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ink/ink1.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notesSlides/notesSlide17.xml" ContentType="application/vnd.openxmlformats-officedocument.presentationml.notesSlide+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notesSlides/notesSlide18.xml" ContentType="application/vnd.openxmlformats-officedocument.presentationml.notesSlide+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notesSlides/notesSlide19.xml" ContentType="application/vnd.openxmlformats-officedocument.presentationml.notesSlide+xml"/>
  <Override PartName="/ppt/ink/ink30.xml" ContentType="application/inkml+xml"/>
  <Override PartName="/ppt/ink/ink31.xml" ContentType="application/inkml+xml"/>
  <Override PartName="/ppt/notesSlides/notesSlide20.xml" ContentType="application/vnd.openxmlformats-officedocument.presentationml.notesSlide+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notesSlides/notesSlide21.xml" ContentType="application/vnd.openxmlformats-officedocument.presentationml.notesSlide+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notesSlides/notesSlide22.xml" ContentType="application/vnd.openxmlformats-officedocument.presentationml.notesSlide+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notesSlides/notesSlide23.xml" ContentType="application/vnd.openxmlformats-officedocument.presentationml.notesSlide+xml"/>
  <Override PartName="/ppt/ink/ink223.xml" ContentType="application/inkml+xml"/>
  <Override PartName="/ppt/notesSlides/notesSlide24.xml" ContentType="application/vnd.openxmlformats-officedocument.presentationml.notesSlide+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notesSlides/notesSlide25.xml" ContentType="application/vnd.openxmlformats-officedocument.presentationml.notesSlide+xml"/>
  <Override PartName="/ppt/ink/ink303.xml" ContentType="application/inkml+xml"/>
  <Override PartName="/ppt/ink/ink304.xml" ContentType="application/inkml+xml"/>
  <Override PartName="/ppt/notesSlides/notesSlide26.xml" ContentType="application/vnd.openxmlformats-officedocument.presentationml.notesSlide+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ink/ink309.xml" ContentType="application/inkml+xml"/>
  <Override PartName="/ppt/ink/ink310.xml" ContentType="application/inkml+xml"/>
  <Override PartName="/ppt/notesSlides/notesSlide30.xml" ContentType="application/vnd.openxmlformats-officedocument.presentationml.notesSlide+xml"/>
  <Override PartName="/ppt/ink/ink311.xml" ContentType="application/inkml+xml"/>
  <Override PartName="/ppt/notesSlides/notesSlide31.xml" ContentType="application/vnd.openxmlformats-officedocument.presentationml.notesSlide+xml"/>
  <Override PartName="/ppt/ink/ink312.xml" ContentType="application/inkml+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5" r:id="rId3"/>
  </p:sldMasterIdLst>
  <p:notesMasterIdLst>
    <p:notesMasterId r:id="rId37"/>
  </p:notesMasterIdLst>
  <p:handoutMasterIdLst>
    <p:handoutMasterId r:id="rId38"/>
  </p:handoutMasterIdLst>
  <p:sldIdLst>
    <p:sldId id="356" r:id="rId4"/>
    <p:sldId id="357" r:id="rId5"/>
    <p:sldId id="371" r:id="rId6"/>
    <p:sldId id="358" r:id="rId7"/>
    <p:sldId id="359" r:id="rId8"/>
    <p:sldId id="360" r:id="rId9"/>
    <p:sldId id="361" r:id="rId10"/>
    <p:sldId id="362" r:id="rId11"/>
    <p:sldId id="363" r:id="rId12"/>
    <p:sldId id="364" r:id="rId13"/>
    <p:sldId id="365" r:id="rId14"/>
    <p:sldId id="366" r:id="rId15"/>
    <p:sldId id="367" r:id="rId16"/>
    <p:sldId id="370" r:id="rId17"/>
    <p:sldId id="368" r:id="rId18"/>
    <p:sldId id="389" r:id="rId19"/>
    <p:sldId id="354" r:id="rId20"/>
    <p:sldId id="373" r:id="rId21"/>
    <p:sldId id="383" r:id="rId22"/>
    <p:sldId id="391" r:id="rId23"/>
    <p:sldId id="378" r:id="rId24"/>
    <p:sldId id="379" r:id="rId25"/>
    <p:sldId id="380" r:id="rId26"/>
    <p:sldId id="372" r:id="rId27"/>
    <p:sldId id="392" r:id="rId28"/>
    <p:sldId id="390" r:id="rId29"/>
    <p:sldId id="388" r:id="rId30"/>
    <p:sldId id="375" r:id="rId31"/>
    <p:sldId id="385" r:id="rId32"/>
    <p:sldId id="386" r:id="rId33"/>
    <p:sldId id="377" r:id="rId34"/>
    <p:sldId id="355" r:id="rId35"/>
    <p:sldId id="387" r:id="rId36"/>
  </p:sldIdLst>
  <p:sldSz cx="9144000" cy="6858000" type="screen4x3"/>
  <p:notesSz cx="6985000" cy="9283700"/>
  <p:defaultTextStyle>
    <a:defPPr>
      <a:defRPr lang="en-US"/>
    </a:defPPr>
    <a:lvl1pPr algn="l" rtl="0" fontAlgn="base">
      <a:spcBef>
        <a:spcPct val="0"/>
      </a:spcBef>
      <a:spcAft>
        <a:spcPct val="0"/>
      </a:spcAft>
      <a:defRPr sz="2800" kern="1200">
        <a:solidFill>
          <a:schemeClr val="tx1"/>
        </a:solidFill>
        <a:latin typeface="Times New Roman" pitchFamily="18" charset="0"/>
        <a:ea typeface="+mn-ea"/>
        <a:cs typeface="+mn-cs"/>
      </a:defRPr>
    </a:lvl1pPr>
    <a:lvl2pPr marL="457200" algn="l" rtl="0" fontAlgn="base">
      <a:spcBef>
        <a:spcPct val="0"/>
      </a:spcBef>
      <a:spcAft>
        <a:spcPct val="0"/>
      </a:spcAft>
      <a:defRPr sz="2800" kern="1200">
        <a:solidFill>
          <a:schemeClr val="tx1"/>
        </a:solidFill>
        <a:latin typeface="Times New Roman" pitchFamily="18" charset="0"/>
        <a:ea typeface="+mn-ea"/>
        <a:cs typeface="+mn-cs"/>
      </a:defRPr>
    </a:lvl2pPr>
    <a:lvl3pPr marL="914400" algn="l" rtl="0" fontAlgn="base">
      <a:spcBef>
        <a:spcPct val="0"/>
      </a:spcBef>
      <a:spcAft>
        <a:spcPct val="0"/>
      </a:spcAft>
      <a:defRPr sz="2800" kern="1200">
        <a:solidFill>
          <a:schemeClr val="tx1"/>
        </a:solidFill>
        <a:latin typeface="Times New Roman" pitchFamily="18" charset="0"/>
        <a:ea typeface="+mn-ea"/>
        <a:cs typeface="+mn-cs"/>
      </a:defRPr>
    </a:lvl3pPr>
    <a:lvl4pPr marL="1371600" algn="l" rtl="0" fontAlgn="base">
      <a:spcBef>
        <a:spcPct val="0"/>
      </a:spcBef>
      <a:spcAft>
        <a:spcPct val="0"/>
      </a:spcAft>
      <a:defRPr sz="2800" kern="1200">
        <a:solidFill>
          <a:schemeClr val="tx1"/>
        </a:solidFill>
        <a:latin typeface="Times New Roman" pitchFamily="18" charset="0"/>
        <a:ea typeface="+mn-ea"/>
        <a:cs typeface="+mn-cs"/>
      </a:defRPr>
    </a:lvl4pPr>
    <a:lvl5pPr marL="1828800" algn="l" rtl="0" fontAlgn="base">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4">
          <p15:clr>
            <a:srgbClr val="A4A3A4"/>
          </p15:clr>
        </p15:guide>
        <p15:guide id="2" pos="22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66"/>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987" autoAdjust="0"/>
    <p:restoredTop sz="86443" autoAdjust="0"/>
  </p:normalViewPr>
  <p:slideViewPr>
    <p:cSldViewPr>
      <p:cViewPr>
        <p:scale>
          <a:sx n="63" d="100"/>
          <a:sy n="63" d="100"/>
        </p:scale>
        <p:origin x="32" y="60"/>
      </p:cViewPr>
      <p:guideLst>
        <p:guide orient="horz" pos="2160"/>
        <p:guide pos="2880"/>
      </p:guideLst>
    </p:cSldViewPr>
  </p:slideViewPr>
  <p:outlineViewPr>
    <p:cViewPr>
      <p:scale>
        <a:sx n="33" d="100"/>
        <a:sy n="33" d="100"/>
      </p:scale>
      <p:origin x="0" y="-68072"/>
    </p:cViewPr>
  </p:outlineViewPr>
  <p:notesTextViewPr>
    <p:cViewPr>
      <p:scale>
        <a:sx n="100" d="100"/>
        <a:sy n="100" d="100"/>
      </p:scale>
      <p:origin x="0" y="0"/>
    </p:cViewPr>
  </p:notesTextViewPr>
  <p:sorterViewPr>
    <p:cViewPr>
      <p:scale>
        <a:sx n="183" d="100"/>
        <a:sy n="183" d="100"/>
      </p:scale>
      <p:origin x="0" y="-27432"/>
    </p:cViewPr>
  </p:sorterViewPr>
  <p:notesViewPr>
    <p:cSldViewPr>
      <p:cViewPr>
        <p:scale>
          <a:sx n="100" d="100"/>
          <a:sy n="100" d="100"/>
        </p:scale>
        <p:origin x="-864" y="282"/>
      </p:cViewPr>
      <p:guideLst>
        <p:guide orient="horz" pos="2924"/>
        <p:guide pos="220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presProps" Target="presProps.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4498"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34499" name="Rectangle 3"/>
          <p:cNvSpPr>
            <a:spLocks noGrp="1" noChangeArrowheads="1"/>
          </p:cNvSpPr>
          <p:nvPr>
            <p:ph type="dt" sz="quarter" idx="1"/>
          </p:nvPr>
        </p:nvSpPr>
        <p:spPr bwMode="auto">
          <a:xfrm>
            <a:off x="3956050" y="0"/>
            <a:ext cx="3027363"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34500" name="Rectangle 4"/>
          <p:cNvSpPr>
            <a:spLocks noGrp="1" noChangeArrowheads="1"/>
          </p:cNvSpPr>
          <p:nvPr>
            <p:ph type="ftr" sz="quarter" idx="2"/>
          </p:nvPr>
        </p:nvSpPr>
        <p:spPr bwMode="auto">
          <a:xfrm>
            <a:off x="0" y="8818563"/>
            <a:ext cx="3027363"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34501" name="Rectangle 5"/>
          <p:cNvSpPr>
            <a:spLocks noGrp="1" noChangeArrowheads="1"/>
          </p:cNvSpPr>
          <p:nvPr>
            <p:ph type="sldNum" sz="quarter" idx="3"/>
          </p:nvPr>
        </p:nvSpPr>
        <p:spPr bwMode="auto">
          <a:xfrm>
            <a:off x="3956050" y="8818563"/>
            <a:ext cx="3027363"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B59FC4FD-E9C3-427B-B510-92A9B3D71561}" type="slidenum">
              <a:rPr lang="en-US"/>
              <a:pPr>
                <a:defRPr/>
              </a:pPr>
              <a:t>‹#›</a:t>
            </a:fld>
            <a:endParaRPr lang="en-US"/>
          </a:p>
        </p:txBody>
      </p:sp>
    </p:spTree>
    <p:extLst>
      <p:ext uri="{BB962C8B-B14F-4D97-AF65-F5344CB8AC3E}">
        <p14:creationId xmlns:p14="http://schemas.microsoft.com/office/powerpoint/2010/main" val="612208789"/>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01-05T17:56:39.962"/>
    </inkml:context>
    <inkml:brush xml:id="br0">
      <inkml:brushProperty name="width" value="0.05292" units="cm"/>
      <inkml:brushProperty name="height" value="0.05292" units="cm"/>
      <inkml:brushProperty name="color" value="#00B0F0"/>
    </inkml:brush>
  </inkml:definitions>
  <inkml:trace contextRef="#ctx0" brushRef="#br0">2173 15008 11739,'44'0'4773,"-15"-21"-258,6-14 0,10-9-4515,17-6 0,13-4-258,5-2 129,3-1 0,-1 2 258,-4 1-129,-7 8 0,-15 10 129,-10 8 129,-16 7 129,-7 17 0,-15 8 0,-8 28-129,-13 14 129,-9 15-129,-8 15-129,-3 17 129,-6 9-129,0 2 0,3-7 0,11-7 0,12-17-129,13-11 129,24-24-129,23-22-258,21-16 258,17-18-258,15-11 129,12-11-129,1-3 258,-4 2 0,-10 7 129,-14 13 0,-19 14 0,-15 18 129,-20 25 0,-21 25 0,-14 17-129,-16 16 129,-9 10-258,-2 2 129,3-2 0,9-11-129,19-18 129,21-17-258,34-27 129,25-19 0,32-15-129,20-15 0,15-12 129,8-9 0,2 3 0,-2 0 0,-10 5 129,-11 11 0,-19 13-129,-10 5 0,-8 18-903,-21 6-4257,3 11-387,-18-9-258,-11-6-645</inkml:trace>
</inkml:ink>
</file>

<file path=ppt/ink/ink1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1-04T23:42:17.054"/>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203 20,'0'0'13,"0"0"-1,0 0-2,0 0-10,0 0-9,0 0-2,0 0-1,9-41 0</inkml:trace>
  <inkml:trace contextRef="#ctx0" brushRef="#br0" timeOffset="120">71 1015 14,'0'0'11,"23"-46"-1,-23 46-1,0 0-2,53-54-3,-53 54-4,0 0-1,46-35 0,-46 35-1,0 0 1,0 0 0,44-31 0,-44 31 1,0 0 2,0 0 1,0 0 2,46-45 1,-46 45 1,0 0-1,0 0-1,0 0 0,0 0-3,0 0-3,0 0-1,0 0-2,0 0 0,0 0 1,0 0 0,0 0 2,0 0 2,0 0 0,26 43 1,-26-43 0,15 46 0,-15-46 1,32 63 0,-32-63-2,31 70 0,-31-70 0,38 61 0,-38-61-1,35 51 0,-35-51 1,0 0-1,48 43 1,-48-43-1,0 0 1,0 0 0,0 0 0,0 0 1,0 0 0,0 0-1,0 0 1,0 0-1,0 0 0,0 0 0,0 0-1,-23-55-1,23 55-1,0 0 0,-56-61-2,56 61 1,-35-52 0,35 52 1,-37-56-2,37 56 2,-33-56 1,33 56 1,-29-47 0,29 47-1,0 0-1,-45-45-2,45 45-1,0 0 0,-43-10 1,43 10 1,0 0 1,0 0 3,-47 13 2,47-13 2,0 0 0,0 0 1,0 0-2,0 0 0,0 0-3,0 0-1,0 0-1,0 0 0,0 0 0,0 0 1,0 0 1,0 0 0,0 0 2,45-61 0,-45 61 0,47-79-1,-15 30 1,-1-7-1,6 0 0,-3-1 0,2 3 1,-10 2-1,3 9 1,-29 43 0,37-76-1,-37 76 0,36-62 0,-36 62-1,29-49-1,-29 49 0,36-47 0,-36 47 0,42-38 0,-42 38 0,0 0 1,49-34 0,-49 34 0,0 0 1,0 0 0,0 0-1,0 0 0,0 0 0,3 46-1,-3-46-1,-20 73 0,12-22 0,1 7 0,2 9 1,-3 2-1,2 2 1,-1 5-1,-2-7 1,2 3 0,-2 2 0,-5-2 1,-6-7-2,9-4 2,-2-4-1,1-8 0,2-2 0,10-47 0,-21 62-1,21-62-1,0 0-2,0 0-2,0 0-7,0 0-7,0 0 1,0 0-1,45-74 0</inkml:trace>
</inkml:ink>
</file>

<file path=ppt/ink/ink10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4.785"/>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19 16 10,'0'0'8,"-13"-3"-3,3 2-1,10 1-2,-19-5 1,4 3-1,-2 0 0,-4 0 0,-5 2-1,-2 0 1,-3 1-1,-4 1 0,-2 1 0,0 0-1,-2 0 0,1 1-1,1 0 0,-2-1-4,-2-2-6,5 4-10</inkml:trace>
</inkml:ink>
</file>

<file path=ppt/ink/ink10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5.336"/>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55 48 7,'-17'-3'8,"1"2"0,-3-2-3,1 2-1,-3-2-1,-1 2 0,-1-3 0,-2 2-1,-3-3 0,-1 3 0,-2-2-1,-4 2-1,-1-2 0,0 1 0,-3-1-1,-1 2-1,1 0-3,-2-1-2,1 4-8</inkml:trace>
</inkml:ink>
</file>

<file path=ppt/ink/ink10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5.907"/>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71 26 11,'-19'-5'14,"-2"4"-1,-1 0-3,-1 0-2,-1 0-2,-3 0-1,1 1-1,-3-1-1,0-1 0,1 1-1,1 0-1,-1-1 1,3 0-1,1-1 1,3 2-2,1 1-2,3-1-1,0 1-3,2 0-4,-3-4-15,7 7 0</inkml:trace>
</inkml:ink>
</file>

<file path=ppt/ink/ink10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6.407"/>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97 11 13,'0'0'10,"-13"1"0,13-1-1,-11-1-4,11 1-1,-18-9 0,7 9-1,-3-1 0,2 0 0,-2 1 0,-3 0-1,4 0 0,-1 6-1,4-5 0,1-1-1,9 0 0,-11 0 0,11 0 1,0 0-1,0 0 0,0 0 0,0 0 0,0 0 0,-10 3-1,10-3-2,-13 4-2,13-4-8,-7 12-10,7-12-1</inkml:trace>
</inkml:ink>
</file>

<file path=ppt/ink/ink10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7.439"/>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0,'8'14'4,"-2"-1"0,0 3 1,0-1 0,-2 2 0,1-1-1,1-1 1,-2 3-1,-1-1 0,-1 2 0,0-3-1,0 0 0,-1-1-1,-1-2-1,1 2-1,-2-4-4,1-11-16,0 0-2</inkml:trace>
</inkml:ink>
</file>

<file path=ppt/ink/ink10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2.696"/>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4 9,'0'0'11,"0"0"-4,15-11-2,-6 9-2,3 1-1,1 0 0,3 1-1,0 0 1,6 1 0,0-1 0,1 2 1,3 0-1,3 1 1,3-1-1,3 1 0,2-1 0,0 1-1,3 0-1,-1-2 0,0 2-4,1 2-18,-5-9-1</inkml:trace>
</inkml:ink>
</file>

<file path=ppt/ink/ink10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3.357"/>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1 12,'0'0'7,"0"0"-1,0 0 0,0 0-2,0 0 0,11 2-1,-11-2 0,15 3 0,-4-1 0,1-1 1,3 2-1,1-1 1,1 0-1,-1 0 0,2 1 0,-2-1-1,0 3-1,0-1-2,0 2-3,-2-3-19,5 9-2</inkml:trace>
</inkml:ink>
</file>

<file path=ppt/ink/ink10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4.119"/>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2 0 9,'-5'17'13,"3"-7"-2,2 7-4,-2 1-2,0-1-1,1 5-1,1 0-1,1 0 0,0 1-1,0 1 0,-1-1-1,1 0-1,-1-1-7,4 10-14,-7-16 0</inkml:trace>
</inkml:ink>
</file>

<file path=ppt/ink/ink10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4.639"/>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705 52 3,'-15'-1'21,"4"-1"-10,-1-1-4,-4-1 0,0-1 2,-5-1 0,0 2 0,-3-2 1,-2 1-3,-4-1-2,0 3-1,-2 0-2,-1 2 0,-2-1-2,0 2 1,-2 0-1,2 0 0,-1 1-1,-2-1 0,1 3-4,-2-2-6,-5-2-18,6 6 0,-6-10 1</inkml:trace>
</inkml:ink>
</file>

<file path=ppt/ink/ink10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5.230"/>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23 11 3,'0'0'22,"0"0"0,0 0-13,-11 2-5,11-2 0,-15-1-1,6 0 0,-2 0-1,-6 0 2,5-1-1,-5-1 0,-1 2 0,-2 1-1,-3-1-2,-2 0 0,0 2 0,-4-1-1,-5 1-3,-3-2 0,-1 2-6,2 3-15,-10-11 0</inkml:trace>
</inkml:ink>
</file>

<file path=ppt/ink/ink1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7:39.967"/>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75 1502 4,'0'0'11,"-15"1"-1,15-1-1,-13 0 1,3 1-1,10-1 0,-18-1-1,18 1 0,-15 0 1,15 0-3,0 0 1,0 0-2,-4-9 1,14 1-2,9-6-1,7-2-1,11-6 0,9-5-2,7-6 1,8-3-1,6-3 1,0 0-1,-2-2 1,-4 1-1,-7 1 0,-7 4 1,-8 4-1,-8 6 0,-9 5 1,-5 3-2,-6 8 0,-11 9-4,10-5-6,-10 5-21,0 0 2,-5 13-1</inkml:trace>
  <inkml:trace contextRef="#ctx0" brushRef="#br0" timeOffset="640">592 839 28,'0'0'17,"0"0"-2,0 0-2,0 0-3,17-3-1,-4 0-4,9 0-3,-1 0 0,3 0-1,2 1 0,2 1-1,-3 0 1,0 2-1,-2 1 0,-3 2 0,-5 1 1,-1 3-1,-7 4 0,-2 3 1,-6 5-1,-1 5 1,-4 6 0,-5 4 0,-2 3-1,-2 3 1,1-1-1,-2 2 1,4-8-1,0-1 0,1-4 1,4-7-1,1-2 0,4-7 1,-1-1-2,3-12-2,-2 14-12,2-14-15,0 0 2,10-11-1</inkml:trace>
  <inkml:trace contextRef="#ctx0" brushRef="#br0" timeOffset="1181">1168 520 1,'0'0'27,"3"-12"1,-3 12-15,0 0-2,0 0 1,0 0-3,0 0-3,-13 12-2,13-12-1,-13 14 0,4-5-1,0 4 0,2 3-1,1 4 0,3 3 0,1 4-1,2 3 1,3 3 0,3 5-1,1 3 1,2 2-1,3-1 1,0 3-1,0-4 0,1 0 0,-4-5 1,2-7-1,-5-4 0,-6-6 0,0-7-3,0-12-7,-11 11-17,-5-20-4,7 0 0</inkml:trace>
  <inkml:trace contextRef="#ctx0" brushRef="#br0" timeOffset="1562">976 885 30,'0'0'18,"10"-6"1,3 3-3,3-6-2,9 2-3,-2-4-3,11 2-2,0-3-2,4 3-1,-3-2-2,-4 1-2,1 5-10,-2 1-20,-5-6-1,-3 5 1</inkml:trace>
  <inkml:trace contextRef="#ctx0" brushRef="#br0" timeOffset="1872">1497 749 23,'0'0'26,"-4"-15"-13,5 4-4,8 1 0,-3-1-2,6-1-1,3 2-2,3 1-1,1 2-1,1 1-1,-2 3 0,-1-1 0,-4 6-1,1 4 0,-14-6 1,14 19 0,-12-8 0,-2 6 1,-4-3 0,-3 8 1,-4-6 1,0 1 0,-5-3 1,-2 0-1,-3-4 0,2-1 0,-4-4-1,2-2 0,1-2-2,0-3-2,4 1-5,0-9-10,3-2-17,13 0-1,1-9 0</inkml:trace>
  <inkml:trace contextRef="#ctx0" brushRef="#br0" timeOffset="2303">1737 594 14,'0'0'23,"0"0"-11,0 0 0,-3 9-2,3-9-2,6 15-2,1-3-1,-2 1 1,4 3-1,-1 0 0,3 1-1,-3-2 0,1 0 0,-2-3-1,-1-2 0,-6-10 0,7 15 1,-7-15-1,0 0 2,0 0-1,0 0 1,0 0-1,0 0 0,-4-11 0,4 11-1,-4-19-1,2 2-1,2-1-1,1 1 1,2-1-2,3 1 1,3 1-1,2 0 0,3 4 0,1 3-2,3 2-2,-2-4-10,3 1-20,5 0-2,-2-3 2</inkml:trace>
  <inkml:trace contextRef="#ctx0" brushRef="#br0" timeOffset="2844">2530 186 26,'-9'1'29,"9"-1"-10,-9 1-7,9-1-3,-15 5-1,2 1-3,0 5-3,-6 1 0,-1 5 1,-2 3-1,-2 6 1,-4 3 0,1 4 0,0-1 0,4 3 0,3-2 0,5-1-1,6-3-1,8-3 1,6-6-1,11 0 1,8-6 0,8-3-1,3-4 0,8-3-1,-1-3-1,1-4-4,-2-1-7,-5-1-20,-8-7-3,-1-1 1</inkml:trace>
  <inkml:trace contextRef="#ctx0" brushRef="#br0" timeOffset="3284">2872 154 13,'-26'8'24,"8"-2"-8,-1 4-8,-4 1-1,2 2-1,-2 0-2,5 2-1,1-1-1,7 1 2,4-2-2,8-1 1,7-3 1,9 2-1,7-3 0,6 2-1,3 0 1,3 1-2,0 2 0,-3 0-1,-4 4 0,-5 0 0,-7 1 0,-6-1 0,-7 1 1,-4 0 0,-6-3 1,-3 2 1,-5-5 1,-2 3 0,-5-5 1,-1 3 0,-7-5-1,2 2 0,-3-4-1,2 2-1,-1-4 0,2-2-2,3-1-6,1-6-14,8-6-14,9-1-1,3-10 1</inkml:trace>
  <inkml:trace contextRef="#ctx0" brushRef="#br0" timeOffset="3785">3184 128 14,'0'0'26,"-13"10"-1,13-10-19,-9 23-1,4-7 0,5 9 0,0 3-2,4 4 1,4 4-1,1 2 0,1-1 0,4-1 0,-1-2-1,0-4 0,-2-4-1,-1-6-2,1-3-13,1-3-16,-12-14 1,13-2-1</inkml:trace>
  <inkml:trace contextRef="#ctx0" brushRef="#br0" timeOffset="4085">3102 86 11,'12'-3'24,"0"-5"-13,4 0-3,3-1 2,1-1-1,6-2 0,0 2-1,4 1-1,-2 2-1,4-1-1,-1 5-2,2 4-1,-1 2 0,0 7-2,-1-1 0,-1 6 1,-3-2 0,-2 7-1,-7-4 2,-3 4 0,-7 0 1,-2 0 0,-8-1 1,-1 2 0,-7-5 0,-3 2 1,-4-3-2,0 1 1,-3-6-1,0 2-1,-4-4-1,-2-2-3,2 4-8,-1-5-25,-2-3-1,1 0 0,-5-7-1</inkml:trace>
</inkml:ink>
</file>

<file path=ppt/ink/ink11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5.881"/>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82 5 4,'0'0'22,"-10"1"0,10-1-13,0 0-2,-14-2-1,14 2-1,-11-2 0,11 2 0,-11-2 0,1 2-1,10 0 0,-19 0-2,5-1-1,-1 2 0,-1-1 0,-4 1-1,-4 0 0,0-1 0,-2 0 0,26 0 0,-56 2-1,56-2-1,-56 4-4,56-4-14,-57-1-6,57 1-1</inkml:trace>
</inkml:ink>
</file>

<file path=ppt/ink/ink11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6.622"/>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453 6,'0'0'15,"0"0"-4,0 0 0,0 0-2,0 0 0,0 0 0,-3-49 0,3 49 1,0 0-3,13-52 0,-13 52-2,0 0-2,22-56-1,-22 56 1,7-44-1,-7 44 0,0 0 0,17-57 0,-17 57 0,1-44-1,-1 44 0,-10-45-5,10 45-7,3-44-20,-3 44 1,1-63-1</inkml:trace>
</inkml:ink>
</file>

<file path=ppt/ink/ink11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7.163"/>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6 3,'12'-1'13,"-12"1"0,18 2-2,-4 0-1,5-1-1,-2 3-1,-1-4 0,5 2-2,-4-2 1,11 2-3,-5-2 0,2 2-1,2-1 0,7-1 0,-1 1-1,6 0 0,-1 0-1,0-1 0,1 1 0,3-2-1,1 2 0,-3-2-4,10-1-12,4 2-14,4-12 2,12 2-2</inkml:trace>
</inkml:ink>
</file>

<file path=ppt/ink/ink11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7.944"/>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4 21,'9'-2'13,"1"2"0,-1-1 0,-9 1-2,19-1-1,-9-1-2,5 3-2,-4-1-1,5 2-1,-3-1-1,6 1-1,-1 0-1,3 2 0,0 0 0,1-2-1,2 1-1,0-2-5,7-5-20,6 8-3,-5-8 0</inkml:trace>
</inkml:ink>
</file>

<file path=ppt/ink/ink11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8.475"/>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6 15,'22'1'15,"3"-1"-2,2-1-1,3 0 0,0-1 0,5 2-1,-1-3-2,6 2-1,-2-2-2,2 2-2,-3-1-1,3 1-1,-5 0-1,0 0 1,-2 1-2,-1 0 1,-4 0-1,-1 1 0,-2 0 0,-2 0-2,4 1-2,-2 0-14,-2-3-13,9 3 0,-4-6 0</inkml:trace>
</inkml:ink>
</file>

<file path=ppt/ink/ink11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9.116"/>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18,'22'1'13,"2"1"0,0 0 0,1-2-2,1 3-2,-2-2 0,1 1-2,-2-2-2,1 2-1,-1-2-2,-1 2 0,0-2-1,-2 1 0,-2 0 0,2 0 0,-3-1-1,0 2 0,-3-1-1,1 1-1,0 1-8,5 1-20,-6-7 1,8 5 0</inkml:trace>
</inkml:ink>
</file>

<file path=ppt/ink/ink11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9.767"/>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65-1 9,'1'10'8,"-1"-10"0,0 0 1,-1 11 1,1-11-1,0 10-1,0-10 0,2 14-2,-2-4-2,2-1 0,-1 5 1,-1-1-1,-1 3-1,1 3 0,-3 1 0,0 3-1,-1 1 1,-2 3-1,2 1 0,0 2-1,1-1 0,-2 3-1,4-4 1,-2 0-1,3 0 1,0 0-1,-1-2-1,0-2 1,-1 3-2,0-3-1,-3 5-7,3 3-20,-10-8 0,4 4 1</inkml:trace>
</inkml:ink>
</file>

<file path=ppt/ink/ink11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40.488"/>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679 25 20,'0'0'24,"0"0"-9,-10-5-8,10 5-1,-15-3 1,2-1 1,1 2 0,-5-3-2,-1 4 0,-3-2-2,-1 2-2,-3-1 0,0 3-1,-4-1 0,0 2 0,-3-1 0,-2 1 1,-3 0-1,2 2 0,-2-2 0,-2 1 1,3 0-2,1-1 0,3 2-2,2-5-3,4-1-18,3 5-9,-5-11 1,9 5 0</inkml:trace>
</inkml:ink>
</file>

<file path=ppt/ink/ink11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41.219"/>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740 0 22,'0'0'16,"0"0"-2,0 0 0,0 0 0,-9-3 1,9 3-3,-10 2-1,10-2-3,-19 3-3,5 0-2,-5 0-2,-4 2 0,-5-2-1,-4 3 0,-2-2 1,1 1-1,-5-1 0,0-1 0,-4 1 0,2-1 0,-3-1 0,4-1 1,-3 1-2,-2-1 1,5-1-4,-3-1-10,0-5-18,8 6-1,-2-10 1</inkml:trace>
</inkml:ink>
</file>

<file path=ppt/ink/ink11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41.800"/>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611 64 12,'-17'-1'25,"17"1"-11,0 0-5,-15-3 0,15 3-1,-16-5 0,6 3-1,-3-2 0,-2 0-2,-4 0 0,-1 0 0,-6 0-2,1 3 0,-8-2 0,0 1-1,-3 0 0,2 1-1,-4 0 0,3 2-1,0 0 1,-1-1-2,5 0 1,3 0-2,3 0-2,1-4-6,5-2-22,4 3 1,1-10 0</inkml:trace>
</inkml:ink>
</file>

<file path=ppt/ink/ink1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7:45.014"/>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174 1,'0'0'24,"9"-7"-9,6-1-4,4-6-1,11 0-1,6-8 0,12 0 0,5-6-2,8 1-1,-3-3-2,3 3 0,-3-1-2,-3 6 0,-9 0 0,-7 2-1,-7 7-1,-8-1-3,-3 6-11,-2 5-16,-12-7 1,-7 10-1</inkml:trace>
  <inkml:trace contextRef="#ctx0" brushRef="#br0" timeOffset="370">494 725 8,'24'-6'18,"-6"3"-10,4-1 1,3 0-1,1-1 0,0 2-1,-1 1-2,-3 3 0,-2 2-2,-7 5 0,-2 3 0,-2 5 0,-7 6 1,-1 3-1,-6 5 2,-1 4-1,-7 1 2,3 6-1,-8-1 0,0 1-1,-1-6-1,3-2 0,0-7 0,5-4-1,1-5-1,2-6-1,8-11-4,0 0-10,0 0-19,-2-17 0,3-6 0</inkml:trace>
  <inkml:trace contextRef="#ctx0" brushRef="#br0" timeOffset="1001">978 145 15,'3'-10'14,"-3"10"-1,0 0-2,0 0-2,0 0-2,0 0-1,0 0-1,0 0-2,0 0 2,-9 15-3,7-5 1,-1 4-1,1 1 0,0 5 0,2 4 0,1 0 0,2 7-1,0 4 0,3 4 1,1 6-1,0 2 0,0 3 0,1-3-1,-1 0 1,0-5 0,-2-4-1,-1-5 1,-2-8-1,-1-6 1,0-6 0,-3-3 0,2-10 0,-10 8-3,1-11-1,-4-5-4,0-1-3,-6-7-4,1 0 0,-5-8 1,2 2 1,-3-2 3,5 2 4,1 2 4,4 3 6,3 1 2,1 5 2,4 2-1,6 9 0,3-16 0,4 7-1,4 1-1,5-6-2,7-1 0,6-5-1,6 1 0,7-6 0,4 3-1,1-1-1,2 0-1,-3 2-3,-5 5-10,-7-2-16,7 9 1,-18-5-1</inkml:trace>
  <inkml:trace contextRef="#ctx0" brushRef="#br0" timeOffset="1622">1407 337 15,'-18'-7'27,"12"-3"-4,6 10-12,-10-20-1,13 7-2,3-2-1,3 2-1,2-1-1,4 4-1,-1-2-1,2 1 0,0 7-1,-1 4 0,-4 3-1,1 4 0,-4 4 0,-1 3 0,-4 3 1,-2 7 1,-7-5 0,-1 2 1,-6-2 0,-2 1 0,-3-4 0,-1-1 0,-4-4-1,3-2-1,-1-4-1,3-5-2,5-3-4,0-8-5,8-3-17,7-1-8,3-8-2,7 1 2</inkml:trace>
  <inkml:trace contextRef="#ctx0" brushRef="#br0" timeOffset="2033">1627 131 22,'0'0'22,"0"0"-3,0 0-2,0 0-3,0 0-4,0 0-3,13 9-1,-13-9-1,8 23 0,-2-10 0,3 7-1,-3-2 1,3 5-1,-1-1-1,-1 0 0,-2-6-1,0-2-1,-2-4 1,-1 0-1,-2-10 1,0 0 0,0 0 0,-10 0 0,4-10 0,0-1-1,-3-6 2,4-6-2,1-3 0,2-3-1,6 0 1,2-2-1,7 1-1,3 3 1,6 0 0,1 6-1,1 5-3,-1 0-2,5 9-16,-4 2-14,-6 1-1,1 5 1</inkml:trace>
</inkml:ink>
</file>

<file path=ppt/ink/ink12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42.441"/>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665 9,'5'-12'15,"4"2"-2,-9 10-1,9-17 1,-9 17 0,2-16 2,-2 16-1,1-15-2,-1 15-2,0-16-3,1 6-1,-2-3-2,2 1 0,-2-5-1,2 0-1,0-6 0,2 0-1,-2-1 0,1-1 0,1-2 0,-2-2-1,2 0 1,-1-1-1,0-1-1,-2-2 0,1 1-2,-2-6-7,3-4-24,0 5-2,-2-8 1,3 3 1</inkml:trace>
</inkml:ink>
</file>

<file path=ppt/ink/ink12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43.262"/>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0 20,'13'-1'10,"-13"1"0,12-3-1,-2 0 0,1 2-2,0-2-1,1 2-2,4-1 0,-2 2-1,2-4 0,1 4 0,-3-1-2,0 0 0,-1 2 0,1-1 0,-4 4-1,1-2-1,0 4-3,1 8-19,-12-14-3,15 12 0</inkml:trace>
</inkml:ink>
</file>

<file path=ppt/ink/ink12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48.649"/>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9 0 6,'-10'2'4,"10"-2"1,0 0 0,-9 3 1,9-3 0,0 0 0,0 0 0,0 0 0,0 0-1,0 0 0,0 0 0,0 0-1,13 4-1,-13-4 0,17 1-2,-8 0 0,2 0 0,1-1 0,2 1 0,2-1 0,0 1 0,-2 0 2,4 0-2,0-1 1,0 1-1,-3 0 1,3 1-1,-2-1 1,2-1-1,-2 1 0,1 0 0,1-1 0,-1 1-1,1-1 1,-1 0 0,-1 0 1,1 1-1,0-2 0,0 2 1,-4-1 0,3 2-1,-5-2 1,4 2-1,0-1 1,-1 1-1,1-1 0,4 0 1,-2-1-1,3 0 1,-1-1 0,-2 1 0,1-1 0,0 0 0,-2 0-1,-2 1 1,2 0-1,-3 0 0,1 0 0,2 1 0,1-1-1,1 1 1,1-2 0,2 2-1,-1-2 1,4 1 0,-1-1 0,1 0 0,0 0 0,-3 0 0,1 0 0,1 1 0,-3 0 0,2 0-1,-1 0 1,0 0-1,-2 0 1,4-1-1,-2 0 1,-2 0-1,-1-1 0,-1 1 1,-1-1-1,-3 1 0,0 0 0,-13 1 0,13-2 0,-13 2 0,10 0 0,-10 0 0,0 0 0,0 0 0,0 0 0,0 0-1,0 0-1,0 0-1,12 7-3,-11 2-21,-1-9-8,9 1 1,-9-11-1</inkml:trace>
</inkml:ink>
</file>

<file path=ppt/ink/ink12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50.262"/>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22,'0'0'14,"0"0"0,0 0-2,0 0-3,0 0-3,0 0-2,0 0 0,0 0-2,0 0 0,0 0-1,0 0 1,9 4-1,-9-4 0,0 0 0,15 2 0,-6 0 0,0-1 0,6 0 0,-1 0 1,5 1-1,-1-2 1,2 0-1,-1-1 0,0 0 0,0-2 0,-2 3 0,-2-3-1,-3 2 1,2-1-1,-4 1 0,0 0 0,-10 1-1,15 2 1,-15-2-1,13 6-2,-13-6-1,11 9-4,-11-9-10,11 8-11,2 2 1</inkml:trace>
</inkml:ink>
</file>

<file path=ppt/ink/ink12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50.993"/>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4 26,'10'-5'12,"-10"5"-1,14 1 0,-4-1-3,1 1-2,2-1-2,3 2-1,2-2 1,1 0-2,-2 0 0,1 0 0,-2-2 0,-4 2 0,1-1 1,-1 2-1,-2-1 0,1 2 0,-2-1-1,1 1 0,0 1 0,-1-1 0,0 0-1,-9-2 0,16 5 1,-16-5-1,13 4-1,-13-4-2,13 6-7,-2 3-19,-11-9 0,10 2 0</inkml:trace>
</inkml:ink>
</file>

<file path=ppt/ink/ink12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51.564"/>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0 15,'0'0'10,"0"0"-3,0 0-1,14-3 0,-14 3 0,20 0 0,-5-1 0,2-1-1,4 0-1,-1-1-1,1 1-1,0 0 2,-2 1-1,-4-2 3,0 3-2,-4-1 0,-2 3 0,-9-2 0,16 0-2,-16 0 0,16 0-1,-16 0 0,16 0 0,-16 0 0,14-1 0,-14 1 0,9-2 0,-9 2-2,0 0-1,10 6-10,-10-6-18,0 0 0,-9 12 0</inkml:trace>
</inkml:ink>
</file>

<file path=ppt/ink/ink12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21.132"/>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5 7,'0'0'15,"0"0"-4,0 0-4,0 0-2,0 0-2,0 0-2,0 0-2,0 0 1,12 5 0,-12-5 1,12 6 1,-12-6 1,14 4-1,-5-3 3,3-1-1,-2 2 0,-10-2 0,21 1 1,-11 0-1,4 0 0,-3 0-2,1 1 0,-1 0 0,3 0-1,-2-1 0,1 2 0,-1-1 1,-1 0-1,0 1 2,0-1 0,3-1-1,-3 1 2,4-3-1,-6 2 0,4-2 0,2 2-1,-2-1-1,1 0 0,-2 1 1,2 0-3,-4 0 2,6 0-1,-4 1 1,-1-2-1,3 2 0,-2-2 1,3 1-1,0-1 0,2 0 1,0 0-1,2 0 0,0 0 0,4-3 0,0 2 0,3-1 0,-1 0-1,1-1 1,1 0-1,0-1 1,-1 1-1,-1 0 1,1 0 0,-5-3 0,3 2-1,-4-1 2,2 1-2,2-1 1,2 1-1,-1-2 1,0 2-1,0 1 1,-1-1 0,2 2-1,-1 0 1,-3 0 0,1 0-1,1 1 1,0 0 0,0 0 0,1-1 0,1 0 0,-3 1 0,4 0 0,-2 0 1,0 0-1,0 1 0,0 0 0,-2 2 0,-1 0 0,0 2 0,-1-1 0,-1 0 0,-2 1 0,-1 1 0,-3-1 0,2 1 0,1 1 0,1 0 1,-2 1-1,2-2 0,-1 2 0,1-2 1,0 3-1,-1-2 0,-3-2 1,1 3-1,-2-4 0,-2 4 0,3-4 0,-3 2 0,3-2 0,-3 1-1,2-1 1,-3 0-1,1-1 1,0 0 0,-2 1 0,-9-3 0,17 3 0,-17-3-1,17 3 1,-7-2 0,-10-1 0,18 3-1,-7-2 0,-1 1 1,-1-1-1,0 0 1,0-1-1,-9 0 1,15 1 0,-6 0 0,-9-1 0,18 0 0,-9 0 0,0 0 1,3-1-1,0 1 0,1 0-1,-1 0 1,0 0 0,1 0 0,0 1 0,1 0 0,-2 0 0,2 0 0,-1 0 0,0 0 0,0 0 0,2 1 0,3 1 0,1-2 0,-1 1 0,3-1 0,1 0-1,-1 0 1,3 0 0,-1 1-1,-3-1 1,1 1 0,2 0 0,-2 0-1,1-1 1,0 1 0,0-1 0,-1 0 0,5-1 0,-2 0 0,0 0 0,1-1 0,-2 2 0,1-1 0,0 0 0,0 1 0,-3 0 0,1 2 0,-1-2-1,-2 1 1,4-2 0,-1 0 0,3-1 0,1-1-1,-1-1 1,3-1 0,0-1 0,1 0 0,-1 0 0,2 0 0,-3 0 0,-1 2 0,-1 0 0,-1 0 0,1 1 0,-4 0 0,0 1 0,-3 1 0,0 0 0,-2 0 1,3 0-1,-4 1 0,0 0 0,2-1 0,0 1 0,0-1 0,-1 2 0,2-2 0,-2 1 0,2-1 0,0 1-1,1 0 1,3 1-1,0 0 1,2 1-1,1 1 1,0-1-1,4 0 1,2-1 0,0 0 0,2-2 0,-2 0 0,2-1 0,1 0 0,1 0 0,-2-1 0,1 1 0,-2-1 0,-2 1 0,1 0 0,2 1 0,-5 0 0,3 1 0,2 0 0,-2 0 0,1 1-1,1-1 1,0 1 0,1-1 0,2 0-1,-2-2 1,0 0-1,3 1-1,-1-2 0,2 1-1,-3-1-1,1 2-1,-2-1 0,3 1-2,-5 0 2,-1 1-1,0-1 2,-2 1 0,3 0 1,-2-1 2,-1 1 0,-4-1 1,1 1-1,0-1 1,-1 0 0,-2 0-1,-3-1 1,1 0-1,-2 0 0,0 0 0,-1-1 0,-3-2-1,-1 2 0,-1 0-2,1 2 0,-3 0-2,0 1 0,-11-1 0,19 0 0,-10 0 1,1 0 1,-10 0 1</inkml:trace>
</inkml:ink>
</file>

<file path=ppt/ink/ink12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23.446"/>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339 596 0,'1'-29'1,"-2"-1"0,0-1-1,1 3 1,0-3 0,-3 1 0,1 0 0,-2 2-1,2 0 1,-1 4 0,-1-1 1,-3 2 0,0 2 0,0 2 1,0 0 0,1 3 0,-2 0-1,2 2 0,-2 1 0,1 1-1,1 2 0,-2 1 0,8 9-1,-18-14 1,8 9 0,-3-1 0,1 2 0,-1 0 0,-2 1 0,-1 1-1,0-1 1,-3 1-1,1 0 0,-3 0 0,-4 0 1,-2-1-1,0 1 0,-4 1 0,-1-1 1,-1 0-1,-4 1 1,-1-1 0,-2 1 1,0 0 0,-4 0 0,2 1 0,-4 0 1,-1 0 0,-2 0-1,1 0 0,0 0-1,0 0 0,0 0 0,-1-1 0,1-3 0,-1 2-1,2-1 2,-1 2-1,-1-3 1,2 3-1,1-2 1,1 2-1,1 1 0,2-1 0,2 1-1,-3-2 0,4 2 1,0-1-1,-1 1 0,0 0 0,-2-1 0,2 2-1,0 3 1,1-2-1,-4 3 0,3-2 1,-2 3-1,3-1 1,1 2-2,-1-2 2,-1-1-1,1 1 0,2-1 0,-2 0 0,0-1 0,0 0 0,-1-1 0,2 2 0,-1-2 0,0-1 1,-2 1-1,2 1 1,-1-1-1,-1 1 0,3 0 0,-2 0 0,3-1 0,1 0 0,1-1 1,0 0-1,2-1 1,1 0 0,-1-1 0,3 1 0,-3-1 0,3 1-1,-3 0 1,2 1 0,-2 0 0,1 1 0,-2 0-1,-1 0 1,0 0-1,-1 1 1,1-1 0,0-1-1,2-1 2,0-1-1,1 0 1,-1-1 1,1-1-1,-1-1 0,-1 1 0,1-1 0,-5 1-1,3 0 0,-3 0 0,-2 1 0,-1-1 0,2 0 0,0 0-1,-3-1 2,4 0-1,-2 0 0,-1 0 1,5 0 0,0 0 0,-1 0 0,1-4 1,1 4-1,-1-3 0,1 3 0,-1-1 0,0 2 0,-4-2-1,2 3 1,-2 2-1,0-2 1,3 2 1,-1-2-1,4 1 1,0 0 0,5 0 0,0 0 0,1 1 1,5-1-1,-1 2 0,0-1-1,3 0 0,2 1 0,0 0 0,2-1 0,2 1-1,0 0 1,0-1-1,3 1 0,-3-1 0,1 3-1,0 1 1,0 0 0,1 2-1,-2-1 1,5 4-1,-2-3 1,6 3 0,-6-3 0,-1 1-1,13-7 1,-18 14 0,18-14 0,-21 15 0,12-6 0,-4 1-1,7 3 1,-1-1 0,-1 2-1,2 2 1,-2 2-1,3 1 1,0 1-1,0 0 1,-1 6 0,4 2 0,2 2-1,0 6 1,1 2 0,1 5-1,2 4 1,-2 3-1,1-1 1,2 1 0,-4-2 0,2 0-2,2-1 4,-1-2-2,2 2 0,0 1 0,1 0 0,-4 4-2,3 6-3,-2 10-15,-10-7-5,8 9 0</inkml:trace>
</inkml:ink>
</file>

<file path=ppt/ink/ink12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31.597"/>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40 1188 0,'22'4'1,"2"0"1,-2-1 0,0 1-1,1-2 1,-1 1-1,2 0-1,-2 0 1,1 0 0,1 0-1,0 2 1,-1-1 0,1 0-1,2 0 1,-1 0-1,2 0 1,-1-1 0,1 2 0,0-1 0,0 0 0,-3 0 0,1 0 0,1 0 1,0 0-1,-1 1-1,-1-2 1,-3 4-1,3-3 0,-3 2 0,-1-2 1,0 2-1,-2 0 0,1 0 1,-1 0-1,-1 0 1,-1-1-1,2-1 1,-2 0-1,3-1 0,-2 1 1,1-3 0,2 0-1,0-1 1,4 0 0,-1 0-1,2-2 1,-1 1 0,3-2-1,-1 3 0,1-1 1,0 0-1,-3 0 0,1 1 0,-1 0 0,-2 0 1,0-1-1,0 1 0,-2-1 1,0 0-1,-2-1 1,-1 0-1,2 1 1,-3-1-1,0 0 1,0 0 0,0 1 0,-1 0 0,2 0 0,-1 1 0,-1-1 0,0 0 0,3 0 0,-1 1 0,0-2 0,1 1 0,0 0 0,1 0 0,2 1 0,-2 0-1,2 0 1,1 0 0,1 0-1,-1 0 1,3 1-1,1 0 0,-1-1 1,2-1-1,0 2 0,-1-1 1,1 0-1,0 1 0,1-1 1,-1 1-1,3 0 0,-1 0 0,1 0 0,1 0 1,2 0-1,0 1 0,2-1 0,2 1 0,-2 0 0,1 0 0,1 1 1,1-1-1,-1 1 0,0 0 0,-3 1 0,1-1 0,-1 0 0,0 0 0,-1-1 0,0-1 1,-2 0-1,1-1 0,0 0 0,1 1 0,1-1 0,1 1 1,-1 0-1,2-1 0,2 0 0,-1 0 0,2-1 0,2 0 0,-3-2 1,0 1-1,1-1 0,-2 0 0,1 0 0,1 2 1,0-3-1,0 2 0,1 0 0,2 1 1,1-1-1,4-1 0,-1 1 0,-1-2 0,3 1 0,1-1 0,2-1 1,-2-1-1,3 0 0,0 1 1,-3 0-1,5 0 1,-1-1-1,1-1 1,2 1-1,-1 1 1,-1-2-1,0 1 0,1-2 1,-2 2-1,-1-1 1,2 0 0,-2 0-1,1 0 2,-1 1-1,2 0 0,2-1 1,2 1-1,-1-1 1,-1 2 0,0-2-1,-2 2 1,2-1-1,-1 2 0,-3-2-1,2 2 1,-2 0 0,1 1-1,1-1 1,1 1-1,-1 0 1,0 1-1,3-2 0,-2 1 1,1 0-1,-1 0 0,0 0 0,-1 0 0,-1 0 1,0-2-1,-2 2 0,-1-2 0,1-1 1,-3 1-1,1 1 0,0 0 0,-1 0 0,-1 1 0,1-1 1,-1 2-1,-2 0 0,0-1 0,0 2 0,-2 0 0,-2 1 1,2 0-1,-3 0 0,1 1 0,-2 1 0,-1 0 1,-3 0-1,0-1 0,-1 1 1,0 0-1,-5 0 0,-2 0 1,-1 0-1,3 0 0,-5 0 0,0 1 0,-1 1 0,0 0 0,-3 1-1,2 0 1,-3 0 0,-1 0 0,3 0 0,-2-1 0,-1 0 0,-2 1 0,-1-2 1,-4 0-1,-1-2 0,-10-1 0,10 2 1,-10-2-1,0 0-1,11 1 1,-11-1 0,0 0 0,0 0 0,9 1 1,-9-1 0,0 0 1,0 0 0,0 0-1,0 0 0,1-10 0,-1 10-1,-2-16 0,2 6-1,-2-4 1,1 0-1,0-3 1,-1-1-1,0-2 1,-1 1-1,-1-3 1,-1 0-1,-1-1 0,-2 0-1,-1-3 1,1 2-1,-2-2 1,0-1-1,2-2 0,1-1 1,1-1 0,2-1-1,-1 0 1,2-1 0,3 1 1,-1-1 0,0 2 0,-1 1 1,3-1 1,-4 2-1,2 2 1,-1 0-1,-2 3 0,3 1-1,0 1 1,0 1-2,1 3 1,1-1 0,1 1-1,1 2 1,0-2-1,-1 3 1,0-1-1,2 3 1,-2 1-1,1 0 1,-2 3 0,-1 9 1,0-13-1,0 13 0,0 0-1,0 0-1,-5-10 0,5 10-2,0 0-1,0 0 1,0 0 0,0 0 0,0 0 1,-9 2 1,9-2 1,0 0 1,0 0 0,0 0 0,0 0 0,0 0 0,0 0 0,0 0 0,0 0 0,0 0 0,-10 9 0,10-9 1,0 0-1,0 0 0,0 0 1,-12 3-1,12-3 1,-15-2-1,6 0 1,-3 0 0,-4 0 0,-3 0 0,-2 0-1,-3 1 1,-1 0-1,-5 2 1,-4 0-1,-3 1 0,-2 0 0,-2 2-1,-5-1 1,1 0 0,-4 0 0,-1-2 1,1 1-1,-2-2-1,-1 0 2,1-1-1,-1-1-1,-2 1 1,-1-2 0,-1 1 0,-4-1 0,-1 0 0,0 0 0,-4 0 0,0 1 0,-2-2 1,0 1-1,-3 0 0,0 0 0,1 0 0,-5-1 0,3 0 1,-2-1-1,1 1 0,2-2 0,0 0 0,4 1 0,0-3 0,1 2 0,0 0 0,-2 1 0,3 1 0,-1 1 0,-3 0 0,-1 1 1,2-2-1,0 3 0,0 0 0,-1 1 0,-1 0 0,-1 1 0,3 0 0,-3 3 0,1-1-1,2 0 1,1 0-1,3 0 1,0-1 0,4 0 0,1-1-1,0-1 1,0 0 1,1-1-1,0 0 0,-1 0 0,0 0 0,0 0-1,1 0 1,0 0 0,0 0 0,-1 1 0,1-1 0,-1 1 0,1 0 0,2-1 0,-1 0 0,2 1 0,2-2 0,2-1 0,1 0-1,2 0 1,-1 0 0,-2 1 0,0 0-1,-3 1 1,-1 2-1,-2 0-1,0 1 1,0 0-1,-3 2 0,1 0 0,2-1 1,2 0 0,1 0 0,-1 0 0,2 0 1,-1-2 0,3 1 0,3 0 1,-2-1-1,3 0 0,2-1 0,1 1 1,3-2-1,3 0 0,0 0 1,1-1-1,3 1 1,-2 0 0,-1-1-1,1 2 1,-2-2 1,1 2 0,-2 0-1,-1 1 1,0-1-1,-2 1 1,3-1-1,0 1-1,-2 0 1,-4-1-2,1-1 1,-1 1 0,0 0 0,-3 1 0,-2-1 0,-2 0 0,-2 1 0,0 1 0,-1 1 0,-2 0 0,-2 0 0,1-2 0,-1 2 0,3-1 0,0-1 0,3-1 0,0 0 1,1 0-1,1 0 0,4 0 0,1 0 0,4 1 0,3 0 0,2 0 0,3 0 0,5 1 0,3 0 0,3 1 1,3-1-1,5 0 0,1 0 0,4 1-1,9-3 1,-11 4 0,11-4 0,0 0-1,0 0 1,-3 13 0,3-13 0,3 9 0,-3-9 1,3 14-1,0-4 0,-1 2 0,-1 2 0,2 2 0,0 2 0,0 2 0,0 5 0,0 1 0,0 3 0,1 2 1,2 2-1,-1 2 0,0 2-1,-1 0 1,3 1 0,-3 2 0,-1 1 0,-1-3-1,-1 1 1,0-1 0,-2 0 0,1-1 0,0-2 0,0-2 0,3-1 0,0-3 0,0-1 0,4-4 0,3-2 0,-2-3-1,4-1 1,2-2-1,-3-2 1,1-1-1,-1-1 1,-2 3-1,0-2 1,-2 1 0,-3 0 0,-1 1 0,3 0 0,4-2 0,7 2 1,4-3-1,8 1-1,9-1-3,11-9-19,17 13 0</inkml:trace>
</inkml:ink>
</file>

<file path=ppt/ink/ink12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36.354"/>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6 1,'0'0'3,"0"0"-5,8-9 1,-8 9 3,0 0 1,0 0 2,0 0 2,0 0 0,0 0-1,0 0-1,0 0-1,0 0-1,0 0-1,14 7 0,-14-7 1,18 9 0,-3-5-1,2-1 1,5 2-1,2-1 0,5-2-1,2 0-1,3-1 1,-1 1-1,4-2 0,0 2 1,4-1-1,1-2 0,-1 2 1,5-1-1,2-1 0,3-1 0,1 0 0,1 0 1,2-1-1,1-1 0,3 0 1,-3 1-1,-2-1 0,0 2 0,-2 0 0,-1 0 0,-1 2 0,-1 2 0,-2-1 0,1 0 0,5 1 0,0-1 0,1 0 1,2-1-1,-1 0 0,0-1 0,0 0 0,0-2 0,0 0 0,-2 0 0,-1 0 0,1 1 0,2 0 0,3 0 0,1-1 0,-2 1 0,0 1 0,-1 0 0,1 0 1,0-1-1,0 0 1,-3 1 0,1 0 0,1-2 0,2 2-1,0 0 1,3 0-1,-2 1 1,1-1-1,-4 0 0,3 0 1,-3 0 0,1 0 0,-1 0 1,-1 0-1,3-1 2,0 1-2,5 0 1,-2 1-1,0 0-1,-1 0 1,2 0-1,1-1 0,-2 1 0,1 1 0,0-1 0,1 0 0,0 1 0,1 0 0,0 1 0,-3 0 0,1 0 0,-1-1 0,-3 1 0,-2-1 0,-3 1 0,-1-1 0,-2 1 0,0-4 0,-3 1 0,1 1-1,2-2 1,-2 1-1,2-1 0,-1 0 1,2 1-1,0 0 0,0 0-1,0 1 2,-1 1-1,0 0 1,1 1 0,2-1 0,-1 2 0,-1-1 0,2 1 0,-1-1 1,-1-1-1,1 0 2,0 0-2,-3 0 1,-1 0-1,1-1 1,-1-1-1,2 1 0,-2-1 0,3 1 0,2 0-1,0-1 1,1 0-1,0 0 1,2 1 0,0 0-2,-2 0 2,0 1 2,1 0-2,-1 0 0,-2 1 0,3 0-2,0-1 2,-2 1-1,-1 2 1,0-3-1,0 1 0,-1-1 0,-1 1 1,0-1-1,-2 1 1,1 1 0,-2-1 0,0 1 0,-4-1 0,-3 0 0,-2 3 0,-4-2-1,-2 1 1,-4-1-1,-3 2 0,-4-2 0,0 1 0,-1-1 0,-3 1 0,0-2 0,-1 1 0,-1-1 0,1 0 0,-1-1 0,-1 1 0,0-2 0,-2 1-1,-1-2-1,0 1-1,1 0-4,-12 0-6,27 0-8</inkml:trace>
</inkml:ink>
</file>

<file path=ppt/ink/ink1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7:47.748"/>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219 1039 22,'0'0'15,"0"0"-3,0 0-1,0 0-3,-4 10 0,4 0-2,-2 0 1,2 7-2,-2 1-1,5 7 0,-2-2-1,1 6 0,1 0-2,0 2 0,2 0-2,0-2 0,2-2-2,-2-5-4,1 0-4,-2-5-6,-1-6-4,3 7-6</inkml:trace>
  <inkml:trace contextRef="#ctx0" brushRef="#br0" timeOffset="300">83 1516 6,'0'0'17,"0"0"0,0 0-2,0 0-1,13 4-2,-3-11-1,9-1-1,1-5-3,9-3 0,3-4-3,6-2 1,1-1-3,0-1 0,-3 0-2,0 3 0,-8 4-3,-6-2-6,-5 0-17,-3 9-7,-11-6 2</inkml:trace>
  <inkml:trace contextRef="#ctx0" brushRef="#br0" timeOffset="631">0 1162 22,'0'0'29,"0"0"0,20-13-15,-9 0-5,7 1-1,1-7 1,8 2-2,-1-6-2,8 3-1,-1-4-1,1 3 0,-3 0-2,-1 5-1,-4 3-2,-8 1-7,2 4-15,-2 6-11,-8-3 2,4 7-1</inkml:trace>
  <inkml:trace contextRef="#ctx0" brushRef="#br0" timeOffset="1001">478 1068 0,'4'-17'27,"-4"17"1,0 0-11,0 0-8,0 0 0,2-10-3,-2 10-1,0 0-1,0 0-1,0 0 0,0 0-1,0 0 1,3 13 0,-3-13-1,6 20 1,-2-8 0,1 5 0,1-1-1,0 1 1,-1-3-1,1-1 0,-2-4 0,-4-9 0,13 6 0,-13-6 1,14-11-1,-4 1 0,-1-4 0,1 0 0,-1-4 0,2 1-1,-4 1 0,1 2 0,-3 4 0,-5 10-1,9-16 0,-9 16 0,0 0-1,0 0 1,0 0-1,11 0 0,-11 0 0,10 18 1,-1-5 0,0 2 0,-1 3 0,3 0 0,-3 1 0,0-4-1,-1 0-1,-7-15-4,11 18-7,-11-18-18,0 0-5,10-14 1</inkml:trace>
  <inkml:trace contextRef="#ctx0" brushRef="#br0" timeOffset="1562">819 701 12,'0'0'30,"0"0"-1,8-10-9,-8 10-11,0 0 0,0 0-1,0 0-2,0 0 0,1 14-1,-1-1 0,6 7-1,-3 3 1,5 8-2,-2 6 1,5 7-1,-2 4-1,0 4-2,0 1 0,2-1 1,-2-1-2,-1-5 0,1-4-1,-4-10-1,2-2-3,-4-13-3,3-3-8,-6-14-9,0 0-5,0 0-3</inkml:trace>
  <inkml:trace contextRef="#ctx0" brushRef="#br0" timeOffset="1862">826 1087 24,'0'0'31,"-10"-11"-6,10 11-6,0 0-5,-1-17-4,10 13 0,-4-6-3,9 0-2,-2-3-2,10-1 0,0-2 0,7 0-2,1-2 0,1 2-3,2 1-2,-5-2-10,2 0-20,0 8-2,-5-4 1</inkml:trace>
  <inkml:trace contextRef="#ctx0" brushRef="#br0" timeOffset="2183">1156 891 4,'14'-5'25,"2"3"2,-3-4-16,1-6-2,3 4 2,-3-5-2,6 3 0,-8-2 0,2 1-1,-7-1-1,3 2-1,-7-1-1,2 2-1,-6-2-1,1 11 0,-7-17-1,7 17-1,-11-17 0,11 17-1,-19-12 1,19 12-1,-17-7 0,7 6-1,0 3 1,0 3 0,-2 1 0,2 4-1,0 5 1,-3 2 0,3 3 0,2 3 0,-2 1 1,5 1-1,3-2 1,3 1-1,3-3 1,3-2-1,3-3 1,4-1 0,3-4 0,2-1 0,2-5 0,3-2-1,1-5 1,-1-4-2,2-4 0,-5-6-3,5-1-9,-2-6-22,-10-7-1,5 0 1,-8-5 0</inkml:trace>
  <inkml:trace contextRef="#ctx0" brushRef="#br0" timeOffset="2794">1432 583 6,'0'0'24,"-13"-10"1,13 10-17,0 0-2,-13-6 0,13 6 0,0 0 1,-8 11-1,8-11 1,0 9 0,0-9-1,2 15 1,-2-15-1,10 20-1,-4-7-1,4 4-1,3 2 0,1 3-1,1 1-1,1 2 0,0-2 0,-1 0-1,1-2 1,-3-2-1,-4-5 2,-1-2-2,-8-12 1,11 12 2,-11-12-1,0 0 1,0 0 0,2-18 0,-6 5-1,0-4 2,-3-2-3,1-3 0,-2-3-1,1 1 1,1 1-1,1 5 1,2-1-1,1 3 1,3 2-1,2 2 0,3 1 0,2 2 0,5 0 1,1 0-2,5 1 1,0-2 0,2 4-2,0-4-2,5 8-7,-8-4-17,2-1-8,1 2-2,-5 0 1</inkml:trace>
  <inkml:trace contextRef="#ctx0" brushRef="#br0" timeOffset="3385">1832 639 23,'-7'-15'29,"7"15"-11,0 0-5,0 0-1,0 0-3,0 0-1,0 0-2,0 0-2,0 0 0,14-7-1,-1 6-1,-1-5 1,6 1 0,-1-5 0,4 1-1,-2-4 0,0-2 0,-3 0-1,-3-1 0,-1-1 0,-5 3-1,-2-2 1,-3 5-1,-3 1 1,1 10-1,-7-15 0,7 15 0,-14-6 0,14 6-1,-15-1 1,15 1-1,-16 5 1,7-1 0,-1 3 0,0 2 0,-1 1 0,1 3 0,-1 4 1,-1-1-1,2 2 1,-1 2 0,4 0 0,2 0 1,2 1-1,1-1 1,2-1-1,4-2 1,-1-1-1,5-3 0,0-1 0,2-4-1,1-3-2,3-6-1,2-1-3,-1-9-4,5 2-5,-5-10-4,4 1-4,-2-5-2,1-2-1,-3 0 1</inkml:trace>
  <inkml:trace contextRef="#ctx0" brushRef="#br0" timeOffset="3965">2133 329 29,'4'-12'29,"-4"12"-2,0 0-7,0 0-6,0 0-4,-11-6-3,11 6-3,0 0-2,0 10 0,0-10-1,1 14 0,5-3 0,-1 3 0,3 2 0,-2 0 1,-2 4 0,3 0-1,-1-2 0,3 1 0,-3-4 0,-1-1 0,0-4 0,-5-10 0,11 12 1,-11-12 0,13-9 0,-5 0-1,-2-8 2,6 0-1,-2-6-1,3-2-1,0-2 1,-2 0-1,2 1 1,-1 2-1,-1 5 0,-2 1 0,0 6 0,-3 2 0,-6 10-1,8-9 0,-8 9 1,0 0-1,0 0 0,8 14 1,-7-3-1,1 1 1,1 3 0,0 1 0,2 2 0,3 0 0,-2 0 0,1-2-3,4 1-3,-11-17-5,18 11-25,1-6-1,-7-8 1,3-3 0</inkml:trace>
  <inkml:trace contextRef="#ctx0" brushRef="#br0" timeOffset="4576">2670 101 24,'0'0'32,"0"0"1,0 0-1,0 0-20,0 0-9,-11 1-1,11-1 1,-14 2-2,5 2 1,-3 2-2,-1-3 1,0 6 0,0 0-1,0 2 2,2 1-1,-2 1 1,4 0-1,-1-2 0,2 7 1,0-5-1,2 3 0,-1-1-1,3 2 1,2-1 0,1 1 0,4 0 0,3-2 0,2-1 0,4-1 0,3-1 0,2-4-1,2-1 0,2-5-1,1 0-3,-1-8-7,6 0-13,-1-3-11,-5-9-2,4 0 1</inkml:trace>
  <inkml:trace contextRef="#ctx0" brushRef="#br0" timeOffset="5037">2898 106 11,'0'0'26,"0"0"0,0 0-10,0 11-8,0-11-1,0 0-1,15-1 1,-15 1-1,17-5 1,-8 0-1,3 3-1,-3-4-2,2 1 0,-1 0 0,-10 5-1,15-12-1,-15 12 1,7-17-2,-7 17 1,0-16 0,0 16-1,-10-17 1,10 17-1,-19-15 0,9 10 0,0 2 0,-3 0 0,0 3-1,-2 2 1,3 1 0,-1 2 0,-1 3 1,-1 1 1,-3 1-1,3 4 2,2-2-1,2 6 0,-1 2 0,4 3 0,2-1 0,5 3 0,1 1-1,2 1 0,4 4 1,3-4-1,4 1 0,0-2-3,6 2-4,-2-7-9,8-1-21,9-2-2,-3-7 1,7-2 1</inkml:trace>
</inkml:ink>
</file>

<file path=ppt/ink/ink13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37.796"/>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8225 0 12,'0'0'17,"0"0"-10,0 0-6,0 0-3,0 0-3,-1 10 2,1-10 1,0 0 2,0 0 0,-2 11 1,2-11 1,0 0-1,0 0 0,-2 12 0,2-12 0,-3 20-1,2-5 1,0 3-1,1 5 0,0 3 0,0 3 0,3 1 0,-1 2 0,1 2 2,0-1-1,-1 1 1,1 0 0,-1 2 0,-1-2 0,0 3 0,0-3 1,0 1-1,-2-1-1,1 2 1,0-2-1,0-2 0,0 0 0,2-2-1,0-1 0,0-3 1,1-1-1,1-5 0,-1-1 0,1-3 0,-1 1-1,-3-4 0,-1 2 0,-1-3 0,-2 3-1,-2-3 1,-2 2 0,-2-1 1,-1-1-1,-2-2 1,0 1 0,-2-1 1,-4-2-2,0 0 2,-5-1-1,0-3 0,-4 0 0,-3 0 0,-5-1 1,-1 1-1,-2 2 0,-5-2 0,-4 1 0,-2 0 0,0 2 0,-5 0 1,0 0-1,-4-2 0,1 0 0,-1-1 0,0 1 0,-3-2 0,-1-2 0,0-1 0,0 0 0,1 0-1,-2 0 1,2-1-1,-2-1 0,2 0 0,0 2 0,-1-3 0,-4 0 1,-1 1 0,-4 0-1,-2 2 1,-1 0 0,0 1 0,2 0 0,-2 2 0,3 1 0,3-1 0,1-1 0,7-1 1,1 0-1,2-1 1,-3-1 0,-2-1 0,4 0 0,-7-3-1,-1 3 1,-5 0 0,-4 2-1,-2 0 1,-2 2-1,-1 0 0,-2 1 0,0 2 0,1-3-1,-4 0 1,0 1-1,-2-2 0,-3-1 0,-1 1 0,-2-1 0,-3 0 0,0 1 0,-4 0 0,3 0 0,-1 0 1,0 1 0,1-2-2,-3 1 2,3-1 0,0-1 0,3 1-1,-3-2 0,4 0 1,1-1-1,1 1 2,2 0-1,2 0 1,3-1 0,-1 2 0,1-1 0,3 1 0,-2-1 0,0 4-1,1-2 0,0 1 0,1 2 0,3-2 1,2 1-1,2-2 0,5 1 0,6-1 1,1 0 0,4-3 1,0 1-1,2 0 1,1 1-1,0-1 0,-1 2 0,-1-1-1,3 0 1,2 1-1,1 0 0,2 0 0,4 0 0,1-2 1,4 2-1,2 0 0,4 0 0,2 0 1,0 1-1,6-1 0,0 0 1,4 1-1,1-2 0,3 1 0,0-1 1,5 0-1,1 1 0,0-1 0,2 0 0,2 0 0,9 1 0,-17-1-1,7 2 0,0 0 0,1 0 0,-1 0 0,0-1 0,0 1 0,-1 0 1,11-1 0,-15 0 0,15 0 0,-17-2 1,17 2-1,-17-4 1,7 0 0,1-2 0,-2-2 0,-2-2 0,1 2 1,-2-6 1,0-1 0,2-5 1,-1-4 0,4-5 0,0-6-1,1-11 1,3-7-1,1-6 0,0-5-1,1-6-1,-4-3-1,-2 2-1,1-1-5,0 12-19,-6-12-2,8 11-1</inkml:trace>
</inkml:ink>
</file>

<file path=ppt/ink/ink13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40.310"/>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143 8,'0'0'12,"0"0"-3,0 0-2,0 0 0,10-8-2,-10 8-1,0 0 1,0 0-1,16 2 0,-5 1 0,3 0-1,3 2 0,4-1-1,4 1 0,6 1-1,0 0 0,3-1 0,1 1 2,3-1-2,2-2 0,1 0 1,5-1-1,0 0 0,5 1 0,3-1 0,4 1-1,0 1 0,2 3 0,2 0 0,-4 1 0,1 2 1,2 0 0,-2 1-1,-1-2 1,1 0 0,2 0 0,1-2 0,3-1 0,0 0-1,0-1 0,0 0 0,0 2 0,-5 2 0,-1 0-1,-3 2 1,-2 3-2,-1-1 2,-1 1-2,1-2 2,-1 0-2,1-2 2,-1-2-1,3-5 0,1 1 1,-1-5-1,1-2 1,1-1-1,0-2 1,3 2-1,-2-3 1,1 3 0,-2-2 0,1 4 1,-2 0 0,-1 1 0,3-1 1,-3 2-1,4-1 1,-1 1-1,4-2 0,1-2-1,3 1 2,-2-2-2,0 1 1,3-3 0,0 4 0,-1-2 0,0 2 1,0 1 0,1 0-1,-1-2 0,1 0 0,-3 2 0,-1-2 0,4-1 0,-3 1-1,-2 1 1,0-2-1,-2 2 0,0 1 0,1-1 0,0 2 1,-1 0-1,0 1 0,-1 0 0,0 0 0,1 1 0,-3 1 0,-2 0 0,-2 0 0,-2-1 0,-3 3 0,0-3 1,-1 1-1,-2 0 0,-3-2 0,0 1 1,-3-1-1,0 1 0,-3-1 0,-2 1 0,-3-1 0,-2 0 0,1 0 0,-1 1 0,0 0 0,-2 0 0,1-1 0,-3 1 0,0-1 1,-2 1-1,-4-1 0,-5-1 1,-3 1 0,-1-2 0,-10 2 0,9-7-1,-9 7-1,3-15-1,-3 3 0,0-1 0,-1-6-1,-1 1 0,-1-4 1,-2-2 0,0-5 1,0 0 0,-1-2 1,1-2 1,0-1-1,-1 1 0,0-1 1,3 0-1,-2 3 1,1-1-1,1 1 1,-3 1-1,0 0 0,-2-1 0,0 2 0,0-1 0,-1 0-1,1 0 0,-2 2 1,4-1-1,-4 0 0,2 3 1,1-1-1,-2-1 1,-1 2 0,-1 2 1,0-1-1,-1 1 0,3 1-1,1 0 0,-1-1 0,1 4 0,0-1-1,2 0 1,-2 2 0,3 1 0,-2 3 1,1 1 0,-1 2-1,2 0-1,0 1-2,5 11-2,-12-18 0,12 18-1,-15-13 1,15 13-1,-17-9 1,5 7 2,-2 0 1,-4 1 1,-5 1 0,0 1 1,-6 0 0,-5 0-1,-2 1 0,-4 1 0,-4-2 0,-4 2 0,2 2 1,-6-3 0,1 3 0,-4-2 1,-1 1 0,-4-1 1,-1 1-1,1-1 1,-3-2 0,1-1 0,-1 0 1,1-3 0,0 0 0,3-2 1,2-1 1,-2 0-1,-2-1 1,0 0 0,0 0 0,0 0 0,-3 1-1,-1 2-1,1 1 1,0-1-2,3 1 1,0 1-2,0-2 1,2 2-1,1-1 1,2-1-1,2 1 0,-1-2 1,-1 2-1,1-3 0,2 2 0,0-1 1,3 1-2,-2 0 1,0 0 0,0 1 0,3-1 0,0 1 0,-1 1-1,0 0 1,1 0 0,0 0 0,3 1 0,0-1 0,2 1 0,1-1 0,4 1 0,1 0 0,0 0 0,4 0 0,0 0 0,-1 1 0,1 0 1,-2 0-1,-2 0 0,0 1 0,-2 1 0,-1 0 0,2 2 0,0 0 1,-2 0-1,1-1 0,2 1 0,-1 0 0,-1 1 0,1-1 0,-5 0 0,0 1 1,1-2-1,2 0 1,-1 2-1,-1-1 1,4-1-1,-2 1 1,6-1 0,1-1-1,0 0 1,-5 4-1,5-4 1,-1 2-1,1-2 0,-1 1 0,-2 0 0,2 0 1,-2 0-1,0 1 2,2-2-1,-1 0-1,1 0 2,0-1-1,1 0 0,0-1 0,5 1-1,-1 0 1,0 2-1,0-2 1,0 2-1,-1-1 0,2 3 0,-1-4 1,-4 3 0,5-3 0,-3 1 1,3-1-1,3 1 1,1-1-1,1 0 0,5 0 0,2-1 0,2 1-1,3 0 0,12-1 0,-16 1 0,16-1 0,-12 2-1,12-2 0,-12 7 0,12-7 1,0 0-1,-11 12 1,11-12 0,-8 15 0,8-15 0,-8 20-1,8-8 1,-3 4 0,0 1 0,-1 4 0,1 0-1,0 3 1,-1 1 0,0 3 1,0 3-1,-2 1 0,2 2 1,1 2-1,0 1 1,1 3-1,1 1 0,0 4 1,-3 1-1,1 0 0,-2 3 0,1 5 1,-1-1-1,0 1 0,-1-2-2,0-2-3,6 0-24,-8-15 1,6-3 1</inkml:trace>
</inkml:ink>
</file>

<file path=ppt/ink/ink13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43.835"/>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24 172 10,'0'0'7,"0"0"-4,0 0-2,0 0-1,12-4 1,-2 3 1,-10 1 1,21-5 2,-8 2 0,1 0 1,6 0 0,3 0-1,1-1 1,2 0-2,3 0 0,4-2-1,2 1 0,5-1-2,-4-1 0,6-1 0,-1 1 0,8-1 1,-2 1-1,8 1 1,-2-2 0,6 3 0,0 2 1,1-1-1,1-1 1,-1-1-1,5 1 0,-8-1-1,5 3 1,-5-3 0,2 2-1,2-3 1,3 3-2,-2 0 2,1 1-1,3 0 0,0 2-1,0 0 1,0 1 0,-3 1 0,3 1 0,-3 0 0,1 0 1,-3 0 0,1 1-1,-3 3 1,3-2 0,-2 2-1,0 0-1,-3 2 1,3 2-1,0-1 1,-1 1-1,2-1 0,-1 0 1,2-2-1,-1 2 1,1-4-1,-1 0 1,0-1-1,0 0 1,0 0-1,0-1 0,1 3 0,0-1 0,0 0 0,0 1 0,1-1 0,1 0 0,-1 0 0,1 0 1,0-2-1,2-1 0,2 0 1,0-2-1,-2 1 0,0 0 0,-3-1 1,-3 1-1,-2 0-1,-2 1 2,-5-1-1,-5 0 0,1 2 0,-5-2 0,3 2 0,-3-3 0,-1 2 0,-1-2 0,-1 2 0,1-1-1,-4 0 1,0 1 0,0-1 0,-3 1 0,-4-1 0,-4 0 0,0 0 0,-5 0 0,0-1 0,-1 0 0,-1 1-1,-2-1 0,1 1 0,0 0 0,1 1 0,-2 0 0,-3 1 0,-2 0 1,0 2-1,-11-5 1,14 11 0,-14-11 0,8 14 0,-4-4-1,1 2 0,-1 2 1,1 4-1,0 2 0,2 2 0,2 3 0,-1 1 1,0 3-1,2 0 1,2 0 1,0-2-1,0 1 0,-1-1 0,1 3 1,0-1-1,1 1-1,1-1 1,-2 4-1,-1 1 1,2 3 0,-1-2-1,-4 2 0,3 1 0,0 2 2,-6-3-2,3-2 2,-3-1-1,0-4 0,-1 0 0,-1-3 0,1-5-1,-3 1 1,2-1 0,-1 0-1,5-1 0,-6 3 1,1-2-1,-2-22 1,0 55 0,0-55-2,-6 60 2,6-60-1,-13 68-1,13-68-1,-11 67 1,11-67-1,-14 62 1,14-62 1,-14 51 0,14-51 0,-12 52 1,12-52 1,-14 48 0,14-48-1,0 0 0,-9 55 1,9-55 0,0 0 0,0 0 0,-10 48-1,10-48 0,0 0 1,-5 44-1,5-44 0,0 0 1,-7 49-1,7-49 0,0 0 0,-14 47 0,14-47 0,0 0 0,0 0 1,-18 48-1,18-48 0,0 0 1,0 0 0,0 0-1,0 0 1,0 0-1,-41 43 0,41-43 1,0 0-1,-46 21 0,46-21 0,0 0 0,-56 11 1,56-11-1,-46 2 0,46-2-1,-57-4 1,57 4-1,-70 0 1,70 0-1,-81-4 0,38 1 0,-8 1 0,6 1 0,-9 3 0,3-4-1,-4 1 1,2 0 0,1-5 0,-1 7 1,1-3 0,-3 1 0,2 1 0,-1 0 0,2 2 1,-4 1-1,0 7 0,1-7 0,0 3-1,1-2 1,0-2 0,0-1 0,1 0-1,2 2 2,-1-6-1,0 2-1,-1-2 2,-4 1-2,1 1 1,0 3 0,-3 1 0,0-1 0,-1 3 0,-1 0 1,4 0-1,0 0 0,-2-2 0,1-6 0,1-3 0,-2 5 0,1-8 0,0 2-1,-5 2 0,1 1-2,0 0 1,0 2-1,-4 3-1,2-3 1,-2 7 0,0-5 1,3-2 0,0 3 1,4-4 1,-2-1 0,3-1 0,0-5 0,2 3 0,2-3 0,-1-2 0,0 0 1,-7 4-1,3-2 0,0 1 0,0 3 1,2-4 0,-1 5 0,6 3 0,-4-4 1,7 2 0,2 2 0,-7-1 1,8 3-1,-6 0-1,0 0 0,-2-1-1,4 4-1,1-1 1,-3 1 0,4 2 0,-8-3 0,13 6 1,-4 1 0,47-9 0,-83 19 0,35-10-1,2-2 1,46-7-2,-80 13 1,80-13 0,-76 11 1,76-11-1,-68 4 1,68-4 0,-42 3 1,42-3 0,0 0 0,0 0 0,-53-7 0,53 7 1,0 0-2,0 0 1,0 0 0,0 0-1,0 0 0,0 0 0,0 0-1,0 0 0,-42-29 0,42 29 0,0 0 0,-12-42-1,12 42 1,0 0 0,-11-54-1,11 54 1,-5-54 0,5 54-1,3-74 0,-8 31 1,6-9-1,-10 1 0,11-8 1,-8-1-1,11-1 1,-3 5 1,4-6 0,-5 7 0,3-1-1,3-2 2,-12 3-1,5-1-1,-6 3-2,-7-4-6,4 3-10,11 6-13,-5-8 2</inkml:trace>
</inkml:ink>
</file>

<file path=ppt/ink/ink13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47.851"/>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9 3,'0'0'5,"0"0"-2,0 0-2,0 0 0,0 0-1,0 0 1,0 0 0,13 4 1,-13-4 0,0 0-1,12 4 2,-12-4-1,16 3 1,-5-1 0,1-1 0,5 1 0,5-1 0,0 1 1,5-1-1,2-1 0,3 1 0,2-1-1,0 1 0,1-1 0,2 0 0,2 0 0,1-1-1,3 1 1,1-2-1,1 0 0,3-1 0,3 1 0,-1-2 1,1 0-2,3 0 1,2-1 0,3 1 0,1-1 0,2 2 0,-1-1-1,0 0 1,2 2-1,-4 0 1,0 0-1,-1 0 0,-1 1 0,-1 0 0,3 0 1,0 0-1,1-1 0,3 1 0,-3 1 0,0 0 0,0 0 1,-1 2-1,-2-1 0,0 1 0,-3 1 0,-2-1 1,3 1-1,-2-1 0,-2-1 0,-2 0 1,1 1-1,-2-1 2,-3 1-2,-1 1 1,-1 1-1,-1-1 1,-2 1 0,2 1-1,-3-1 1,1-1 0,2 0 0,0-1 0,2 1 0,-2 0 1,0-2-1,4 0 1,-2 0-1,1 1 0,-1-2 0,2 1 0,-2-2-1,5 2 0,-3-1 1,2-1-1,-1 1 0,4 0 1,1 0-1,2 1 0,-1 0 0,1 1 1,1-2-1,-2 3 0,1-3 0,1 4 0,-2-4 0,1 4 0,0 3 0,2-1 0,2 1 0,1-3 0,1 3 0,0-5 0,1 7 0,2-8 1,-3 0-1,2 3 0,0-3 0,2-1 0,-3 1 0,2 3 0,-2-3 0,-1 4-1,2-4 1,-3 0 0,0 1 0,0 5 0,2-4 0,0 0 0,1 0-1,2 1 1,1-1 0,3 2 0,-2-1-1,-1 0 1,0 1 0,-1-2 0,-1 0 0,0 0 0,-2-1 1,0 0-1,-1-1 0,4 0 0,-6 0 0,5 1-1,-5-1 0,6 1 2,-3-1-1,5 1 0,-4 2 0,-1-2 0,0 2 0,-4-1 0,3 1-1,-8 1 1,7 1-2,-11 0 0,3 1-3,-2-1-3,9 2-6,3 3-13,-8-8 0</inkml:trace>
</inkml:ink>
</file>

<file path=ppt/ink/ink13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49.774"/>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21-1 13,'0'0'6,"0"0"0,0 0-1,2 10 0,-6 0-2,1 5-1,0 3-2,-1 6 0,0 3 1,-4 3 0,3 0-1,-1 1 1,0 1 0,1 0 0,1 1-1,-1-4 1,2 2 0,1 0 0,-1 1-1,0 1 1,-1 2-1,0-2 0,0 4 1,1-2-1,0 0 0,0 0 0,2 0 0,2 0 1,-1-4-1,0 2 1,0-1-1,-1 1 1,-1-1 0,-1-1 1,-1 0-1,-1-1 1,1-1-1,0-4 1,2-1 0,0-4 0,1-2 0,1-4-1,2-2 1,1-3 0,-3-9 0,8 15 0,-8-15 1,14 8 0,-3-5 2,2-3-1,4 1-1,1-4 1,7 2-1,1-4-1,4 2 0,1-3-1,3 1 0,2-2 0,3 1-1,5 1 1,0-1-1,5 1 1,2-2-1,4 3 1,4 0-1,3 0 0,3 0 0,3 0 0,4 1 0,3-1-1,1 0 2,1 2-1,1 0-1,4 1 2,1 0-1,-1 1 0,3 1 0,1 0 0,-1 1 0,5-1 0,-1 0 0,1 1 1,1 0-1,1-1 0,1 2 1,-3-1 0,1 0-1,-2 2 1,1-1 0,0 0 0,2 1-1,-1-1 1,-1 0-1,1-1 1,-3-1-1,2 1 1,1-2-1,0 1 0,0-1 0,-2 0 0,0 1 1,-1 1-1,3 0 0,-6-1 0,-3 1 0,2-1 0,-3 1 0,2-1 0,-1 1 0,-1-1 1,1 0-1,1 1 0,5-1 0,-3 0 0,2 0 0,-1-1 0,1 0 0,3 0 0,-2-1 0,1 1 1,3-1-2,-1 0 1,0 0 0,0 2 0,3 0 1,0 0-1,5 2 0,1 0-1,2 2 1,-1 0 0,5 1 0,-1 1-2,-1 2-4,-3-3-24,-2 6-2,-7-10 2</inkml:trace>
</inkml:ink>
</file>

<file path=ppt/ink/ink13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51.526"/>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70 3,'0'0'14,"0"0"-4,10-14-2,5 9-2,3-1-2,3 0-2,8-1 0,2 1 0,5 1-1,4 0 1,2 1-1,4 2 0,3 1 0,5 1 1,3 1-1,6 1 1,4 1-1,6 1 1,4 1-1,4-2 1,4 2-1,5-1 1,5-1-1,4 0 0,2-1 0,4-1 1,4 1-1,4-2 1,4 0 0,1 1-1,2-1 2,3 1-2,2 0 0,5 1 0,-1 1-1,3 0 1,-2 1-1,0 0 0,-1 1 1,0 0 0,-4 0 0,-2 0 0,-1 1 0,-4-2 1,0 2-1,-2 2 1,0-1-1,-4 1 1,0-1-1,-1 0 0,0-2 0,0 2 0,-2-3 0,-2-2 0,-1-1 0,-1 1 0,-1 2 0,-3-3 0,-1 3-1,-1-2 0,0 3 0,-2-2 0,5 2 0,1-2-1,1 0 1,0 1-1,2 1 1,2 1 0,1 1 0,6 3 0,0 1 0,1 0 0,4 2 0,5 0 0,1 0 0,-3 0-1,2-1 0,-5 0 0,4 0-1,-12 1-3,1-4-4,-12-1-21,0 5 1,-10-10 0</inkml:trace>
</inkml:ink>
</file>

<file path=ppt/ink/ink13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52.798"/>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62-1 12,'0'0'14,"-9"-5"-1,9 5-1,0 0 0,0 0-3,0 0-2,0 0-1,0 0-4,0 0 0,1 12-1,-2 0 0,-2 3-1,2 6 1,-3 6 0,-1 6 0,-3 4 0,0 10-1,-2 3 1,0 1-1,3 5 0,0 0 0,4 1 1,5 0-1,1-3 1,3-1-1,3-3 0,4-2 0,2-2 0,-1 0 0,1-4 0,-3-1-1,5-2 1,-5-2 0,2-5 0,-2-2 0,-1-4 0,-1-3 0,0-4 0,2 0 1,-3-5-1,3-1 1,-1-3 0,2 0 0,-1-3 0,2-2 0,1-2 1,1-2-1,5-2 0,0 0 0,2-2 0,2-1-1,4-1 0,1 1 0,4-1 0,5 3 1,1 0-1,5 0 0,7 1 0,6 1 0,6 0 1,5 1-1,6-1 1,3-1-1,5 0 1,6 0 0,2-2 0,2 1 0,5-2 0,2 1 0,6-3 0,3 2 0,0-1-1,2 2 0,-1 0 1,3 1 0,-2 0 1,1 2 0,-2 1 0,-1 1 0,-1 0 1,-1 0-1,2 0 0,1 0 0,1-1-1,-3 1 0,3-1-1,2 0 1,0-1-1,3 0 0,0 1 0,0-1 0,0 1 0,2 1 0,1 0 0,-1 2 0,-4 0 0,-1 2 0,0-1-1,1 2 1,-1 1-1,0-1 1,-3-1-1,0-1 1,4 0-1,-1 1 1,2 0-1,-4-1 1,2 0 0,0 0 0,0 3-1,4-2 1,0 1-1,-1-1 0,1 2 1,2-2 0,-3 0 0,2 2 0,2 3-1,-1-3 1,0 3-1,-3-3-4,-3 3-9,-1 1-19,-16-12 1,4 2 0</inkml:trace>
</inkml:ink>
</file>

<file path=ppt/ink/ink13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54.230"/>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0 1075 20,'0'0'26,"0"0"1,0 0-15,0 0-4,0 0 1,0 0 0,41-42 2,-41 42-1,0 0 1,2-72-1,-2 72-3,6-74-2,-6 26 0,-3-6-1,3-4-2,-2-4-1,7-4 0,-10 0-1,-1 0 0,1 1 0,-1 2-1,10 5-1,-15-4-7,6 7-29,-9 5 1,3-7-3,1 0 2</inkml:trace>
</inkml:ink>
</file>

<file path=ppt/ink/ink13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0:18:42.734"/>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289 0,'0'0'19,"0"0"-7,0 0-4,0 0-4,17 9 0,-1-7-1,4 1 0,3 1 0,4 1 1,8 0 1,8 0-1,1 2-1,2-1 1,5-1 0,-1 2 1,-1-2-1,0-1 0,-4-3 0,-7 2 0,-6-3 1,-5 2-2,-9-3 1,-7 1-2,-11 0 0,13 0-1,-13 0-1,0 0-4,0 0-6,-13-2-15,0-9-5,9 2 0</inkml:trace>
  <inkml:trace contextRef="#ctx0" brushRef="#br0" timeOffset="681">75 4 4,'0'0'9,"0"0"-7,-8-9-2,8 9-1,0 0 0,0 0 1,0 0 2,0 0 0,0 0 1,0 0 0,0 0 0,8 10 0,-8-10 0,-5 11 0,2-1 0,-2 2 0,-4 5 1,1 4 0,0-1 1,0 8-2,-2 5 1,6 1 0,1 5-1,3 5 0,5 3 0,-3-1 0,4 4-1,-4-5 0,4-5-1,-4-5-1,0-8 1,-1-6 2,-1-7-1,0-14 0,0 0 0,0 0-5,-3-17-8,-3-12-13,5 3-1,-6-16-2</inkml:trace>
</inkml:ink>
</file>

<file path=ppt/ink/ink13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0:18:44.206"/>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0 11,'20'6'7,"-8"-3"-1,4 1 0,1 0-2,7-2-2,2 3-1,-1-2 0,-6 0 0,1 1-1,-6-2 0,-1 1-1,-13-3-2,9 8-6,-4 2-10</inkml:trace>
  <inkml:trace contextRef="#ctx0" brushRef="#br0" timeOffset="431">865 228 1,'35'-1'3,"-1"0"0,-4-1 0,-5 1 1,0-1-1,1 0 0,0 0 0,2 1-2,-1 0 0,-2 0 1,-5 0-1,-4 1 0,-5 1-2,-11-1 0,10 7-5,-19-4-12</inkml:trace>
</inkml:ink>
</file>

<file path=ppt/ink/ink1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7:55.048"/>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816 19,'4'-11'24,"9"1"-12,7-3-5,3-3-2,7-2 0,5-3-1,4 1 0,2-3 1,3 2-2,-3 0 0,0 2 0,-5 2 0,-3 2-1,-5 2 1,-1 3-1,-6 1-1,-3 2-2,-2 3-3,-5-1-6,-11 5-16,16-10-2,-16 10 0</inkml:trace>
  <inkml:trace contextRef="#ctx0" brushRef="#br0" timeOffset="371">473 1364 11,'12'3'17,"-12"-3"-7,0 0-3,15-6 1,-15 6 0,21-6-1,-9 1-1,6 1 0,-2 0-1,3 1-2,-2 0-1,0 1-1,-3 1 0,0 2 0,-2 1-1,-2 1 0,-1 2 0,-9-5 1,14 16-1,-14-16 0,17 17 0,-9-7 0,-8-10 0,12 15 1,-12-15-1,8 14 1,-8-14 0,2 13 1,-2-13-1,-3 15 2,3-15-1,-10 16 1,2-7 0,0 3 0,-6-2 1,2 4-1,-5-1 1,-1 4 0,-4-3 0,3 3-1,-2-2 1,3-1-1,0 0-1,3-3 1,3-3-1,12-8-1,-15 13 1,15-13-1,0 0 0,-10 7-1,10-7-2,0 0-6,0 0-19,7-9-8,-6-2 0,7 1 0</inkml:trace>
  <inkml:trace contextRef="#ctx0" brushRef="#br0" timeOffset="1112">998 872 11,'0'0'20,"6"-10"-6,-6 10-2,0 0 1,0 0-2,0 0 1,0 0-3,0 0-2,-5 15-3,3-4-1,1 4-1,0 6 0,1 4-1,2 5 0,3 4 1,2 5-1,1 3 0,3 2 0,2 1 0,0-1-1,0-2 0,1-3 1,-3-4-1,0-5 0,-4-4 0,-2-5 0,-4-7-4,0 0-4,-1-14-10,-15 6-8,5-6 0,-5-9 0</inkml:trace>
  <inkml:trace contextRef="#ctx0" brushRef="#br0" timeOffset="1432">856 1267 15,'-15'-13'20,"8"3"-3,4 1-2,3-1-2,8 0 1,7-3-3,10 0-2,5-5-4,10 0 0,5-3-1,8-1-2,2 1-2,-2 1-4,0 3-9,-4 5-13,-11-6-7,-1 9 2</inkml:trace>
  <inkml:trace contextRef="#ctx0" brushRef="#br0" timeOffset="1723">1277 1010 6,'0'0'29,"-4"-15"-1,10 6 1,3-4-18,0-4-8,3 3-1,2 0 0,2 4-1,-3 1 1,1 3 0,0 4 0,-2 4-1,-2 5 0,1 3 1,-4 4-1,-2 3 1,-1 3 0,-1 1 1,-4 0 0,-1 3 1,-4-5-1,-1 2 1,-6-6 0,4 0 0,-4-7-1,0 1 0,-1-7-1,-1-3-1,3-5-2,1-7-3,5 0-8,-1-4-16,3-7-9,9-1 2,2-4 0</inkml:trace>
  <inkml:trace contextRef="#ctx0" brushRef="#br0" timeOffset="2103">1524 851 11,'0'0'26,"0"0"-1,0 0-14,0 0-6,0 0 0,9 10 1,-9-10-1,10 15-1,0-4-1,2 2 0,-1 2 0,2 1 0,1 2 0,-1-1-1,-1-1 1,-1 0 0,-6-2 0,2-2 0,-7-12 1,7 17 1,-7-17 1,0 0 0,0 0 0,0 0-1,-15-8 1,10-3-1,-3-4-1,1-2-1,-1-3-2,2-2-1,2-1 0,4-1-1,3 3 0,5-1 0,3 3 0,1 1 0,3 3 0,0 2 1,3 2-1,-3 2 0,0 3-2,-4 0-3,5 6-12,-1 0-18,-5-5-1,4 1 0</inkml:trace>
  <inkml:trace contextRef="#ctx0" brushRef="#br0" timeOffset="2864">2180 644 1,'0'0'27,"-9"-16"1,9 16-13,-10-12-1,10 12-2,-12-10-2,12 10-3,-12-8-1,12 8-1,-9-3-1,9 3-1,-9 1 0,9-1-1,0 0 0,-13 11 0,13-11 0,-12 19-1,6-6 1,-3 3-1,1 2 1,0 2 0,-3 1 0,3 2 0,-1 1-1,1-1 1,1-2-1,0-2 1,4-3-1,0-2-1,5-4-1,-2-10-2,15 8-4,4-3-7,1-6-12,5-5-11,5 3 3,0-5-1</inkml:trace>
  <inkml:trace contextRef="#ctx0" brushRef="#br0" timeOffset="3245">2328 806 13,'0'0'26,"-16"-8"-7,3-1-3,0 0-3,-2-6-3,2 2-1,1-6-2,6 4-1,-1-1-1,8 0-2,5 0-1,1 4 0,4 0-2,3 3 1,-1 4-1,1 2 0,1 4 0,-1 3 0,-2 3 0,0 3-1,-3 3 1,-1 2 1,-3 2 0,-3 0 0,-3-1 2,-1 3 0,-4-3 1,-2 2 0,-4-4 0,0 1 0,-5-6 0,1 0-2,-2-3 0,0-2-2,2-4-2,-3-8-6,7-3-22,6-1-6,-2-6 0,10-2 0</inkml:trace>
  <inkml:trace contextRef="#ctx0" brushRef="#br0" timeOffset="3696">2372 538 13,'0'0'29,"0"0"2,6-10-2,-6 10-17,0 0-6,5-10-1,-5 10 0,0 0-1,0 0 0,0 0-1,0 0 0,3 13-1,-2-4 0,1 3-1,1 3 0,3 0 0,0 2 1,1 0-1,-2-3-1,4 0 1,-2-4 0,0-1 0,-7-9-1,11 8 1,-11-8 1,13-2-1,-13 2 0,14-12 0,-6 0 0,1-1 0,2-3 0,1-2 0,-1-3-1,0 2 0,0-1 0,-2 2 1,0 3-1,-1 2 0,-1 4 0,-7 9 0,9-12 0,-9 12-1,0 0 1,0 0-1,0 0 1,0 0 0,5 17-1,-6-7 1,3 0 0,-3-1 0,1 2 1,0-11-1,5 13 1,-5-13 0,12 3 1,-1-7-1,2-4-1,5-2 0,1-1 1,2-3-1,1-1-1,-1-1 1,-3 1 0,-1 4-1,-4 0 1,-1 4 0,-3 2 0,-9 5 0,12-3-2,-12 3 2,13 9 0,-8 1-1,1 1 1,1 2 0,-1 3 0,0-1 0,-2 1 0,0-3 0,1 2-3,-5-15-6,5 9-26,-5-9-2,13-6 1,-13 6 0</inkml:trace>
  <inkml:trace contextRef="#ctx0" brushRef="#br0" timeOffset="4487">2983 274 17,'0'0'25,"8"16"1,-8-16-14,5 12-6,0 1-3,0 2 0,1 8 1,0 4 0,2 6 0,-1 2 0,0 4 0,0 2-1,-1 0 0,-2-4-1,0-1-1,-3-8 0,0-3 1,-2-7-1,2-2 2,-1-16 0,-1 14 1,1-14 1,0 0 0,0 0 0,0 0 0,-12-19-1,9 5 0,-1-5-2,-1-6-1,2-6-1,0-5 0,3-2-1,2-3-1,6 2 1,1 0 0,4 2 0,3 4-1,4 5 1,1 5 0,3 4 0,-3 6 1,0 4-1,1 5 0,-2 4 1,-3 4-1,-1 5 0,-4 2 1,-4 6-1,0 0 2,-6 3 0,-4 2 0,-4-3 1,0 1 1,-6-3-1,1-1 1,-3-4 0,2-1-1,-3-5 1,1-2-1,-1-4-2,1-2 0,2-2-5,-4-12-5,7-6-26,0 0 0,1-6-2,6-3 1</inkml:trace>
  <inkml:trace contextRef="#ctx0" brushRef="#br0" timeOffset="5138">3281 0 3,'0'0'27,"4"10"1,-4-10 2,-4 18-21,5-1-3,-2 5 0,4 9 0,-2 2 1,3 6-2,-2 2 0,3 3 0,-1-2-2,2 1-1,-1-7 0,-2-4-3,5-3-6,-3-5-21,-5-24-7,13 13 2,-12-26 0</inkml:trace>
  <inkml:trace contextRef="#ctx0" brushRef="#br0" timeOffset="5428">3467 285 17,'26'3'26,"-17"-7"-5,6-3-10,0-1-1,-1-2-1,-1 1 0,-3-4-1,-10 13-1,10-19 1,-10 19-1,1-17 0,-1 17-3,-7-15 0,7 15-1,-15-17-1,15 17-1,-15-16 0,15 16 0,-19-15-1,9 10 0,10 5 0,-19 0 0,10 5 0,0 5 0,-2 3 0,1 6 1,1 2-1,-1 5 1,2 0 0,2 2-1,3-1 0,3-1 1,2-3-1,4-3 1,5-6-1,3-6-1,3-7 0,2-8-1,6-3 0,-2-7 1,2-3-1,-2-5 0,-1 0 1,-2 0 0,-5 2 1,-2-2 0,-4 5 0,-1 3 0,-3 4 0,-1 2 0,-4 11 0,5-12 0,-5 12 0,0 0 0,0 0-1,0 0 1,10 6 0,-10-6-1,9 12 1,-2-2 0,5 1 1,1 3-1,4 2 1,2 3 0,4 2-1,1 2 1,2 2-1,-2-1 1,0 2-1,-3-1 0,-3-3 0,-2-5-1,-4 0-3,-12-17-5,12 18-7,-12-18-10,0 0-9,-12 9 2</inkml:trace>
  <inkml:trace contextRef="#ctx0" brushRef="#br0" timeOffset="6109">3745 519 29,'-10'2'32,"10"-2"-5,0 0-7,1-20-4,15 6-4,0-9-3,9-2-4,3-5-2,3-3-2,4-1 0,1 3-1,-2 2 0,-4 3 0,-3 5-3,-8 0-8,-7 4-23,-1 9-1,-12-2-1,1 10 2</inkml:trace>
</inkml:ink>
</file>

<file path=ppt/ink/ink14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0:18:06.181"/>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72 143 3,'0'0'8,"9"15"-2,-9-15 0,17 12 0,1-6 1,7 3 1,0-2 0,11 6 1,6-5-2,10 0 0,8-1-1,11 2 0,0-1-1,3 0-1,9-3-1,5 2 0,-2-2 0,-1 0-1,-5 0 0,-8 0 0,-6-1 0,-3 1-1,-16 1 1,-8-1-1,-12-2 0,-6 1 0,-6 0 0,-6-1 0,-9-3 0,9 6 1,-9-6-1,0 0 0,0 0 0,0 0 0,0 0 0,10 5 0,-10-5-1,0 0 0,15 6 0,-5-3 0,1 1 0,4-1 0,3 0 0,-2-1 0,1 0 1,-5 0-1,-1-2 1,-11 0-1,15-3 0,-15 3 1,0 0-1,-1-14 0,-3 5 0,-2-3-1,-3-2 1,-1-5-1,-2 0 1,-5-8-1,-2-1 0,-2 4 1,-4 1-1,-2 2 2,0 2-2,-4 1 1,2 3 0,0 7 1,2 0-1,4 0 1,4 1 1,7 2 0,0 0 0,12 5 0,-12-8-1,12 8 0,0 0-1,0 0 0,10-1 0,1 8-1,8 1 0,2 2 0,5 5 1,4 3-1,3 1 2,1-1-2,-3 2 2,0-1-2,-2-1 2,-2-1-2,-2-3 1,-3-1 0,-4-1 0,-3-3 0,-3 0 1,-3-2-1,-9-7 0,5 14 0,-5-14 1,-5 15 0,-1-5-1,-2 2 1,-6 2 0,-2 4 1,-7 0-1,-4 4 1,-8 2 0,-3 1 0,-5 1 0,1 1 0,0-3 0,3-2 0,3-2-1,9-4 1,6-5-2,4-3 1,17-8-2,-14 4-1,14-4-6,0 0-27,10-21-1,-5 1 0,-4-6 0</inkml:trace>
  <inkml:trace contextRef="#ctx0" brushRef="#br0" timeOffset="1382">163 196 19,'0'0'14,"-11"-1"-2,11 1 1,0 0-3,0 0 0,0 0-2,0 0-2,0 0-1,0 0-2,15-12 0,8-1-2,10-1 0,8-2-1,7-3 0,9-4 0,6 0 0,-3 1 0,-6 5 1,-10 4 0,-10 1 0,-11 4-1,-7 5 1,-16 3-1,-11 8 0,-11 3 0,-5 1 0,-9 0 1,-7 4-1,-7 4 0,-6-5 1,-4 4-1,3-3 0,1 1 1,4-3 0,3 1-1,9-3 1,6-6 0,8 6 0,5-9 0,9 0 1,12-3-1,-12 1 0,12-1-1,0 0 1,0 0-2,11 1 1,4 1-1,6 2 1,6 2-1,4 2 1,4 5 0,7 1 0,0 4 0,-2 2 1,-3 2-1,-3 3 1,-3 1-1,-4 1 1,-4 1 0,-5-2 0,0-2 0,-2-1 1,-1-3-1,-1-2 0,2-3 0,-3 0 1,-6-2-1,9-2 0,-3-1 0,0-1 0,-2-1-1,-1-1 1,-10-7-1,14 13 1,-5-10-1,-9-3 1,0 0-1,0 0-1,10 6-11,-10-6-20,-1-17-2,-1 4 1</inkml:trace>
</inkml:ink>
</file>

<file path=ppt/ink/ink14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0:18:41.492"/>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6 2,'16'-1'8,"4"-1"-1,8-1-1,3-2-2,6 3-1,6-1 0,4 2-2,2 1 1,4 1-2,-3 2 1,0 3 0,-5 0 0,-4 1 0,-3-2 1,-7 0 0,-7-1 0,-6-1 0,-3-1 1,-6-1-1,-9-1-1,11 1-6,-11-1-12,0 0-5</inkml:trace>
</inkml:ink>
</file>

<file path=ppt/ink/ink14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0:18:41.98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0 7,'0'0'1,"11"8"-6</inkml:trace>
  <inkml:trace contextRef="#ctx0" brushRef="#br0" timeOffset="60">165 10 22,'42'-1'14,"-1"-1"1,2-1 0,-1 3-2,-1-1-2,-1 2-4,-9-2-2,-3 4 0,-6-5-2,-3 6-1,-3-4 0,0 3-1,-3-2-1,-1 1-2,0 2-2,-2-4-8,-10 0-18,13-6 0,-21-6 1</inkml:trace>
</inkml:ink>
</file>

<file path=ppt/ink/ink14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0:19:12.527"/>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200-8 17,'0'0'16,"0"0"-5,0 0-3,0 0-5,0 0-4,0 0-2,0 0-2,0 0 0,0 0 0,0 0 0,9-2 1,-9 2 1,17 1 1,-17-1 3,14 0 0,-14 0 0,16 0 0,-7 0 1,2 0-1,-11 0 0,19 4-1,-19-4 0,18 3-1,-18-3 1,15 3 1,-15-3 1,0 0 2,0 0 0,0 0 1,0 0 0,0 0 0,0 0 0,0 0-1,0 0-1,0 0-1,0 0 1,0 0 1,0 0 1,0 0 2,-13-2-2,0 0 2,3 1-1,-10-3 1,3 3-3,-9 0-1,1 1-1,1 0-1,-6 6 0,-3 0-2,-2 2 0,-1 3 0,0 3 0,-1 0 0,3 1 1,-4-1 0,6-2-1,6-2 1,1-3-2,12 0 0,13-7 0,0 0 0,6 10 0,15-7 0,10-1 0,7 2 1,9 2 1,1 0 0,-7 2-1,1 2 0,-6 4 0,-6 2 0,-13 5 2,-12 1 1,-15 9 1,-17 3 1,-4 5 2,-15 2 0,-6 3 0,-14 2 0,3 4-2,-3 0 0,7-4-1,2-3-2,6-3-1,51-40-3,-67 65 0,67-65 0,-26 46-1,26-46 0,0 0 0,36 40 0,-4-31 1,3 4 2,5 1 0,3 3 2,-1 5 0,-2 5 1,-11 7 1,-8 8 0,-16 10 0,-7 6 0,-15 7 0,-6 1 0,-5 6 0,-5-4-1,7-1 0,-6-3 0,15-5-2,3-7 1,10-5-1,4-1 0,8-3 0,6 2 0,-2-1-1,6 0 0,-8 2 2,-3 4 0,-8 2 0,-6 5 2,-11 3 0,-14 0 1,-5 5-1,-3-3 1,-3 3 1,-1-6-2,4-1 0,3-9-2,8-1-1,11-4 0,10-3 1,8-41-2,-8 75 1,8-75 0,1 80 0,-1-80-1,1 80 2,-1-80-1,-7 77 0,7-77 1,-22 71-1,22-71 1,-30 75-1,6-33 0,8 10 0,-14 4 0,-3 10 0,0 7-1,0 7 1,2 5-1,4 1 1,-5 0-2,4-7 2,11-2-2,5-10 2,3-2-1,9-65-1,-5 111-6,5-111-31,0 0 2,62 109-3,-62-109 2</inkml:trace>
</inkml:ink>
</file>

<file path=ppt/ink/ink14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00:50:07.814"/>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8358 2181 23,'0'0'16,"0"0"0,0 0-1,0 0-4,0 0-1,0 0-4,0 0-1,-1-15-2,1 15-2,-10-10 0,10 10-1,-14-9-1,14 9 0,-19-6-2,9 4 0,-2 4 0,1 0-1,11-2 1,-16 7 0,16-7-1,-11 10 3,11-10-1,0 0 1,0 0 0,-5 10 0,5-10 0,0 0 1,0 0-1,14-5 1,-14 5 1,16-13 1,-2 1 0,1-5 2,0-11 1,4-2 0,-2-10 0,0-5 0,0-6 0,-2-7-1,-5-5 0,0 0-1,-3-3-1,-5-2 0,-3-3 1,0-1-1,-3-3 0,-2 5 0,-2-8 0,0 7 0,-1 2-1,1 2 0,-2-1-1,-1 1 1,-3 1-1,-1-1 0,0 6 0,-2-4 0,2 1-1,1 1 1,1 3-1,5 5 0,1 5 0,2 8 0,3 5 0,1 7 0,0 7 1,-1 5-1,-1 6 1,-2 2-1,5 10 1,-12-12 0,12 12 0,-17-10 0,5 5 1,-6-1-1,-3-1 1,1 2-1,-7-1 1,-3 0 0,-6 0-1,-10-1 0,-5 1 0,-2 1 0,-11 0 0,-7 1 1,-9 0-1,-8 1-1,-8-1 1,-3-1 0,-5 1 0,-9-4 0,-1 1 0,-7-1 0,-5-2 0,-1 0 0,-4 2 0,-1 2 0,-8 1 0,0 2 0,-3 0 0,-7 1-1,1 0 2,-8-1-1,0 2 0,-9 1 0,0 3-1,-4 1 1,-5 4 0,1 3 0,-4 3 0,2 0 0,-1 1 0,1-3 0,3-1-1,1 0 1,3-3 0,1 3 1,2-2-2,0 4 2,1 2-1,1 0 1,-1 3-1,0 0 1,6-2 0,6-2 0,2-3 0,9-5 0,4-4-1,5-3 0,-6-3 1,15-2 0,7-1-1,-1 0 0,10 3 1,6 0-1,8 2 0,10 1 0,23-2 0,-7 3-1,13-1 0,14 0 1,41 1 0,-79-4 0,79 4 0,-50-2 0,50 2-1,0 0 0,0 0 0,-43 5-1,43-5 0,0 0 0,0 0 0,0 0 0,28 41 0,-28-41 0,0 0 2,32 64-1,-32-64 2,32 65-2,-32-65 2,19 87-1,-15-26 0,1 4 2,-3 0-2,-4 4 0,-8 9 0,-1 4 0,1 3 0,7 1 0,-1-2-1,-6-2 1,6-1 0,1 0 0,-4-9 0,7-3-1,-4-5 2,-11-3-2,8-5 1,0-1 0,-1-2 0,2-3-1,9-3 1,-2-5-1,-1-42 1,34 68-1,-34-68 1,52 44 0,-9-30-1,3-4 1,15 0 0,9-3 1,10 2-1,10 2 0,12 2 0,15 3 0,5 3 0,12 2 0,1 1 0,12-5-1,10 4 1,-3 1 0,15-3 0,5-2 0,8 0 1,6-1-2,13-3 1,2 3 0,4-4 0,9-2 0,-1 0 0,-2-1 0,3 1-1,0-2 1,-5-1-1,-1-1 1,0-1 0,-4 0 0,-1-1 0,3-2 0,-11 0 0,-2 2 1,-2 1 0,-5 2 0,-13 1 1,-9 3 0,-11 1 0,-11-1 1,-3-1-1,-9-3-1,-14-2 1,-5-2-1,-7-3 0,-5-3-1,-3-3 1,-1-1-1,-8-4 1,-5 1-1,-7-4 1,-8 2-1,-5 0 1,-10 0 0,-13 2 0,-12 2 0,-11 2 0,-6 1 1,-12 5 0,9-14 0,-14 5-1,4-1 0,1-2 0,-1-7-1,9-2-1,-1-4 0,4 0 0,2-3 1,2-3-1,1-3 1,-1-5 0,4-2 0,-5-8 1,-1-4-1,-7-7 2,-3-6-2,-5-4 1,-3-1 0,-5-1 0,-1-4 0,-6 1-1,-1 0 0,-1 1 1,-2 2-1,1-5-1,-2 2-2,7 4-5,-3-2-16,5-3-11,6 2-1,-3-2 1</inkml:trace>
</inkml:ink>
</file>

<file path=ppt/ink/ink14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2T23:47:18.15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25 128 9,'-10'-10'8,"10"10"0,0 0-1,0 0-1,0 0-1,0 0-2,0 0-1,0 0 0,0 0 0,-5 12 0,5-2 0,1 1 1,1 7 1,0 1 0,-1 7 0,0 4 1,1 6 0,-1 1 1,1 3-2,-2-3 1,0 0-1,-1-5 0,3-3 0,-3-8-1,2-3 1,-2-8 0,1-10 0,0 0 0,0 0 0,5-25 0,-4-1 0,-4-4-1,0-5-1,-4-7-1,0-3-1,-6-1 0,1-1 0,-2 4 0,2 6-1,1-1 1,1 6 0,0 4 0,1 6 0,5 5 0,-1 4 0,5 13 0,-8-15 0,8 15 0,0 0 0,0 0-1,0 0 1,0 0-1,0 0 0,16-4 1,1 9-1,3 2 1,7 3-1,5 3 1,3 4-1,5 6 1,-1 1 0,-1 5-1,-5 3 1,-2 2 0,-4 1 0,-2 3 0,-2 2 0,-5-3 1,-3-1-1,-3-3 1,-4-1-1,-4-7 2,-4 4 0,-8-10 0,-4 1 0,-8-3 1,-5-1-1,-8-3 1,-1-1-1,-3-3 0,-3-1 0,2-3-1,2-3 0,0-3 0,7-2 0,6 0-1,2-5-1,5 4-3,6-7-6,10 11-12,4-19-14,8 3-1,6-1 1</inkml:trace>
  <inkml:trace contextRef="#ctx0" brushRef="#br0" timeOffset="851">636 386 14,'0'0'29,"-12"-7"0,12 7-13,-6-9-8,4-2-1,2 11-2,5-11-1,5 9-1,3-6-1,2 7-1,6 1 0,2 4-1,2 6 1,1 1-1,-1 3 0,-2 3 0,-2 5 1,3-2-1,-8 0 1,-4 1-1,-2-1 1,-1 0 2,-5-1-1,-2 0 2,-6-5 1,-3 1-1,-7-6 1,-1-1 0,-5-5-1,-4-3 0,-5-4-1,2-3 0,-1-3-2,4-3 0,5 1 0,2-2-1,6 2 0,6 0-1,7 2-1,2-1 0,8 0-1,4-2-2,8 0-1,3-7-2,10-1-1,0-5 1,7 1-1,-2-4 1,0 1 1,-8-3 3,-1 2 0,-6 2 3,-6 4 2,-5 2 0,-6 6 1,-4 2 0,-3 4 1,-3 9 0,0 0 0,0 0 0,0 0 1,0 14 0,-2 1 0,3 6 0,-2 1 0,4 5 0,-3 8 0,4 4-2,-2-1 1,1 1-2,-2-3 2,4-1-2,-5-4 0,2-3 0,-2-11 0,0-4-1,0-13 1,0 0-1,-15-2 1,0-11-1,-1-3 0,-3-2 0,0-3 0,-4 0 0,3 3 0,3 1 0,3 4-1,6 2 1,8 11-1,1-17 1,9 10-2,12 0 2,8-1-1,6 1 0,5-1 0,3 3 1,1 5-1,0 0 1,-6 3 0,-5 6-1,-3 3 1,-1 1 0,-5 5 0,-4 0 0,-6 0 0,0 6-1,1-4 1,-4-1 1,-5-1-1,-2 0 1,-5 1-1,1-3 1,-2-1 1,-4-1 0,-4-2 0,-3-1 0,-5-2 0,-1-2 1,-5-6-1,1-2 0,0-6 0,1-2-1,2-2 0,9-3-1,2 0 0,6-2 0,6 3-1,5-1-1,11 3 0,3 0-1,7 4-2,2-3-1,8 6-3,-4-7-6,9 2-14,2 1-6,-7-6 1</inkml:trace>
  <inkml:trace contextRef="#ctx0" brushRef="#br0" timeOffset="2023">1864 126 12,'-2'12'25,"-2"-1"-16,-1 1 1,0 6 2,1 2 0,1 8 0,-2 2-2,6 8-2,-4 0-1,3 5-3,-3 1 0,2 0-2,-2 0-2,2-7-8,6-9-17,5-3-7,2-15 0</inkml:trace>
  <inkml:trace contextRef="#ctx0" brushRef="#br0" timeOffset="2273">1981 566 17,'-18'1'27,"18"-1"0,0 0-19,-5-13-2,14 2-2,7-4 0,4 2 0,1-3-1,3 2-1,0 3-1,2 3 1,-4 3 0,-1 7 1,-7 5-2,0 3 1,-4 6-2,2 3 2,-5 4 0,-3 3 1,-5-1 1,0 3 1,-8-5 0,1 1 2,-10-6-1,-4-1 0,-6-8 0,1 0-2,-1-8 0,1-4-4,3-4-2,2-7-2,12 0-5,6-9-8,10 1-16,10-3-5,6-1 2</inkml:trace>
  <inkml:trace contextRef="#ctx0" brushRef="#br0" timeOffset="2664">2419 590 6,'-6'18'25,"12"0"-5,2 0-10,3-7 0,8-4-2,4-8-1,6-7-3,0-8 0,4-4 0,-6-5 0,1-3 0,-8-2 1,-2 4 0,-10-2 0,-3 8 0,-8 2 0,-1 6-1,-5 5-1,-5 7 0,0 5-2,-3 5 0,-2 5 0,-2 3-1,3 4 0,2 3 1,3 2-1,4 1 0,5 5 1,4 2-1,5 2 0,7 4 1,1 3-1,5 1 0,0 4 0,-1 2 0,1-2 0,-2-1 0,-6-2 0,-2-3 0,-6-2 1,-5-2-1,-4-4 1,-4-2 0,-7-8 0,-2-4 1,-4-4 0,-3-5 0,-3-10 1,1-5-1,-2-11 1,3-6-2,2-9 1,2-6 0,10-13-2,8-7 0,13-7-2,12-5 1,11-1 0,9-2 0,7 5 0,9 3 0,2 9 0,-3 8 0,-3 12 1,-8 7-1,-8 9 1,-8 6-1,-4 6 0,-11 3 1,-12 2-1,14 4 1,-14-4-1,0 0 1,0 0 0,0 0-1,0 9-1,0-9-7,0 0-18,0 0-8,-5-11-1,5 11 2</inkml:trace>
</inkml:ink>
</file>

<file path=ppt/ink/ink14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2T23:47:32.98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75 15 11,'0'0'9,"0"0"-2,-7 9 0,7-9-2,0 0 0,0 0-1,4 13-1,-4-13 0,4 10-1,-2-1 1,0 0 0,-2 3-1,0 2 1,0 3 0,3 3-1,-3 5 1,-2 3-1,2 3 0,-1 6-1,2 2 0,1 2 0,-1 0 0,0-2 1,1-2-1,0-4 0,1-7-1,-2-4 1,1-6 1,-1-4-1,-1-12 2,2 12 0,-2-12 1,0 0-1,0 0 1,0 0-1,-4-13 0,3 3-1,-2-4 0,1-1-1,-3-6-1,0-4-1,0-2 0,-2-5 0,0-3 0,-1-1-1,2-1 1,1 0 0,0 1 1,3 0-1,3 3 1,0 4 0,1 5-1,2 1 1,1 5 0,3 2-1,2 2 0,3 4 1,5 2 0,5 1 0,5 1 1,4 4 0,3 1 0,1 2 1,-3 2-1,1 4 0,-3 1 0,-4 3-1,-5-1 1,-5 1-2,-6 4 1,-7 2 1,1-1 0,-5 2 0,-8 0 0,-2 0 0,-4 3 0,-1-3 1,-5-1-1,2-2 0,-5-1 0,-1-2 0,2-2-1,2-2 1,4-4 0,4-1-1,2-2 1,10-1-1,0 0 0,17-5-1,0 4 1,3 3-1,2 2 1,4 2-1,1 4 1,-8 3-1,2 6 0,-10 0 1,1 4-1,-4-1 0,-2 2 1,-6-2 0,-8 2-1,6-2 2,-8-4-1,2 2 1,-6-4 0,-5 2 1,-5-5 0,-2 1 1,-5-5-1,-5 1 1,-3-6 0,-2 0-1,-1-5 0,3 0 0,1-3-1,7-3 0,8 0-1,4-1-2,9-1-2,4-5-5,17 3-12,5-4-13,6-6 0,10 1 0</inkml:trace>
  <inkml:trace contextRef="#ctx0" brushRef="#br0" timeOffset="1272">787 61 3,'0'0'6,"0"0"-1,0 0 0,0 0 1,0 0 0,1 14 1,-1-14 0,-8 20 0,3-3 0,-1 4 0,3 5-1,-4 8 0,6 2-1,-2 2 2,4 7-3,0 0 0,6 1-1,0-1-1,6-3 1,0-6-1,3-4 0,1-8 1,3-4 0,1-13 0,2-5 0,-2-9 1,1-7-1,-2-9 1,0-3-1,-1-10 0,1-2 0,-7-4 0,1 0-1,-6-1 0,1 4 0,-5 3 0,1 4 0,-5 5-1,1 7 0,-4 4 0,2-2 0,1 18-1,-3-13 0,3 13 0,-3-12-1,3 12-1,0 0-4,0 0-7,0 0-21,0 0-2,0 0 1</inkml:trace>
  <inkml:trace contextRef="#ctx0" brushRef="#br0" timeOffset="2103">-1 784 4,'0'0'13,"0"0"-1,0 0-3,1 11-1,-1-11 0,15 10-2,-5-8 1,11 8 1,7-7 0,14 5 1,9-8-1,12 0-1,12-3-1,15-5 1,7 1-2,10-1 1,0-5-1,2 4 0,-7-1-2,0 3 1,-15-1-1,-12 8-1,-12-7 0,-11 7 0,-13 0-1,-10 0 0,-9 0 1,-6 0-1,-14 0 1,12 0-1,-12 0 1,0 0-1,0 0 1,0 0-1,0 0-1,0 0 0,0 0-1,-10-2-2,10 2-2,-12-4-6,12 4-23,-15-4-4,15 4 2,-19-10-1</inkml:trace>
  <inkml:trace contextRef="#ctx0" brushRef="#br0" timeOffset="9163">520 1345 5,'9'-5'8,"-9"5"-1,2 21 0,-2-1-1,2 6 0,-1 7 1,0 8 0,-1 8-1,-2 2 1,2 5 0,-3-3-1,3-1 1,-2-3-1,1-4 0,-1-7-1,2-5-1,-1-10-1,1-4-1,-1-6 0,1-2-1,0-11-3,0 0-4,-1-11-11,6-3-13,-12-14 0,7-2 0</inkml:trace>
  <inkml:trace contextRef="#ctx0" brushRef="#br0" timeOffset="9504">136 1459 8,'27'0'27,"8"-5"-11,16-1-3,16-2 0,13-5-1,14 6-2,5-7-3,6 0-1,-10 0-1,-6 4-1,-17-1-1,-12 6 0,-17 0-1,-11 3 1,-14-1-2,-8 5 1,-10-2-1,0 0 0,0 0 0,-12 9-2,12-9-6,-21 10-15,9-9-11,3 2 0,0-7 1</inkml:trace>
  <inkml:trace contextRef="#ctx0" brushRef="#br0" timeOffset="10575">1229 1572 11,'-1'55'9,"2"7"-1,-1 1-1,1-1 0,1-3-1,-1-10 0,1-4-1,0-14 1,0-8 0,-3-11 0,1-12 0,0 0 0,3-14-2,-4-6-1,1-8-2,-1-7-1,0-8-1,1-2-1,1-7-1,0-1 1,-2 1 0,4 1 0,-1 1-1,1 6 2,-3 4 0,0 3 1,-1 7 1,0 4-1,0 4 1,-2 3-1,2 7 1,-3 3 1,4 9 0,-1-12 0,1 12 0,0 0 1,15 11 0,-3-5 0,7 6 1,6 4 0,5 3-1,7 3 1,2 3-1,0 1 0,2 4 0,-2 2-1,-1 1 0,-5-1-1,-3 1 1,-4-1-1,-4 1 0,-5 0 0,-7 1 1,-8-2 0,-5 3 1,-11-2 0,-8 2 0,-13-3 0,-7 1 1,-10-7-1,-7-2 0,-7-5 0,-5-4-1,-2-1 1,4-2-1,4-9 0,7-2-1,8-2-1,9 0-2,13 1-5,3-7-7,15-6-20,4 2-4,6 11 1,-7-16 0</inkml:trace>
  <inkml:trace contextRef="#ctx0" brushRef="#br0" timeOffset="11427">171 2320 19,'30'13'15,"7"-3"2,10-1-1,7-7-1,12 1 1,6-7-5,15 4-2,3-6-2,9 2-1,2-2-1,4 1-1,-1-2 0,1 2-1,-7-1 1,-4 1-2,-8-2 1,-7 3 0,-12 0-1,-7 2 0,-12 0 0,-11 3-1,-10 0 0,-7 0 0,-10 0-1,-10-1 2,10 2-2,-10-2 1,0 0-1,0 0 0,0 0 0,0 0 0,0 0-4,0 0-6,-10-3-26,10 3-2,-13-12 0,6-2 1</inkml:trace>
</inkml:ink>
</file>

<file path=ppt/ink/ink14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5T16:35:50.93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06 295 5,'-18'0'16,"0"-1"0,3 0-2,1-3-2,14 4-2,-15-9-1,15 9-1,3-13-2,5 1-1,5 5-2,4-3-1,0 5-1,5 2 1,1-1-1,0 4-1,-2 1 1,1 9-1,-3-6 0,-3 7 0,0-3 1,-2 0-1,-4 1 1,-2 1-1,-4 2 1,-5 0 1,-4 1 0,-1 1 1,-10-1 0,-4 1-1,-6-3 1,-4 1 0,1-5 0,1 0-1,-3-4-1,3-2 0,4-4 0,5-4-2,7-1-1,5-5-3,7 1-4,3-7-7,13 0-13,3 1-3,4-9 0</inkml:trace>
  <inkml:trace contextRef="#ctx0" brushRef="#br0" timeOffset="5609">452 213 6,'0'0'9,"0"0"1,0 0 1,0 0-2,0 0-1,0 0 0,0 0-1,0 0-1,0 0 0,0 0 0,0 0-2,0 0-1,0 0 0,0 0-1,0 0 0,0 0 0,0 0 0,0 0-1,0 0 0,0 0 0,1 9-1,2 1 0,-3-10 1,5 21-1,-3-9 1,0 5 0,1-2-1,0 0 1,-4 1-1,2-2 1,-2 1-1,1-3 0,-1-1 0,1-1 1,0-10-1,-1 14 0,1-14 0,3 11 0,-3-11 1,0 0-1,0 0 1,12 9 1,-12-9-1,10-9 0,-3 0 1,2-2-1,2-5 0,2 0 0,0-3 0,2 2-1,1-1 0,-3 3 0,0 1 0,-1 4 0,-1 2 0,1 2 0,-2 2 0,-10 4 0,9-1-1,-9 1 1,12 7 0,-12-7 0,10 17 0,-8-5 0,1 2 1,3 1-1,-2 3 0,-3-3 1,4 2-1,-2-2 1,-3-1-1,3-2 1,-3 0 0,0-12-1,1 14 1,-1-14 0,0 0 0,1 9 0,-1-9 1,10-8-1,3 0 0,-1-3 0,2-1 0,5-2 0,3-2 0,-1 1-1,1-1 0,-2 3 0,-5 1 0,0 3 0,-4 2 0,-2 3 0,-9 4 1,0 0-2,10-5 1,-10 5 0,0 0 0,0 0 0,2 14 1,-2-14-1,4 20 0,1-6 0,-1 3 0,-1 1 1,0 2-1,1-1 0,-2 0 0,-1-1 0,1-3 0,-3-4-1,3 1-4,-2-12-6,0 0-9,11 8-13,-11-8 0,22-17 0</inkml:trace>
  <inkml:trace contextRef="#ctx0" brushRef="#br0" timeOffset="6670">1206 265 21,'-1'10'23,"1"-10"-12,-6 19-7,7-6 1,-1 2 0,1 5 0,1 1 0,3 4 2,-2 1-1,0 5-1,-2 4 0,-1 5-1,0 0-1,0 3 0,-1 0-1,0-1 0,-4-5-1,1-2 0,0-5 0,-1-6 0,-2-5 0,3-7 0,-3-1 1,7-11-1,-11 12 1,11-12-1,0 0 1,-11-9 0,8-1-1,2-1 1,-1-10-1,0 1 1,2-8-1,1-2-1,-1-4 1,4-3-1,-3-1 1,3 0-1,4-1 0,-1 1 0,3 1 0,2 4 0,4 3 0,0 4 0,3 3 0,1 5 0,0 4 0,0 2 0,0 5 0,-4 2-1,0 3 1,-4 3-1,1 2 1,-13-3-1,14 16 1,-13-4 0,4 5 0,-2 0 0,-4 4 0,-2 0 0,-1 3 1,1-2-1,-5 1 1,5-3-1,-10 0 1,0-4 0,1-1 0,1-5 1,-4-4-1,-1 0 1,0-6-1,-3-4 0,3-3-1,4-2-1,2-2-3,-4-8-7,11 2-8,2-1-13,6-7-2,8 1 0</inkml:trace>
  <inkml:trace contextRef="#ctx0" brushRef="#br0" timeOffset="7431">1591 0 21,'-6'14'23,"6"-14"-14,-3 16-3,5-4 1,-2-2-1,2 4 0,0 1 2,2 3 0,-2 3-1,1 7 1,-2 0-2,4 6-1,-5 2 0,2 4-2,-4 0 0,1 2-1,0-4-1,-2-3 0,-1-3-1,0-3 1,1-6-1,0-6 1,1-2-1,2-15-1,-3 13-2,3-13-3,11-5-6,-4-6-9,-1-6-13,12 0 3</inkml:trace>
  <inkml:trace contextRef="#ctx0" brushRef="#br0" timeOffset="7812">1874 363 5,'-5'17'12,"5"-17"-2,5 16 1,-5-16-2,18 7-1,-4-7 1,2-4-1,6 0 1,1-4 0,-1 0-1,-3-3-2,1 2 0,-6-2-2,-3 2 0,-4-1-2,-4 0 0,-6 1-1,3 9-1,-15-12 0,-1 9 0,-2 1 0,0 1 0,-4 4 0,-2 2 0,0 3 0,-1 1 1,2 2 0,4 1 0,1 1 0,1 3 0,2 2 0,3-2 0,3 2 0,2 0 1,5 1-1,2-1 0,2 1-1,5-2 1,4 0 0,5 0 0,3-3-1,2-3 1,6-1-1,0-4 0,2-3-2,-3-6-1,3 0-8,-3-7-12,0-5-11,-1-1 2,-3-7-1</inkml:trace>
  <inkml:trace contextRef="#ctx0" brushRef="#br0" timeOffset="8363">2281 73 2,'0'0'23,"0"0"1,9 4-17,-9-4 1,0 0-1,3 12-1,-4-1 0,-1 1 2,2 5 0,-2 6-1,2 8-1,-1 1-1,-1 8-2,-2 3 0,1 1-1,1 2-1,-3 1 0,2-7-1,-6-3 1,4-5-1,-4-5 1,4-6-1,1-6 1,2-3-2,2-12-1,0 0-3,0 0-1,-7-17-2,3-4-2,0-2 0,-1-9-1,-6-2 3,-2-5 0,-1-2 3,0 4 3,0 3 1,2 1 2,4 10 0,-5 3 0,4 8 0,9 12 2,0 0 1,0 0 1,0 0 2,18 8 0,-4-4 1,10 8 0,-24-12 1,66 11-2,-24-5-2,4-1 0,2-1-3,0-1 0,-3-1 0,-3-2-1,-42 0-1,52-1 0,-52 1-3,0 0-3,49-3-4,-49 3-7,0 0-13,0 0-1,0 0-1</inkml:trace>
  <inkml:trace contextRef="#ctx0" brushRef="#br0" timeOffset="8993">2630 438 18,'0'0'12,"0"0"-1,13 44 0,-13-44-2,0 0 1,43 16-1,-43-16 1,0 0-2,48-4-1,-48 4 0,45-12-2,-45 12 1,0 0-2,48-25 0,-48 25-1,0 0-1,0 0 0,0 0-2,-6-43 1,6 43-1,0 0 0,-46-10 0,46 10 0,0 0 0,-50 5 1,50-5-1,0 0 1,-57 22-1,57-22 1,-43 20 0,43-20-1,0 0 1,-56 49 0,56-49 0,0 0 0,-52 64 0,52-64 0,-16 50 1,16-50-1,-4 46 1,4-46-1,15 42 1,-15-42-1,54 37 0,-54-37-1,68 29 1,-68-29-2,83 20-2,-38-8-4,-45-12-16,71 7-12,-71-7-2,50-2 1</inkml:trace>
</inkml:ink>
</file>

<file path=ppt/ink/ink14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5T16:35:45.050"/>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11 18 10,'0'0'9,"1"-10"0,-1 10-1,0 0-1,-12-7-2,12 7-2,-19-1-1,4 3 0,2 0-1,-5 2-1,0 0 1,1 2-1,-2 0 1,1 0-1,2 2 0,1-1 0,3 0 0,1 1 0,11-8 0,-9 14 0,9-14-1,5 13 2,-5-13-1,22 17 0,-5-7 0,4 0 0,3 1 0,1 0 0,-1-1 0,0 2 0,-3-3 0,-2 1 0,-3-2-1,-4 1 1,-4 0 0,-1 2 0,-2-1 0,-2 2 0,-2 0 0,0 1 0,-4 0 0,-1 0 0,-1-1 1,-6 1-1,2-3 1,-3 2 0,-1-5 1,-3 1-1,0-5 0,0 3 1,-1-6-1,4 1 1,-5-1-1,4-1 0,-2 0 0,4-2 0,-1 2-1,4-5-2,-1 3-2,10 3-8,-10-15-11,10 15-1</inkml:trace>
</inkml:ink>
</file>

<file path=ppt/ink/ink14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5T16:35:45.831"/>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6 122 4,'0'0'8,"2"-18"-1,2 8 0,1-1-2,3-1 0,0 1-1,3-1-1,2 1 0,2 1-1,0 1 0,2 2 0,0 1-1,-1 3 1,2 1-1,-3 2 1,-2 3-1,1 2 0,-4 2 0,1 3 0,-2 2 0,-3 0 0,-1 3 0,-2 1 0,1-1 1,-5 0 0,-2 1 1,-3-2 0,-1 0 0,-3-1 0,-3-1 2,-5-1-2,0 0 0,-1-4 0,-1 2-1,-2-4 0,1-1 0,1-2-1,3-2 0,2-2-1,2-1-2,1-2-1,2-4-3,10 9-6,-11-13-8,10 0-8,1 13 1</inkml:trace>
</inkml:ink>
</file>

<file path=ppt/ink/ink1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8:01.708"/>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 968 23,'-4'-16'31,"4"16"2,4-9-14,-4 9-9,2-10-2,-2 10-1,0 0-2,0 0-1,0 0 0,0 0-2,7 10 0,-3 3 0,3 6 0,3 4-1,1 4 0,2 3 0,1 2 0,0-1 0,0-2-1,0-2 0,-5-4-2,3-3 1,-4-6-3,1 1-2,-9-15-4,8 16-4,-8-16-6,0 0-9,2-10 0,-4-3 2</inkml:trace>
  <inkml:trace contextRef="#ctx0" brushRef="#br0" timeOffset="290">102 1040 38,'-12'-35'23,"-1"3"-3,3 0-3,-1-1-6,5 4-4,1-1-1,7 4-3,3-1 0,6 4 0,2 2 0,6 2 0,0 3-1,1 4 0,2 5 0,0 5-1,-5 5 0,2 6 0,-3 6 0,-5 4 0,-3 1 0,-1 3 2,-7-1 0,-1 2 0,-6-5 1,0 0 1,-7-7 0,5 1-1,-7-6-1,0-3-1,2-4-1,-2-3-1,4-1-3,-2-6-2,14 10-10,-15-24-13,15 5-10,5 0-1,1-5 2</inkml:trace>
  <inkml:trace contextRef="#ctx0" brushRef="#br0" timeOffset="691">365 475 8,'0'0'27,"0"0"1,0 0-2,0 0-18,0 0-3,0 0 0,-6 15 2,6-15 1,3 25-1,-2-8 1,5 8-2,-2 2 0,4 8 0,-3-2-2,3 5-1,-1-3-1,2-1 0,-4-3-1,-1-6-1,1-3-3,-5-11-6,0-11-23,0 0-3,0 0-2,0 0 0</inkml:trace>
  <inkml:trace contextRef="#ctx0" brushRef="#br0" timeOffset="1071">532 589 26,'1'-12'28,"-1"12"-10,15-13-4,-15 13-2,19-9 0,-10 7-3,6 5-2,-3-1-1,4 6-2,-1-2-1,2 3-1,-1 2-1,2 0 0,-2 2 0,-3-1-1,-2 1 1,0 0 0,-5 0 0,-1 0 1,-3 0 0,-1 1 0,-6 0 0,1-1 1,-4 1-1,-3 0 0,-1-2-1,-2-1 1,-2-1-1,2-3 0,-1-1 0,1-1 1,2-3-1,12-2 0,-17-2 0,17 2 0,-9-7-1,9 7 0,-4-10 1,4 10-2,1-13 1,-1 13-1,3-13 1,-3 13-1,7-14 0,-7 14-3,14-11 0,-14 11-3,23-12-12,-7 8-17,-3-4 0,5 2 0</inkml:trace>
  <inkml:trace contextRef="#ctx0" brushRef="#br0" timeOffset="1662">832 455 11,'0'0'28,"14"2"1,-14-2-2,-3 13-17,7-4-5,-4 3 0,4 4 0,-1 1-1,1 4 0,0-2-1,2 2-1,-2-3 1,1 1-2,-1-5 0,0 0 0,-1-5 0,-3-9-1,6 14 1,-6-14 1,0 0 0,0 0 0,12-9 0,-6-3-1,3-5 1,1-3 0,2-5-2,1-3 1,3-1-1,-1 1 0,2 3-1,-1 2 1,-2 3-1,-1 6 1,-2 4 0,-2 4-1,-9 6 1,16 4 0,-10 7 0,-1 2 0,0 6 1,-1 4 0,0 1 1,1 2-1,-2-3 1,-1 1 0,-1-4 0,1-3-2,-2-4 1,0-13-3,3 18-6,-3-18-17,0 0-11,0 0 0,2-17 0</inkml:trace>
  <inkml:trace contextRef="#ctx0" brushRef="#br0" timeOffset="2433">1239 387 16,'0'0'25,"0"0"-7,0 0-6,0 0-2,0 0-2,0 0-1,0 0-2,7 10 0,-7-10-1,2 16 1,-1-5-1,2 3 1,-2-1-1,4 3 1,-3-2-1,3 2 0,-4-5-1,1-1 0,-2-10 0,4 11 0,-4-11-1,0 0-1,15-14 1,-9 1-1,2-5 0,1 2 0,2-6-1,0 0 0,0 0 0,1 1 0,-1 3 0,1 3 0,-1 1 0,0 4-1,1 4 0,0 1 0,-1 6 0,-2 4 1,0 2-1,-3 4 1,2 4 0,-4 3 1,0 0 0,-2 3 0,-1 0 0,0 0 0,-1-2-1,0-3 1,0-1-3,0-15-2,2 18-12,-2-18-19,0 0-1,0 0 0</inkml:trace>
  <inkml:trace contextRef="#ctx0" brushRef="#br0" timeOffset="3014">1617 282 11,'9'9'30,"-9"-9"1,0 0 1,9 21-20,-9-9-5,5 8 1,-3-2-2,3 5 0,-4-2-2,4 1 0,-2-4-3,-1-5-3,5 1-8,-7-14-24,11 4-1,-11-4 1,10-24-1</inkml:trace>
  <inkml:trace contextRef="#ctx0" brushRef="#br0" timeOffset="3285">1687 12 42,'0'0'30,"13"9"-2,-13-9-15,0 0-29,4 12-16,-4-12 0,0 0 1</inkml:trace>
  <inkml:trace contextRef="#ctx0" brushRef="#br0" timeOffset="3535">1788 133 23,'0'0'27,"0"0"-9,0 0-8,0 0 0,3 17-1,-4-2 1,-4 0-1,5 7-1,-5-3-1,5 5-1,-3-5-2,4 2 0,0-3-1,2-1-1,2-6 0,0-1-1,-5-10 0,14 6 0,-4-10 1,1-3-1,-1-4 0,3-3 1,-3-2-1,3-1 1,-2-2 0,0 3 0,-1-2 1,-2 5-1,-1 2-1,-7 11 0,16-14 0,-16 14-1,13-7 0,-13 7 0,15-1-1,-15 1 1,12 3-1,-12-3 1,11 12-1,-4-3 1,-2 2 0,-1 3 1,1 3-1,0-1 0,-2 2 0,2-2-1,0-1-2,-5-15-8,4 14-21,-4-14-5,10 0 0,-10 0-1</inkml:trace>
  <inkml:trace contextRef="#ctx0" brushRef="#br0" timeOffset="4056">2130 183 16,'0'0'29,"4"21"1,0-8-14,-3-4-6,5 2-2,-6-11 0,9 17-1,-9-17-2,10 10 0,-10-10-2,19 0 0,-8-5-1,3-3 0,0-4 0,1 0 0,-3-4 0,1 1 0,-5-4-1,-1 1 0,-5-1 1,-1 4-2,-4 0 0,-1 2 0,0 1-1,4 12-1,-13-13 1,3 10-1,10 3 1,-17 4 0,17-4 0,-15 14 1,5-3 0,0 2 0,2 1 0,1 3 0,1 2 0,0 4 1,1 4-1,2 3 0,3 4 0,3 3 0,1 9 0,0 3 0,0 0 0,1 3 0,-3 0 0,1-1 0,-2 2 1,-4-2-1,0-8 0,-2-1 1,-3-3-1,-1-5 1,-1-4-1,-3-3 1,0-7 0,-3-3 0,0-6 0,-1 0 0,0-6 0,-2-1 1,0-4 0,2-1 0,0-8 1,5-3 1,-2-10 0,7-6-1,2-12 1,8-7-1,8-11-2,11-6 1,13-7-2,14-2 0,11-3-2,7 1 0,13 4-1,-1-1-3,9 12-8,0 1-24,-12 4-1,-4 3 1,-14-1 0</inkml:trace>
</inkml:ink>
</file>

<file path=ppt/ink/ink15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5T16:35:46.45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3 5,'0'0'6,"5"10"0,-5-10 1,1 19 1,0-6-1,2 3 0,-1 1 0,2 4-1,0-2-1,0 1-1,1 0 0,4 1-2,-2-4 0,2-2 0,-4-2 0,6-4 0,0-2 1,3-3-2,0-5 1,0-1 1,1-7-1,-2 1 0,4-4 1,-3 1-1,-3-3 1,-3 0-1,-3-2 1,0 1 0,-3-2 0,-2 1-1,-1 0-1,-2 0 1,-1 1-1,0 2-1,1 3 0,3 10 0,-9-13 0,9 13-1,0 0 0,-6-10-1,6 10-2,0 0-5,0 0-7,10 0-10,-10 0-3,22-8 0</inkml:trace>
</inkml:ink>
</file>

<file path=ppt/ink/ink15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5T16:35:46.983"/>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 0 13,'0'0'19,"0"0"-17,0 0 0,0 0 0,-6 10 1,6-10 2,5 11 0,-5-11 0,5 17 1,-1-8 1,1 7-2,-1-3 0,2 5-1,-4-2 1,3 2-3,0-3 0,3 1 0,-4-5 0,0 0 0,-4-11 1,11 11 0,-11-11 0,11 3 0,-11-3 0,15-7 0,-15 7-1,21-14 0,-6 5-1,0-1-1,-1-1 1,1 1-1,-2 0 1,1 2-1,-1 2 1,-2 1-1,-11 5 0,15-7 0,-15 7 0,11-2 0,-11 2 0,0 0 0,11 7 0,-11-7 0,6 17 0,-4-4 1,0 0-1,2 3 0,0 0 1,-3 1-1,-2-1 0,0-2 0,2 2-1,0-5-2,2 2-6,-3-13-10,9 6-11,5-4-1,0-7 1</inkml:trace>
</inkml:ink>
</file>

<file path=ppt/ink/ink15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5T16:35:47.614"/>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6 351 7,'0'0'16,"-11"-3"-3,11 3 0,-5-9-2,5 9-2,0-16-1,4 5 0,2 0-3,4-2-2,1 1-1,2 1-1,-2 1-1,1 3 1,1 2-1,2 3 0,-3 1 0,-2 4 0,0 1 0,0 2 0,1 3 0,0 1 1,-2 2-1,-1 0 1,-2 2 0,0-4 0,1 6 0,-7 0 1,-5 2 0,-5-3 0,0 1 1,-7-3-1,0 1 1,-4-1 0,-3-3 0,3-6-1,1-3-1,6-4 0,1-6-2,5-4 0,3-6-2,3-2 0,1-7-1,6-1 0,0-6-1,3-1 0,3-1 1,1 1 1,-3 1 0,6 3 0,-1 0 1,2 7-1,-3 2 1,0 6 2,-5 3-1,-8 14 1,15-12-1,-15 12 1,0 0 0,0 0 0,10 18 2,-9-4-1,0 4 3,-2 4-2,2 7 2,-1 0-1,3 6 0,-1 2 0,3 3 0,-4-1-1,5 3 1,4-5 0,-2-1-1,0-3 0,1-2 0,3-4 0,-1-5-1,4-3-2,-5-6-5,4-2-13,8-3-12,-10-9 1,6-1 0</inkml:trace>
</inkml:ink>
</file>

<file path=ppt/ink/ink15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5T16:35:49.246"/>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562 480 0,'6'9'4,"-6"-9"-1,0 0 1,0 0 0,0 0 0,0 0 0,0 0 0,0 0 0,0 0 1,0 0 1,0 0 0,0 0 1,0 0-1,0 0 0,0 0 0,-11 6-1,11-6 0,-12-3-1,1 0 0,-4-2-1,-2 0-1,-6-4 1,-6-2 0,-7-5 0,-4 0-1,-2-5 1,-1-2-2,1-3 1,-1 1-1,2 2 0,5 0 0,3 2 0,7 1 0,5 3-1,2 2 2,5 2-1,4-1-1,5-1 0,6-1 0,4-1 0,7-1-1,4 0 1,7 0-1,7 2 0,1-2 0,2 4 1,3 1-1,-2 3 1,-1 3-1,-3 3 1,-4 3 0,-7 3-1,-1 3 1,-2 1-1,-7 3 1,-1 3 0,-1 1 0,-3 1-1,-1 4 1,-2 0 0,-4 4 1,0 1-1,-1 2 0,-8 4 0,-4 4 0,-8 1 0,-3 2 0,-1 1 1,-3 0-1,-1-1 0,-1-1 0,4-4 0,5-4 0,5-6 0,5-3 0,2-5 1,6-4-1,6-9 0,0 0 1,0 0 0,14-6-1,7-8 1,5-5 0,10-3-1,6-5 1,7-3-1,3-5 0,-1 1 0,-1 4 1,-3 4-1,-1 1 0,-6 5 0,-3 3 1,-8 2-2,1 7 1,-3 4-2,-4-4-6,-1 3-8,-3 4-13,-9-3 0,4 4-1</inkml:trace>
</inkml:ink>
</file>

<file path=ppt/ink/ink15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5T16:35:50.48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21 10 7,'0'0'5,"0"0"1,0 0 2,0 0 1,0 0 1,3-9 1,-3 9 0,-15-1 1,4 0-3,-2 3-3,-4 0-2,-4 3 0,-4 1-2,2 5 0,-1 1-1,-4 4 0,-1 1 1,1 3-2,4-2 2,2 2-1,3 0 0,5-1 0,4-3 1,9 0 0,5-2-1,10-1 1,6-2 0,6 0-1,8-5 1,6-2-1,3-3 0,3-2 0,-1-3 0,-2-1 0,-5 0-1,-5-3-2,-2 5-6,-9-3-7,-1 2-7,-6 2-5,-2-1-1,1 1 0</inkml:trace>
</inkml:ink>
</file>

<file path=ppt/ink/ink15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01-05T18:41:08.723"/>
    </inkml:context>
    <inkml:brush xml:id="br0">
      <inkml:brushProperty name="width" value="0.05292" units="cm"/>
      <inkml:brushProperty name="height" value="0.05292" units="cm"/>
      <inkml:brushProperty name="color" value="#00B0F0"/>
    </inkml:brush>
  </inkml:definitions>
  <inkml:trace contextRef="#ctx0" brushRef="#br0">16622 5168 645,'0'0'3483,"0"0"-1935,0 0 387,0 0 0,0 0-258,0 0-645,0 0-516,0 0-258,-2-10-129,2 10 129,-18-15 129,10 5 129,-5-3 258,4 2-129,-7-3 258,6 5-129,-5-4 0,5 7 0,-5-6-387,2 7 129,-4-4-258,3 6 0,-4-3 0,2 6 0,-3-6-129,3 2-129,-5 3 129,1 0-129,-1 1 0,-5 0 129,-2 0-129,-2 1 0,-3 3 0,-3 3 129,-3-2-258,-2 4 258,-4-4-129,1 2 129,-3-2-129,1 0 129,-1 2 129,-2 4-129,0-5 129,2 5-258,-3-5 258,2 4-129,-3-2 129,1 1 0,-3-2 0,1 4 0,-2-2 129,1 9-129,-2 0 129,0 6-129,0-2-129,2 9 0,0-2-129,-1 3 129,0 3 0,-1 0-129,0-1 129,0 7-129,1-3 129,-3 3-258,1 1 387,1 3-387,0 2 258,1 1 0,-1 5-129,1-1 129,3 3-129,5 3 129,3 2 0,4 1-129,4-1 0,6-2 0,4-4 0,4-1 0,3 4 0,1 0 0,2-4-129,4-2 258,1-2-258,0-1 258,3 0-129,1 3 0,1-4 0,3-4 0,2 2 0,0 1 0,6 0 129,3 3-129,3-1 129,3 2-129,3-4 129,4 3 0,5-3 0,3 3 0,3-6-129,8-1 258,3-4-258,7-3 129,6-3 0,7-3-129,4-2 129,6-8-129,7-2 129,4-2-129,7-1 0,5-2 129,4-2-129,8 0 129,3 0-258,6 0 258,1-1-129,2 0 0,6 3 129,0 4-258,0-3 129,4 4-129,-2-2 387,2 2-258,4 0 129,-1-1-258,3 2 258,2-11-129,1 4 0,1-5 129,0 2-129,2-4-129,0 3 129,-2 1 0,-2-3 0,0 0 0,0 4 0,1-4 0,-3-1 0,2 0 0,2-4 129,-2 0-129,5 0 0,1 0 0,0 0 0,-1 5-129,3 0 129,-1 6 0,-1-1 129,-1 0-129,-1-1 0,-2-1 0,-3-3-129,2-5 258,-4-3-129,-1-9 0,-1-2-129,1-2 129,-4 0 129,0 2-129,-4-5 0,-5 4-129,-3 1 129,-3 4 0,-4-3 0,-2 1-129,0-4 0,-8-2 0,-3 2 129,0-3 129,-2-4 0,-1-1-258,-3-1 129,-3-5 0,2 2 129,-3-1-129,-2 0 0,-1-2 129,0 2-129,-9-3 0,1 3 0,-4-2 0,-8-1-129,-5 2 387,-9-3-129,-1 4-129,-11 1 129,-5 1 0,-2 2 0,-9 1 0,-3-5 0,-3 3-129,-4-2-129,-6-4 129,-8-2 0,-5-3 129,-10-3-258,-7 0 0,-7 0 0,-6-4-129,-6 0 129,-4-3-129,-3 0 129,-5-2-258,-3-1 258,-3-4 129,-6 3 0,-6-2 0,-1-1 0,-8 4 0,-3 0 0,-5 1-129,-5 3 0,-1 0 0,-6-1 129,-6 2-129,-2-3 129,-9-5-387,-1-3 258,-9-4 0,-5 0 129,-7-1 0,-2-1-258,-2-2 129,-2 8 0,0 3 258,0 4-258,2 1 129,2 0-129,1-1 258,2-3 0,-1 1-129,-3 2 0,1 0 129,1 1 0,-2 5 0,2 8-129,1 3 129,4 12 0,5 4-129,4 2 129,9 8-129,3 1 129,9 5-129,2 0 0,4 2 0,3 3 0,3 4 0,8 0 129,2-1-129,4 1 0,5 1 129,3-2-129,3 1 129,3-1-129,2-3 0,1 2 129,0 2-129,2 0 129,0 2-129,1 1 129,5 3-129,1 1 0,5 4 0,2-4 0,5 2 0,4-2 0,6-3 0,3-4 0,5-1 0,5-1 0,3-7-129,1 0-129,-3-3-645,8 3-2967,-13-6-1290,2-14-129,-2-14-516</inkml:trace>
  <inkml:trace contextRef="#ctx0" brushRef="#br0" timeOffset="11268.6445">4074 5463 903,'8'-9'4257,"-8"9"-129,4-16-2064,-4 16-129,0 0-129,10-4-1032,-10 4-129,0 0-387,0 0-129,-9-6 129,2-1 0,-3 0 129,-7-5 258,0 5-129,-11-9-129,-1 7 129,-11-5-129,-7 4-129,-8-2 0,-5 4-129,-9-1-129,-5 1 129,-7 2-129,-7 0 0,-7 4 0,-5 0 0,-7 2 0,-3 4 129,-4 4 129,-1 7-129,-2-1 387,6 10-258,1 0 258,3 7-129,2 2 0,4 7-129,2 1 129,7 8 0,3 4-129,3 2 0,2 2-129,7 1 0,-1 0 0,5-2 0,7-3-129,5-2 258,1-9-258,4-1 0,9 0 129,3-1 0,5-3 258,2 2 0,37-39 0,-67 85 0,67-85 0,-54 95 129,32-46-258,22-49 0,-32 96-258,25-45 129,7-51-258,0 91 258,0-91 0,19 85 0,-1-48-258,8 5-129,3-6 258,5 4 0,5-5 0,3 5 129,1 0-258,9 1 129,4 4 258,4-6 0,5 6-129,4-2-129,4 4 0,6-1 0,10-3-129,3 1 258,2-6-258,5 2 0,6-1 0,4-3 129,7-1 129,2-5-258,1 0 129,4 2 0,4-5 0,4 1-129,2-5 129,2 0 0,4-5-129,2 1 0,4-1 129,0-3-129,2-2 0,-1 0 129,1-2-129,-3-1 0,-1-1 129,-5-2-129,-3-3 0,-4-3 129,0-1-129,-4 0 0,1-8 129,-1-1 0,-6-5-129,4-1 129,-5-5 0,-1 2 0,-7-3-258,-6-4 258,-7-3-129,-4-3 258,-9-5-258,-3-3 129,-9-6-129,-7-6 129,-4-5 0,-5-3 0,-7-4 0,-8-7-129,-6-2 258,-10-7-129,-6-7-129,-11-7 129,-10-4 129,-7-7-129,-18-3 129,-11-2-129,-15 2-129,-17 0 129,-14 4-129,-14 1 129,-13 2 0,-16 4-129,-10 6 129,-10 1-129,-8 9 129,-8 5-129,-2 5 129,-8 10-129,2 10-129,-1 6 0,9 12-387,2-3-903,21 17-2967,8 1-516,20 6-129,24 3-516</inkml:trace>
  <inkml:trace contextRef="#ctx0" brushRef="#br0" timeOffset="12687.7257">9187 5402 4902,'-84'-22'4515,"42"9"-387,-7-5 0,3-2-4257,-4 3 258,-5 1-129,-1 3 0,-3-2 0,0 1 0,-5 3 129,0 3 0,-6 2 129,0 5 258,-5 0-129,1 4 129,-9 6-129,0 9 129,-9-1 0,5 12-129,-3 2 129,3 6-387,2 3 129,4 9-258,6-3 258,11 8-258,4 3 129,11 8-129,3 2 0,10 8 129,2 4 0,10 7 0,2 4 0,9 5 0,6 6 0,7 3 0,8-1 0,12-2 0,7 0 129,9-1 0,8-1 129,8-3-129,4-1 0,10-2 0,5-2 0,9 3 0,8-4-258,7-1 129,4-4 0,10-1 0,5-5-129,3-5 0,2-4 0,4-4 0,5-6 129,3-3-129,4-7-129,6-7 129,7-4 0,5-10 0,9-2-129,6-6 129,0-4-129,2-8 0,2-3 129,-2-2 0,0-4-129,-8 0 129,-3 0 0,-4-7 0,-3-2 129,-4-4-129,-3-1 0,-5 0-129,-3-6 258,-6-5-129,-4 0 0,-3-5 129,-4-3-129,-2-3 0,-8-3 129,-3-3-129,-5 0 0,0 0 0,-6-3 0,-7-3 0,-7-5-129,-4 0 129,-9-6 0,-6-6 0,-7-2 0,-9-7 0,-6-1 0,-9 4 0,-6-4 0,-7 2 129,-7 0-129,-8 3 0,-4 3 0,-11-1 0,-7-3-129,-11-2 129,-8-1 0,-10 2-129,-9-1 129,-11 0-129,-6 3 0,-11 2 129,-5 6 0,-3 1 0,-4 5 0,-3 2 0,-4 1-129,-3 0 258,-4 3 0,-5 2-258,-6-1 258,-3 4-129,-3-2 129,-3 4 0,-2-1-129,-1 5 0,0-7 129,-2-1 129,-1 1-129,-3-1 129,-2-1-129,-5 4 0,-1 5 0,-2 2 129,-1 7-258,1 5 0,3 1 0,2 0 0,4 5-258,3-1 0,5 11-516,-7-12-3096,14 4-1032,3-7-387,13-4-516</inkml:trace>
  <inkml:trace contextRef="#ctx0" brushRef="#br0" timeOffset="15595.892">2541 8294 774,'0'0'2709,"0"0"-516,-2-8-1032,2 8 129,-11-12-129,-1 4 0,2 4 129,-7-4 0,5 6-129,-8-10 129,4 9-129,-8-6-129,5 9 0,-8-2-258,5 4 0,-12-2-129,0 10 0,-8 0-129,-3 6 0,-6 1-258,-5 2 0,-5-1 0,0 5 129,-4-3 0,7 8 129,-5 1-129,5 4-129,0 4 0,0 9 0,-4 6-129,3 9 0,-4 8-258,-2 12 0,-1 1 0,-9 3 258,-2 7 0,1-2-258,2 1 258,1-1 0,3-2 0,4 1 0,4-3 0,12 3-258,5 0 0,4 3 258,5-1-258,2 1 129,4-3 0,2-2 0,4-4 0,4 0 129,-1-4 0,6-4 0,1-4-129,4 0 129,4-3 0,2-2 0,1-1 129,3 3-129,3-3 129,5 4 0,2-3 0,4 3 0,2-5-129,3 5 129,4-5-258,3-4 129,3-2-129,1-1 0,1-3 0,2 0 0,1-3 129,4-2-258,5-2 387,3-2-129,7 3 0,2-5-258,3 2 0,1-4 129,-1 1-129,1 3 129,-6-2-129,2 3 129,-4-3-129,4 6 387,3-3-129,3 0 0,2 0 0,6 0-258,3-5 129,6 0 0,0-5-129,3-6 0,3 1-129,0-3 0,5 0 258,-1-2 0,6 1-129,-4-3 129,3 3-129,-2-1 0,1 0 0,-2-1 258,3-3-258,-4-1 0,-2-1 129,-2-3-129,-2-1 0,-1 1 129,-1-1 0,5-4-129,0 0 258,1 0-258,3-2 129,-1 5 0,1-5 0,0 2 0,2-3-129,-5 6 129,2-3 0,0 2-129,1-2 258,3-7-387,6 4 387,-1-6-258,2 2 0,1-3 129,0-2 0,0 4 0,-1-3 0,-3 2 0,-1-1 0,-1 1 0,-3-1 129,3-2-129,0-2-129,0-14 129,0-5 0,0-6 0,-2-4-129,-1-3 258,-4-5-258,-3-2 258,-5-1 0,-4 1-129,-2 0 129,-3 0-129,-3-6 0,-2-5 0,2-6 0,-5-9 0,-1-7-129,0-7 0,-3-11 129,-4-5-129,-2 1 129,-3 1-129,-4 2 129,-3 7 0,-6 3 0,-3 6 0,-6 2 0,-2 4 0,-4-3-129,-4-3 258,-2-6-258,0-5 0,-2 0 129,-3-4 0,-1 0 0,-5 5 0,-3-3-129,-2 2 258,-4 3-129,-6 3 0,-5 0 129,-2 5-258,-3-1 129,-4-5 0,0 2 0,-6 1 0,1 0-129,-4-1 129,0 1 0,-5-2 0,-2 1 0,-3 4 0,-2 4-129,-5 5 258,-1 3-129,-2 2 0,-2 3 0,0 2 129,-2 3-129,0 1 0,2 1 129,-1-2-129,-2 1 129,-2 2 0,-2 2-129,-5 2 129,-4 4 0,-4 1-129,-10-2 0,-4 4 129,-3 3-129,-8-1 0,-6 1 0,0 0 129,-5-2-258,-1-1 258,0-2-129,-3-3 129,-3 0 0,0 0-129,-3 2 129,-2 5-129,-6 4 129,-4 8 0,-6 12-129,-7 10 0,-6 5-129,-4 4 0,-3 12 0,-5 3-387,6 23-1935,-5-11-2322,8-4-258,3-7-387,7-17-516</inkml:trace>
</inkml:ink>
</file>

<file path=ppt/ink/ink15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32.590"/>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26 0 10,'0'0'11,"0"0"0,0 0-3,0 0 0,0 0-2,0 0-1,0 0-2,0 0 0,0 0 0,0 0-1,0 0 1,0 0-1,0 0 0,0 0 0,0 0 0,0 0 0,0 0 1,0 0-1,0 0-1,0 0 1,0 0 0,0 0-1,0 0 0,0 0 1,0 0-1,0 0 0,0 0 0,0 0 0,0 0 0,0 0 1,0 0-1,0 0 1,0 0-1,0 0 0,0 0 1,0 0-1,0 0 0,0 0 0,0 0-1,0 0 1,0 0-1,0 0 1,-2 11-1,2-11 1,-1 13-1,1-13 1,-2 20-1,1-6 0,0 3 1,0 4-1,0 1 1,-1 3 0,0 0 0,-1 3-1,2-1 1,-1 1 0,1-2 0,0-1-1,-1-3 1,5-2-1,-1-2 1,4-3 0,-1-2-1,4-3 1,-9-10 1,20 15-1,-9-13 0,5-1 1,-3-5 0,2-3 0,-1-4-1,1-2 0,2-7 0,-1-1 0,1-2 0,-3-2-1,2-2 0,-2 1 1,-1 0-1,-1 1 1,-4 1 0,0 1 1,-3 3-1,0 1 2,-3 1-2,-1 3 1,-2 1-1,1 3 1,-1 1-1,1 10 0,-2-14 0,2 14 0,0 0 0,0 0 1,0 0-1,0 0 0,0 0 1,0 0-1,0 0 0,0 0-1,0 0 0,0 0-1,0 0 0,0 0-1,0 0 1,0 0 0,-1 19 0,3-8 0,0 5 2,0 2-2,-1 5 2,1 2-1,-1 4 0,0 3 0,1 1 1,-4 4-1,1 2 0,-1 3 1,0 2-1,1 0 0,0 0 0,0-2 0,0 0 0,3-2 1,0-3-1,0-2 0,0-5 2,1-2-2,0-3 1,0-4-1,-1-4 1,2-3-1,-3-4 0,-1-10 1,2 10 0,-2-10 1,0 0-1,0 0 1,0 0-1,0 0-1,0 0-3,-10-17-8,1 5-26,3-2 0,-4-5-2,3-3 0</inkml:trace>
  <inkml:trace contextRef="#ctx0" brushRef="#br0" timeOffset="1452">612 342 20,'0'0'21,"-11"1"-1,11-1-2,0 0-2,-9-5-5,9 5-1,-10-4-2,10 4-1,-9-5-1,9 5 0,-14-11-1,14 11 0,-14-13-1,14 13 0,-11-21-1,6 10-1,1-4 0,3 1 0,2-3-2,3 0 1,2-1-1,3 0 0,2 0 0,2 0 0,2 2 0,1-1 0,2 1 0,0 3 0,0 1-1,-1 1 2,-3 4-2,1 0-1,-3 4 2,-1 2 0,-2 2 0,-9-1-1,15 11 2,-6-2-2,-2 2 2,1 1-1,2 2 0,-1-1 0,0 2 2,-1-1-4,0-2 4,0 1-2,-1-1 0,-1 2 1,-3-1-1,0 2 1,-1-2-1,-2 2 1,-1-1-1,0 2 1,-3-3-1,0 2 1,-2-1 0,0 0 0,-2-1 0,1 1 0,-3-4 0,-1 0 0,-1-1 1,0-2-1,-2-2 0,1 0 0,-4-2 1,2-1-1,-1-1 0,2 1-1,1-2 1,0 0 0,2-2-1,1 1 1,10 1-1,-14-4 1,14 4-1,-14-9 1,14 9-1,-15-11 0,15 11-1,-15-18-1,15 18-5,-14-26-12,9 11-20,1-1 0,-2-4-2,2 1 1</inkml:trace>
  <inkml:trace contextRef="#ctx0" brushRef="#br0" timeOffset="3135">933 55 15,'0'0'16,"0"0"-2,0 0-2,0 0-2,0 0-2,0 0-3,0 0 1,0 0-3,0 0 0,0 0 1,0 13-1,0-13 1,5 14-1,-4-3 2,4 3-1,-4 3 0,3 3-1,-4 2 1,3 5-1,-3-3 0,3 3 0,-3-2-1,3 0 1,-1-4-1,3 0 1,0-5-1,3-2-1,3-5 1,1 0-1,3-5 1,0-3-1,-1-5 1,3 0 0,-2-5 0,0-1 0,-3-4 0,2-2-1,-3-4 0,-1-1 0,1-1 0,-2-2-1,1 0 0,0 2 0,-1 1 0,-1 1 0,-2 2 0,0 5 0,0 1 2,-6 12-2,6-14 1,-6 14-1,0 0 1,0 0-1,0 0 0,0 0 0,0 0-1,0 0 1,0 0-1,0 0 1,0 0-2,0 0 2,0 0 0,0 0 0,0 0 0,0 0 0,0 0 0,0 0 0,0 0 0,0 0 0,0 0 0,0 0 2,0 0-2,0 0 0,0 0 0,0 0 0,0 0 0,0 0 0,0 0 0,0 0 0,0 0 0,0 0 0,0 0-2,0 0 2,0 0 0,0 0-1,0 0 1,0 0 0,0 0-1,0 0 1,0 0 0,0 0-1,0 0 1,2 11 0,-2 0 0,0 2 1,0 3-1,-1 3 0,1 4 1,-1 1-1,1 3 1,1-1-1,1 0 2,1-1-2,3-3 0,4-1 0,7-3 0,6-6 0,5-4-4,-1-7-4,3-3-28,2-1 0,-6-9-1,-1-3 0</inkml:trace>
  <inkml:trace contextRef="#ctx0" brushRef="#br1" timeOffset="93054">55 28 14,'0'0'9,"0"0"-1,0 0 0,0 0-2,0 0 0,0 0-1,0 0 1,0 0-2,0 0 1,0 0-1,0 0 0,0 0 0,0 0 0,0 0-2,0 0 0,0 0-1,0 0 1,0 0-1,0 0 0,0 0 0,0 0 0,0 0 0,0 0 1,0 0-1,0 0 1,0 0 0,0 0 0,-5 10 0,5-10 0,-1 9 0,1-9-1,-4 12 1,4-12-1,-1 17 0,-4-8 0,5-9-1,-7 18 0,7-18 1,-6 19-1,4-10 0,-2 0 0,1 1 1,2-1 0,1-9-1,-4 16 1,4-16 0,-7 17 0,7-17-1,-4 17 1,4-17-1,-1 14 0,1-14 0,0 16 0,0-16 0,6 15 0,-6-15 0,0 16 0,0-16 0,2 16 1,-2-16-1,0 17 0,0-17 1,1 16-1,0-6 0,-1-10 0,2 15 1,-2-15-1,1 14 0,-1-14 1,2 12-1,-2-12 1,2 13-1,-2-13 1,1 12-1,-1-12 1,5 12 0,-5-12-1,5 14 1,-5-14-1,5 11 1,-5-11-1,9 13 1,-9-13 0,5 10-1,-5-10 1,6 9-1,-6-9 1,0 0 0,11 13-1,-11-13 1,0 0-1,12 10 1,-12-10-1,9 5 1,-9-5 0,10 4-1,-10-4 1,13 2 0,-13-2 0,12-2-1,-12 2 1,12-7 0,-12 7 1,14-12-1,-14 12 0,15-20 0,-7 10-1,0-4 1,1 2 0,0-2-1,-1 2 0,0 0 1,1-2-1,0 3 0,1-3 0,-1 2 1,-2-1-1,0 0 1,1-1-1,-1 1 1,-1 1 0,-3-2 0,1 2 0,0-1 0,1 1 0,-2-1 0,0 3 1,0-1-1,-1 1-1,1-1 1,2 2 0,-3-1-1,-2 10 1,2-15-1,-2 15 1,2-13-1,-2 13 1,-1-10-1,1 10 1,0 0-1,-5-16 1,5 16-1,-4-13 1,4 13-1,-4-10 1,4 10-1,-5-10 0,5 10 0,0 0 0,0 0 0,0 0 0,0 0 0,0 0 0,0 0 0,-10-6 0,10 6 0,0 0 1,0 0-1,0 0 0,0 0 0,0 0 0,-9-2 1,9 2-1,0 0 1,0 0-1,0 0 0,0 0 1,0 0-1,0 0 0,0 0 0,0 0 0,0 0 0,0 0 0,0 0 1,0 0-1,-4 11 0,4-11 0,-3 15 0,1-6 0,1 3 0,-3 1 0,1 2 0,-2-1 0,3 2 0,-2 0 1,0 0-1,1 0 0,-1 0 0,1 0 0,1 0 0,-1 1 0,2 0 0,-1-1 0,1 1 0,-1 0 0,3-1 0,-1 0 0,-1 1 0,1-1 0,-2 1 0,2-1 0,2 1 0,-1-2 0,-2 3 0,2-1 0,0-1 0,1 0 0,-1-2 0,2 1 0,-2-3 0,1 1 0,-1-1 0,-1 0 0,2 0 0,-1-1 0,0 1 0,-1-2 0,1 1 0,1-1 0,0 0 0,-2-10 0,3 16 0,-3-16 0,4 13 0,-4-13 0,2 16 0,-2-16 0,0 14 1,0-14-1,1 16 0,-1-7 0,0-9 1,0 14-1,0-14 0,2 15 0,-2-15 0,-2 15 0,2-15 0,-1 12 0,1-12 0,-1 10 0,1-10 0,0 0 0,0 10 0,0-10 0,0 0 0,0 0-1,1 10 1,-1-10 0,0 0 0,3 9 0,-3-9 0,2 11-1,-2-11-2,-4 10-4,11-1-16,-7-9-15,1 14-1,-1-14 1,-1 10 0</inkml:trace>
  <inkml:trace contextRef="#ctx0" brushRef="#br1" timeOffset="95557">673 391 31,'0'0'22,"-11"-2"-1,11 2-2,-12-4-5,12 4-3,-11-4-2,11 4-3,-16-7-2,16 7 0,-13-9 0,13 9-1,-15-13 0,15 13 0,-16-17-1,16 17 1,-15-18 0,15 18 0,-13-18 0,8 8 0,0 0-1,2 1 0,0-3 0,2 1-1,0 0 0,1-2-1,2 2 1,1-2-1,1 1 0,2-2 0,0 2 0,3 1 0,0-1-1,1 2 1,1-1 0,-2 3 0,1 1 0,0 2 0,3 1-1,-2-1 2,2 4-2,-2 1 1,0 1 0,-1 1-1,1 3 1,-1 1-1,0 1 1,-3 2 0,-1 1 0,1 0 0,0 0 0,1 2 0,-2-2 0,0 2 0,-1-2 0,0 1 0,-1 1 0,2 1 0,-3 1 0,-1 0 0,0 1-1,-1-1 1,-1 0 0,-2-1 0,1 0 0,-1-3 1,-1-1-1,-1 1 1,4-10-1,-8 13 1,8-13 0,-7 10-1,7-10 1,-15 8 0,15-8-1,-18 4 1,4-2 0,0-2-1,0 1 1,0 0-1,0-1 1,0 0-1,1-2 0,1 1 0,12 1-1,-20-7 0,20 7-5,-21-14-12,14 5-20,1-2-1,0-3 1,3-3 0</inkml:trace>
  <inkml:trace contextRef="#ctx0" brushRef="#br1" timeOffset="96779">937 129 30,'0'0'12,"0"0"0,0 0 0,0 0-3,0 0-3,0 0-1,-4-10-2,4 10-1,0 0 1,0 0 0,0 0 0,0 0 0,0 0 0,0 0 0,0 0 0,0 0-1,0 0 0,0 0 0,0 0 0,0 0-1,0 0 1,0 0-1,0 0 0,0 0 0,0 0 1,0 0-1,0 0 1,-4 10-1,4-10 1,2 16 0,0-4-1,-1 1 0,1 4 1,0-1-2,1 4 1,-1 0-1,1 2 0,2-1 1,-1 1-1,0-2 0,1-1 0,-1 0 1,-1 0-1,1-3 0,-1 1 1,2-4-1,-2 0 0,0-2 0,0-2 1,-3-9-1,5 12 1,-5-12 0,9 4 0,-9-4 0,12-3 0,-12 3 0,14-7 0,-4 0 1,1 0-1,-2-3 0,0-1-1,-1-2 1,2-3 0,-3-4 0,1-2-1,-2-3 1,1 0-1,-2-1 1,0-1-1,-2 2 1,2 3-1,-2 2 1,1 4-1,-2 3 1,0 3-1,-2 10 0,3-13 1,-3 13-1,0 0 1,0 0-1,0 0 1,-1-9-1,1 9 1,0 0 1,0 0-2,0 0 1,0 0 0,0 0-1,0 0 0,0 0 1,0 0-1,-1 12 0,1-12 0,3 16 0,-1-6 0,1 3 0,1 1 0,1 3 1,0 1-1,1 3 0,2 1 1,-1-1-1,1 0 0,0 0 1,1 0-1,0-3 0,2 1 0,0-3 0,1-3 0,-1 0 0,4-3 1,0-1-1,2 0 0,-1-3 0,1-2 0,-2-1 0,1-2 0,-2 0 1,-4-2-1,-10 1 1,15-4-1,-15 4 1,0 0-1,8-9 0,-8 9-1,0 0-1,-4-15-2,4 15-8,0 0-25,-11-9 0,11 9-2,-21-22 2</inkml:trace>
</inkml:ink>
</file>

<file path=ppt/ink/ink15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37.147"/>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45 491 10,'0'0'24,"0"0"-10,0 0-3,0 0 1,0 0-1,0 0 2,0 0-2,0 0 0,0 0-1,0 0-1,0 0-2,0 0-2,0 0-1,0 0-2,0 0 0,0 0-1,0 0-1,10 14 0,-10-14 1,5 12-1,-2-3 1,3 4-1,0 1 1,1 4 0,0 1-1,1 2 1,-2 2 0,0 0 0,1 0-1,-1-1 1,0-3-1,-1-2 0,2-5 1,1-1-1,-8-11 1,18 6 0,-6-11 1,-1-4 0,4-5-1,1-4 0,1-3 1,-2-3-2,0-2 1,0 0 0,-3 1-1,0 1 1,-3 2-1,-2 1 0,0 2 0,-2 3 1,1 5-2,-2 2 2,-4 9-1,5-14 0,-5 14 0,0 0 0,0 0 0,0 0 0,0 0 0,2 16-1,-2-7 1,2 2 0,0 3 0,2 3-1,1-1 2,3 2-1,0 1 0,1 2 0,2 0 0,0-1 0,0-2 0,1 0 1,1-4-1,1 0 0,-2-4 0,1-2 0,-2-2 1,-1-3-1,-10-3 1,18-1 0,-18 1 0,15-15 0,-10 2 0,0-4 0,-1-4 0,2-1-1,0-4 1,0-1-1,0-2 0,-1 1 0,3 1-1,0 3 2,0 3-2,-2 4 1,0 2 0,-1 3-1,-5 12-1,3-13-2,-3 13-6,0 0-11,-13 9-17,7 0-1,6-9 1</inkml:trace>
  <inkml:trace contextRef="#ctx0" brushRef="#br0" timeOffset="1031">899 462 10,'0'0'27,"0"0"1,0 0-2,0 0-19,0 0 1,0 0-1,0 0 0,0 0-1,0 0-1,0 0 0,-7 10-1,7-10-1,0 0-1,2 12-1,1-2 0,-2 1 1,4 3-1,1 3 0,-2 5 1,-2 0-1,2 3 1,-2 1-1,-4 1 0,2 0 0,0-1 1,-1-3-2,0-4 1,0-1 0,1-5-1,-1-1 1,1-12-1,3 11-1,-3-11-4,0 0-8,0 0-22,4-24-1,-1 6 0,-4-13 1</inkml:trace>
  <inkml:trace contextRef="#ctx0" brushRef="#br0" timeOffset="1572">1239 31 11,'2'10'26,"-2"-10"0,0 0-15,0 0-5,-6 14 2,6-5 0,0-9-1,-3 21 0,0-11 0,4 7-1,-4-1 0,5 7-1,-2 1-1,2 9 0,-2 3-1,2 6 1,-2 5-1,1 5-1,0-2 1,0 3-1,0-2 0,1-1 0,0-6-1,1-3 0,1-9 0,-1-3-1,0-8 1,0-3-1,0-6 0,-3-12 0,4 11-2,-4-11-3,0 0-6,5-23-15,-3 1-10,4-3 0,-3-8 0</inkml:trace>
  <inkml:trace contextRef="#ctx0" brushRef="#br0" timeOffset="2013">1467 37 2,'0'0'27,"0"0"0,6-9 4,-6 9-22,0 0-2,0 0 0,0 0 0,0 0 0,5 13-1,-8-3-1,4 6-1,-2 2-1,3 8-1,-2 4 0,2 6 0,0 5-1,0 3 0,-1 5 1,3 2-1,-1 1 1,0-2-1,-1-1 1,0-1-1,0-5 1,1-1-1,0-7 0,-2-3-1,0-4 1,1-4 0,-1-5-1,1-3 0,-1-5 0,-1-11-1,2 12 0,-2-12-4,0 0-8,4-12-23,-6-6 0,3-2 0,-6-12 1</inkml:trace>
  <inkml:trace contextRef="#ctx0" brushRef="#br1" timeOffset="93855">0 479 0,'0'0'13,"0"0"-2,0 0 0,0 0-1,0 0 1,0 0-1,0 0 0,0 0-3,0 0 0,0 0-2,0 0-2,0 0 0,0 0-1,0 0 0,-2 9-1,2-9 1,6 12-1,-6-12 1,10 17 0,-5-8 0,3 5 0,-1-2 0,0 2 0,-1 0-1,3 2 1,-2-1 0,0 2-1,0 0 1,0 0-1,-2 0 0,2-1 0,-2 2 0,0-2 0,1-3-1,-1 0 1,-2-3-1,1-1 1,-4-9 0,7 13 0,-7-13 2,0 0 0,0 0 0,0 0 0,10-4 1,-10 4-1,4-16 0,0 4 0,-1-3-2,3-3 0,0-3 0,2-1-1,1-2 0,1 1 0,4-1 1,0 3-1,2 0 0,-3 2 1,1 3-1,-1-1 2,-1 3-2,-2 3 2,-6 2-2,-4 9 2,7-14-1,-7 14 0,0 0 0,0 0 0,0 0 0,0 0-1,0 0 1,0 0-1,0 0 0,0 0 0,0 0 0,0 0-1,0 0 2,0 0-2,0 13 1,1-3 0,2 3 0,-1 2 0,2 3 0,0 1 0,0 0 0,1 1 0,3 1 0,0-1 0,-1 1 0,2-1 0,1-2 0,0 0 0,-1-3 0,1-1 0,-4-3 0,1-1 0,-7-10 0,12 13 0,-12-13 0,0 0 1,11 8-1,-11-8 0,0 0 0,10-1 1,-10 1-1,0 0 1,11-9-1,-11 9 1,9-14 0,-4 3-1,0-3 1,1-3-1,0-5 1,-1 0-1,-1-3 1,1-2-1,2 0 0,-1-2 1,-1 1-2,1 2 2,1 1-2,1 2 2,-2 4-2,-1 1 2,-1 3-1,-1 6 0,-3 9 0,5-13 0,-5 13-1,0 0 1,0 0-2,0 0 0,0 0-4,-12 6-10,12-6-22,-11 15 0,0-6 0,5 5 0</inkml:trace>
  <inkml:trace contextRef="#ctx0" brushRef="#br1" timeOffset="95317">891 545 14,'-2'-10'24,"2"10"-5,0 0-5,-6-10-2,6 10-1,0 0-3,0 0-1,-2-9-1,2 9 0,0 0-1,0 0-1,5-9-1,-5 9-1,0 0 0,3-12-1,-3 12 1,0 0-1,5-11 0,-5 11-1,0 0 1,2-10 0,-2 10 0,0 0 0,0 0 0,0 0 0,0 0 1,0-12-1,0 12 1,0 0-1,0 0 0,-8 12 1,8-12-3,-8 15 2,4-2-2,-1 3 2,2 2-1,0 1 0,0 4 1,0 2-1,2 3 0,0 2 1,0 0-1,1 0 0,0-1 1,0-3-1,1-2 0,0-4 0,1-4 0,-1-4 0,-1-12 1,2 13-1,-2-13 1,0 0-1,0 0 1,0 0 0,0 0-1,0 0-1,4-12-3,-4 12-15,6-18-16,-7 0-2,6 0 1</inkml:trace>
  <inkml:trace contextRef="#ctx0" brushRef="#br1" timeOffset="96168">1209 54 4,'0'0'21,"0"0"-10,0 0-5,0 0 1,0 0 0,0 0 0,0-12 1,0 12-1,0 0 2,0 0-3,1-12 0,-1 12 0,0 0-1,0 0-1,0 0-1,0 0 0,0-10 1,0 10-1,0 0 0,0 0 0,0 0 0,0 0-1,0 0 0,0 0 0,0 0 0,0 16-1,0-4 0,2 2 1,-2 5-1,1 4 0,-1 3 0,1 5 1,-1 2-1,0 3 1,-1 2-1,0 3 0,-1 1 1,1 3-1,0-1 0,-2 1-1,-1-1 1,1-2 0,-1-1-1,1-1 1,-2-5-1,2-2 0,1-3 0,1-2 0,2-3 0,0-4 1,0-4-1,2-2 0,-1-4 0,1-1 0,-3-10 0,4 9 1,-4-9 0,0 0-1,0 0-1,0 0-1,3-16-4,-8 2-13,3-5-17,3-1-1,-4-9 1</inkml:trace>
  <inkml:trace contextRef="#ctx0" brushRef="#br1" timeOffset="96989">1452 0 14,'0'0'24,"0"0"1,0 0-15,0 0-6,0 0 0,3 9 2,-3-9-1,0 0 1,0 14 0,0-14 1,0 15-1,-1-4 0,4 4 0,-4 1-2,3 5 0,-2 1-1,3 5 0,-3 1 0,1 6-1,-1-1 1,0 3-1,0-1-1,1 6 0,-1-3 0,1 0-1,0 0 1,2-1 0,0-2 0,2-1-1,-1-1 1,1-3 1,-2 0-1,2-3 0,-3-2-1,1-2 1,-1-2 0,1-4-1,-2-1 1,1-5-1,-2-11 1,1 14 1,-1-14-1,0 0 0,0 0 1,0 0-1,0 0 0,0 0 0,0 0-2,0-9-4,0-5-32,1 5 0,-4-9-1,4 0 0</inkml:trace>
</inkml:ink>
</file>

<file path=ppt/ink/ink15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39.901"/>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22 36 14,'0'0'14,"0"0"-2,0 0-1,0 0 1,0 0-2,0 0 0,0 0 0,0 0-3,0 0-1,0 0-1,-2 9 0,2-9-2,3 13-1,-1-2 0,2 4 0,-1 3 0,1 6 1,0 3-1,1 6 0,-2 2 1,2 6-1,-2 0 0,3 4 0,-4-3 0,3 2-1,-3-4 0,0 0 0,2-7 0,-1-4-1,-1-4 1,1-6-1,-2-5 1,0-2 0,-1-12 0,4 10 0,-4-10 1,0 0-1,-1-9-2,0-3-1,1 0-4,-3-9-6,2-1-14,1-1-10,-2-5 1,4 5 1</inkml:trace>
  <inkml:trace contextRef="#ctx0" brushRef="#br0" timeOffset="430">89 404 12,'0'0'28,"19"-14"1,-1-4-7,8-8-11,10-4-2,3-7-1,10 1 0,-5-7-1,5 7 0,-5-3 0,-2 11 0,-12 1-1,-1 9-1,-10 4-3,-4 5-2,-15 9-1,0 0-3,0 0-5,-10 11-12,-4-1-15,-3 5-1,-8-2 1</inkml:trace>
  <inkml:trace contextRef="#ctx0" brushRef="#br0" timeOffset="791">36 421 22,'9'-6'17,"-9"6"-4,11-8 1,-11 8 1,0 0-1,10 5-3,-10-5-2,10 11-3,0-3 0,7 2-2,1 2-1,5 0-1,0 0-1,3 3 1,1-1 0,1 0 1,-5-1-1,0 0 1,-1-2 0,-2 1 0,-2-4-1,-2 1 1,-3-4-1,-4-1 0,-9-4 0,13 4-2,-13-4-3,0 0-9,-6-10-23,6 10-1,-13-17 0,7 6 0</inkml:trace>
  <inkml:trace contextRef="#ctx0" brushRef="#br0" timeOffset="1241">458 376 3,'3'-14'27,"-3"14"1,0 0 0,0 0-19,0 0-1,0 0 1,0 0-2,0 0 0,0 0-1,0 0 0,0 0-1,0 0-1,0 0 0,0 0-2,0 0 1,0 0-1,-1 13-1,1-13 0,3 11 0,-3-11-1,9 21 1,-2-8-1,-4 5 0,4 0 1,-1 1 0,0 2-1,2 0 1,-1-1 0,0-2-1,-2-2 1,1-2 0,-2-4-1,-4-10 2,10 12 0,-10-12-1,14-4 1,-3-3-1,3-7 1,2-1-1,4-6 0,0-3 0,2-2 0,0-3-1,-2 1 0,0 1 0,-1 3 0,-1 3 1,-3 4-1,0 3 1,-5 4-1,-10 10 1,13-7-1,-13 7 1,0 0-1,8 15-1,-7 0 2,-1 2-1,2 4 1,1 4-1,0 3 1,0 2-1,-1 0 1,1-2 0,0-3-1,0-2 0,0-3-1,-2-9-5,6 3-14,-7-14-18,0 0 0,13-18-1,-10-5 0</inkml:trace>
  <inkml:trace contextRef="#ctx0" brushRef="#br0" timeOffset="1992">1063 552 13,'-16'5'30,"16"-5"2,-13-6 1,5-3-22,8 9-3,-4-23-1,7 11-1,3-7 0,5 3-2,0-2 0,7-1 0,-2-1-2,6 5 1,-2 0-2,0 4 0,0 4 0,-2 5-1,0 3 1,-3 8-2,-5 3 2,0 6-1,-5 3 1,1 3 1,-7 1-1,1 2 0,-6 1 0,-3 2 1,0-4 0,1 0 0,-3-4 1,2-2 0,-2-5-1,1-2 1,-2-3 0,3-4-1,-3-3 1,3-2-1,-5-5-1,-1-4 0,0-2-1,0-7-1,6 2-5,-7-9-4,16 3-16,-3-4-14,3-1-1,5 0 2</inkml:trace>
  <inkml:trace contextRef="#ctx0" brushRef="#br0" timeOffset="2533">1314 362 9,'0'0'30,"0"0"1,0 0-3,0 0-18,0 0-1,0 0 0,-3 10-2,3-10-1,0 0-1,3 11-1,0-1-1,-1 0 0,5 5 0,-2 1-1,6 6 0,-4-2 0,5 3-1,-2-1 1,4 0-1,3-3 2,0-2-2,1-4 1,2-4 0,1-6 0,1-6-1,3-4 1,1-6-1,-7-3 0,2-4 0,-4-1 0,2-1-1,-3 1 0,-1 1 0,-2 2 1,-4 4-1,3 1 0,-12 13 0,13-14 1,-13 14-1,0 0 1,9-6 0,-9 6-1,0 0 1,-1 13 0,1-13-1,6 19 0,-1-6 1,-2 3-1,5 2 0,5 3 0,1 2 0,3 0 0,-1 0 0,1 0 0,4-3 0,0-1 0,-5-2 0,-1-5 1,-1-2-1,-2-4 1,-1-3 0,-1-5 0,-10 2 1,13-19-1,-6 1 0,-3-2 0,5-4 0,-6-3 0,3 0-1,5-1 1,-2 1-1,-4-1 0,5 7 0,-1 1-1,-2 2 1,3 6 0,-10 12 0,11-19-2,-11 19 0,0 0-2,0 0-8,-17 0-29,8 8 1,-12-8-1,-10 0 0</inkml:trace>
  <inkml:trace contextRef="#ctx0" brushRef="#br1" timeOffset="95186">22 49 14,'0'0'18,"-5"-11"-3,5 11-4,-1-9-1,1 9-2,-3-11-1,3 11 1,-1-10-1,1 10-1,0 0 1,-3-9-1,3 9-1,0 0 0,0 0-2,0 0 0,0 0 0,0 0-2,0 0 1,0 0-1,0 0 1,0 0-1,-3 12 0,3-12 0,0 18 0,0-4 0,1 5 0,0 3 0,1 4 0,-3 3 0,2 3 0,-3 1 0,2 3 0,-3 1 0,1 1 0,1 1 0,0-1-1,1 1 1,0-3-1,2 0 0,0 1 0,4-6 0,-1-1 0,-1-3 0,1-5 0,0-1 0,0-6 0,-1-3 0,-1-3 0,-3-9 1,0 0-1,0 0 1,6 9 1,-6-9-1,0 0-1,-2-11-1,-1 1-4,3-2-20,1 0-10,-4-6-1,4 0 0</inkml:trace>
  <inkml:trace contextRef="#ctx0" brushRef="#br1" timeOffset="95847">18 482 2,'0'0'27,"0"0"1,0 0 0,0 0-18,11-13-1,-8 2-1,6-3 1,0-5-1,9-1-1,0-5-1,7 1-1,2-4 0,5 1-1,0-1-1,1 5-1,-2 0 1,1 5 0,-8 1 0,-1 4-1,-7 2-1,-3 3 0,-4 2 0,-9 6 0,10-6-1,-10 6 1,0 0-1,0 0 0,0 0 0,0 0 0,0 0-1,0 0-1,0 0-4,0 0-8,-9 1-22,9-1-2,-17 10 2,5-3-1</inkml:trace>
  <inkml:trace contextRef="#ctx0" brushRef="#br1" timeOffset="96358">38 505 3,'0'0'16,"0"0"-14,0 0 0,8-10 1,-8 10 3,0 0 1,9-4 2,-9 4 1,0 0 1,0 0 0,13 2 0,-13-2-2,8 9-1,-8-9-1,17 17 0,-5-7 0,2 4-1,1-3 0,3 5-2,2-3 0,2 3-1,-1-3-1,0 1 0,-1-3 0,0 2 0,-3-3 0,0 1-1,-2-4 0,-6 0 0,2-2 0,-11-5 0,15 10 0,-15-10-1,11 7 0,-11-7 2,0 0-2,13 6 1,-13-6 0,0 0-1,0 0 1,0 0-2,0 0-1,0 0-11,0 0-23,-7-10 0,0-3-1,5 3 0</inkml:trace>
  <inkml:trace contextRef="#ctx0" brushRef="#br1" timeOffset="97079">438 417 17,'0'0'14,"0"0"-10,0 0 1,0 0 3,0 0 0,0 0 2,0 0 1,0 0 1,0 0-3,0 0 0,0 0-3,0 0-2,0 0 0,0 0-2,0 0 0,0 0 0,0 0 0,0 0 0,8 15 1,-8-15-1,3 18 1,0-5 0,1 3-1,0 0 0,0 4 1,1 1-1,2 3 0,1 1-1,0 0 0,0-1 0,-1 0 0,2-2-1,-2-1 0,0-3 0,-2-3 1,-1-3-1,0-3 0,-4-9 1,7 12-1,-7-12 2,0 0-1,0 0 2,0 0-1,0 0 2,2-13-2,0 0 1,0-2-1,2-6 0,1-3-1,3-4 0,1-1-1,1 0 1,4 1-1,0 0 0,-1 3 0,1 3 0,-1 3 0,-1 4 1,2 2-1,-3 3 0,-2 2 0,-9 8 0,17-13 0,-17 13 0,13-8 0,-13 8 0,12-5 1,-12 5-1,11-4 0,-11 4 0,11 5 0,-11-5 0,11 12 1,-3-1-1,-1 2 1,0 3 0,0 4-1,-1 3 1,1 2 0,0 3-1,-3 1 1,1 0-1,-1-1 0,1-1 0,-2-1 0,-1-2 0,0-2 0,-1-3 0,1-5 0,-1-1 0,-1-3 0,0-10 0,0 13 0,0-13-1,0 0-2,0 0-10,8-10-26,-9-3 1,4-5-2,-3-7 2</inkml:trace>
  <inkml:trace contextRef="#ctx0" brushRef="#br1" timeOffset="98151">1130 719 30,'-18'-19'24,"11"7"-3,-2 2-4,0-5-6,5 3-3,-3-3-1,2 5-2,-5-2 1,8 1-1,-2-1 0,5 2 0,-1-1-1,3 1 1,1-3-1,5 4-1,-2-4-1,3 3 0,-2 0-1,4 0 0,0 2 0,2 1-1,-2 0 1,1 3 1,2 1-1,-3 2 0,-1 1-1,1 1 1,-2 2-1,-1 2 0,1 3 0,-10-8 1,14 17-1,-8-5 0,-1 1 1,-1 2-1,-2 0 1,-2 2-1,-2 1 0,-1 0 1,-1 0 0,-2 0-1,1-2 1,-4 0 0,-1-2 0,-3 0 0,0-3 1,-2 0-1,1-3 1,-2-1-1,-4-1 1,1-1-1,0-5 1,2-2 0,-2-4-1,2-2 0,-1-4 0,3-5-1,2-1-2,-1-8-3,10 7-8,1-9-27,4-1 0,4-3 0,7-1 0</inkml:trace>
  <inkml:trace contextRef="#ctx0" brushRef="#br1" timeOffset="98992">1311 437 8,'0'0'20,"0"0"-1,0 0-2,0 0-1,0 0 0,0 0-2,-10-3-1,10 3-2,0 0-1,0 0-1,0 0-3,0 0-1,0 0-2,0 0-2,0 0 1,0 0-1,0 0-1,3 12 0,-3-12 0,5 16 0,-1-4 0,1 4 1,2 3-1,-2 1 0,3 4 0,3 2 0,-1-1 0,1 0 1,0 1-1,-1-2 0,2-2 1,0-1-1,0-5 1,-4-3-1,0-2 1,-8-11 0,13 14 0,-13-14 0,11 3 0,-11-3 0,9-5-1,-9 5 1,16-15-1,-6 5 0,1-4 0,4-2 0,-3-2 0,2-3-1,-1 0 2,0-1-2,-2 2 2,-2-1-1,-4 2 0,-2 2 0,-1 2 1,0 5-1,-2 10 0,1-15 1,-1 15-1,0 0 0,0 0 0,-1-9 1,1 9-1,0 0 0,0 0 0,0 0 1,0 0-1,0 0 0,0 0 0,10 0 1,-10 0-1,0 0 0,0 0 1,0 0-1,0 0 0,0 0 0,9 8 0,-9-8 0,10 11 0,-10-11 0,18 18 0,-6-5 0,0 0 0,3 4 0,-2-1-1,1 3 1,1 0 0,0 0 0,-2 0 0,-1 0 0,2-4 0,-4 0 0,2-4 0,0-1 0,-2-4 0,2-2 0,-3-4 0,2-2 1,-11 2-1,18-12 0,-6 2 1,1 0-1,-2-5 1,-3-1-1,4-4 1,-4-2-1,3-3 1,-4-3 0,0-4 0,-1-1 0,1-4-1,0 3 0,0 2 0,2 3 0,-2 4 0,0 5-1,-2 5 0,-2 2 0,-3 13-3,7-9-12,-7 9-24,-15 4 0,0-4 0,-3 0 0</inkml:trace>
</inkml:ink>
</file>

<file path=ppt/ink/ink15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45.148"/>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15 365 6,'0'0'11,"0"0"-3,0 0-3,0 0-1,0 0 0,0 0-1,0 0 0,0 0 2,0 0 0,0 0 1,0 0-1,0 0 1,0 0-1,0 0 0,0 0 1,0 0-2,0 0-1,0 0 0,0 0 1,0 0 0,0 0-1,0 0 0,0 0 0,0 0 0,0 0 0,0 0-1,0 0 1,0 0-1,0 0-1,0 0 1,0 0-1,0 0 0,0 0 0,0 0-1,0 0 1,0 0-1,0 0 0,-2 11-1,2-11 1,-1 14 0,-1-3 0,1 3 0,0 4 1,-1 1-1,2 3 1,-1 0 0,0 1 0,-3-1 0,5-3 0,-1 1 0,2-3 0,1-1 0,3-5 0,0 1 0,2-2-1,4-1 1,1-2 0,-2-3 0,3-4 0,-1 0 1,1 0-1,-1-6 1,3-4-1,-1-2 0,3-5 0,-1-3-1,5 0 0,0-6 0,-1 0 0,2-1-1,-2-1 1,-2 2 0,-2 0 0,-2 5 1,-3 4 1,-6 1 0,1 6 0,-7 10 1,5-13-1,-5 13 2,0 0-2,0 0 0,0 0 0,0 0-2,0 0 0,0 0 0,0 0-1,0 0 0,0 0 0,0 0 1,0 0-1,-1 16 1,3-7 0,-2 4 0,3 3 1,-1 3-1,0 3 1,1 4 0,0 4 0,-1 4-1,0 4 1,0 0 0,0 3-1,1 1 1,-2 0-1,0 0 1,0-2-1,0-6 1,1 0-1,0-2 0,1-2 1,0-1-1,2-2 0,-1-3 1,0-2-1,0-3 0,0-2 0,-1-3 1,-1-5-1,-2-9 1,3 13 0,-3-13 0,0 0 0,0 0 1,0 0-2,0 0 0,-3-13-4,3 13-8,-1-27-27,-2 3 0,2-4-1,-1-9 0</inkml:trace>
  <inkml:trace contextRef="#ctx0" brushRef="#br0" timeOffset="1242">675 599 15,'0'0'24,"-9"1"-8,-1-4-7,10 3 1,-17-10 3,17 10 0,-19-14 0,19 14 1,-10-17-3,10 17-3,-3-17-2,6 7-1,-1-2-2,4 0-1,3-2-1,0 3 0,3-2-1,1 3 1,1 1-1,-1 1 0,1 4 0,-2 3 0,-1 4-1,2 2 1,-4 3 0,2 3 0,-3 2 0,-1 2 0,-1 2 0,-1 1 1,-2 1 0,-1 0 0,-4 0 2,0 2-2,-3-2 1,1 0 0,-2-4 1,1 0 0,-3-4 0,-1 0 0,-1-5 0,-2-1 1,-3-4-2,2 0 1,-5-3-1,2-1 0,-1-3-1,2 1-1,0-4 0,5-3-1,0 1-2,2-6-3,8 6-6,-3-4-26,4-5-3,3 0 0,1-2 1</inkml:trace>
  <inkml:trace contextRef="#ctx0" brushRef="#br0" timeOffset="2093">950 357 5,'0'0'27,"0"0"-5,0 0-4,0 0-2,0 0-4,0 0-3,0 0-2,0 0 0,0 0-1,0 0-1,0 0 0,0 0-1,0 0-1,0 0 1,0 0-2,0 0 0,0 0 0,0 0 0,0 0-1,0 0-1,0 0 1,0 0-1,0 0 0,0 0 1,0 0-1,0 0 1,0 0-1,0 0 1,0 0-1,0 0 0,0 0 0,0 0 0,0 0 0,0 0 0,0 0 0,0 0 0,0 0 0,0 0 0,0 0 0,0 0 0,0 0 0,0 0 0,0 0 0,0 0 0,0 0 1,0 0-1,-5 9 0,5-9 0,4 19 1,-2-5-1,0 5 0,1 4 1,1 3 0,0 2-1,1 2 1,0-1 1,1 0-2,-1-3 1,3-3-1,0-5 1,3-2 0,0-4-1,0-2 1,0-7 0,3-1-1,-2-4 1,3-4 1,-5-5-2,3-1 1,-2-5-1,1-4 0,0-2 1,0-2-1,0-3-1,0 3 1,-1-1 0,1 1-1,-4 3 1,0 3 0,0 3 1,-3 4-1,-1 2 0,-4 10 1,4-9-1,-4 9 1,0 0-1,0 0 1,0 0-1,0 0 0,0 0 0,0 9 0,0-9 0,2 18 0,1-4 0,-1 3 1,1 4-1,0 3 1,2 1 0,0 0-1,0 0 1,2-1-1,0-1 0,2-4 1,3-2-1,4-2 0,0-5 1,4-1-1,2-4 0,1-9 0,4-3-6,-3-9-14,2-4-18,2-3-1,-7-11 0,0-2 0</inkml:trace>
  <inkml:trace contextRef="#ctx0" brushRef="#br0" timeOffset="4386">1821 403 3,'0'0'11,"0"0"-2,0 0 0,0 0 0,0 0 0,-3-10-1,3 10-1,0 0-1,0 0 0,0 0-2,0 0 1,-4-9-2,4 9-1,0 0 1,0 0-1,0 0 0,0 0 0,0 0 1,0 0 0,0 0 0,0 0-1,0 0 1,0 0-1,0 0 0,0 0 0,0 0 0,0 0 0,0 0-1,0 0 0,0 0 1,0 0-1,0 0 0,-2 12 0,2-12-1,0 18 1,1-5 0,-1 4 1,1 1-1,0 5 1,0 0 0,4 3 0,-1 0-1,2 1 1,-2-4-1,3-1 0,-2-6 1,3-1-1,-2-6 1,-6-9 1,13-3-2,-4-7 1,-2-7-1,2-4 0,1-5 0,0-2 0,-1-4-1,1 5-1,-2 0 2,-1 5 0,-2 2 0,-1 7 0,-2 2 0,-2 11 0,0 0 0,5-9 1,-5 9-1,0 0-1,0 0 0,0 0 0,-1 14-1,1-14 1,3 18 0,1-5 0,1 1 1,-2 3-1,3 1 0,3 2 1,-1-1 0,1-1-1,1 0 1,-1-2-1,-2-5 1,4 1 0,-11-12 1,15 11 0,-15-11 0,12-3 0,-7-6 0,1-2 1,-2-4-1,0-3-1,0-3 0,1-1 0,-1-1-1,-1 1 0,1 3 0,-2 1 0,1 4 0,-2 0-1,1 3 0,-5-1-3,3 12-4,-4-18-11,4 18-20,-6-12-1,6 12 2,0 0-1</inkml:trace>
  <inkml:trace contextRef="#ctx0" brushRef="#br0" timeOffset="5408">2313 385 17,'0'0'29,"0"0"0,0 0-7,0 0-12,0 0-2,0 0-1,0 0 0,0 0 0,5 9-1,-5-9 0,2 17-1,0-2-1,0 0-1,0 6-1,0 1 0,-1 3 0,0 0-1,0 0 0,0 1 1,1-3-2,-3-3 0,2-3 0,0-3 0,0-3-3,1 0-1,-2-11-4,2 11-6,-2-11-19,0 0-3,1-9 0,-2-8 1</inkml:trace>
  <inkml:trace contextRef="#ctx0" brushRef="#br0" timeOffset="5859">2436-10 11,'0'0'30,"0"0"-1,0 0 2,0 0-22,0 0-4,0 0 0,0 0 0,0 0-1,0 0 0,0 0-1,0 0 0,0 0-1,0 0-1,0 0 1,0 0-1,0 0-1,0 0 0,0 0 1,10 10-1,-10-10 1,2 12 0,-2-12 0,2 20-1,-2-7 2,2 3-1,2 3 0,0 6 1,1 5-1,3 3 0,-1 7 0,2 4 0,-1 3 0,2 1 0,-3-1 0,0-1 0,-1-4 0,1-4 0,-3-7-1,0-5 1,0-3 0,-3-8 0,1-3-1,-2-12 2,3 15-2,-3-15 1,0 0-4,0-9-4,2-3-15,-1 1-14,-3-12-1,4 0 1</inkml:trace>
  <inkml:trace contextRef="#ctx0" brushRef="#br0" timeOffset="6449">2677 2 4,'13'-2'27,"-13"2"0,0 0 1,0 0-20,0 0-3,0 0 0,0 0 2,0 0-1,0 0 0,4 10 1,-4-10 0,0 10-1,0-10-2,0 16 0,2-2-2,0 6 1,0 5-1,2 6 0,-1 6-1,2 7 0,-2 3 0,0 2 1,-1 1-1,1 0 0,-1-3 0,0-2 1,0-5-1,0-3-1,0-7 1,1-2-1,1-8 1,-2-2-1,0-5 1,0-4-1,-2-9 1,0 0 0,2 10 1,-2-10-1,0 0 0,0 0 0,0 0-2,-6-14-4,6 14-16,1-15-16,-4-1-2,4-1 1,-2-8 0</inkml:trace>
  <inkml:trace contextRef="#ctx0" brushRef="#br0" timeOffset="7451">3016 153 9,'0'0'23,"0"0"-4,0 0-3,0 0-2,0 0-2,0 0-3,0 0-1,0 0-1,0 0-1,0 0-2,0 0-1,-8 10 0,8-10-1,0 14 0,1-2 0,0 4-1,1 5 1,0 4-1,1 5 0,0 5 0,2 1 0,-3 2-1,2 2 1,1-4-1,-1 0 1,0-6-1,-1-3 0,0-4 1,0-6-1,0-2 1,-1-6-1,-2-9 1,4 11 1,-4-11 0,0 0 0,0 0 1,0 0 0,6-19 0,-3 7 1,0-8-1,3-1-1,1-9-1,4-5-1,4-6 1,4-3-1,1-2 0,3 1-1,2 1 2,1 4-1,-3 5 0,2 5 1,-7 6-1,-1 7 1,-4 4-1,-3 5 1,-10 8-2,0 0 0,11-8 0,-11 8-3,0 0-4,-16 8-8,7-6-21,0 8 0,-7 0 0,4 6 1</inkml:trace>
  <inkml:trace contextRef="#ctx0" brushRef="#br0" timeOffset="8072">3037 499 13,'0'0'29,"14"-4"-3,-5 6-6,-9-2-4,18 2-2,-18-2-4,22 8-1,-12-3-1,7 6-3,-3-1-1,5 3-1,0-1-2,1 1 1,0-1-1,-3 0 0,0-4 0,-4 2 1,-3-5-1,-1 0 1,-9-5 0,9 5-1,-9-5 0,0 0-1,0 0-2,0 0-4,0 0-9,0 0-21,0 0-1,1-10 0,-5-6 1</inkml:trace>
  <inkml:trace contextRef="#ctx0" brushRef="#br0" timeOffset="8452">3364 350 0,'14'-5'28,"-14"5"2,5-15-1,-5 15-16,0 0-2,0 0 0,0 0-2,0 0-2,0 0-1,1 13-2,-1-13-1,1 17-1,0-6 0,1 4 0,1 0-1,-2 4 0,1 2 0,-1 2 1,0 1-1,-1 0 0,0 0 0,-1-1 0,-2 1 0,2-3-1,-1-2 1,1-4 1,1-3-2,1-2 1,-1-10 0,0 0 0,17-1 0,-7-11 0,3-4 0,3-4 0,2-4-1,3-5 1,1-1-1,0 1 0,-1 2 0,0 1 0,-2 3 1,-1 5-1,-5 3 1,0 5-1,-13 10 1,12-11-1,-12 11 0,0 0 0,0 0 0,0 0 0,0 0 0,4 18-1,-2-6 1,-2 3 1,2 4-1,0 3 0,2 1 1,-1 2 0,-2 0-1,0-3 1,0-2-1,0-2 0,1-5 0,-2-13-3,3 15-16,-3-15-19,0 0 1,8-18-2,-6-3 1</inkml:trace>
  <inkml:trace contextRef="#ctx0" brushRef="#br0" timeOffset="9163">3820 549 35,'-8'10'32,"8"-10"1,0 0-9,-9-9-16,9 9-3,-2-16-2,4 3 0,4-1-1,0-5 0,6 0-1,2-1 1,1 0-2,2 1 2,1 2-1,-1 4 0,3 4 1,-6 4 0,0 6-1,-3 5 0,0 6 0,-2 3 0,-3 5 0,0 2 0,-5 3 0,-2 0 0,1 2 1,-3-4 1,-1 1-2,-4-2 2,1-1-1,-3-4 0,0 0 1,-1-4 0,1 0 0,-4-5 0,2 0-1,0-6 1,-1-2-1,2-6-1,0-2 0,0-2-2,1-6-2,6 2-6,-3-11-11,6-1-20,7 0 0,1 0 0,4-2 0</inkml:trace>
  <inkml:trace contextRef="#ctx0" brushRef="#br0" timeOffset="9694">4100 371 23,'12'1'28,"-12"-1"2,7-11-7,-7 11-15,0 0 0,0 0-1,0 0 0,0 0 0,0 0-1,5 9 0,-5-9-2,-1 19-1,1-5 0,1 3-1,-1 2 1,1 4 0,0-1-1,3 2 0,-1-3 0,0-1-1,0-4 1,2-4-1,-5-12 0,14 11 0,-3-14 0,2-7 0,4-6-1,2-2 1,2-5-1,-1-3 0,4 0 0,-2 1-1,-3 4 1,0 4 0,-5 3 0,-4 3 0,-10 11 0,18-6 0,-18 6-1,7 13 1,-3-2 0,-1 3 0,-1 2 0,3 2 0,0 2 0,2-1 1,-1-1-1,3-2 1,-1-3-1,-1 0 1,4-4 0,-11-9-1,10 13 2,-10-13-1,9 1 1,-9-1 0,6-17 0,-1 2 0,-3-5 0,2-3-1,3-5 0,0-2 0,1 0-1,1 1 0,-1 3 0,0 3 0,1 4 0,-2 3-2,0 5-2,-8-4-9,2 6-28,-2 0 1,2-2-1,0 0 0</inkml:trace>
  <inkml:trace contextRef="#ctx0" brushRef="#br1" timeOffset="95648">33 375 1,'-2'-10'15,"2"10"0,0 0-3,0-13-6,0 13-4,1-11-1,-1 11-1,3-15 0,-3 15 0,6-13 3,-6 13 1,0 0 2,8-11 1,-8 11 0,0 0 1,0 0 0,0 0-1,0 0-2,0 0 0,0 0-2,0 0 0,0 0-1,0 0 1,0 0 0,0 0-1,0 0 1,0 0-2,0 0 1,0 0-1,0 0-1,0 0 1,0 0-1,-2 11 1,2-11-1,-2 9 1,2-9 1,-3 16-1,-1-6 0,1 2 0,1 1 0,-2 3 0,2 2 0,-1 1 0,2 1 0,-2 2 0,3 0 0,0 2 0,1-1 0,2 2-1,-1-1 1,3-1-1,-2-2 1,5-1 0,-2-2 0,4-2 0,-2-3 1,4-1-1,1-7 0,2-1 0,0-3 1,3-2-1,-1-3 0,1-2-1,-1-2 1,-2-3 0,-1-1 1,-1 0-2,-1 0 1,1-1-1,-2-1 0,1-1 1,1-1-1,-2 1-1,2-1 2,-2-2-1,-1 0 0,0 0 1,-2 0 0,-4 2-1,-1 0 1,2 4 0,-4-1 0,1 3 0,-2 10 0,-1-15 0,1 15-1,0 0 1,0-11-1,0 11 1,0 0-1,0 0 1,0 0-1,0 0 1,0 0-1,0 0 1,0 0-1,0 0 0,0 0 0,0 0 0,0 0 0,0 0 0,0 0 0,0 0-1,-10 8 1,10-8 0,0 0 0,-6 15 1,3-4-1,1 1 0,1 4 0,-2 3 0,2 2 0,-1 4 1,0 4-1,1 3 0,1 1 0,0 2 0,-1 0 0,1 1 1,0 0-1,3 1 0,-1-3 0,1-1 0,2-2 0,0 0 0,2-3-1,1-2 1,-2-3 0,2-4 0,-2-3 0,0-3 0,-1-3 0,-5-10 1,4 10-1,-4-10 0,0 0 0,0 0 1,0 0-1,0 0 0,0 0-1,0 0-1,9-4-4,-14-7-19,4-1-13,3-2-2,-2-7 2</inkml:trace>
  <inkml:trace contextRef="#ctx0" brushRef="#br1" timeOffset="97070">632 648 17,'-10'-3'27,"10"3"0,0 0-12,-13-11-6,13 11-1,-12-15-1,12 15 1,-9-18 0,9 18 0,-9-23 0,9 13-1,-6-5-2,5 4-1,1-5-1,1 2-1,4-1-1,1 0-1,3 0 0,2 2 0,0 0 0,4 2-1,1 2 1,0 3-1,1 4 0,-3 4 1,-4 5-1,-1 5 1,0 2 0,-4 4 0,-3 3 0,-3 1 0,-1 1 0,0 1 1,-2 0-1,1-1 0,0-1 1,-1-2 0,0-2 0,-2-1 1,0-4 0,-1 2 1,-1-6 0,-1 1 0,-3-4 0,2 1 1,-1-2-1,0-1 0,-1-4-1,-2-1 0,1-2 0,2-2 0,-2-1-1,2 0 0,-1-1-1,3-3-2,9 10-1,-14-23-5,14 23-15,0-21-17,-1 4-1,5 0 1,1-6 1</inkml:trace>
  <inkml:trace contextRef="#ctx0" brushRef="#br1" timeOffset="97931">899 410 29,'0'0'32,"-3"-10"-4,3 10-9,0 0-6,0 0-4,0 0-3,0 0-1,0 0-2,0 0 0,0 0-1,0 0 1,0 0 0,0 0-1,0 0 1,-5 14-1,5-14 0,-2 20 0,1-5 0,1 3 1,-2 2-2,4 4 0,-3 1 0,2 5 0,0-2 0,1 0-1,2-2 1,-1-2-1,2-3 1,-1-1-1,2-3 1,2-6 0,-8-11-1,21 15 1,-11-13-1,2-2 0,1-2 1,3-4-1,-1-2 0,0-2 0,-2-3 0,-2-2 1,1-4-1,0-1 0,-2-3 0,-2-1 0,-2-1 1,0-1-1,1 0 0,1 3-1,-2 2 1,0 3 0,-1 3 0,0 5 0,-5 10 0,6-14 1,-6 14-1,0 0 0,0 0 0,0 0 1,0 0-1,0 0 0,0 0 0,0 0 0,0 0 0,0 0 0,0 0 0,0 0 0,0 0 0,0 0 0,0 0 0,0 0 0,4 14 0,-3-5 0,1 3 1,0 0-1,1 4 0,1 1 1,-2 2-1,1 0 0,1-1 0,0 3 0,2 0 0,2-2 1,2-1-1,0-1 0,5-2 1,4-1-1,0-1 1,4-4 0,3-4-1,-1-2 0,0-2-1,-3-3 1,-2 0-3,-6-5-2,6 2-19,-11-2-14,-6-6-1,0-1 0,-2-9 0</inkml:trace>
  <inkml:trace contextRef="#ctx0" brushRef="#br1" timeOffset="99263">1752 454 0,'-3'-15'19,"3"15"-5,0-9-9,0 9 1,-2-12 2,2 12 2,-2-9 1,2 9 2,0 0-1,-6-11 0,6 11-2,0 0-3,0 0-2,0 0-2,0 0 0,0 0-1,0 0 0,0 0 0,0 0 0,0 0-1,0 0 1,0 0-2,0 0 1,0 0-1,3 10 0,-3-10 0,4 14 0,0-2 1,0 2-1,2 2 1,0 3 0,-1 2 0,0 1 0,-2-1 0,0 1 0,1 2 0,0-1-1,-2-3 1,1-1-1,-1-4 1,0-2-1,1-2 0,0-1 0,-3-10 1,0 0 0,0 0 0,13 5 1,-13-5-1,10-8 1,-10 8 0,9-19 0,-6 4 0,-1-2-1,1-2 0,-1-3 0,2-2-1,-2-2 1,0 2 0,1 3-1,0 3 1,1 1-1,-2 2 1,1 6 0,-3 9 0,4-14-1,-4 14 1,0 0 0,2-9-1,-2 9 1,0 0-1,0 0 0,0 0 0,0 0 0,0 0 0,0 0 0,0 0 0,1 9 0,-1-9 0,4 15-1,-2-5 1,1 3 1,1 2-1,0 0 0,0 2 0,2 0 0,-1-2 0,0 0 0,0-1 0,0-2 1,-1-2-1,1 0 0,-5-10 0,11 15 0,-11-15 0,9 12 0,-9-12 0,7 11 0,-7-11 1,0 0-1,9 10 0,-9-10 2,0 0-2,0 0 2,3-14-1,-1 4 0,0 0 0,-1-4-1,0-1 1,5-1-1,1 0 1,2-2-1,0 0 0,-1 2 0,0-1 0,3 0 0,-2 3 0,-5 0 0,0 4 0,-3-1 0,-1 11-1,3-16 0,-3 16-1,-2-14-2,2 14-6,0 0-27,-1-16-2,2 6-1,-2-6 1</inkml:trace>
  <inkml:trace contextRef="#ctx0" brushRef="#br1" timeOffset="100695">2235 409 20,'0'0'22,"0"0"-7,0 0-6,0 0 0,0 0 1,0 0-1,0 0-1,0 0 0,0 0 0,0 0-1,0 0-2,0 0 1,-3 9-1,3-9 0,1 18-1,4-4 0,-4 1-1,5 6 0,-3 1 0,2 4-1,1 3 0,0 2 1,-2-2-2,0 1 0,-2-4 0,-1-2 0,1-3 0,0-4-1,-3-5 0,1-12 0,2 14-2,-2-14 0,0 0-6,0 0-23,0 0-5,3-13-2,-5-9 2</inkml:trace>
  <inkml:trace contextRef="#ctx0" brushRef="#br1" timeOffset="101286">2372 2 8,'0'0'29,"0"0"0,1-9-3,-1 9-14,0 0-5,0 0-1,0 0-2,0 0 0,0 0 0,0 0 0,0 0 0,0 0 0,0 0-1,0 0-1,-2 14 0,4-2 0,-3-1 0,6 8 0,-3 1 1,3 4-1,-3 5 0,4 5 1,-2 2-2,0 4 1,0 3-1,-1 1 1,2 0-2,0-1 0,2-3 1,-3-1-1,2-3 0,2-2 0,-2-2 1,0-2-1,1-4 0,-1-2 0,-1-3 0,0-3 0,-1-2 1,-2-6-1,-2-10 0,5 14 0,-5-14 0,0 0 0,0 0 0,0 0-2,0 0-3,-3-13-6,0-4-24,0 3-2,-3-9 1,2-1 0</inkml:trace>
  <inkml:trace contextRef="#ctx0" brushRef="#br1" timeOffset="101917">2592 3 13,'0'0'23,"0"0"-1,0 0-17,0 0-2,0 0 0,0 0 1,0 0 1,0 0 2,0 0 0,0 0 2,0 15-1,0-15 1,0 10-1,0-10 0,0 14-1,0-14-1,1 21 0,-1-10-1,4 7-2,-2 1 0,2 3-1,0 3 0,1 4 0,-1 3 0,2 6 0,-3 1-1,2 4 1,-2-1-1,0 3 1,-1-4-1,1 0 0,1-1 0,1-2-1,1-5 1,0-3-1,0-1 1,1-5-1,0-4 0,-1-3 0,-2-5 0,0-3 1,-4-9-1,4 12 1,-4-12 0,0 0 0,0 0 0,0 0 0,0 0-1,0 0 0,0 0-6,-1-12-33,-2 1 0,3-4 0,-2-9-1</inkml:trace>
  <inkml:trace contextRef="#ctx0" brushRef="#br1" timeOffset="103409">3024 139 21,'3'-9'17,"-3"9"-1,0 0-2,0 0-3,0 0 1,0 0-3,0-10-1,0 10-1,0 0-1,0 0-2,0 0 0,0 0-1,0 0-1,0 0 0,0 0-1,0 0 1,0 0-1,0 0 0,0 0 0,1 12 0,-1-12 0,3 12 1,-1-2-1,2 2 0,-1 3 0,2 2-1,-2 3 1,1 3 0,0 5-1,0 1 1,-1 3 0,0 3 0,-2 1-1,-1 0 1,1 1-1,1-2 1,-2 1-1,2-2 0,-1-2 1,2-4-1,1-3 0,0-2 0,-1-4 1,0-3-1,-1-6 0,-2-10 1,4 13 0,-4-13 1,0 0-1,0 0 0,0 0-4,-4-19-19,1 0-12,4 0-3,-4-8 2</inkml:trace>
  <inkml:trace contextRef="#ctx0" brushRef="#br1" timeOffset="104000">3038 530 3,'0'0'29,"-5"-10"0,5 10 1,0 0-16,0 0-6,0 0-3,12-2 0,-12 2-1,15-15 1,0 3-1,-1-8 1,7-5 1,1-5-1,3-1-1,-3-6-1,4 3 1,-5-1 0,0 6 0,-8 4 0,1 8-1,-6 2-1,-8 15 0,8-13 0,-8 13-1,0 0-1,0 0 0,0 0 0,0 0-1,0 0-1,0 0 0,0 0-3,0 0-5,-2 18-5,-4-9-14,-2 3-9,-1 6 1,-5-1 1</inkml:trace>
  <inkml:trace contextRef="#ctx0" brushRef="#br1" timeOffset="104400">3110 477 2,'0'0'27,"0"0"-1,0 0-9,0 0-3,0 0-2,0 0-1,0 0-2,0 0 0,0 0-2,0 0-1,0 0-1,0 0-1,0 0 0,0 0-1,0 0 0,10 2-2,-10-2 1,12 4-2,-12-4 1,11 8-1,-11-8 0,9 16 0,-3-5 0,-1 1 1,-1 2-1,-1 0 1,0 2-1,2 3 1,1 1-1,-1-1 1,1-1-1,-2 0 1,0 0-1,0-3 2,2-2-1,-2-3 0,-4-10 0,5 13 0,-5-13 0,0 0 1,4 10-1,-4-10 0,0 0 0,0 0 0,0 0-1,0 0 1,0 0 0,0 0-1,0 0-1,0 0-2,0 0-9,0 0-26,0 0 1,-6-16-2,9 4 1</inkml:trace>
  <inkml:trace contextRef="#ctx0" brushRef="#br1" timeOffset="105091">3346 377 24,'0'0'30,"0"0"-4,6-9-6,-6 9-9,0 0-4,0 0-3,0 0-2,0 0-1,0 0 0,-7 10 1,7-10-1,0 0 1,0 14-1,0-14 1,4 19 0,-3-7 0,2 4 0,-1 2 0,5 4 1,-5 0-1,0 3 1,0-4-1,0 6-1,0-2 1,1 0 0,-1-3-1,1-1 0,-1-4 0,2-1-1,-2-3 1,-2-13 0,8 14-1,-8-14 1,0 0 1,0 0-1,10 4 0,-10-4 2,7-9-2,1-3 1,-1-4-1,2-4 0,2-4 0,2-2-1,3-2 0,2-1 1,0 1-1,-2 5 0,1 2 0,-2 5 1,-1 2-1,-1 6 0,-13 8 0,17-11 0,-17 11 1,12-2-1,-12 2 0,9 1 0,-9-1 0,10 4 0,-10-4 1,0 0-1,11 14 1,-11-14 0,13 20-1,-7-6 1,-1 2 0,1 3 0,0 1 0,1 5-1,-1-1 1,-2 2-1,0 0 0,-2-2 1,1-2-1,-1-4 0,0 0 1,-2-5-1,1-4 0,-1-9 1,0 11-1,0-11 0,0 0 0,0 0-1,0 0-4,0 0-21,3-12-13,2 0 0,-1-8 1</inkml:trace>
  <inkml:trace contextRef="#ctx0" brushRef="#br1" timeOffset="105983">3952 683 10,'0'0'21,"-7"11"1,7-11-17,-14 5-2,14-5 2,-18-7 1,18 7 3,-21-13 2,21 13 1,-13-22-1,9 10-2,-3-3-2,5 1-2,-2-2-1,3 4 0,1-3-1,4 4-1,-1-1 1,3 3-1,1-3 0,2 3-1,1-2 1,1 3-1,0-1 0,1 3-1,-1 0 1,3 3 0,-3 2 0,2 2 0,-2 2 0,0 2 0,1 4-1,-2 0 1,-1 4-1,0-1 2,0 2-2,-2 1 1,-1 0 0,1 0 0,-4 2-1,0 1 1,-3-1 0,0 1 0,-3-2 1,-2 1-1,-3-3 1,1-1 0,-2-4 0,-5-1 0,0-3 0,-1-2 1,-4-4-1,2-1 0,-3-4-1,1-2 0,0-7 0,5-1-1,-1-1-1,1-6-4,8 4-6,-2-3-24,6-3-4,7-1-2,1-2 2</inkml:trace>
  <inkml:trace contextRef="#ctx0" brushRef="#br1" timeOffset="106884">4079 394 22,'0'0'26,"0"0"-6,0 0-7,10-3-2,-10 3-3,0 0-2,3 14-1,-3-14 0,7 16 0,-1-3 0,0-1-1,0 5 1,1 0-1,4 4-1,-3-1 0,1 3 0,2 2-1,0 1 0,-2-2 0,5 1-1,-3-3 0,0 0 0,1-3 0,-2-2-1,0-6 1,-3-1 0,-7-10 1,9 10-1,-9-10 1,0 0 1,10-6 0,-10 6-1,8-20 0,-3 2-1,-1-4 0,1-4 0,-2-3-1,1-2 0,-2 0 0,0 1 1,1 1-1,-3 6 0,1 5 1,1 2-1,-1 4 1,-1 12-1,1-13 1,-1 13 0,0 0 0,0 0-1,0 0 1,0 0-1,0 0 0,0 0 1,0 0-1,0 0 0,0 0 0,0 0 0,0 0 0,0 0 0,6 12 1,-3-2-1,-1 1 0,3 4 1,1 2-1,0 0 0,-1 3 0,5 0 1,0-1-1,1-2 0,-2 0 0,1 0 0,0-3 1,-2-3-1,-1-1 0,-7-10 0,11 12 1,-11-12-1,0 0 1,0 0 0,11 7-1,-11-7 2,5-12-2,-5 12 1,11-19 0,-4 5 0,1-6-1,3-3 1,-2-6 0,2 1-1,-1-6 1,-1-3-1,-1 1 1,-1 0-1,-2 2 1,-1 5-1,-2 4 0,0 5 1,1 6-1,-1 3 0,-2 11 0,2-11-1,-2 11-1,0 0-1,0 0-7,0 0-24,0 0-6,-3 11-1,3-11 0</inkml:trace>
</inkml:ink>
</file>

<file path=ppt/ink/ink1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2T00:15:10.674"/>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28 2981 16,'-14'0'11,"4"-1"2,0 0 0,10 1 0,-14-3-2,14 3-1,0 0-4,-9-2-3,9 2-3,0 0-1,0 0-2,0 0 0,13 9 0,-4-6 0,5 0 2,3-1 5,9 1-1,2-3 2,15 3 1,1-4 1,12 4 0,8-2 0,13 4-1,7 1-2,12 5-1,9 0 0,5 2-2,8 1 1,6-1-1,5-1 0,8-4 1,3-4 0,3-3 0,2-4 0,2-3 1,-2-5 0,0 2 0,-7-5 1,-2 2-1,-6-2-1,-3 1 2,-12 1-2,-9 2-1,-13 0 1,-10 3-1,-14 1 1,-18 2-1,-11 2-1,-11 1 1,-9 0 0,-8 1-1,-12 0 1,16 1-1,-16-1 1,9 1 0,-9-1 0,0 0-1,0 0-2,-20-10-4,2 8-34,-9 2 2,-15-2-3,-6 1 2</inkml:trace>
  <inkml:trace contextRef="#ctx0" brushRef="#br0" timeOffset="1032">91 7526 12,'-25'-8'20,"0"-3"-2,6 6-4,6-1-5,4 3-4,9 3-2,0 0-2,0 0-1,23-7 0,-1 6 0,9-3 3,9 1 1,9-6 0,14 4 2,7-5 1,18 5 0,9-4 0,12 7 0,13-2-1,13 6-1,8 3 0,5 4-1,3 0 0,2 2-2,-3-3 1,5 3-1,-10-2 1,-4-1-1,-13-3 1,-1 0 1,-8-1-1,-3 1 0,-12-3 0,-2 0-1,-8 0 1,-4-1-2,-6-2 1,-6 0-1,-11 0 0,-12-1-1,-12 1 1,-11 0 1,-10 0 0,-7 1 0,-15 0 0,9-1 1,-9 1-1,0 0 1,0 0-2,0 0 0,0 0-3,0 0-4,0 0-22,3-14-13,-7 4-1,-1-4-1</inkml:trace>
  <inkml:trace contextRef="#ctx0" brushRef="#br0" timeOffset="26348">4888-2 4,'0'0'11,"0"0"-3,0 0-1,0 0-1,0 0-2,0 0-1,0 0-1,0 0 0,-9-7 0,9 7 0,0 0 1,0 0 0,0 0-1,0 0 1,-9 4 0,9-4-1,0 0 1,-12 7-1,12-7-1,-11 10 1,11-10 0,-15 16 1,5-5-1,0 3 1,-1 1-1,-2 1 0,2 1 0,-2 1-1,-1 1 1,0-2-1,2 1 1,2 0-1,-4-1 1,4 1-1,-1-2 1,1 2-2,2-3 2,2 3-2,0-2 1,1 2-1,1-2 1,2 4-1,0 1 1,-1 2 0,1 1 0,-2 2 1,-1 2-1,-1 3 1,-3-2 0,0 3 0,-2-1 0,-1 2 1,-2 1-2,1 0 2,-1-4-2,-1-1 1,2 7 0,-2-1-1,3-2-1,0 1 1,0-2 0,2-1-1,0 2 1,1 0 0,1-4-1,1-2 1,1 1-1,-7 1 1,4 0-1,0 2 1,-5 0 0,3 2-1,-1-2 1,1 0 0,0 1-1,5-2 0,-4 1 0,4 0 0,2-2 0,-1 1 1,-1-1-1,0 3-1,1 0 2,0 1-1,0 1 0,0-1 0,0 1 0,0 1 0,2 1 0,1 0 0,0 2 0,1 1 0,-1-1 0,4 1 0,-4 3 0,2 1-1,0-1 1,0 1-1,0 1 1,-1 0 0,-1 2 0,-2 0-1,0 0 1,-3 2 1,-1 1-1,-3 1 1,-2-1-1,0 0 1,0 0-1,-2 1 0,2-3 1,-1 2-1,2-3 0,-1 3 0,-1 0 1,2 4 0,-5-1 0,3 3 1,-5 1-1,0 0 0,-3 1 0,1-3 0,-1-1 1,1-2-2,2-4 2,-1-2-2,4 2 1,-1 0-1,4 0 1,0 1 0,2 3-1,0 0 0,0 3 0,2-1 0,-1 0 0,1 0 1,0-3-1,1-1 0,0 1 0,-4-1 0,5-1 0,-3-1 0,4 1 0,-1-1 1,-1 2-1,2 0 0,4 0 0,2-2 0,-1 3 0,1-2 0,-4-1 0,4-1 0,0 0 0,0-1 0,-5 1 0,5 1 0,0 0 0,1 3 0,-1-2 0,0 2 0,6-1 0,-6 0 0,7 0 0,-2-3 0,-2-3 0,5 1 0,1-2 1,-1 0-2,-2 1 2,4 1-1,-3-1 0,-2 4 0,1-1 0,-1 3 0,3-1 0,0 2 1,-2-2-1,2 2 0,1-2 1,2 0-1,-1-2 0,3 3 1,0-2-1,0 3 2,2-1-2,0 1 1,0-3-1,1 1 1,3-4-1,-4-2 1,2-4-1,-1-3 1,-2-3-1,-1-2 0,1-3 1,-3-3-1,1-1 1,-2-1-1,-1-3 0,2 0 0,-2-3 0,2 0 0,-1-3 0,0 0 0,-2-2 0,2-2 0,1 0 0,-2-1 0,-9-8 0,18 12 0,-18-12 0,16 14 1,-16-14-1,19 15 0,-9-6 0,2 1 0,-1-1 0,-1 1 0,3 0 0,0-2 0,-2 0 1,-1-1-1,2 1 0,0 0 0,0-4 0,0 1 0,2 1 0,-2 0 0,3 1 0,1 0 0,-1-1 0,0 0 0,1 3 0,-1-2 0,2-1 0,-1 0 0,2-1 1,-1-1-1,1 0 0,2 0 0,-1-1 0,2-1 0,0 0 0,1-2 0,1-1 0,2-2 0,1 0 1,-2-1-1,2-1 0,-1 0 0,1 1 0,-1 2 0,-1 0 0,-2 1 0,2 1 0,0 0 0,1 0 0,-1-1 1,-1 0-1,1-1 0,-1 0 0,-1-1 0,-2 1 0,0-1 0,-2 0 0,2 0 0,1 1 0,-1 0 0,1 0 0,1 0 0,1-1 0,2-1 0,1 0 0,0 1 0,0 0 0,2-2 0,0 0 0,1 1 0,-2 0 0,1 1 0,0-1 0,-2-2 0,2-1 1,0 0-1,1-1 0,2-2 0,-1-2 0,3 0 0,1-3 0,3 2 0,-1 0 0,3 0 0,-2 1 0,1-1 0,1 3 0,0 0 0,0 0 1,-1 1-2,-1-1 1,-2 0 0,4-1 0,-2 1 0,0 0 0,1-1 0,2 2 0,0 0 1,1-1-2,4 1 2,-1-1-1,4-1 0,0 1-1,3 0 2,-1 0-2,-1-3 1,5 2 0,0-1 0,-2 1 0,1 0-1,2-3 1,1 1 0,2-3 0,3 0 0,-1-3 0,1 2 0,0-2 0,0 1 0,-2-1 0,-1-1 1,-1 3-2,-1-1 2,-1 0-1,3-1 0,0-1 0,2-1 0,0-1 0,1 0 0,1-3 1,0-1-1,0 0 0,-2 0 0,0 1 1,0-1 0,2 0-1,1 2 0,-3 0-1,-1 4 2,-3 0-2,-3 2 1,-3 0 0,-2 3 0,-6-1 0,-1 3 0,-3-2 1,-3 2-1,-2 0 0,-2 2 0,-6 2 1,-6 1-1,-3 2 0,-5 2 0,-11 4 0,13-4 0,-13 4 0,0 0 0,11-4 0,-11 4 0,0 0 0,12-4 0,-12 4 0,0 0 0,12-3 0,-12 3 0,0 0 0,0 0 0,0 0 0,9-2 0,-9 2 0,12-5 0,-3-3 0,8 0 0,5-3 0,5-2 0,6-1 0,3-2 0,1 1 0,2 0 0,-1 4 0,-6 2 0,-6 1 0,1 1 0,-5 3 0,-4 1 0,-3 1 0,-3 1-1,-3 0 1,0 0 0,1 0 0,-10 1-1,0 0 1,0 0 0,0 0-2,0 0-4,0 0-27,11-10-5,-11-3-2,2-3 2</inkml:trace>
</inkml:ink>
</file>

<file path=ppt/ink/ink16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55.864"/>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43 408 0,'0'0'27,"16"-3"1,-16 3 0,11-12-17,-1 11-1,-10 1 0,24-6 0,-14 1-1,9 5 0,-9-3 0,6 6-2,-1-1-2,3 1-1,0 2-1,-1 2-3,0 1 1,-2 4-1,1 1 0,-4 3 1,0 1 0,-3 3-1,-6 0 1,0 3 0,-6 0 0,1 1 0,-6-1 0,1 0 0,-2-3-1,1-3 2,-4 0-1,-1-1 0,1-3 0,-2-1 0,-1-4 1,-3 1-1,-2-4 1,-1 0-1,0-5 0,0-1 0,0-4 0,0-1 1,1-2-2,4 0 2,1-2-2,3-1 1,6 0-1,3-1 1,3 1-2,6-1 1,6-1-1,5 1 0,1 1 0,5 0 0,3 4 0,-2 1 1,1 2-1,-2 3 0,-2 3-1,-5-2-2,3 9-8,-5-3-28,-14-6 1,16 7-1,-16-7 2</inkml:trace>
  <inkml:trace contextRef="#ctx0" brushRef="#br0" timeOffset="961">569 5 22,'0'0'20,"11"3"-4,-11-3-2,0 0-4,0 0-2,1 12-1,2 0 1,1 0-1,-1 7 0,0 3 0,3 8-1,-2 2 0,4 10-1,-4 1-1,0 5 0,-4 3-1,3 3-1,-3-3 0,-3 1 0,1-5 0,0-3 0,-2-9 0,-1-5-1,2-5 2,1-6-3,0-4 1,2-15-4,0 13-3,0-13-10,0-13-20,2 3-1,2-10 1,3-2 0</inkml:trace>
  <inkml:trace contextRef="#ctx0" brushRef="#br0" timeOffset="1341">806 417 23,'0'0'28,"15"4"1,-15-4-13,0 0-7,12 0 1,-12 0 0,0 0-1,0 0 0,5 12 0,-5-12-2,1 20-2,-1-6-1,0 6 0,0 0-2,2 5 0,-1 0 0,0 0-1,3 0 0,-4-3 0,3-2-1,1-4 0,-4-3 0,3-4-1,1 1-1,-4-10-4,6 12-9,-6-12-17,10 2-5,-10-2-1,8-18 1</inkml:trace>
  <inkml:trace contextRef="#ctx0" brushRef="#br0" timeOffset="1772">1033 0 8,'14'7'29,"-14"-7"-1,0 0 2,-2 12-23,2-12-2,4 16 0,-2-2-1,-1-1 1,-1 5 0,0-18 1,0 0-1,10 59 1,-10-59-2,0 55 0,0-55 0,0 70 0,-1-27 0,-1 4-2,0 4 1,3 3-1,-3 0 0,-2-2-1,9-2 0,-5-6-1,0-44 0,7 68-1,-7-68-7,0 0-10,15 46-18,-15-46-1,0 0 0,1-46 1</inkml:trace>
  <inkml:trace contextRef="#ctx0" brushRef="#br0" timeOffset="2193">1212 30 19,'0'0'32,"0"0"0,0 0 2,0 0-21,0 0-6,0 0-1,0 0-1,23 55-1,-23-55 0,4 45-1,-4-45 0,-2 61-1,2-61 1,3 76 0,-5-32-1,5 4-1,-4 0 1,5 1-1,0-2 0,1 0 0,0-2-1,-5-45 1,9 74-1,-9-74 0,5 50 1,-5-50-2,0 0 0,0 0-4,0 0-7,0 0-14,0 0-10,0 0-2,0 0 1</inkml:trace>
  <inkml:trace contextRef="#ctx0" brushRef="#br0" timeOffset="2623">918 271 26,'0'0'14,"0"0"1,0 0 1,0 0-2,-10 0-4,10 0-1,0 0-2,0 0 0,0 0 0,10 5-1,-10-5 1,21-1-2,-21 1 1,44-2-1,-44 2 0,70-6-2,-23 3 0,-1 0-1,13 0 2,-10 1-2,5-2 1,-6 3-1,-5 0 0,-43 1 0,53-1-1,-53 1 0,0 0 0,0 0-1,0 0 1,0 0-1,0 0 0,0 0 0,0 0 0,0 0 0,0 0-1,42 8-2,-42-8-6,0 0-26,0 0-3,0 0-1,0 0 1</inkml:trace>
  <inkml:trace contextRef="#ctx0" brushRef="#br0" timeOffset="3274">1448 35 17,'0'0'28,"0"0"1,0 0-15,0 0-5,0 0 0,0 0 0,0 0-2,0 0 1,0 0-2,0 0 1,0 0-1,0 0-1,0 0-1,0 0-1,0 0 0,0 0-1,0 0 0,-4 41 0,4-41 0,9 56-1,-9-56 0,13 78 0,-7-36-1,-3 6 1,1 0-1,0 3 1,-1 0 0,-4-3-1,-1-1 1,5-2-1,-3-3 0,0-42 0,7 69 1,-7-69-1,7 45 1,-7-45-1,0 0 0,0 0-2,0 0-7,0 0-23,0 0-5,0 0-2,0 0 1</inkml:trace>
  <inkml:trace contextRef="#ctx0" brushRef="#br0" timeOffset="3785">1665 526 33,'0'0'32,"0"0"1,0 0-14,0 0-8,42 15-3,-42-15-2,0 0-1,49 2-2,-49-2 1,43-5-2,-43 5 0,0 0 0,51-18-1,-51 18 0,0 0-1,0 0 0,36-55 0,-36 55 0,0 0-1,3-46 1,-3 46 0,0 0 0,-41-29 0,41 29 0,0 0 0,-57-11 0,57 11 1,-44 1-1,44-1 1,-44 6 0,44-6 0,-46 13 1,46-13 2,0 0-2,-53 45 1,53-45-1,-31 44 1,31-44-1,-13 53 0,13-53 0,-3 57 0,3-57-1,24 60 1,-24-60-1,39 56 0,-39-56 0,60 42 0,-60-42 0,62 28-1,-62-28 1,64 13-1,-64-13 0,55 2 0,-55-2 0,0 0 0,42-1 0,-42 1 0,0 0 0,0 0 0,0 0 0,0 0 0,0 0 0,0 0-1,0 0 1,0 0 0,0 0 0,0 0-1,0 0 1,0 0-1,0 0 1,0 0-2,0 0-4,0 0-26,0 0-8,0 0-1,0 0 0</inkml:trace>
  <inkml:trace contextRef="#ctx0" brushRef="#br1" timeOffset="97550">6 464 11,'0'0'24,"0"0"-2,0 0-10,0 0-2,0 0 1,0 0-2,-5-10 1,5 10 0,0 0 0,12-4-3,-12 4 0,12-9-3,-12 9 0,21-9-1,-9 4-1,2 2 0,-1 0 0,0 4 0,4 0-1,0 5 0,-2 0 0,2 3 0,-2 2-1,2 1 0,-1 2 0,0 0 1,-4 1-1,0 0 0,-2 1 0,1 0 1,-5 2-1,-1-1 0,1 3 0,-1-1 2,-2 2-2,1 1 0,-4-3 1,-1 1-1,-1-2 1,-1-1-1,-1-2 1,-2-2-1,-1-4 1,-1 1 0,-3-3 0,1-1 0,-2 0 0,-1-2 0,-1 0 0,-3 0 0,0-3 0,0 0 0,1-3 1,-1-3-2,-1-1 1,1-3 0,1-3 0,1-5-1,4-2 0,1 0 0,1-2-2,3 0 1,4 2-1,3 0 1,2 3-1,2 1 0,1 5 0,0 1 1,-6 9 0,15-12 1,-5 9-1,-10 3 1,21 1 0,-9 3 0,2 3-1,2 0 2,2 3-1,2 1 0,-1 2 1,2 4-1,-3 0 1,6 1 0,-1 0 0,-1 0-1,2 0 2,-1 0-1,-4-1 1,2-1 0,-4-4 0,0 1-1,-8-3 1,3-1-1,-12-9 0,8 13 0,-8-13 0,0 0 0,0 0 0,0 0 0,0 0-1,0 0 1,0 0-1,0 0-1,4 9-3,-4-9-14,0-10-23,0 10 3,0-20-3,2 3 2</inkml:trace>
  <inkml:trace contextRef="#ctx0" brushRef="#br1" timeOffset="98902">526 62 12,'0'0'17,"0"0"-1,0 0-3,0 0-4,7-10-2,-7 10 0,0 0-1,0 0 0,0 0-1,0 0 2,0 0-1,3-9 1,-3 9 0,0 0 0,-3 11 0,3-11-1,0 17-1,0-8-1,0 7-1,2 5 0,1 2 0,0-1-2,-1 3 1,1 3-1,0 3 0,0 1 1,2 1-1,-2 2-1,2 2 1,0 0-1,3 0 1,-3-1-1,-1-2 0,3 0 0,-2-3 1,0-3-1,1-5 0,0 2 0,-2-5 0,1-1 1,1-4-1,-2-2 0,-1-2 0,-3-11 1,6 17-1,-6-17 0,0 0 1,0 0-1,0 0 1,0 0-1,0 0 0,0 0 0,0 0 0,0 0-1,0 0-3,0 0-13,0 0-20,9-9 0,-5-1 0,-2-7 0</inkml:trace>
  <inkml:trace contextRef="#ctx0" brushRef="#br1" timeOffset="99733">794 490 17,'0'0'27,"0"0"-3,0 0-1,0 0-7,0 0-6,0 0-2,0 0-3,0 0 0,0 0-1,0 0 0,0 0 0,0 0-1,0 0 0,2 13 0,1-2-2,-2 3 0,0 4 0,0 4-1,3 2 1,0 5 0,3 1-1,-3-1 0,-1-1 0,2-1 1,-1-4-1,0-1 0,1-2 0,-3-6 0,1-3 0,1-2-1,-4-9-1,6 11-5,-6-11-19,0 0-10,11-15 0,-11-7 1</inkml:trace>
  <inkml:trace contextRef="#ctx0" brushRef="#br1" timeOffset="100414">1057 59 21,'0'0'28,"13"-1"-6,-13 1-6,0 0-6,0 0-2,0 0 0,0 0-4,0 0 0,0 0 1,-9 5-1,9-5 0,0 0 2,-11 13-2,11-13 0,-3 12 0,3-12 1,-6 23-2,6-10 0,-3 5-1,4 3 0,-5 3 2,-1 3-3,2 4 1,4 0-2,-1 2 1,0 2 0,-1 0-1,-4 1 0,10-1 1,-5-35 0,8 63-1,-8-63 1,0 59 0,0-59 0,5 51-1,-5-51 1,9 50-1,-10-29 0,1-21 0,0 0 1,12 53-2,-17-42 1,8-1 0,-3-10 0,0 0 1,0 0-2,0 0 1,0 0-3,0 0-4,0 0-17,0 0-12,0 0-3,20-56 2</inkml:trace>
  <inkml:trace contextRef="#ctx0" brushRef="#br1" timeOffset="101105">1179 124 20,'0'0'28,"0"0"0,0 0-8,0 0-9,0 0-3,0 0-3,0 0 1,0 0-1,0 0 0,-19 49-1,19-49 1,0 0-2,5 55-1,-5-55 0,6 50 0,-6-50 0,10 60-1,-10-60 1,13 69 0,-13-69-1,7 75 1,-7-75-1,2 72 0,-2-72 0,0 66-1,0-66 1,1 60-1,-1-60 0,5 45 2,-5-45-2,0 0 0,14 44 1,-14-44-1,0 0 1,0 0-1,0 0 0,0 0-1,0 0-3,0 0-4,0 0-20,0 0-8,-30-46-1,30 46 1</inkml:trace>
  <inkml:trace contextRef="#ctx0" brushRef="#br1" timeOffset="101606">870 302 27,'0'0'30,"14"-8"1,-14 8-13,0 0-9,0 0-2,0 0-2,13 7-1,-3-5-2,6 1 1,3-1-1,-19-2 2,56 3-1,-56-3-1,71 1 0,-71-1-1,73-1 1,-73 1 0,66-1 0,-66 1 0,45 0-1,-45 0 0,0 0-1,47 5 1,-47-5-1,0 0-1,0 0-1,0 0-1,0 0-8,0 0-24,0 0 0,0 0 0,0 0 0</inkml:trace>
  <inkml:trace contextRef="#ctx0" brushRef="#br1" timeOffset="102156">1380 106 14,'0'0'24,"0"0"1,0 0-10,0 0-11,0 0 0,0 0 0,0 0 3,0 0-1,0 0 3,0 0-1,0 0 1,0 0-2,0 0 1,37 43-2,-37-43-2,0 0 0,6 51-1,-6-51 0,-2 47-1,2-47 0,-4 58 0,4-58-1,-4 63 0,4-63 0,-6 65-1,6-65 0,-1 63 0,1-63 1,5 57-1,-5-57 0,4 52 0,-4-52 0,16 47 1,-16-47-1,11 43 0,-11-43 0,0 0 0,14 48 0,-14-48 1,0 0-1,0 0 0,0 0 0,0 0 0,0 0-1,0 0-1,0 0-3,0 0-8,0 0-23,0 0-2,0 0 1,0 0 0</inkml:trace>
  <inkml:trace contextRef="#ctx0" brushRef="#br1" timeOffset="102857">1624 613 8,'0'0'25,"0"0"0,0 0-10,0 0-9,0 0 1,8 42 1,-8-42 0,0 0 1,0 0 0,0 0 0,0 0-1,0 0-2,54 15-1,-54-15-3,0 0 0,0 0-1,44-15 0,-44 15-1,0 0 0,45-27 0,-45 27 0,0 0 0,0 0 0,53-46 1,-53 46 0,0 0 0,0 0 1,19-44-1,-19 44 1,0 0-1,0 0 0,-12-49 0,12 49 0,0 0-1,0 0 0,-34-49 1,34 49-1,0 0 1,0 0-1,-51-23 2,51 23-2,0 0 0,-56 6 1,56-6-1,0 0 1,-56 25-1,56-25 1,0 0-1,-54 41 1,54-41 0,0 0-1,-39 47 1,39-47-1,0 0 1,-26 52 0,26-52 0,0 0 0,-14 53 0,14-53 0,-1 42 0,1-42 0,5 41 0,-5-41 0,3 43 0,-3-43-1,24 43 1,-24-43 0,0 0 0,55 45-1,-55-45 1,55 22-1,-55-22 0,60 14 0,-60-14 0,64 8 0,-64-8 0,68 6-1,-68-6 1,57 6-1,-57-6 1,0 0 0,0 0 0,41 11-1,-41-11 1,0 0-1,0 0-1,0 0 0,0 0-3,-49 12-12,49-12-21,0 0-2,0 0 1,0 0 1</inkml:trace>
</inkml:ink>
</file>

<file path=ppt/ink/ink16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4:23.65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33 38 25,'0'0'17,"0"0"1,0 0-1,0 0 0,0 0-5,0 0-3,0 0-1,0 0-2,0 0 0,0 0-1,0 0 0,0 0 0,0 0-1,0 0 0,-15 0-1,15 0-1,-18 6-1,3-2 0,2 1 0,-6 2-1,4 2 1,-5-2-1,1 1 1,0 2-1,-1 0 2,3 1-2,-2 0 1,2 0 0,2 0-1,0 1 0,1-1 1,4 1-1,-1-2 0,1 0 1,3-1-1,7-9 0,-14 16 0,14-16 0,-8 12 1,8-12-1,-4 11 0,4-11 0,-1 9 1,1-9-1,6 10 0,-6-10 1,15 13 0,-4-4-1,3-1 1,5 0-1,3 2 1,0-2 0,3 0-1,1 2 1,1-2-1,-1 1 0,2-1 0,-5 1 0,1 1 0,0 1 0,-2 1 0,-3 0 1,-1 2-2,0-1 2,-2 1-2,0 1 2,-2-1-2,-2-2 2,0 0-1,-4 1 0,0-2 0,-2 0 0,-3-1 0,-3 0 0,1-1 1,-2 1-1,-2-1 0,3-9 0,-12 17 1,3-9-1,-4 0 0,-2 2 1,-2-2 0,-4 0-1,-1 0 1,-2 0 0,-3-1-1,1-3 1,0 1 0,0-3 0,1 0 0,-1-2-1,5-2 1,1 0 0,3-1 0,2-1-1,0-1 1,6 0-1,0 0 0,9 5 0,-14-10 0,14 10-2,-7-11 1,7 11-3,-5-12-4,5 12-21,7-11-10,-3 1-2,4-2 2</inkml:trace>
  <inkml:trace contextRef="#ctx0" brushRef="#br0" timeOffset="1182">734 610 32,'0'0'21,"-14"-2"-1,4-2 1,10 4-2,-16-8-2,16 8-4,-16-11-4,16 11-2,-18-15-2,18 15-1,-15-19 0,7 9-1,-1-1-1,4 0 0,0 0 0,5-2 0,2 0-2,2-2 1,6 1-1,2-1 0,4 1 0,2 1 0,3 0-1,-1 3 1,4 2 0,-1 2 0,1 1 0,0 3-1,-2 1 1,2 2 0,-4 1 0,-1 2 0,-1 2 0,-2 1 0,0 3 0,-2 2-1,-1-1 1,-4 2 0,2 0 0,-3 2 0,-2 1 0,-2-1-1,-2-1 1,-2 0 0,-4 1 0,-2-1 0,-2-1 0,-3-1 1,-1-2 0,-3 1-1,-3-2 1,-2-2 0,-1 0 0,-2-2 0,-1-2 0,-2 0 0,1-4 0,2 0-1,2-2 1,1 1 0,2-3-1,5-1 0,0 1 0,3-1-1,10 6-2,-17-14-5,13 5-30,4 9-1,-16-17-1,11 7 1</inkml:trace>
  <inkml:trace contextRef="#ctx0" brushRef="#br0" timeOffset="2063">1088 316 10,'0'0'28,"0"0"0,0 0-9,0 0-7,0 0-3,0 0-2,0 0 0,0 0-1,5 9-1,-5-9-2,0 0 0,4 10 0,-4-10-1,7 15 0,-2-4-1,0 2 1,2 3 0,-2-1 0,1 4-2,-1 0 2,-1 1-2,-2-1 1,0 1 0,-1-4 0,0 1-1,-1-1 1,1-2-1,-1-2 1,1-2-1,1 1 1,-2-11-1,3 12 1,-3-12-1,0 0 1,9 6 0,-9-6 1,9-8-1,-4-1 1,3-2-1,0-3 1,1-3-1,2-5 0,0-2 0,3-1-1,2 0 0,-1 0 0,2 3 0,-3 3 0,2 2 1,-2 5-1,-1 3 1,-3 3-1,-10 6 1,15-7 0,-15 7-1,0 0 0,11-2 0,-11 2 0,0 0 0,5 12 0,-5-12 0,5 20 0,-1-5 0,1 1 1,-2 3-2,0 2 2,0 0-1,1 0 1,-1 0-2,-1-3 2,-1-3-1,1-1 0,0-4 0,-2-10 0,1 14 1,-1-14-1,0 0 1,10-4 0,-10 4-1,17-21 1,-2 5-1,2 0 0,1-5 1,4-1-2,-2 1 2,-1 3-2,-2 2 2,-3 5-1,-4 1 0,-10 10 0,15-9 0,-15 9 0,0 0 0,0 0 0,10 8 0,-10-8 0,5 18-1,-2-7 2,2 2-1,2 3 1,-1 1-1,-2 1 0,0 3 0,0-1 1,-1 1-1,-1-2 0,-4 0 1,0-3-2,-3-2 1,3-1-1,2-13 0,-4 15-2,4-15-10,-10-4-25,10 4 0,4-23-2,3 2 2</inkml:trace>
  <inkml:trace contextRef="#ctx0" brushRef="#br0" timeOffset="3155">1836 472 23,'0'0'25,"19"14"2,-7-11-20,2-2 0,5 1-1,-2-3 2,3 1-1,-2-4 1,3 1 0,-4-4 0,0 0-2,-4-2-3,-4 2 1,-1-4-2,-8 11 2,8-18-2,-8 18 1,-2-18-1,2 18 0,-9-18 0,9 18-1,-15-16 0,6 10-1,-2 1 1,11 5-1,-20-5 0,6 9 0,0 0 1,-1 2 1,0 2-2,-2 4 1,1 2 0,-3 3 0,3 0 0,1 2 0,3 1 1,1 1-2,0 2 2,2-1-1,-1-1 0,6 1 1,-1-1-1,4-1 1,0-1-1,4-2 1,5-3-1,6-1 0,3-5 0,8 0-1,2-3 0,3-1 1,1-3-1,2-2 0,-3-2 0,-4 0-1,-6 0 1,-7-3-1,-2 3-4,-9-6-19,-2 9-15,-1-15-1,-2 2 1,1-3 0</inkml:trace>
  <inkml:trace contextRef="#ctx0" brushRef="#br0" timeOffset="4036">2311 722 23,'0'0'32,"5"-10"1,-3-3-12,6 3-7,-5-11-2,7 1-3,-6-9-2,8 1 0,-6-12-1,5 2 0,-1-7-2,1 1-1,-1-4-1,3 3 1,-1-1-1,2 4 0,-4 5 0,2 5-1,0 4 1,-1 6 0,-2 4-1,1 4 0,-4 2-1,1 3 1,4 2-1,-11 7 0,10-13 0,-10 13 0,0 0 1,9-11-1,-9 11 0,0 0 0,0 0 0,0 0 0,0 0 0,0 0-1,0 0 1,16 1-1,-16-1 1,0 0 0,5 11-1,-5-11 1,6 15 0,-6-15 0,9 19 0,-8-6 0,6 4 0,-2 3 0,3 3 0,1 4 0,0 4 1,0 6-1,1 4 0,1 0 0,-1 2 0,2 0 0,-1 0 0,-1-1 0,1-2 1,-1-3-2,-3-4 2,0-3-1,-1-4 0,0-4 0,-3-3 0,-1-5-1,0-4 1,-2-10 0,2 13-1,-2-13 0,0 0 0,0 0-3,0 0-3,-12-16-14,4 3-18,0-2-1,-7-7 1,2-3 1</inkml:trace>
  <inkml:trace contextRef="#ctx0" brushRef="#br0" timeOffset="4747">2331 447 22,'10'8'30,"-10"-8"3,14-8-9,3 10-12,-6-6-2,12 8-2,-9-5 2,8 8-3,-6-5 1,7 4-4,-1-2 1,5 1-4,-2 1 0,2-3 0,0 1-2,0-4-2,7 4-16,-4-3-18,-6-6-1,-1-3 2,-8-8-2</inkml:trace>
  <inkml:trace contextRef="#ctx0" brushRef="#br0" timeOffset="5178">3002 346 25,'0'0'33,"10"-4"1,-10 4-8,0 0-14,0 0-4,0 0-1,0 0-2,-3 10-1,3-10-1,3 15 0,0-1-1,1 3 1,2 6-1,-5 3 1,3 8-2,-1 4 1,1 8-1,0 5 0,-1 2 0,-2 2-1,4 1 1,-1 0-1,-1-4 1,1-5-1,0-9 0,-2-5 0,0-8-1,0-6 1,0-7-1,-2-12-1,2 12-1,-2-12-5,0 0-9,-3-17-17,4 5-4,-5-9 1,4-3 1</inkml:trace>
  <inkml:trace contextRef="#ctx0" brushRef="#br0" timeOffset="5578">2935 388 19,'0'0'30,"0"0"0,2-11 2,-2 11-23,16-11-3,-3 4 1,6 4 0,0-1-1,5 6 0,-1-2-1,5 5-1,-1 1-2,0 3 0,2 3-1,-3 2-1,0 3 1,-2 2-1,-3 1 0,-2 0 0,-7 0 1,-1 2-1,-9-2 2,-1 2 0,-6-3-1,-8 2 1,-5-5 1,-3 1 0,-6-3 0,0-1 0,-4-5-1,1-2 0,-1-4 0,7-2 0,1-3-1,4-3-1,3 0-3,0-7-3,14 4-18,-2-5-15,3-3-2,4-1 1,6-4 1</inkml:trace>
  <inkml:trace contextRef="#ctx0" brushRef="#br0" timeOffset="6079">3403 370 21,'0'0'30,"8"18"-1,-8-18 3,-3 10-23,6 2-7,0 1 1,3 5 0,-3 2 2,4 7-1,-3 0 2,9 8-2,-7 2 0,2 7-1,1 4-1,0 3-1,-2 0 0,2 1 0,-4-2 0,-4-4-1,3-6 0,1-5 0,0-7-2,-5-10-2,2-2-11,-2-16-20,0 0 0,-4-13-1</inkml:trace>
  <inkml:trace contextRef="#ctx0" brushRef="#br0" timeOffset="6430">3314 488 27,'13'-12'29,"-1"-4"-8,4-2-4,5 8-3,1-5 0,7 10-3,-4-5-1,8 8-2,-2-2-1,3 5-3,-3 0-1,1 3-1,-4 3 1,-2 2-2,-2 0 0,-5 4 0,-1 1 0,-4 1 0,-2 2 0,-5 3-1,-2-2 0,-2 2 1,-4-1 0,-2 1 0,-9-2 1,1 1 0,-6-6 1,0 1 0,-9-5 0,0-1 0,-5-6 0,2 0-1,-1-4 0,2-2 0,0-2-2,2-1 0,8 0-1,2-4-2,16 11-2,-19-23-19,15 9-18,4-4 2,5-5-1,3-5 1</inkml:trace>
  <inkml:trace contextRef="#ctx0" brushRef="#br0" timeOffset="7030">3883-9 3,'0'0'30,"0"0"-1,12 3 3,-12-3-17,0 0-7,0 0-2,0 0 0,0 0-1,0 0-1,0 0 0,0 0 1,0 0-2,0 0 1,5 11-1,-5-11 0,-2 13-1,5-3 2,0 4 0,-4 2-1,8 7 0,-6 3-1,3 7 0,-1 2 0,1 5 0,-7 2-2,6 4 1,-4 1 0,1 0-1,0-2 0,1 0 0,-1-3 1,2-3-1,1-5 0,-2-5 1,1-4-1,-2-5-1,4-4 1,-4-16-2,5 15-2,-5-15-11,-6-19-23,11 2 0,-2-8-1,5-4 1</inkml:trace>
  <inkml:trace contextRef="#ctx0" brushRef="#br0" timeOffset="7531">4122 348 11,'18'-2'31,"-18"2"2,14-2-3,-14 2-12,9 8-6,-5 2-2,-4-10-3,0 24-1,-1-8-1,5 8-2,-6 0 1,3 7-1,-1-1-1,4 3-1,-2-1 1,6-2-1,-1-2-1,-6-2 0,3-2-1,2-7-2,5 3-9,-3-2-24,-8-18-2,16-3 0,-12-14 0</inkml:trace>
  <inkml:trace contextRef="#ctx0" brushRef="#br0" timeOffset="7862">4224 3 16,'0'0'32,"4"10"2,-4-10 0,0 0-17,0 0-11,10 4-1,-10-4-1,0 0-2,6 12-3,-1-3-8,4 1-25,-9-10-1,15 8 1,-15-8 0</inkml:trace>
  <inkml:trace contextRef="#ctx0" brushRef="#br0" timeOffset="8212">4611 441 11,'13'-11'15,"-13"11"4,6-11 5,-6 11 1,1-12-5,-1 12-6,-6-10-6,6 10-3,-19-5-2,5 4 0,-2 0-2,-2 3 1,-2 0 0,-2 4-1,0 4 1,2 2 0,-1 1 0,4 2-1,-2 3 1,4 3 0,-2 1 1,7 2 0,2-1 0,3 2 0,4 0-1,9 3 1,0-2-1,11-1 0,4-4 0,4 0-1,0-7-1,7-2 1,-3-4-2,-1-4 0,-2-3-2,-7-7-4,3 6-17,-6-6-14,-3-4-1,-5 0 1,0-5 0</inkml:trace>
  <inkml:trace contextRef="#ctx0" brushRef="#br0" timeOffset="10185">5504 109 32,'-11'4'31,"11"-4"2,0 0-1,0 0-26,0 0-3,0 0-1,11 2-2,-11-2-8,11 3-23,7 5-2,-2-7 0,4 7-1</inkml:trace>
  <inkml:trace contextRef="#ctx0" brushRef="#br0" timeOffset="22072">4854 445 15,'-11'-1'13,"11"1"1,0 0 0,0 0-1,0 0 0,-11-5 0,11 5-3,0 0-1,0 0-2,0 0-1,0 0-2,0 0-1,0 0 0,0 0 0,0 0-1,2-13 0,-2 13-1,0 0 0,0 0 0,0 0 0,0 0-1,0 0 0,0 0 0,10 4 0,-10-4 0,0 0 0,11 5 0,-2-2 0,-9-3 0,17 13 1,-6-6-2,-1-3 2,2 2-2,-1-1 1,0 2 0,-11-7 0,14 7-1,-14-7 1,10 6 0,-10-6-1,0 0 1,0 0 0,10 11 1,-10-11-1,0 0 0,14 12 0,-14-12 0,9 9 1,-9-9-1,5 9 1,-5-9 0,0 0-1,10 13 1,-10-13 0,0 0-1,1 13 1,-1-13-1,5 11 1,-5-11-1,4 12 0,-4-12 1,6 17-1,-6-17 0,8 19 1,-5-10-1,-2 2 1,5-2-1,-6 2 1,-3-2-1,2 0 1,1-9-1,-3 16 0,3-16 1,-2 13-1,2-13 0,-6 11 0,6-11 0,0 13 0,0-13 0,2 12 0,-2-12 1,-3 16-1,3-16 0,-2 17 0,2-17 1,-4 16-1,3-6 0,-2-1 1,1 1-1,1 0 0,0-1 0,0 1 0,0-1 0,1 1 0,1-1 0,-1-9 0,4 17 0,-4-17 0,12 17 0,-12-17 0,17 13 0,-17-13 0,20 12 0,-8-9 0,3 0 0,-3-3 0,-1 0 1,2-1-1,3-1 0,-1-1 0,-2-1 0,-3 1 0,-10 3 0,13-4 0,-13 4 1,10-2-1,-10 2 0,0 0 0,0 0 1,0 0 0,0 0-1,0 0 1,0 0-1,0 0 2,0 0-2,0 0 0,0 0 0,0 0 0,-11 4 0,11-4 0,-15 4 0,4 0 0,-1-1 0,-1-1 0,-3 1 0,2-1 1,-4-1-1,1-1 0,-2 1 1,-1-1-1,1-1 0,2 1 0,1-1 0,0-1 1,0 0-1,1-1 1,2 0-1,3-3 1,-2 1-1,-2-2 1,-1-1-1,1 0 1,3 0-1,-3-1 1,4 2-1,-1 0 1,2-2-1,9 9 0,-13-15 1,13 15-1,-9-19 0,6 9 0,1 1 0,2-1 1,-2 0-1,2 10 0,1-17 0,-1 17 0,1-15 0,-1 15 0,6-17-1,-2 7 1,6-2 0,2 2-1,-1-2 1,1 2 0,2-1 0,0 3-1,-1 1 1,3 2 0,-5 2 0,-11 3-1,20-2 1,-8 3-1,-3 1 0,5 2 0,-4 1-1,3 4-3,-4-6-9,4 2-23,2 4 0,-3-9-1,5-1 1</inkml:trace>
  <inkml:trace contextRef="#ctx0" brushRef="#br0" timeOffset="24926">5432 94 9,'0'0'14,"0"0"-1,0 0 1,0 0 0,-2-10 1,2 10 0,0 0-2,0 0-1,0 0-2,0 0-2,0 0-2,0 0-2,0 0-2,0 0-1,-9 9 0,9-9 0,0 0-1,-2 11 1,1-1-1,0 1 1,-2 3 0,2 4-1,0 2 0,-3 3 1,1 2-1,0 2 0,-2 0 0,1 1 1,1 4-1,-2 0 0,2-1 1,1 1-1,0-1 0,-3 2 0,3-2 1,1-1-1,-3-2 0,3-1 0,2 0 0,0-2 1,-1-2-1,1-1 0,2-1 0,2-1 1,2-2-1,-2 0 1,1-2-1,1-1 1,3-1-1,-2 1 1,1-3-1,3 0 1,3-2-1,4 0 0,1-3 0,7-3-1,6-1-2,0-7-6,7-4-21,-2 3-7,-4-9 0,3 0 1</inkml:trace>
  <inkml:trace contextRef="#ctx0" brushRef="#br0" timeOffset="25587">5147 459 12,'0'0'24,"14"-11"-5,-14 11-10,17 0 0,-3 1 1,1 0 2,7 6 0,-1-6-1,9 6-1,-2-6-2,9 5-2,-1-5-2,4 7-1,-6-6-2,1 0 0,-3 1-1,-5-1-1,-2 1 0,-5-1-3,-3 5-10,-3-1-19,-14-6-2,14 6 1</inkml:trace>
</inkml:ink>
</file>

<file path=ppt/ink/ink16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4:50.251"/>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8 49,'0'0'34,"13"12"1,-18-24-6,5 12-27,-9 12-2,9-12-1,-8 13-2,8-13-7,0 0-23,0 12-2,0-12 1</inkml:trace>
</inkml:ink>
</file>

<file path=ppt/ink/ink16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4:49.780"/>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78 0 18,'0'0'22,"0"0"-2,0 0-1,0 0-1,0 0-4,0 0-3,0 0-1,0 0-3,0 0-1,0 0-2,0 0 0,-1 11-1,1-11 0,-13 12-1,10-1-1,-7 2 1,2 5-1,6 4 0,2 4-1,-6 5 1,0 1 0,0 4-1,9-1 2,-4-1-1,-2-1-1,-5-2 1,6-4-1,-1-3 1,3-4-1,-2-5 0,-3-2-1,5-13-1,2 16-3,-2-16-14,0 0-17,-4-19-3,2-4 3</inkml:trace>
  <inkml:trace contextRef="#ctx0" brushRef="#br0" timeOffset="1041">302 415 6,'0'0'29,"0"0"1,0 0-13,0 0-2,0 0-2,0 0-3,-36-58-2,36 58-2,0 0-1,2-60-1,-2 60 1,14-43-1,-14 43-1,0 0 1,31-52-2,-31 52 1,0 0-1,0 0-1,37-42 2,-37 42-2,0 0 0,0 0-1,0 0 1,0 0-1,46-20 0,-46 20 1,0 0-1,0 0 1,48 21-1,-48-21 1,0 0-1,44 33 1,-44-33 0,0 0-1,15 46 1,-15-46 0,0 0-1,17 52 0,-17-52 1,0 0-1,1 54 1,-1-54 0,0 0-1,-21 48 2,21-48-1,0 0 0,0 0 0,-52 44 1,52-44-1,0 0 0,-50 17 1,50-17-1,0 0 0,-43 5-1,43-5 1,0 0-1,-44-4 0,44 4 0,0 0-1,0 0-2,-47-19-5,47 19-21,0 0-11,-24-47-1,24 47 2</inkml:trace>
  <inkml:trace contextRef="#ctx0" brushRef="#br0" timeOffset="1833">709 236 20,'0'0'25,"0"0"-2,0 0 1,0 0-6,0 0-2,0 0-5,0 0-3,0 0-3,0 0-2,0 0 0,0 0-1,0 0 0,0 0 1,0 0-1,0 0-1,0 0 1,0 0 0,0 0 0,0 0-1,2 59 0,-2-59 0,1 48-1,-1-48 1,-1 62 0,1-62 0,-17 62-1,17-62 0,-4 53 0,4-53 0,0 0 0,-4 47 0,4-47 1,0 0-1,0 0 1,0 0-1,0 0 0,45-43 1,-45 43-1,33-43 0,-33 43 0,33-47 0,-33 47 0,31-42 0,-31 42-1,0 0 1,0 0 0,37-49 0,-37 49 0,0 0-1,0 0 1,0 0 0,0 0 0,0 0-1,0 0 1,47-10 0,-47 10 0,0 0 1,0 0-1,0 0 0,22 46 1,-22-46-1,0 0 1,5 62-1,-5-62 1,-8 51-1,8-51 1,-2 54-1,2-54 1,-13 48-1,13-48 1,0 0-1,-11 55 1,11-55-1,0 0 0,0 0 1,-9 41-1,9-41-1,0 0 0,0 0-3,0 0-3,0 0-24,0 0-9,0 0 1,0 0-1</inkml:trace>
  <inkml:trace contextRef="#ctx0" brushRef="#br0" timeOffset="2884">1260 665 7,'0'0'28,"0"0"-5,0 0-10,0 0-3,0 0-2,0 0-1,0 0-1,0 0 0,0 0 1,0 0 1,0 0-1,0 0 1,0 0-2,0 0-1,0 0-1,0 0-2,0 0 0,0 0-1,-42-4 0,42 4 0,0 0-1,0 0 1,-49 8-1,49-8 1,0 0 0,-56 13 1,56-13-1,0 0 0,0 0 0,-53 19 1,53-19 0,0 0-2,0 0 1,0 0-1,0 0 0,-7 42 0,7-42 0,0 0 1,0 0-1,22 50-1,-22-50 1,0 0 0,24 53 0,-24-53 0,0 0-1,54 56 0,-54-56 1,0 0-1,26 58-1,-26-58 1,0 0 0,16 53 0,-16-53 1,0 0-1,10 45 1,-10-45 0,0 0 1,0 0-1,3 41 0,-3-41 1,0 0-1,0 0 1,0 0 0,0 0 1,-12 54 0,12-54 1,0 0 0,0 0 1,-49 38 0,49-38 1,-58 21 0,17-13-2,41-8 0,-94 9-1,45-16-4,49 7-32,-91-24-8,91 24-1,-64-51 1</inkml:trace>
</inkml:ink>
</file>

<file path=ppt/ink/ink16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48.649"/>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9 0 6,'-10'2'4,"10"-2"1,0 0 0,-9 3 1,9-3 0,0 0 0,0 0 0,0 0 0,0 0-1,0 0 0,0 0 0,0 0-1,13 4-1,-13-4 0,17 1-2,-8 0 0,2 0 0,1-1 0,2 1 0,2-1 0,0 1 0,-2 0 2,4 0-2,0-1 1,0 1-1,-3 0 1,3 1-1,-2-1 1,2-1-1,-2 1 0,1 0 0,1-1 0,-1 1-1,1-1 1,-1 0 0,-1 0 1,1 1-1,0-2 0,0 2 1,-4-1 0,3 2-1,-5-2 1,4 2-1,0-1 1,-1 1-1,1-1 0,4 0 1,-2-1-1,3 0 1,-1-1 0,-2 1 0,1-1 0,0 0 0,-2 0-1,-2 1 1,2 0-1,-3 0 0,1 0 0,2 1 0,1-1-1,1 1 1,1-2 0,2 2-1,-1-2 1,4 1 0,-1-1 0,1 0 0,0 0 0,-3 0 0,1 0 0,1 1 0,-3 0 0,2 0-1,-1 0 1,0 0-1,-2 0 1,4-1-1,-2 0 1,-2 0-1,-1-1 0,-1 1 1,-1-1-1,-3 1 0,0 0 0,-13 1 0,13-2 0,-13 2 0,10 0 0,-10 0 0,0 0 0,0 0 0,0 0 0,0 0-1,0 0-1,0 0-1,12 7-3,-11 2-21,-1-9-8,9 1 1,-9-11-1</inkml:trace>
</inkml:ink>
</file>

<file path=ppt/ink/ink16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50.262"/>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22,'0'0'14,"0"0"0,0 0-2,0 0-3,0 0-3,0 0-2,0 0 0,0 0-2,0 0 0,0 0-1,0 0 1,9 4-1,-9-4 0,0 0 0,15 2 0,-6 0 0,0-1 0,6 0 0,-1 0 1,5 1-1,-1-2 1,2 0-1,-1-1 0,0 0 0,0-2 0,-2 3 0,-2-3-1,-3 2 1,2-1-1,-4 1 0,0 0 0,-10 1-1,15 2 1,-15-2-1,13 6-2,-13-6-1,11 9-4,-11-9-10,11 8-11,2 2 1</inkml:trace>
</inkml:ink>
</file>

<file path=ppt/ink/ink16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50.993"/>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4 26,'10'-5'12,"-10"5"-1,14 1 0,-4-1-3,1 1-2,2-1-2,3 2-1,2-2 1,1 0-2,-2 0 0,1 0 0,-2-2 0,-4 2 0,1-1 1,-1 2-1,-2-1 0,1 2 0,-2-1-1,1 1 0,0 1 0,-1-1 0,0 0-1,-9-2 0,16 5 1,-16-5-1,13 4-1,-13-4-2,13 6-7,-2 3-19,-11-9 0,10 2 0</inkml:trace>
</inkml:ink>
</file>

<file path=ppt/ink/ink16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51.564"/>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0 15,'0'0'10,"0"0"-3,0 0-1,14-3 0,-14 3 0,20 0 0,-5-1 0,2-1-1,4 0-1,-1-1-1,1 1-1,0 0 2,-2 1-1,-4-2 3,0 3-2,-4-1 0,-2 3 0,-9-2 0,16 0-2,-16 0 0,16 0-1,-16 0 0,16 0 0,-16 0 0,14-1 0,-14 1 0,9-2 0,-9 2-2,0 0-1,10 6-10,-10-6-18,0 0 0,-9 12 0</inkml:trace>
</inkml:ink>
</file>

<file path=ppt/ink/ink16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1:55.228"/>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96 1164 4,'0'0'3,"-4"11"-1,4-11 0,0 0 0,0 0-2,0 0 0,0 0-1,0 0 0,0 0 0,0 0 1,0 0 0,0 0 0,0 0 0,13 9 1,-13-9 0,11 12 0,-11-12 0,20 8 1,-10-2-1,3-1 2,-3-5 0,6 4 0,1 4 2,2-6-1,1 5 1,-1-6 1,4 1-1,-1-2 0,7 7-1,-5-7 0,3 0 0,0-1-1,2-5 0,4 5 1,0-5-2,2 2 1,3-2 1,0 1-2,0-1 0,-1 3 0,2 3-1,0-4 0,0 5 1,0-4-1,0 3 1,0-8 0,4 7 1,0-6-1,3 6 1,0-6 0,3 5-1,-2-4 0,3 3-1,-2 3 0,0-3 0,2 3-1,-3-3 1,-3 2-1,1-1 0,-4 0 0,2 1 1,-4-1-1,0 1 1,-3 0-1,-2 0 1,0 1 0,-2 0 0,-1 0-1,-1 0 1,-3 0 0,1 1 0,-3-1 0,-3 1-1,-2-1 1,-2 1 0,-3 0-1,-1-1 1,-3 1-1,0 0 0,0 0 1,0 1-1,-2-1 0,2-1 0,5 0 1,3 1-1,3-1 0,0 0 1,3 0-1,2 0 1,5 0-1,2 2 0,-5-2 0,0 3 0,-1-2 0,-1 1 0,2-2 0,-1 3 0,0-3 1,-1 1-1,2 5 0,0-6 0,-2 9 0,3-3 0,-1 2 0,-1-2 0,0 4 1,0-1-2,0-6 2,1 5-1,0-5 0,2-1 0,0 1 1,3-1-1,0 0 0,2 0 0,3-1 0,-2 1 0,2 0 0,2 2 0,-2-1 0,0 0 0,0 0 0,2 0 0,-3 0 0,2-1 0,1 0 1,-1 0-1,1-1 0,1-1 0,1 0 0,0 0 0,2 0 0,1-1 0,2 1 0,-1-2 0,1 1 0,1 0 1,0 0-1,1 0 0,-2 1 0,0-1 0,0-1 0,3 2 0,0-1 0,4 1 0,2-1 0,1-1 0,1 0 0,0 0 0,2 0 0,-2-1 0,0-1 0,-2 1 0,-2 1 0,0 0 0,-1-1 0,1 1 0,-2 0 0,-2 0 0,2 1 0,-2 0 0,-3 0 0,1 1 0,1-1 0,-2 2 0,2-1 0,-3 0 0,2 0 1,-1 0-1,1-1 0,-1-4 0,-2 4 0,0 1 0,-2 1 0,0-1 0,-3 1 0,1-1 0,-3 1 0,-1 5 0,-1-5 0,0-1 0,-2 0 0,1 0 0,1 0 0,1 0 0,2 0 0,0 0 0,1 0 0,2 0 0,0 1 0,1 1 0,-3-1 0,-1 0 0,-2 0 0,0 0 0,-2 0 0,1 0 0,-1-1 0,2 0 0,0 0 0,2 0 0,3-1 0,-3 2 0,2-2 0,2 1 0,-1 0 0,0 0 0,-1-1 0,-2 0 0,1 0 0,-3 0 0,0 0 0,-1 1 0,0-1 0,-1 1 0,0 0 0,-1 0 0,-1-1 1,3 1-1,-6 0 0,-2-1 0,-1 0 0,-4 1 0,-1 0 0,-2-1 0,-5 2 0,0-1 0,-4 1 0,0-1 0,-3 0 0,1 0 0,-10 0 1,17 0-1,-17 0 0,13-1 0,-13 1 0,12-2 0,-12 2 0,10-1 0,-10 1 1,10-7-1,-10 7-1,0 0 2,13-8-2,-13 8 1,0 0 0,8-13 0,-8 13 0,0 0 0,0 0 0,0 0 0,0 0 0,0 0 0,0 0 0,0 0 0,0 0 0,11-2 0,-11 2 0,10-7 1,-10 7-1,11-7 0,-11 7 0,9-8 1,-9 8-1,10-8 0,-10 8 0,0 0-1,14-2 1,-14 2-1,21-1 1,-7-1 0,7 2-1,3-1 1,2 0 0,0 0 1,0 0-1,0 0 0,-4-1 0,-2 2 1,-7-1-1,-4 0 0,-9 1 1,13 0 0,-13 0 0,0 0 1,0 0 0,0 0-1,0 0 1,0 0 0,0 0-1,0 0 0,0 0 0,0 0 0,0 0 0,0 0-1,0 0 1,0 0 0,0 0-1,-1-10 1,1 10-1,-6-18 0,5 6 0,-1-3 0,2-3 0,0-1-1,0-2 1,2 1 0,1-2-1,-1 0 1,0 0 0,1-1 0,-1 2 0,1-2-1,-2 0 1,1-1 0,-1 1 0,-1 1 0,0 0 0,0 2 0,0 0 0,-2 3 0,2 0 0,-2 2 0,3 1 0,-2-1 0,1 2 0,-2-1 0,1-8 0,-1 4 0,1 0 0,-1 0 0,0-1-1,0 0 1,-2-1 0,2 1 0,1 4 0,-1-2-1,0-2 1,0 0 0,0-1 0,0 1 0,0-2-1,0 0 1,0-3 0,1 2-1,0-1 1,1 2 0,-1-1 0,0 0-1,1 4 1,0 1 0,0 2-1,1 3 1,-2 2 0,1 0 0,0 10-1,-1-15 1,1 15-1,-4-11 0,4 11 1,0 0-1,-4-11 0,4 11 0,0 0 1,0 0 0,0 0-1,-9-9 0,9 9 1,0 0-1,-10-5 0,10 5 0,-13-3-1,0 1 1,-2 0 0,1 0 1,-3 1-1,-2 0 1,-3 0 0,-3 1-1,-3 1 1,1 1 0,-5 1-1,-6 0 1,-2 1 0,-5 1 0,0-1 0,-4 1 0,2 1 0,-2-2 0,-2 0 0,5 0-1,-2 0 1,3-1 0,-1 1 0,1-1 0,-1 0 0,-2 1 0,4-2 0,-4 2 0,-1-2 0,-1-1 0,2 0 0,-2-1 0,-1-1 0,0 0 0,-2 1 1,1-1-1,-4 3 0,-2-1 0,-2 0 0,-1 1 0,1 1 0,3-1 1,-1 0-1,2 0 0,3-2-1,4 0 1,3 0 0,2-1 0,3 0 0,1 1 0,-1-1 0,0 1 0,0 0 0,-2 2 0,-1-2 0,-2 2 0,-1-1 0,-2 0 0,1 1 0,-1-1 0,0-1 0,1 0 0,2-2 0,3-1 0,-2 0 0,1-2 0,-1-1 0,2-1 0,0 0 0,-2 1 0,-1 0 0,-1 0 0,-1 1 0,0 0 0,-2 2 0,-2-2 0,0 2 0,-1 0 0,-3 0 0,1 1 0,1 0 0,0-1 0,0 1 0,2 1 0,2-1 0,-3 3-1,4-1 1,4 0 0,-2 1 0,5 1-1,-2-1 1,2 0 0,-1 0 0,2-1 0,-1 0 0,-3 2 0,2-1 0,-3-1 0,2 1 0,-2 0 0,3 0 0,1 0 0,-4 0 0,2-1-1,-1 0 1,0 1 0,-2 0 0,0 1 1,-3 0-1,0 1 0,0 1 0,-1-1 0,0 0 0,2-1 0,0 1 0,1-1-1,1-1 1,2 0 0,2-1 0,0 1 0,-1-1 1,0 1-2,-1 0 1,0 0 0,-2 1 0,0 0 0,-3 0 0,0 0 0,-5 1 0,5-1 0,-2 1 0,1 1 0,-1-1 0,-3-2 0,-1 1-1,-3-2 1,6 0 0,-6 0 0,1 0 0,1 0 0,-6 0 0,10 0 0,-2 0 0,3 0 0,-1 1 0,1-1 0,-1-1 0,1 1 0,2-1 0,-4-1 0,1 0 0,0 0 0,3-2 0,-1 1 0,0-1 0,2-1 0,2 0 0,1 0 0,1-1 0,4 0 0,-3-1 0,4 0 0,2 1 0,-1 1 0,1-1 0,3 0 0,1 0 0,2 2 0,2 0 0,1 2 0,2-1 0,2 0 0,3 1 0,-3 0 0,1 1 0,1-1 0,0 1 0,3 0 1,-1-1-1,1 1 0,1 1 0,5-1 0,1 0 0,0 2-1,3-1 1,10 0-1,-14 3 1,14-3-1,-11 4 0,11-4 0,0 0 0,-9 9 0,9-9 0,-5 12 0,2-2 0,1 0 0,-2 3 0,1 2 1,0 3 0,-1 3-1,-1 1 1,0 4 0,-1 3 0,-4 0 0,2 5-1,-1 1 1,-1 1 0,1 1 0,0 3 0,1 1 0,1 1 0,3 1 0,1 0 0,1 1 0,2 2 0,-2 0 1,2 1-2,-1 1 1,0 1 0,0-1 0,1-2-1,-1-2 2,1-5-2,0-1 2,-1-4-1,-1-3 0,0-7 0,-1-2 0,-1-1 0,1-3-3,3 3-8,1 2-19,-5-7-1,4 2 1</inkml:trace>
</inkml:ink>
</file>

<file path=ppt/ink/ink16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0.796"/>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54 2100 3,'24'2'10,"-13"-1"-1,5 4-1,-2-2-1,6 3-2,0 0 0,2 2-1,1-1 0,2 0 1,3 1-1,2-3 1,4 3 1,0-2-1,5-1 2,-1-2-1,6 1-1,-2-1-1,4 1-1,0-1-1,2 2-1,-1-3 0,3 2-1,-3-1 0,0 1 0,3-1 0,2-1 0,-4 1 1,2-1 0,2 1-1,2-2 1,1 3 0,1-4 0,-1 2-1,-2-2 1,5 0-1,1 0 0,-4-1 0,0 0 0,-2-3 1,3 3-2,-1-4 2,2 2-1,-4-2 0,1 0 0,1 1 1,-4 0-1,0 2 0,-3-2 0,0 3 0,-3 0 0,1 1 0,-3 0 0,-1 0 0,-1-1 0,0 1 0,1 0 0,0 0 0,2 1-1,-1-2 2,0 3-1,2-2 0,1 3 1,2-4-1,-1 4 1,3-2-1,-2-1 1,0 2-1,3-2 1,3 0-1,0-1 0,-3 2 1,2-2-1,1 0 0,-1 2 0,2-1 1,1 2-1,-1-2 1,2 2-1,-1 0 1,0 1 0,0-1-1,0 1 1,-2-2 0,-2 1 0,-2 0-1,2 0 1,-5 0 0,2 0 0,-1 0-1,-1 2 1,0-1-1,2 0 1,0 1-1,-2 0 0,6 1 1,-2 0-1,1 1 0,-1 0 1,0 0-1,3 1 1,-2-2 0,1 2-1,0 0 1,-1-2-1,0-1 1,1 1-1,0-1 0,1 0 1,-2 0-1,3-1 1,2 0-1,1 0 1,1-1-1,1 1 1,-4-1-1,8 0 1,-2 0-1,0 1 0,1 0 1,3-2-1,-2-1 1,2 0-1,4 0 1,-2-1-1,-4-2 1,0 1 0,-3-1-1,-1 1 1,-1-1 0,-1 1-1,-5-1 0,0 0 1,-2 1-1,-2-3 0,0 1 1,-1 1-1,-2-2 0,1 1 0,0 0 1,-1-1-1,1 0 0,0 1 0,-2 0 0,-1 0 0,0 1 0,-3-1 0,-2 0 0,-4 0 0,0-2 0,-1 2 0,-1-1 0,-3-1 1,-2 1-1,-1 0 0,-2 0 0,0 2 0,-6-2 0,-2 2 0,-2 0 1,2 3-1,1-3 0,-2 1 0,3 1 0,0-4 0,2 2 0,2-1 0,-1-1 0,-1-1 0,0 2 0,-4 0 0,1 0 0,1 0 0,0 1 0,-2-2 0,3 3 0,-2 0 0,1-1 0,1 1 0,-5 0 0,-1-1 0,-14 3 0,20-3 1,-20 3-1,14-2 0,-14 2 1,0 0-1,0 0 1,0 0 0,8-9 0,-8 9 0,5-16-1,1 4 1,0-4 0,2-1-1,2-4 0,-1-1 1,3-1-2,-1-4 1,-3 0 0,-1 0 0,1-1-1,-1 0 1,-1 0-1,-2-2 1,1 0 0,-1 1 0,-1-1 0,-3 1 0,0-1 0,-1 1 0,-1 1 0,2 0 0,-4 0 0,1 0 0,0 0 0,0 1 0,2-1 0,0-1 0,-2 2 0,-2-2 0,2-1 0,2 0 0,-4 1 0,1 0 0,-3-2 0,-1 1 0,2 1 0,-1-2 0,1 4 0,1-2 0,-2 0 0,3-2 0,2 3-1,0-1 1,2 0 0,0 1 0,2 2 0,-2-2 0,2 3 0,2 0 0,-3 0 0,1 2 0,0-1 0,1 0 0,-1-3 0,4 3 0,-2-1-1,0 1 1,1 0 0,-1 2 0,0 0 0,-2 3 0,1 2 0,-3 1 0,1-1 0,-2-1 0,0 2 1,-1-1-2,1 0 2,0-1-1,-2 1 0,0 0 0,-2 2 0,3 0 0,-4 2 0,0 1 1,-2 1-1,8 11 0,-16-15-1,16 15 1,-22-15 0,9 9 0,-1-1 0,-3 1 0,-2-1 0,-2-1-1,-2 1 1,-1 0 0,-3 0 0,-3 1 0,-4 0-1,0 1 1,-4 1 0,-1 0-1,-2 2 1,-3-1-1,-3 1 1,0 0 0,0-1 0,-2 1 0,-1-2 0,1 1 0,-5-1 0,-1 1 0,2 0 0,-4-1 0,1 2 0,-1-1 0,-1 1-1,-1 0 1,3 1 0,-1-1 0,-1 0 0,5 0 0,-4 1 0,2-1 0,-2-1 0,-1 0 0,0-2 0,-1 1 0,-1-1 0,-2 0 0,1-1 0,-1 1 0,-7-1 0,7 1 0,1 1 0,1-2 0,1 1 0,0 0 0,-2 0 0,-1 1 0,9 0 0,-9 0 0,2 1 0,-3 0 0,5 0 0,-3 1 0,7 1-1,-3 1 1,4 0 0,2 0 0,0 0 0,1 0 0,-1 1 0,1-1 0,-1 0 0,-1 1-1,1 0 1,-1 1 0,-2 0 0,2 1 0,0 1 0,-1-1 0,4 2 0,2 0 0,-4-1 0,4 0-1,0 1 1,1-2 0,1 0 0,3-1 0,-2 1 0,1-2 0,2 0 0,1 0 0,-1 1 0,2-1 0,-1 2 0,-2-1 0,1 2 0,-1-1 0,-1 3 0,3-1 0,-1 0 0,-1 0 0,-3-1 0,1 1 0,3 0 1,-4 0-1,3 0 0,-3 0 0,-1-1 0,-1 1 0,1 0 0,-1-1 0,-1 0 0,-1-2 0,-3 0 0,0-2 0,1 1 0,-2 0 0,4-1 0,-5 2 0,0 0 0,0 0 1,-1 1-1,-2 0 0,-1-1 0,-5 1 0,0 2 0,-1-3 0,1-1 0,-1 1 0,1 0 0,2-1 0,2 1 0,0-1 1,-1 0-1,5 1 0,-1-2 0,1 1 0,-1-1 1,0-2-1,-3 1 0,3-2 0,1-1 0,-3 1 0,3-2 0,0 2 0,-2 0 0,3 3-1,1-1 2,-3 2-1,1 0 0,1 1 0,-1 0 0,-1 0 1,2-2-1,-1-1 0,3-1 0,2-1 0,2 1 0,2-1 0,2-1 0,3 1 0,2 1-1,5 0 1,3 0 0,2 1 0,0-1 0,6 1 0,-2 0 0,-3 0 0,2 1 1,4 1-1,2 0 0,5 1 0,0 2-1,4 0 1,11-4-1,-10 14 0,10-3 0,0 0 0,-1 1 0,1 3 0,0 3 1,0 3 0,9 2-1,-9 4 1,12 1-1,-5 3 0,3 6 1,-10-2 0,12 6 0,-12 3 0,1 4 0,0 3 0,-11 3 1,2 5-1,9 2 0,1 4 0,-2-5 0,0 1 0,-3 1 0,2-1 1,-1-1-1,0-2 0,-13 0 1,8 0-1,-12 4 1,8 0-1,-10 1 1,5 0-1,2-1 0,-3 1 0,2-4 0,3 0 1,2-2-1,2-3 0,6-3 1,0 1-1,2-4 1,3-3-1,1-1 0,2-6 0,1-3-1,-1-5 1,0-4 0,0-6 0,-2-4-1,3-4 0,2-1-1,-9-11-5,25 7-15,1-6-11,1-11-2,8-4 1</inkml:trace>
</inkml:ink>
</file>

<file path=ppt/ink/ink1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2T00:15:42.410"/>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967 393 16,'0'0'20,"0"0"-2,0 0-1,0 0-3,0 0-3,0 0-1,0 0-1,0 0-2,0 0-1,0 0 0,0 0-1,-11-3-1,11 3-2,0 0 0,-12 5 0,12-5-1,-19 4 0,8 0-1,-2 2 1,-2 2-1,-3 4 0,-3 2 0,1 3 1,-2 2-1,0 3 1,1 4-1,1 1 1,1 0 0,4 1 0,3 1 0,0 1 0,4 1 0,1 1 0,0-1 1,4 2 0,2 0-1,2-3 1,3-1 0,6-2 0,5-4-1,7-1 1,3-6-1,5-3 1,1-5-1,4 1 0,-2-5 1,-2-1-1,-5-3 0,-5 1 0,-7-2 0,-3 1 0,-11 0-1,12-1 1,-12 1 0,0 0-1,0 0 0,0 0 1,0 0-1,0 0 0,0 0 0,0 0-1,0 0-1,0 0-5,0 0-33,-5-11 2,3-4-3,2-6 2</inkml:trace>
  <inkml:trace contextRef="#ctx0" brushRef="#br0" timeOffset="751">1387 405 8,'16'-8'29,"-16"8"1,0 0 2,13-11-18,-13 11-10,0 0 1,0 0 1,0 0 0,-9-2 0,9 2-1,-12 3-1,12-3 0,-14 3 0,14-3 0,-15 4-1,15-4-1,-16 6 2,7 0-2,-3-1-1,-1 4-1,-1 1 0,-3 2 0,1 2 0,1-1 0,-2 2 0,3-3 0,2 0 0,4-1-1,3-1 1,4-1-1,4 1 1,6-2 0,8 1-1,5 0 1,5 3 0,4 1 0,4 1 0,1 1 0,1 2 1,-3 1-1,-3 3 0,-4 3 0,-5 1 0,-6 2 0,-2 1 0,-7 2 1,-5-1-1,-4 0 1,-5-2 0,-4-1 1,-5-5 0,-4-3 1,-6-5-1,-2-4 1,-2-5 0,0-2 0,0-7-2,2-3-1,3-3-1,1-5-2,8 1-2,1-9-6,10 0-19,2-3-10,4-5 0,11-5 2</inkml:trace>
  <inkml:trace contextRef="#ctx0" brushRef="#br0" timeOffset="1422">1782 388 11,'0'0'32,"0"0"1,0 0-13,0 0-5,0 0-1,0 0-3,-3 10-3,3-10-3,-1 14-2,5-1-1,-1 5-1,0 6 0,3 7 0,0 5 1,1 7 0,1 1 0,0 6 0,0-2 0,-1 1 1,-1-5-2,0-6 1,-2-6-1,-1-8 0,1-7 0,-1-6 1,-3-11 0,0 0-1,-3-20 1,-3-4 0,-1-7-1,0-6 0,-5-8 0,0-5-1,2-2-1,-1 1 1,2 3 0,4 3-1,1 5 1,5 4-1,4 2 1,3 5 0,4 3 0,4 1-1,4 1 1,4 2 0,5 4 0,0 1 0,1 5 0,3 4 0,-3 2 0,-1 7 0,-5 6 0,-2 3 0,-4 6 0,-5 5 1,-5 3-1,-2 3 0,-5 1 1,-4 1-1,-3 0 1,-5 0 1,-6-4 0,-1 0 0,-6-1 0,-4-3 1,-4-5-1,-1 2-1,-1-4 1,-1 0-3,4-1-5,-1-1-35,-2-3 0,0 2 0,-3 1 0</inkml:trace>
  <inkml:trace contextRef="#ctx0" brushRef="#br0" timeOffset="2473">613 1415 14,'0'0'27,"0"0"-3,0 0-7,0 0-6,0 0-3,0 0-2,0 0-1,0 0 0,0 0 0,0 0 0,0 0 0,10 4 0,2-6 0,9 2 0,7-6 1,12 2-1,9-7 0,12 1-1,10-7 1,13-2-2,8-4 0,8-1 0,7-4-1,5 0 0,2-3 0,6 0-1,-2-4 1,0 2-1,-5-3 1,-6 3-1,-14-1 2,-6 5-1,-14 2 0,-14 6 0,-13 5 0,-13 5 0,-11 5-1,-8 2 0,-2 3-1,-12 1 0,0 0-1,0 0-1,0 0-2,0 0-7,-11-7-31,11 7 1,-18-16-1,4 4 1</inkml:trace>
  <inkml:trace contextRef="#ctx0" brushRef="#br0" timeOffset="3244">418 844 6,'-9'-4'28,"9"4"2,0 0-9,-9-4-7,9 4-2,-15-6 0,6 4-2,-7-8-2,-2 5-1,-7-4-1,0 3-1,-5-2-2,-1 1-1,-2 2 0,0 1-1,0 1 0,2 2 1,4 1-2,4-1 1,6 1-1,2 0-1,5 0 1,10 0 0,-9 0-2,9 0 2,0 0-1,11 1 1,2 0-1,3 0 1,6 0-1,5 2 1,5 1 0,1 0 0,4 4-1,0 0 1,0 3 0,1 1 0,-1 1-1,-2-1 1,-2 2 0,-2-2 0,-5 0 0,-3-1 0,-7-2 0,-1 1 0,-8-1 0,-1 0 1,-3 4-1,-2 1 0,0 2 0,-2 3 1,-1 4-1,-1 1 0,-2 3 0,-6 3 1,0-2-1,0 2 1,-2-2-1,0 1 1,1-3 1,-2-1-1,3-3 0,3-4 0,0 0 0,0-4-1,2-3 1,6-11 0,-9 14-1,9-14-1,-4 10-3,4-10-29,0 0-4,6-16-1,-2-9 0</inkml:trace>
  <inkml:trace contextRef="#ctx0" brushRef="#br0" timeOffset="34730">681 1322 5,'-17'-15'14,"17"15"-2,-13-3-2,13 3-3,-11-1-1,11 1-1,0 0 0,0 0-1,0 0 0,1-12-1,-1 12 0,3-15 1,-3 6 1,-3-6-1,0-1 0,-5-6 0,1-1-1,-4-7 1,-1-4-2,-2-5 1,-5-4-1,4-3-1,-3-2-1,4 0 0,-2 1 0,0 1 0,0 3 0,3 0 0,5 5-1,-3 1 1,3 2-1,1 0 0,1 1 1,6 1-2,0 3 0,6 6 1,-1 2-1,2 3 1,-2 6 0,1 3 1,-6 10 0,9-12 1,-9 12 0,0 0 0,0 0-1,0 0 1,2-12-1,-2 12-1,21-15 0,-3 4 0,7-6 0,12-3 1,5-5-1,9-2 1,9-3 0,4 0 0,5 0 0,8 0 1,5 5-1,0 3 0,3 5 0,1 4 1,0 2-1,-1 4 0,0 2 0,-2 0 1,-3 1-1,-4-1 0,-5 2 0,-7-1 1,-1 1-1,-9 1 0,-3 1 1,-7 0-1,-2 1 1,-6 0 0,-1 0 1,-5 1 0,-1 0 0,-5-1 1,1 1-1,-5 0 1,0 2 0,-7-2-1,2 3 0,-5-1 0,2 3 0,-3 0-1,-2 3 1,0 3-1,-3 3 1,4 6-1,-1 7 0,1 6 0,-2 7 0,-1 7-1,1 4 1,-1 4-1,3 1 1,0 1-1,3 0 1,1-4-1,4-4 1,0-4 0,2-5-1,-1-5 1,-2-4 0,-4-6 0,-1-3 1,-6-6 0,-1-1-1,-5-5 1,2 1 0,-2-3-1,1 0 1,1-9-1,0 16-1,0-16 1,1 10-1,-1-10 1,0 0 0,0 0 0,0 0-1,0 0-2,-10 3-6,0-6-28,10 3 0,-21-14-1,10-1 0</inkml:trace>
</inkml:ink>
</file>

<file path=ppt/ink/ink17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5.253"/>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7 10,'0'0'18,"-3"-10"-1,3 10-3,0 0-3,0 0-4,0 0-3,0 0-2,0 0 1,0 0-3,0 0 1,0 0-1,9 5 1,-9-5 1,20 5 0,-6-2 0,5 1 0,1 1 1,5-1-1,0-3 0,1 4-1,-1-2-1,2 1 0,-1 1 1,1 0-1,0 0 0,-1 0-2,3 5-2,0-4-7,-1-6-17,10 9-1,-8-12 1</inkml:trace>
</inkml:ink>
</file>

<file path=ppt/ink/ink17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5.793"/>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1 18,'14'3'10,"-14"-3"1,14 2 0,-4-2-1,1 1 0,1 0-3,3 1-1,1 0 0,2 1-3,2-2 0,2 3-1,0-2 0,2 2-1,-4-2 0,1 1 0,1 0-1,0 0 0,1 1-2,0-2-3,2 1-7,3 3-10,-4-9-5,10 7-1</inkml:trace>
</inkml:ink>
</file>

<file path=ppt/ink/ink17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6.164"/>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0,'0'0'20,"22"12"1,-10-7-18,1 0-2,1 2 4,1-5 1,0 4 1,-1-5 0,1 1 1,-1-2 1,3 2-1,-1-2-1,3 2-2,0 0-2,2 0 0,2-1-1,1 2 0,0 0 0,-2 0-1,0-1 0,0 1 0,0 0-1,-2-2-1,2 2-2,-3-4-4,4 2-9,3 3-12,-7-10-2,8 6 0</inkml:trace>
</inkml:ink>
</file>

<file path=ppt/ink/ink17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6.585"/>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1 2,'19'8'20,"-10"-9"0,6 4-19,0 1 0,0-1 2,2 1 2,-3-3 2,3 0 2,-1-3 0,2 3 1,0-3-1,1 4-1,1-3-3,0 2-2,-1-2-1,2 2 0,-4 0-1,3 0-1,-4-1 1,2 1-1,-3-1 0,2 0 0,-1 0 0,1 1-1,0-1-3,0-3-2,3 3-6,1-1-9,0-7-8,8 6-1</inkml:trace>
</inkml:ink>
</file>

<file path=ppt/ink/ink17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6.995"/>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0 10,'0'0'21,"23"12"-1,-10-9-17,3 2-5,3-2 2,0-2 1,0-1 2,0-3 2,3 1 2,0-3 0,4 1 0,-1 0 1,2 3-3,0-1-1,0 2-2,1 0-1,1 1 0,-1 1-1,0 1 0,0-1 0,0 0 0,-3 0 0,3 1 0,-2-2 0,1 0-1,1 2-4,-2-3-4,2-2-12,6 6-6,-6-10-1</inkml:trace>
</inkml:ink>
</file>

<file path=ppt/ink/ink17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7.496"/>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8 11,'9'-1'13,"4"3"-2,-2-3 0,3 2-3,-1 1-3,-4-2-2,5 1-1,-1-1-1,1 0 0,2 0 0,-2-1 0,3 0 1,0-1-1,3 0 1,-2 1-1,1 0 1,-3 1-1,-1 0-1,-3 0-2,0 1-3,-12-1-10,0 0-9,13-6-2</inkml:trace>
</inkml:ink>
</file>

<file path=ppt/ink/ink17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8.097"/>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528 2,'0'0'6,"2"-9"0,-2 9 2,5-15 2,-2 6 0,1-2 1,-1 1 1,0-2-2,3 0 0,-3-2-4,1-2-1,0-2-1,2 0-1,-1-3 0,1 0 0,-2-3 0,3 1-1,-4-3 2,3 4-1,-2-3 0,2 1-1,-4 0-1,1 1 0,0 2-1,-2 1 0,3 1-2,-2-2-4,2 5-8,3 0-14,-3-6-3,5 5-1</inkml:trace>
</inkml:ink>
</file>

<file path=ppt/ink/ink17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8.668"/>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339 8,'0'0'-2,"15"-8"0,-6 3 2,2-1 3,-2-1 2,-9 7 3,13-13 2,-13 13 1,8-15 0,-6 6 0,-2 9-4,3-14 1,-3 14-3,1-17 3,-2 7-4,4-1 0,-2-1 0,-1 12-1,5-23 0,-2 10 0,-1-2-2,1 1-1,0-2 1,-2 1-2,2-1-1,-1-2-2,4 2-6,-3-2-12,-2-6-8,7 0 0</inkml:trace>
</inkml:ink>
</file>

<file path=ppt/ink/ink17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9.339"/>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33 33 6,'-23'-4'11,"0"2"-2,-5 0-3,0 1-1,-1-1-1,0 1 0,1-1 0,-1 1 0,2 0-1,-2 0 1,5 1-1,-2 0 0,0 0-2,2-1 0,0 1-1,1-1 0,0 0-3,0-1-3,0-2-3,-2-3-9,6 6-6</inkml:trace>
</inkml:ink>
</file>

<file path=ppt/ink/ink17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9.869"/>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93 0 13,'0'0'7,"-20"-1"0,7 2-1,-3 0-2,0 0-2,-6 1 0,0 0-1,-2 0 0,-2 1 0,-2-1 0,-1 0-1,-1 1 1,-1-2 0,4 1 0,-2-2-1,3 0 1,-2 1-1,3-1 0,1 1 0,0 0 0,1 1-1,-3-1-1,0 2-2,-1 1-5,-5-5-12</inkml:trace>
</inkml:ink>
</file>

<file path=ppt/ink/ink1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2T00:16:19.73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46 0 6,'0'0'7,"-6"12"-1,6-12-1,-9 17-1,4-7 0,-3 4-1,0 3-1,-1 1 1,-2 5-1,-3 2 1,2 5-1,-3 3 1,2 2-2,0 4 1,3-1-1,1 1 0,3-1-1,2 2 1,3-4-1,3-2 1,0-1 0,4-4 0,0 1 0,0-3 1,-1 0 1,1-2 0,1-2 1,-1 1-1,1 0 1,-1-3 0,0 2 0,3-2 0,1-1-2,0-3 0,2 4 0,1-5 0,3 0 1,-1 1-1,7 2 1,0 0 0,6 0 0,3 0 0,7 2 0,1-1 0,11 0 0,4-3-1,8-1 1,7-3-1,8 0 0,3-5 0,8-1 1,6-3 0,10 0-1,5-7 0,6 2 0,7-2 0,8-1 0,4 3-1,5 0 1,0 2-1,-2 1 0,-7 1 0,-1 4 0,-10-1 1,-6 0-1,-13-2 1,-7 0 0,-14-1 0,-7 1 1,-16-3 0,-10 0-1,-13 1 0,-9-1 1,-11-1-1,-2 2 0,-11-2 1,0 0-1,0 0 1,0 0-1,0 0-1,0 0 1,0 0-2,-12 0 0,12 0-2,-15-2-3,15 2-6,-14-7-7,14 7-4,-11-5-3,11 5-4,0 0-3,0 0 2</inkml:trace>
  <inkml:trace contextRef="#ctx0" brushRef="#br0" timeOffset="1302">3444 1214 15,'0'0'26,"0"0"0,0 0-15,0 0-3,0 0-1,0 0 0,14 2 1,1 2 1,0-4-2,11 4 1,3-7-1,10 5-1,1-2-2,3 1-3,3 1-4,-5-1-16,-4-2-14,0 2-2,-15-5 1</inkml:trace>
  <inkml:trace contextRef="#ctx0" brushRef="#br0" timeOffset="1603">3983 1294 12,'14'7'30,"12"5"0,-3-9 0,5 0-21,7 1-6,1-1-1,0 1 1,-5 0 0,-4 1 0,-3-1 0,-2 2 1,-5-1-1,1 2 0,0 2-2,-2-1-13,2-4-20,5 1-2,-10-6 2</inkml:trace>
  <inkml:trace contextRef="#ctx0" brushRef="#br0" timeOffset="1863">4539 1358 27,'11'8'28,"10"10"0,-6-5-8,10 0-20,2 1 0,2-1 1,0-1 1,-4-6 2,4 3 3,-5-7 0,2 4 1,-7-6 0,2 4 0,-7-4-1,3 3-1,-3-2-3,-2 2-2,-1 1 0,-11-4-1,13 12-2,-13-12-9,-2 14-25,2-14-1,-15 7 1,6-11 0</inkml:trace>
  <inkml:trace contextRef="#ctx0" brushRef="#br0" timeOffset="4978">5542 1018 8,'0'0'17,"0"0"-4,0 0-1,0 0 0,0 0-1,0 0-2,0 0-1,-16 0-2,16 0-1,-21 13-1,7-1-1,-5 3 0,-1 7-1,-4 3 1,-2 5-1,-2 3 0,0 5 0,1-2 0,3 2 1,5 2 0,6-2 0,7-2 0,10-1-1,8-5 0,13-2 0,7-2 1,8-1-2,5-10 0,2-1 0,1-5 1,-4-3-1,-6-2 0,-7 0 0,-8-4 1,-6 0-1,-7 0 0,-10 0-2,0 0-4,0 0-10,-12 1-19,12-1-2,-18-7 1</inkml:trace>
  <inkml:trace contextRef="#ctx0" brushRef="#br0" timeOffset="6009">6153 973 1,'0'0'28,"10"-8"0,-10 8-8,-10-3-8,1 6-3,-9 2-1,-3 5-2,-6 0-2,0 5-1,-3 3 0,1 1 0,2-2-1,6 3-1,5-3 0,11 0 0,9-2 0,8-2 0,6-4-1,6 0 1,3 0 0,2-1 0,-1 0-1,-1 1 1,-5 1-1,-3 2 0,-6 5 0,-3 1 0,-5 4-1,-3 2 2,-3 3-1,-2 1 0,-2-1 2,-2-1 0,-6-4 2,1 1-1,-6-6 2,3 0-1,-6-9 1,1 2-1,-2-6 1,2-1-2,-1-3-1,1-2-4,5 0-5,-2-7-13,5 1-17,5-2-1,3-8 1</inkml:trace>
  <inkml:trace contextRef="#ctx0" brushRef="#br0" timeOffset="6580">6396 1059 11,'0'0'28,"0"0"0,-12-5 0,12 5-23,0 0-4,0 0 0,0 0-1,-2 11 0,3 1 1,1 4 0,0 5 1,0 4 0,2 7 0,0 1 1,0 4 0,-1 0 0,2-3 0,-2 1 0,1-2-1,-3-6 1,2-3 0,-3-7 0,2-4 0,-2-13 2,1 15-1,-1-15 0,-2-15 0,-1-1 0,1-4-1,-2-7 0,1-5-1,-1-6-2,0-6 2,2-4-2,3 0 0,3 0 0,4-1 0,5 4 0,4 2-2,4 6 1,7 4 1,3 7-1,3 5 0,2 6 0,1 6 0,-1 6 1,-2 4-1,-3 5 0,-4 5 1,-4 6-1,-8 6 1,-3 1-1,-7 4 1,-6 3 1,-4 2-1,-7-1 1,-1 1 0,-7-3 0,-4-1 1,-5-4-1,-2 0 1,-5-5 0,0-5-1,2 1-8,0-10-28,-1-11-1,7-7-2,0-14 1</inkml:trace>
  <inkml:trace contextRef="#ctx0" brushRef="#br0" timeOffset="7451">4898 1023 13,'0'0'27,"0"21"0,-2-8 2,5 8-27,4 9 0,-2 4 1,2 6 1,-3 1 1,1 3-1,-3-2-2,-1-1-4,-1-6-22,2 2-6,-4-12 0,7 4-1</inkml:trace>
  <inkml:trace contextRef="#ctx0" brushRef="#br0" timeOffset="7671">4926 1777 22,'-7'15'26,"6"4"-11,2-1-5,0 0-1,3 2 0,-1-5-2,2 3-1,-3-4-1,4 2 0,0-3-1,1-1-4,0 2-6,-3-4-9,-4-10-15,17 13 0,-17-13 0</inkml:trace>
  <inkml:trace contextRef="#ctx0" brushRef="#br0" timeOffset="7902">5158 1952 16,'0'0'23,"17"2"-12,-1 3-6,3-3 2,3 0 1,4-1-1,6 2 1,6-4-2,5 0-1,1-3-2,4-3-6,0-4-24,10 5 0,-11-13-1</inkml:trace>
  <inkml:trace contextRef="#ctx0" brushRef="#br0" timeOffset="8132">6109 1785 1,'10'9'25,"10"5"1,-7-11 1,4 1-20,5 2-1,2-6 1,1 1-1,-3-4 1,2 0-1,0-5-3,0-3-7,1-8-24,7 5-2,-7-6-1</inkml:trace>
  <inkml:trace contextRef="#ctx0" brushRef="#br0" timeOffset="8352">6786 1647 12,'18'10'20,"-5"-7"-9,1-1-8,2-3-1,-4-1 0,4-3-1,0-4 0,0 0-1,2-1-1,0-3-3,2 0-2,2 1-1,-3-2 0,2 4-2,-6-3-5</inkml:trace>
  <inkml:trace contextRef="#ctx0" brushRef="#br0" timeOffset="8553">7116 1520 30,'0'0'27,"0"0"-1,0 0-4,0 0-4,0 0-5,0 0-3,0 0-3,-4-11-2,3-4-1,-1-3-3,0-9-4,2-2-12,1-9-20,-4-8-1,3 0 1,-1-6-1</inkml:trace>
  <inkml:trace contextRef="#ctx0" brushRef="#br0" timeOffset="8783">7064 926 15,'-15'0'30,"15"0"1,-10-8 0,6-4-18,4 3-9,0-4-1,1 1 0,-2-3 0,1 0 0,-1-2-1,0-4 0,-1-1-3,1-2-2,3 4-5,-2-4-4,2 6-4,-4-1-2,3 5 1,-5 4 0,4 10 3,-12-8 2,2 7 4,-2 2 4,1 0 5,-1 2 5,2-1 2,10-2 2,-17 5 1,17-5 0,-10 2 1,10-2 0,0 0-1,0 0-2,-11 2-3,11-2-2,-11 0 0,11 0-1,-20 0-1,5 0 0,-4-2 0,-4 0-1,-7 0-2,-7-1-6,-3-3-22,-1 6-2,-12-6 0</inkml:trace>
  <inkml:trace contextRef="#ctx0" brushRef="#br0" timeOffset="9254">5895 738 20,'-13'14'31,"-8"-6"-1,8 4 1,1-5-21,-4-1-8,-2 4-1,-2-4 0,-7 4 0,-3-6 1,1-1-1,-3 0 1,0-1-2,1 1-2,-5-4-3,3 2-8,-2-2-5,2 1-5,-1-3 1,2 1-4</inkml:trace>
  <inkml:trace contextRef="#ctx0" brushRef="#br0" timeOffset="9494">5067 819 18,'-15'7'25,"-3"-2"-3,-1 0-1,4 1-7,-4-2-2,5 2-4,-4-3-1,8 1-3,-6-1 0,3-1-2,0 0-1,-1 1 0,0-1-2,-1-2-6,-2 1-25,5 0-1,-7-9 0,9-2 0</inkml:trace>
  <inkml:trace contextRef="#ctx0" brushRef="#br0" timeOffset="19338">4903 1499 22,'0'0'21,"0"0"-1,-5-11-2,5 11-1,-9-13-3,5 2-4,-7-5-1,3 0-3,-5-5 0,1-1-2,-3-3-1,1 0 1,-1-1-2,1 4 0,1 1 0,2 3-1,1 2 0,2 5 0,2 1 1,6 10-1,-7-11 0,7 11-1,0 0 0,0 0-1,0 0 0,0 0-1,0 0-1,3 9-3,8 3-2,-2-5-4,9 6-3,-5-2-2,8 4 0,-6-4-1,4 4 2,-4-5 3,-2 3 3,-2-1 3,-2 4 3,1-3-2</inkml:trace>
  <inkml:trace contextRef="#ctx0" brushRef="#br0" timeOffset="19829">4968 1484 25,'0'0'13,"0"0"1,-11 1-1,11-1-2,0 0-1,-11 2-3,11-2-3,0 0-2,-9 9 0,9-9-1,-15 13-1,15-13 2,-21 15 1,8-5 0,-3 3 0,-4 0 1,-2 3 1,-4 2-1,0 1 1,-4 2-1,1 3-2,-1-3 1,0 2-1,1-3 0,6-3-1,1-2 0,4-4 0,5-4 0,4-1 0,9-6 0,-10 5-1,10-5 1,0 0-3,0 0-2,0 0-5,3-16-19,-3 16-6,8-11 0,-8 11 0</inkml:trace>
  <inkml:trace contextRef="#ctx0" brushRef="#br0" timeOffset="20440">4887 1482 20,'-4'-13'16,"-3"-5"0,-1-4-1,1 0-2,-1-5-1,3 1-4,-3-2-2,5 4-2,-1-3 0,3 4-2,0 4 0,1 1 0,-1 4 0,1 2 0,-2 3 1,2 9 0,-4-9-1,4 9-1,0 0 0,0 0-2,0 0-4,0 0-5,0 0-22,13-5-1,-2-4 0</inkml:trace>
</inkml:ink>
</file>

<file path=ppt/ink/ink18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0.440"/>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08 0 3,'-12'1'5,"-2"-1"0,2 2-1,-4-1-1,3-1 0,-3 0-1,1 0 0,-3 1-1,-1-1-1,-2 1 1,-2-1-1,2 0 0,-4 2 0,-1 1-2,-3 0-2,1 4-8</inkml:trace>
</inkml:ink>
</file>

<file path=ppt/ink/ink18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0.941"/>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656 33 1,'-23'-2'3,"1"2"0,-3-1-1,-2 3 0,-1-2 0,2 2 0,0-2 0,-1-1 1,2 0-1,2-1 1,-2-2 0,1 1 0,3 0-1,-4-2 0,-3 3 0,0-2-1,-2 2 0,0-1-1,-1 2 0,0 0 0,1 0-1,2 1 0,2 1-3,0-1-5,5 5-7</inkml:trace>
</inkml:ink>
</file>

<file path=ppt/ink/ink18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1.542"/>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70 0 8,'-14'-1'6,"1"2"-1,1-1 0,2 0-1,10 0 0,-12 1-2,12-1-1,0 0 0,-9 1-1,9-1 0,0 0-1,0 0 1,0 0-1,0 0 0,0 0 1,2 9 0,-2-9-1,4 10 1,-4-10-1,4 15-2,-1-4-3,-3-11-4</inkml:trace>
</inkml:ink>
</file>

<file path=ppt/ink/ink18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1.962"/>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6,'0'0'3,"2"17"-5,-1-8 2,-1-9 0,2 13 1,-2-13 0,2 13 1,-2-13 0,2 15 0,1-5 0,-1 2 0,0 4 0,0 2 0,-1 1-1,1 4 0,-1-3 0,-1 3 0,0 1 0,-1-3 1,1-1 0,-2-4 0,2 4 0,0-3 0,0 0 1,0 0 0,0-4-1,1 3 0,-1-3-1,1 1 0,0-2 0,-1-3 0,0-9-1,-1 16 0,1-16 0,0 11-3,0-11-5,4 11-8,-4-11-6</inkml:trace>
</inkml:ink>
</file>

<file path=ppt/ink/ink18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3.134"/>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9 0,'18'-1'7,"4"-1"-3,1 0 1,4-3 2,0 2 0,0 0 0,0-1 1,3 0-1,-1 1 0,3 1-3,1 1-1,5-1-3,4 1-3,4 0-4,2-1-5,7 4-6,-3-7-5</inkml:trace>
</inkml:ink>
</file>

<file path=ppt/ink/ink18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3.555"/>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7,'22'5'9,"2"-4"0,2 0 0,-1-1-1,0-1 1,1 1-1,1-1-1,1 1-2,2 0-2,0 0-2,4 1-3,2-1-4,-1 0-5,7 4-9,-8-9-5</inkml:trace>
</inkml:ink>
</file>

<file path=ppt/ink/ink18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3.945"/>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19,'16'3'20,"-1"-3"-4,-2 0-4,2 1-5,-2 1-3,3-1-1,-1 1 1,2 0-2,0-2 0,3 2 0,1-1 0,2-1-1,3-1-2,1 0-2,4 0-12,6 5-11,-3-9 0</inkml:trace>
</inkml:ink>
</file>

<file path=ppt/ink/ink18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4.316"/>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16,'18'3'6,"0"-1"2,-1 0 1,1-1 1,-2 1 0,3-2 1,0 0 0,1 0-2,0 3-3,-1-3-3,2 2-1,-1-2-2,1 1 0,1-1-2,-2-1 0,2 1-2,-2-2-4,5-1-10,5 6-9,-6-10 0</inkml:trace>
</inkml:ink>
</file>

<file path=ppt/ink/ink18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4.636"/>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6 30,'16'10'28,"-16"-10"0,18-1-11,-18 1-17,17 5 0,-6-3 1,-11-2 2,14 4 1,-14-4 0,18 0 0,-18 0 0,22-2 0,-8 0-1,2 2-2,3-1-1,2 1-1,3 0 0,-1-2-2,7 2 0,-4-3-5,4 1-13,4 1-11,-5-6 1,7 1 1</inkml:trace>
</inkml:ink>
</file>

<file path=ppt/ink/ink18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4.977"/>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0 5,'0'0'25,"27"12"-1,-16-12 0,7 4-22,0-1-3,4 3 1,-2-2 0,-1-1 2,0 0 0,-1-2 2,-1 0-1,-2 0 0,0 0 0,-3-1-1,1 0-1,-2-1 0,0 1-1,-11 0 0,17-1 0,-7 0 0,-1 1-1,1 0-1,3 0-1,1 2-4,2 2-13,-2-8-7,9 9 1</inkml:trace>
</inkml:ink>
</file>

<file path=ppt/ink/ink1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25T23:02:50.95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0 10,'0'0'7,"0"0"0,0 0 0,0 0-4,0 0 0,0 0-3,0 0 0,0 0 0,0 0 1,0 0 1,0 0 0,0 0 1,0 0 0,43 7 1,-43-7 0,0 0 1,0 0-1,0 0 0,58-5 0,-58 5-1,46 1 1,-46-1 1,60 3-2,-60-3 1,74 4 0,-74-4 1,84 0-1,-41-4 1,12 0-1,-1-2-1,9 2 0,-2-1-1,7 3 0,-2 2-1,2 4 0,5-1 0,-4 4 1,-2-3 1,-6 1 1,8-3-2,-1-1 1,3-4 0,1 1-1,2 0 0,0 2-1,2 0 0,2 4-1,-3 1 0,-1 0 0,1-1 0,0 0 0,-4-1 0,2-2 0,1 0 0,-2 1 0,0-1 0,-3 1 1,2 2-1,-1 0 0,-1-2 0,-1 2 0,-3-1 0,3-3 0,-2 0 0,0-1 1,-6-3 0,0 1 1,-7-4 0,-1 2 0,-7-2-1,-4 3 1,-7-1 0,-6 2-1,-5 0 0,-3 2-1,-4 1 1,-5 0-1,-11 0 0,9 3 1,-9-3 1,0 0 0,0 0-1,0 0 0,0 0 0,0 0 0,0 0 0,0 0 0,0 0-1,0 0 0,0 0 0,0 0 0,0 0 0,0 0 0,0 0 0,0 0 0,0 0 0,0 0 0,0 0-1,0 0 1,0 0-1,0 0 0,0 0-1,0 0 0,0 0-1,0 0 1,17 0 0,-17 0 0,19 2 0,-3-2 1,1 3 0,1-2 0,-1 2 1,-1-2 0,-2 1 0,3-1 1,0-1-1,-1 0 0,7 0 0,1 0 0,4 0 0,-3 0-1,3 0 0,-6-1-3,2 6-9,-5-5-9,-5-3 0,-7-11-2,-8-12 1</inkml:trace>
</inkml:ink>
</file>

<file path=ppt/ink/ink19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5.397"/>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2,'9'20'2,"-1"1"-3,2 0 1,-3 0 3,0-1 1,-2-3 2,-2 1 1,1-1 0,-2 1 1,-2 2-1,0-1-2,-1 4-2,-1-2-1,0 3-2,-1-1 0,0-1-5,1 2-8,-7-8-9</inkml:trace>
</inkml:ink>
</file>

<file path=ppt/ink/ink19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5.748"/>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2-1 9,'5'17'13,"-5"1"-4,1-1-1,0 0 1,0-3 0,1-1 0,-3 1-1,2-5 1,-2 1-1,2-1-2,-1-9-3,-3 14-2,3-14-2,-8 17-1,8-17-3,-16 21-13,2-18-9,3 6 0</inkml:trace>
</inkml:ink>
</file>

<file path=ppt/ink/ink19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6.078"/>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700 34 14,'-31'-2'16,"2"3"-18,1 0 1,-3-2 1,-1-1 4,-2-2 1,-2 1 3,3 0 0,-5 0 1,0 0-2,-3 1-3,-3 1-2,4 1-2,-2 0-1,-1 0 0,1-1-2,1-1-4,-1-6-12,7 7-5</inkml:trace>
</inkml:ink>
</file>

<file path=ppt/ink/ink19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6.409"/>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56 36 1,'-23'-1'17,"9"5"-1,-4-6-13,-2 1-6,-1-3 2,-1 2 1,-2-2 2,0 0 2,-2 1 1,1 0-2,-3-2-3,-5 3-6,-1 2-4,-10-10-9</inkml:trace>
</inkml:ink>
</file>

<file path=ppt/ink/ink19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6.729"/>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24 12 1,'-14'-1'18,"14"1"1,0 0-16,0 0-3,0 0 2,-9 11 1,9-11 2,0 0 1,-10-3 0,10 3 0,-20-4-2,4 2-4,-6 0-3,-2 0-3,-8 2-5,-9-8-13,5 12 0</inkml:trace>
</inkml:ink>
</file>

<file path=ppt/ink/ink19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7.070"/>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61 35 19,'0'0'22,"-12"2"-1,12-2-19,-16-2-3,7 1 0,-3 1 2,-1-2 2,-2-1 1,-3 1 0,-1 0 0,-4-1-1,-2 2-3,-3-1 0,-1-3-3,-4 3-3,-2-3-4,-3-2-10,2 8-5</inkml:trace>
</inkml:ink>
</file>

<file path=ppt/ink/ink19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7.420"/>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28 0 9,'-22'3'24,"22"-3"-4,-19 1-11,7-1-1,2 3 0,-3-2 2,0 2-1,-2-2-1,1 2-2,-5-2-1,0 1-2,-2-1 0,-7 0-2,-2 0-2,-3-1-1,-2 3-2,-5-4-2,-2 3-3,-4-1-9,-7-3-12,9 8 0</inkml:trace>
</inkml:ink>
</file>

<file path=ppt/ink/ink19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7.771"/>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61 51 0,'0'0'19,"0"0"1,0 0-16,0 0-4,0 0 1,-11 5 3,11-5 1,0 0 1,0 0-1,-12-7 1,12 7-2,-17-5-1,6 3-2,-2-2-1,-4 1 0,-4 0 0,0 0-1,-3-1 1,-4-1-1,0 1-1,-2 1 0,-1-1-1,-1 2-2,2 3-13,-5-9-7</inkml:trace>
</inkml:ink>
</file>

<file path=ppt/ink/ink19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8.241"/>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8 414 14,'0'0'15,"8"-18"-5,-6 8-1,0-1 0,-3-2 2,3 2 0,-4-4 2,1 4-1,-3-5-2,2 5-2,-2-4-2,3 5-2,-2-3-1,2 1-1,-1-1-1,2 0 0,0-2-1,1-1 0,-1-1-1,0-3-1,1 1-1,-4-3-3,3 3-4,-3-1-11,-1-8-11,5 7 0,-5-4 1</inkml:trace>
</inkml:ink>
</file>

<file path=ppt/ink/ink19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33.684"/>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78 947 8,'0'0'11,"-10"5"-4,10-5-3,0 0-2,-11 5 0,11-5 0,0 0 3,-11 5 1,11-5 0,0 0 2,0 0 0,-10 3 2,10-3 0,0 0-1,0 0-1,0 0 0,0 0-1,-11-13-1,11 13 0,-5-16-2,4 3 1,-2-3-3,1-3 1,-1-4-3,2-2 1,0-3-1,-1-2 1,2-3-1,-1 1 0,0-3 0,0-2-1,0 0 2,0-2-1,0 0 0,0-1 0,0-1 0,2 0-1,1 1 1,0 1-1,3 1 1,0 2-1,1 2 1,-2 2-1,1 3 1,-2 4 0,0 2-1,-3 3 1,-1 3 0,-3 2-3,4 15-6,-4-13-23,-2-2-2,5 4 1,-6-10 0</inkml:trace>
</inkml:ink>
</file>

<file path=ppt/ink/ink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08T00:05:27.555"/>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 343 21,'4'-10'12,"-4"10"1,0 0 0,0 0-1,0 0-3,0 0 0,0 0-1,0 0-1,0 0-1,0 0-1,0 0-2,0 0 1,0 0-1,4 14 1,-3 3-1,4 8 0,-4 4 1,3 5-2,-2 3 2,4 4-2,-2-4 0,4-2 0,1-11 0,6-6 0,4-11 0,6-8-1,2-10 1,2-4-1,3-8 0,-1-2 0,-3-3 0,-5 1-1,-6 3-1,-3 4 2,-4 3 0,-2 5 0,-6 2 0,-2 10 0,0 0-1,6-9 0,-6 9 2,0 0-4,13 18 2,-4-6-2,4 7 2,1 4-1,4 4 2,0 2-1,-4 0 1,4-1 0,-3-5 2,3-4 0,0-14-1,4-10 1,2-16-2,6-12 0,5-13-1,-3-8 0,4-5-2,-5-3 1,-3 8-2,-8 6 0,-3 13-5,-11 8-9,-5 13-20,-1 14 0,0 0 1,1 10-1</inkml:trace>
  <inkml:trace contextRef="#ctx0" brushRef="#br0" timeOffset="731">1026 557 25,'0'0'28,"-12"-27"1,13 4-13,4-3-9,3-5-2,5 2-1,0-3-1,9 2 1,-1 5-2,3 4 0,-4 4 1,3 9-1,-3 4 1,2 11 0,-5 4 0,-1 11 1,-5 2 1,-2 9 0,-4-1 1,0 6-1,-7-4 2,-2 2-2,-11-7 1,-1-1-1,-8-10-1,-1-3 0,-6-7-2,1-5 0,0-5-3,0-6-4,11 2-8,4-11-28,6-4 1,9-4 0,9-4 0</inkml:trace>
  <inkml:trace contextRef="#ctx0" brushRef="#br0" timeOffset="1082">1558 235 37,'18'0'34,"-5"7"1,-13-7-1,0 0-25,-1 18-7,-1-7-1,2 5 0,0 1 1,2 7 0,1 0 0,2 5 0,2 2 0,4 2 1,-2-2 1,3 0-2,-2-3 1,-1-2-1,-3-7 1,1-3-1,-4-6 1,-3-10 1,0 0-2,4-12 0,-6-9 0,2-9 0,3-3-1,1-3-1,5-4-1,-1 1 0,7 3 0,1 7 0,5 6 0,1 7-1,2 6 1,3 6 0,3 6-3,2 0-3,10 9-19,5-2-13,1-3 0,6 0 1</inkml:trace>
  <inkml:trace contextRef="#ctx0" brushRef="#br0" timeOffset="1552">2389 18 32,'0'0'36,"0"0"1,9 8-1,-6 12-17,-12 6-11,1 14-1,-7 9-2,3 12 0,-4 6-1,2 5-1,2 0-2,4-8-3,14-6-8,10-20-29,7-20-1,6-18 0,4-19 0</inkml:trace>
  <inkml:trace contextRef="#ctx0" brushRef="#br0" timeOffset="1803">2736 543 38,'16'35'31,"7"-2"0,-3-7-12,5-8-14,3-5-3,1-8 1,4-5 0,-1-10 1,2-5-1,0-8 2,2-2 0,-5-9 0,-1 1-1,-8-6-1,-8 3 1,-11 1-1,-6 6 2,-13 3-2,-7 7 1,-10 6-2,-2 11 0,-5 10-1,-1 9-1,-2 8-1,1 6-1,6 4 0,2-2-2,12 3-2,3-9-4,15-4 2,4-23-1,22 11-1,2-25 0,12-5 2,4-13 3,6-6 2,2-7 5,-3-7 1,0 2 3,-9-7 2,-1 6 2,-12-3-1,1 11 0,-14 2-1,2 10 0,-9 5-3,-1 9 0,-2 5-3,0 12 0,0 0-1,0 0 0,5 20-1,0 4 1,1 6-1,5 10 2,2 7-1,7 9 1,-3 4 1,1 3-1,0-1 0,0-3 0,0-5-2,-3-9-5,1-7-35,-4-15 1,-2-17-3,-1-17 2</inkml:trace>
</inkml:ink>
</file>

<file path=ppt/ink/ink2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30T23:03:08.238"/>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953 1560 7,'0'0'6,"-10"7"0,10-7-1,0 0-2,0 0 2,0 0 0,0 0 2,0 0-1,0 0 1,0 0-1,0 0-1,0 0 0,12 2-3,-12-2 0,11-13 0,-2-1-1,6-5 2,0-6-1,2-3 2,-2-7 1,0 0 1,-6-7 0,1 0 0,-8-5 1,3 2-1,-5-6 1,3-1-3,0-5-1,3-1-1,3-2-3,3 3 1,1 4-2,1 4 1,2 6 0,-4 7 0,2 6 0,-5 8 2,-6 2 0,-1 5 1,-2 0 0,-2-1-1,-4 1 1,2-3-1,-2-2 0,0 1 0,3 1-1,-1-2-1,-2 1 1,-1 0 0,-4 1 1,0 2-1,-5 2 0,-4-3 0,-6 1 0,-4 1 0,-4-2 0,-6-1 0,-3-2 0,-4-1 0,-2 0 0,-1 1-1,-5 2 1,2 2 0,-5 3-1,-3 6 1,-5 5 0,-7 3 0,-7 2 0,-3 2 0,-5 2 1,-6-2-1,-8-1 1,-3-2-1,-1 0 1,1 0-1,0 0 0,-2 2 0,1-1-1,0 0 1,5-1 0,2 1 0,4-2 0,0-2 0,-1-2 1,-1-1-1,0-1 0,2-1 0,3 3 1,2 0-1,1 1 0,3 2 0,7 1 0,5 1 0,4 0 1,4 0-1,7 0 0,2-1 0,4 0 0,5-1 0,1-1 0,6 0 1,5 0-1,5 2 0,4-1 1,4 2-1,6 1 0,0 1 1,6 0-1,-6 2 0,1-1 0,4 3 1,-3-2-1,4 1 1,-2 1-1,3 0 0,1 1 0,9-9 0,-1 20-1,-2-8 1,3 1-1,-2 4 1,2 3 0,-4 0 0,0 6-1,-2 3 1,-2 6 0,-3 6 0,-3 6 0,-2 7 0,-3 6 0,-1 6 0,1 3 0,1 1 0,3 0 0,1-3 0,3-3 1,3-7-1,1-6 0,2-6 0,2-8 0,0-5 0,2-7-1,0-4 1,2-6 0,-1-4 0,5-1-1,-5-10 1,11 13-1,-2-7 1,5-1-1,7-1 1,3-2 1,16-1-2,9-1 1,16-1-1,17 0-8,12 2-11,20 11-2,4-7-1,11 2 1</inkml:trace>
  <inkml:trace contextRef="#ctx0" brushRef="#br0" timeOffset="1953">5877-1 29,'-9'5'14,"-2"-5"0,11 0-1,-11 1-4,11-1-6,0 0-2,0 0-1,0 0-1,0 0 1,12 5 3,1-4 0,2 1 0,4-1 2,6 2 1,0-2-1,6 2 1,2-2-2,6 3 0,-2-2-1,5 2 0,1-1-2,3 2 0,1-1 0,5 3 1,4-2 0,8 1 1,2-2 0,4 3 0,10-3 0,10 2 0,6-1 0,9 2-1,1-2 0,8 1-1,5 0 1,9 0-1,3-4 0,6 0 0,2-2 0,5 4 0,3-1 0,0 4-1,-1 1 0,-7 2 0,-6 3 1,-10 1-2,-7 2 1,-9-3 0,-11-2 0,-9-3-1,-8 1-3,-12-7-7,-5 2-13,-12-10 1,-10-6-2,-14-13 0</inkml:trace>
</inkml:ink>
</file>

<file path=ppt/ink/ink20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35.646"/>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662 127 2,'-17'-3'3,"8"2"-1,-1 0 0,0-1 1,-2 1-1,-1-2 0,1 1-1,-3 1 0,-1 0 0,-1 0-1,0-1 0,-3 1 0,-2 0 1,-1 0-1,-1 1 1,-5-1-1,-1 2 1,-2 0-1,-1 0 1,-1 0 0,-1 0-1,0-1 1,-1-1 0,2 1-1,-2-2 1,-1 0 0,2 0 0,-1-1 0,0 0 0,0 1 0,0-1 0,-1 1-1,2 0 0,0 0 1,-2 1-2,1 0 1,-2 0 0,1 1 0,1 0 0,1 2 0,0-1 0,2 1 0,0 1 0,3 0 0,0-1 0,1 1 0,1-2 0,2 0 0,0-1 0,0 0 0,2 0 0,-1-1 0,-2 1 0,0 0 0,-1 0 0,-3 1 0,-2 0-1,-2 1 1,-3-1-1,-1 1 0,3 1 1,-3-1-2,-1 0 1,2-1-1,1-1 1,0 0 0,0-1 0,2-2 0,-1-1 0,0 0 1,-2-1-1,0-2 1,0 3-1,0-3 1,-3 2-1,-3-1 1,0 1 0,-1 0 0,0 0 0,-1 1 0,-2-1 1,-1 1 0,0 0-1,0 0 1,-1 1-1,-2 0 0,0 0 0,-1 1 0,0 0 0,2-1 1,-1 0-1,1 1 0,2 0 0,0 0 1,2 0-1,2 0 0,0 0 1,3 2-1,-1 0 0,0 0 1,1 2-1,1 0 0,-2 1 0,1 0 0,0 1 0,0 0-1,3 0 1,-2 0-1,2 0 1,0-1 0,1 1 0,-1-1 0,4-1 0,-1 0-1,-1 0 1,1-1 0,-1 0 0,1 1-1,-2 1 1,-1-1 0,-4 1-1,1 1 1,0-2 0,-1 2 1,-2-2-1,2 2 0,1-2 1,-2 1 0,1-1 0,0 0-1,-2 1 1,-1 0-1,2 0 1,-4 0-1,0 0 0,1-1 0,1 1-1,-2-1 1,2 0 0,0-1-1,0 0 0,-1 0 1,3 0-1,-2 0-1,1 1 1,-2 2-1,2 0-1,-3 1 0,2 0 0,-3 0 0,1 0-1</inkml:trace>
</inkml:ink>
</file>

<file path=ppt/ink/ink20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37.449"/>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85 890 9,'1'-9'16,"-4"-3"-1,2 3-3,1 9-1,-6-17-2,6 17 0,-7-17 1,11 8-3,-7-1-2,0-1-1,2 1-1,4-3-1,-4 1 0,1 0-1,-1-2 1,-2 0 1,3-1 0,-1 2 0,0-3 0,1 3 1,-1-2-1,3 0 0,-2-1-1,-1 0 0,-1-3-1,1 0 0,-2-3 0,-1-1-1,1 0 1,-1-2-1,2 0 0,0 0 1,-3-1-1,6 1 0,-4-1 0,2 1 0,-1 0 0,1 3 0,-2 0 0,1 1 0,2 0 0,-3 1 0,2 1 0,-3 2 0,3 0 0,-3 1-1,0-1 1,2 0-1,0 2 0,0 1 0,1 1 0,0 1 0,1 2-1,0 0 0,0 10 1,0-10-2,0 10-1,0 0 0,0 0 0,0 0-1,14 1 0,-14-1 1,20 3 1,-2-2 0,3 2 1,3-1 1,5 1 0,1 0 1,2-1 0,5 1-1,0 0 0,-2 1 1,3 1-1,1 1 0,2 3 1,-1-1-1,0-1 0,0 2 1,2-1 0,2-1-1,-3 0 0,4-2 1,-2-1 0,1 0 0,5-1 0,-2-1 0,0-1-1,-1-1 2,4 0-1,-3 1 0,2-1 0,-2 1 0,-1 2 0,0 0 0,-1 1 1,1 1-1,-2 0 1,-1 2-1,3-2 1,1 0 0,0-3 0,-1 0 1,2-1-1,-1-1 0,3-2 0,-2 1-1,-2-1 1,-3 0 0,1 0-1,-2 1 0,-1 0 1,-1 0-1,-1 0 0,1 1 0,0-1 0,1 0 0,-2 1 0,3-2 0,1 1 0,0 0 0,0 1 0,-1-1 0,2 1 0,1 0 0,2-1 0,-1 1 0,1-2 0,0 1 0,4-2 0,0 0 0,1-1 0,1 0 0,0 0 0,-2-1 0,3-1 0,0 2 0,-2-1 0,-1 1 0,0 0 0,-4-1 0,2 2 0,-1-3 0,-2 3 0,0 0 0,2-1 0,0 1 0,0-1 0,2 0 1,1 0 0,-4-2 0,4 0 1,2 1-1,-4 0 1,2 0 0,0 0 0,1 0-1,1 1 0,3 1 0,-2 1 0,0 1-1,4 0 0,-4 1 0,3 2 0,3-1 1,-1 1-1,-1 0 0,3 1 0,0-1 0,0 2 0,5-1 0,-4 0 0,-2 0 0,3 0 0,0 0 0,-1 0 0,1 0 1,-1 0-1,2-1 0,0 0 0,2-2 0,-1 0 0,-1-1 0,0-1 1,1 1-1,-3-1 0,-1 0 0,-1 1 0,-2 1 0,-2 1 0,0 1 0,0 0 0,-3 1 1,1 1-1,-1-1 1,-2-1-1,-3 0 1,-1-2 0,0 0 0,-3-1 0,0 0 0,-2-1-1,2 0 1,-2-1-1,0 0 0,1 0 0,-2 1 0,2 0 0,-2 1 0,-1-1-1,1 0 1,0 1 0,1 1-1,-1 0 1,-2 0-1,0 0 1,-1-1-1,0 1 1,-2 0-1,-1-2 1,-4 1-1,-1 0 1,-2-1-1,-2 1 1,1 1 0,0-1-1,-4 0 0,1 2 1,0-2-1,1 1 0,-1-1 0,0 2 1,-2-1-1,-4 1 1,-2 0-1,0 0 1,-5 1 0,-1 0-1,-10-2 0,15 4-1,-15-4 0,0 0-2,12 8-1,-12-8-2,7 12-1,3-5-4,-3 2-5,-7-9-10,21 18 0</inkml:trace>
</inkml:ink>
</file>

<file path=ppt/ink/ink20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40.213"/>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019 67 1,'-27'1'4,"-2"-3"0,0 3 1,-1-2-1,-1 2 1,-3-1 0,1 0 0,-1-1-1,-3 0 0,1 1-2,0 0 0,0-1-1,0 0-1,1 0 1,-1 0 0,2-1 1,2 1 0,-2 0 0,1 0 0,-1 2 0,-1-1 1,-2 1-1,1 0-1,0 1 0,0-1-1,0 1 1,0-1 0,-2-1 0,2 2 0,1-2 1,-1 0 0,-1 0 1,-1 1-1,2-1 0,1 1 0,2 1 1,-1-2-1,0 4-1,0-3 0,2 0 1,0-1 0,1 1 0,-1-4 1,0 1 0,1-1 0,1 0 0,0 0 0,0-1-1,0 1 0,1-3-2,0 4 0,1-2 0,0 2 0,1-1 0,1 0 1,2 1-1,2-3-1,1 3 1,3 0 0,2-1 0,2 1 0,2-1 0,2 1-1,10 2 1,-16-3 0,16 3-1,-12-4 1,12 4 0,-11-1-1,11 1 1,-9 0 0,9 0 0,0 0-1,-9 1 1,9-1-1,0 0-1,0 0-1,0 0-2,0 0-4,0 0-17,-4-9-2,4 9 0</inkml:trace>
</inkml:ink>
</file>

<file path=ppt/ink/ink20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41.605"/>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60 2995 10,'-10'-8'16,"10"8"-5,0 0-3,0 0-2,0 0-1,0 0-1,0 0 0,0 0-1,0 0 0,0 0-1,0 0 0,0 0-2,0 0-1,0 0 0,9-2 0,-9 2-1,18 1 0,-5 2 1,3-1 0,5 2 0,1 0 1,6 3 0,0-1-1,2 2 1,3-1 0,4 1 0,0-1 0,2 1 0,3-3-1,0 1 1,2 0-1,1-1 1,0-1 0,0-1 0,1 1 0,1 0 0,-1 1 1,3-2 0,0 1 0,-1-1 0,3 1 0,2-2-1,1-1 1,-2 0 0,2-2 0,1 0-1,1-2 1,3 0-1,2-2 1,-3 2-1,2 0 1,-1-2-1,0 2 1,-2-1-1,0 1 0,-3 1 0,-2-1 1,1-2 0,-3 2 0,4-2 0,0 0 0,-1 1 0,1-2 0,1 0 0,0 2 0,-1-1 0,0 1-1,-4 0 3,1 0-2,-1 0 0,-1 1 1,4-2-1,1 3 0,0-1 1,-1 2-2,3 1 1,-1 0 0,-1-1-1,0 0 0,-5 1 0,2-1 1,-4-1-1,0-1 0,3 0 1,-1-1-1,1 1 1,2-1 0,0 0-1,-1 0 1,2 1-1,0-1 0,-4 1 0,2 0 1,-2 1-1,-1 0 0,-1 0 1,2 1-1,-2-2 1,3 2 0,0 0-1,0-1 1,2 1-1,0-1 1,2 0-1,0 1 0,-2-1 0,0 0-1,-7-1 1,0 0 0,-3 1 0,-3-2 0,-1 2 0,-5 0 0,0 1 0,-2 0 0,1 1 0,-1-1 0,0 1 0,-1 0 0,-1 0 0,-3 0 0,0 0 0,-4 1 0,1-1 0,-1 2 0,-3 0 0,0 2 0,-1 0 0,-1-1 0,2 2 0,-6-1 0,3 1 0,-4 0 0,0-1 0,-1-1 0,-11-3 0,17 5 0,-17-5 0,14 1 0,-14-1 0,0 0 0,11-1 1,-11 1-1,0 0 1,0 0 1,0 0-1,2-13 0,-2 13 0,-3-17 1,0 3-2,0-3 1,-2-1 0,0-5 0,-1-3-1,0 1 2,0-4-1,-1-1-1,0-1 1,-2-1 0,0-3 0,0 0-1,-3 0 1,1-3-1,-2-1 0,0 0 1,0-1-1,-2 2 0,3-1 1,1 1-1,0-1 0,1 0 1,2 0-2,0 0 1,4-1-1,2-1 1,1 0 0,-1-2-1,0 0 1,3 2-1,1 2 2,-1-2-1,1 0 0,-3 2 0,1 0 1,-1 2 0,3 0-1,-3-1 1,0 0-2,2 0 2,-2 1-2,1 0 1,1-2 0,0-2-1,1 0 1,2-2-1,2 0 1,0-1-1,1-1 1,2-2-1,0 3 1,-1 1 1,-1 1-1,-2 2 1,-1 0-1,1 1 0,-3 1 0,0-2 0,2 1-1,-1-2 0,1 0 1,-1 1-1,1 1 0,1 0 1,0 1-1,-2 3 1,1 2 0,-2 2 0,2 2 0,0 3-1,-1 1 1,-1 4 0,1 2 0,-2 1 1,-1 1-1,0 2 0,0 3 0,-1-2 0,2 1-2,-2 1 1,-1 0 0,2 12-1,1-17 1,-1 17 0,-4-13 1,4 13-1,-9-9 1,9 9 0,-11-5 0,11 5 0,-20-2-1,10 0 1,-4 0 0,1 1 0,-3 0 0,-1-1 0,-3 0 0,-3 0 0,-3 1 1,-2-1-1,-1 0 0,-4 1 0,-2 0 0,-1 2 0,0-1 0,1 1 0,-3 0 0,4 1 1,-3 0-1,2 1 0,-1-1 0,1 0 1,-1 0-1,0 0 0,0-1 1,0 1-1,-1-1 0,3-1 1,0 0-1,1 0 0,-1 0 0,0-2 0,0 1 1,-1-1-1,-2 1 0,1 0 0,-2 2 0,-4 0 0,1 1 0,0 2 0,-4 0 0,3 1 0,-2-1 0,0-1 0,1 0 0,3-1 1,1-2 0,2 0 0,-1-2 0,2 1 0,1-1 0,0 0 0,0 1 0,-3 0-1,-2 1 0,-1 1 0,-3 1 0,-1 0 0,-3 0 0,-4 2 0,-3 2 0,2-2 0,-1 3 1,0-3-1,0 3 1,5-3-1,-6 2 0,8-3 1,1 0-1,1-2 0,1 1 0,-2-2 0,1 1 0,-3 0 0,4-1 0,-5 0 0,1-1 0,-2 1 0,1-3-1,-3 3 1,1-2 0,0-1 0,3 1 0,-3 0 0,0-3 0,-1 2-1,0-3 1,2 2 0,-1-1 0,0 1-1,2-2 1,2 1 0,2 1 0,0-1 0,1-2 1,6 0-1,3 0 0,-2-1 1,3 1-1,0 0 0,1-1 1,2 2-1,1 0 0,-5 0 0,-1 1 0,-2 1 0,1-1 0,-1 0 0,1 0 0,-3 1-1,0 1 1,-2 0 1,3 0-2,3 2 2,-1 0-1,0 1 0,1 0 1,0 1-1,4 0 1,4 0-1,-4 0 1,1 0-1,1 0 0,4-1 0,-3 1 0,4-1 0,1 1 0,3-1 0,4 1 0,4 0 0,3-1 0,10 0 0,-13 2 0,13-2-1,0 0 1,0 0-1,0 0 0,0 0 0,0 0 0,-7 14 0,7-14 0,-5 17 0,0-5 1,0 5-1,-3 3 1,-2 4 0,1 1 0,-3 4 0,1 3 0,1 1-1,-1 5 2,-1-1-2,-1 4 1,3 3 0,-2 6-1,0 2 1,2 3-1,2 2 1,-2 5 0,-5 2 1,9 3-2,0 1 1,4 0 0,-9 2 1,10 2-1,-9 0 1,7-1-2,2 2 1,-2-2 1,-5 2-1,4 1 1,10 0-2,-9 1 1,2 0 0,-1-1 0,2-2 1,-1-1-1,1-1 0,0-5 0,1 0 0,1-3 1,6 0-2,-5 0 1,8 0 0,-8-4 0,7 0-1,-6-3 1,0 1 0,1-5 1,-1 1-1,1-4 1,1-2-1,2 1 0,1-1 0,-1 0 1,0-5-1,2-2 0,-2-5 0,-3-4 1,-1-6-1,-2-5 1,1-4-1,-3-15 0,0 13-2,0-13-11,10 9-18,-12-19 1,1-8-1</inkml:trace>
</inkml:ink>
</file>

<file path=ppt/ink/ink20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45.771"/>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048 1,'0'-41'9,"0"41"-2,0 0-3,0 0-1,0 0-3,0 0 0,0 0-1,0 0 2,0 0 0,0 0 1,0 0 0,0 0 0,62 32 1,-62-32 0,55 6 1,-55-6-1,65 6 0,-65-6 1,77 10 0,-36-1 0,-41-9 0,68 13-1,-68-13 0,80 13 0,-80-13 0,63 12-1,-63-12 0,76 9 0,-31-6 0,1 1 1,-3 0-1,10-1 1,-2-2-1,6 2 1,1-1-1,1 1 0,0-2 0,5 0-1,1 0 1,-6 0-1,10-2 0,-7 1 0,5-1 0,-6 0 0,3 1 0,-5 0-1,0 0 1,-4 1-1,2 0 1,-5 1-1,0 0 1,-1 1-1,-1-1 2,2 0-1,-5-1 0,0 0 1,-2-1 0,-1 0 0,-4-2 0,-4 1 0,2-1-1,-1 1 0,1 0 0,2 0 0,-2 2-1,3 0 0,-2 2 1,5-1-2,-4 3 1,-2 0 1,2 0-1,-1 1 0,1 0 0,0 0 1,-2 2-1,2-1 0,0-1 0,4 0 1,2 1-1,3-3 0,0 0 0,2-1 0,3-1 0,4-1 1,-1-1-1,0-1 1,0 0-1,-3 0 0,2-1 1,1 1-1,-3 0 0,1 1 1,2-1-1,-5 0 0,2 0 0,1 0 0,-4-1 0,0-1 0,0 0 0,-3 0 0,-3 0 0,4 1 0,-4 0 0,2 1 0,-2 0 0,1 0-1,0 1 1,1-1 0,-1 0 0,0 0 0,1 0 0,0 0 0,-1-1 1,1 1-1,-4 0 0,3 0-1,-4 0 1,1 2 0,-2-2 0,-1 1 0,3 0 0,-1 0 0,6-1 0,-3 1 1,5-1-1,-1-2 0,2 2 0,1-1 0,3 0 0,-1 0-1,-3-1 1,0 1 0,-2-1 0,-2 2 0,0-2 0,-4 2 0,-3 0 0,-1 0 0,-1 1 0,-1-2 0,-3 2-1,-2-3 1,-6 2 0,-3-2 1,-4 1-1,-6 0 0,-3 0 1,-10 2-1,12-3 0,-12 3 1,0 0-1,0 0 0,0 0 1,0 0-1,0 0 0,7-9 1,-7 9-1,0 0 1,1-15-1,-1 15 1,4-19-1,-2 5 0,3-2 0,1-3 0,1-1-1,-1-3 1,1-1 0,0-2 0,0 1 0,-1-3 0,-1-1 0,0-2 0,-1-1-1,-1-1 1,1 0-2,0-2 1,-1 1-1,-1-2 2,1 0-2,-1 1 2,-2-1 0,-2 0 0,0 0 0,-1-2 0,-2 0 0,3-1 0,-2 1 0,0 1 0,1-1 0,1 2 0,0-3 0,-1 3 0,1-2 1,-4 1-1,3 1 0,-2-1 1,1-1-1,-1-1 0,2 1 0,-2 0 0,2 0 0,-1-2-1,1 1 1,-1 2 0,2 1 0,1 2 0,-1 0 0,1 2 0,1 1 0,1 1 0,-2-1 1,3 2-1,-3-1 1,-1-1-1,0 3 0,0-1 1,-1 2-1,0 3 1,-1 1-1,0 1 0,0 3 0,1 0 0,-1 3 1,1 1-1,-1 3 0,-2 0 0,1 2 0,5 10 0,-12-14 0,12 14 0,-12-13 0,3 8 0,-1 1-1,1-1 1,-2 2 0,-1 0 0,-2-2 0,-4 4-1,2-1 1,-2 1-1,-5-2 1,0 5 0,-3-3-1,-5 0 1,-2 2 0,-4 0 0,-4 2-1,-3 0 1,-2 5 0,-6-4 0,1 3-1,-4-1 1,-3 1 0,0 0 0,-1-3 0,-2 1 0,2-3 0,0 1 0,1-2 0,2 0 0,3 0 1,-1 0-1,1 0 0,1 0 0,3-1 1,-1 1-1,2-1 0,-1 1 0,0-1 0,3-1 0,-3 0 0,3-2 0,-2 1 0,2-1 0,1-1 0,-2 0 0,-1 1 1,0-1-2,2 0 1,-3 1 0,1 0 0,0 0 0,-1-1 0,5-1 0,-1-2 0,2 2 0,2-3 0,-1 0 0,2 1 1,0-1-1,0 2 0,-2 2 0,1 2 0,-1-1-1,3 2 1,-1 0 0,-2 1 0,1 1 0,2-1-1,1 0 1,2 0 0,-2-1 1,0 2-1,1 1 0,2 0 0,2 1 1,-2-2-1,-1 3 0,2-3 1,-2 3-2,2-4 1,1 2 0,-1-3 0,-1 2 0,1 0 0,-1-1 0,0 1 0,4-1 0,-4 1 0,-7 0 0,7 1 0,0-1 0,-5 1 0,2 0 1,-3 1-1,0-3 0,0 3 1,6-3-1,-10 2 0,2-2 0,2 2 0,1-2-1,0 1 1,-1 1 0,0-2 0,-6 1 1,2 0-1,9-1 1,1 2-1,-1-2 1,-3 0-1,5 0 1,-2 1-1,10-1 0,-1 0 0,-7 0 0,-3 0-1,2 1 1,1 1 0,2 1-1,-1-1 1,-7 1 0,7 0 0,-5 1-1,2-2 1,7 1 0,-4-2 0,33-1 0,-64 1 1,64-1 0,-59-1-1,59 1 1,-55-1 0,55 1-1,-69-1 1,69 1-2,-71 2 1,71-2-1,-61 3 1,61-3 0,-62 6 0,62-6-1,-51 5 1,51-5 0,-53 5-1,53-5 1,-56 1 0,56-1 0,-51 0 0,51 0 0,-51-5 0,51 5 0,-52-11 0,52 11 0,-43-7 0,43 7 0,-44-9 0,44 9 0,-42-7 0,42 7-1,-47-3 1,47 3 0,-51-6 0,51 6 0,0 0-1,-42 0 1,42 0-1,0 0 1,0 0 0,0 0-1,0 0 0,0 0 1,-41 8-1,41-8 1,0 0-1,0 0 0,0 0 0,0 0 1,0 0-2,0 0-5,-41 46-15,41-46-9,0 0-1,0 0 0</inkml:trace>
</inkml:ink>
</file>

<file path=ppt/ink/ink20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50.297"/>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5 11,'0'0'12,"0"0"-2,0 0-2,12 0-4,-12 0 0,12 0-2,-12 0 0,20 2 0,-7-2 1,5 1 0,1-1 0,3 0 0,4 1-1,2-1 1,3 0-2,4 1 1,3 0-1,1-1-1,5 0 1,-1 2 0,2-1 0,1 0 1,2-1-1,-3 1 2,2 1-1,-1-1-1,2 1 1,-2-1 0,3 2 0,-2-3 1,2 2-1,1-2 1,1 3 0,-1-5 0,2 2-1,-4-1 1,4 1-1,-6 0 0,2 0 0,-2-1-1,-1 2 0,-3-1 0,-1 1 1,2-2-1,-1 4 0,2-3 1,0 0-1,1 0 1,1 0 0,0-2-1,0 2 0,1 0 0,-2-1 0,-2 1-1,3 0 1,-5 0-1,2 1 1,-2-1-1,0 2 0,2-2 0,0 1 0,4-1 1,-1 0-1,4 0 1,-1-1-1,0-1 1,0 1-1,1-1 1,0 2-1,-4-1 1,1-1 0,-2 0-1,-2 1 0,1-2 0,0 1 1,2-2-1,-2 1 0,2-1 0,-2 2-1,2 0 1,-1 0-2,2 4-1,-1-2-4,3 5-8,0 1-18,-2-7-1,5 2 1</inkml:trace>
</inkml:ink>
</file>

<file path=ppt/ink/ink20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51.399"/>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63 9,'13'-4'9,"-13"4"-1,13-4 0,-13 4 1,17-4-2,-6 3 0,0 0-3,2 1 0,0 0 0,1 2-1,2-2 0,1 1 0,-2-2 0,2 2 1,1-2-1,2 1 0,-1-3-1,5 2 1,-1-1-1,3 0 1,1 0-1,2 1 0,2-2 0,0 1 1,-1-1-1,3 2 0,-1-1 0,1 1 0,2 0-1,-1 1 0,-1 0 0,1 1 0,1-1-1,-1 2 2,-2-2-1,-2 1 0,-1-2 0,0 1 1,-2 0-1,0 0 0,-2 1 0,1-1 0,0 0-1,2 1 0,2-1 1,0 2-1,1-1 1,0-1-1,1-1 1,0 2-1,2-1 1,-1-1-1,-2 1 0,2 0 0,-1-2-1,2 2 1,2-1 0,2 0 0,-3 0 0,2 0-1,-1 0 1,0 0 0,3-1 0,-3 0 0,1-1 0,3 0 1,0-1-1,1-1 1,0 1-1,2-1 1,-1 1-1,-1 0 0,1 2 0,-2 1 0,1 0-1,2 0 1,-4 1 0,3-1 0,-4-1-1,3 1 1,-41 1 1,78-6-1,-78 6 0,72-8 1,-72 8-1,74-8 1,-74 8-1,68-10 1,-68 10-2,60-11 1,-60 11 0,59-9 0,-59 9-1,59-8 1,-59 8-1,67-8 0,-67 8 0,52-8-2,-52 8-4,45 0-11,-45 0-14,0 0 0,41-5-1</inkml:trace>
</inkml:ink>
</file>

<file path=ppt/ink/ink20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54.033"/>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85-1 8,'0'0'14,"-2"10"-5,2-10-4,0 0-3,0 0-1,0 0 1,0 0-1,-6 12 1,6-12 1,-2 11 1,1 0 0,-3 1 0,5 5 1,-3 1 0,3 6-1,-2 2-1,1 6 1,0-1-2,0 2 2,1 2-2,0 2 0,-1 1-1,2 1 1,-3 1 0,2 1 0,-2 1-1,-1 4 0,0-4 1,0 3-2,1-1 2,-2 0-2,1 0 1,-2 1-1,4-4 0,-1-2 1,2 1-1,-2-1 1,-1-2-1,0 0 1,2-3 0,-2 0-1,-2-3 1,0 2-1,0-3 1,0-1-1,1-3 1,-1 1-1,0-3 1,2-1-1,0-1 1,0-1-1,1-1 1,0-1-1,1 1 1,0-1-1,0 2 1,0 0 0,0-1 0,1 2-1,-1-1 1,0 0-1,1-1 1,0-2-1,0 0 0,-1-2 0,2-2 1,1-1-1,-1 0 0,2-3 0,-1-1 1,2 2-1,-1-2 1,4 0-1,-2 0 1,2 2-1,-1-2 1,1 1 0,1 0-1,1-2 1,-1-1 0,-9-7 0,18 11 0,-9-5 0,2-3 0,2 1 0,0-3 0,5 2 1,0-2-2,2 0 1,1 0 0,3-1-1,2-1 1,0 1-1,2-1 1,1 0-1,1-1 0,2 0 1,2 0-1,-2-1 0,2 0 0,1-2 1,-3 2-1,1-1 0,-3 1 0,2-1 0,-2 1 0,1 0 0,0 1 1,1 0-1,-1 0 0,-1 0 0,1 1 0,0 0 0,1-1 0,-1 1 0,1 0 1,-1-1-1,1 1 0,1-1 0,0 0 0,1 1 0,2-1 1,1 0-1,-2 0 0,2 1 0,0-1-1,3-1 1,2 1 0,-3 0 0,1-1 0,0 1 0,2-1 0,0 1 0,1 0 0,1 1 0,-1 0 0,2 0 0,-1 1 0,-1-1 1,1 0-1,-1 0 0,0 0 0,-1-1 0,-2 1 0,1 1 0,-1-1 0,1 1 1,1 0-1,-2 2 0,2-1 0,-3 1 0,1-1 0,-1 0 0,1 0 0,0 0 0,-2-1 0,0-1 1,-2 1-1,4-1 0,-2 0 0,0 0 0,-1 0 1,0-1-1,1 1 0,1-1 1,0 1-1,-1 0 0,1 0 0,1 1 0,0-1 0,0 1 0,1 2 0,2-2 0,-1 1 0,1 0 0,2 0 0,2 0 0,2 0 0,0 0 0,3-1 0,1 0 0,0-1 1,3 1-1,-1-1 0,-1 0 0,-1 0 0,-1 1 0,0 1 0,3-1 0,-2 1 0,-1 1 0,1-1 0,1 1 0,0-1 0,2 0 1,-4 0-1,-3 0 0,-1-1 0,-3 0 1,-2 0-1,-5 0 1,-2 0 0,-1 0-1,-2 1 1,-1 0-1,1 0 1,-1 0-1,1 0 1,3 0-1,1 1 0,-2-2 0,4 0 1,1-2-1,0 2 0,2-1 0,-1 0 1,-1 0-1,-3 1 0,7-2 0,-7 1 1,1 1-1,0-2 1,1 1-1,2-1 1,0 1-1,4-1 0,-3 1 0,3 0 0,2 1 0,-1 0 0,0 1 0,0 0 1,-1 1-1,0-1 1,3 2 0,-2-1 0,-1-1-1,1 1 1,4-1 0,-2 0-1,2-1 2,-5-1-2,1 0-2,1-1 2,1 0 0,-2-1-1,-1 0 1,-5-1 0,-40 4 0,79-7 1,-79 7-1,78-8 2,-78 8-2,69-5 0,-69 5 1,72-5-1,-72 5 0,70-6 0,-70 6 0,64-8 0,-64 8-1,68-9 1,-68 9 0,64-7 0,-64 7 0,67-5 0,-67 5 0,69-2-2,-69 2 2,82 1-1,-82-1 0,78 5 0,-36-3-3,3 7-5,-45-9-26,69 7-3,-69-7 2,0 0-2</inkml:trace>
</inkml:ink>
</file>

<file path=ppt/ink/ink20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57.748"/>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710 56 2,'15'3'7,"1"-2"-1,-1 0 1,0 0 0,-1-1 1,0 0 0,3 0 0,0 1-1,1 0-2,1 1 0,0-1-1,2 3 1,-1-3 1,4 2-1,-2 0 0,2 1 0,2-2 0,0 3-1,2-3 0,2 2-1,0-2 0,3 1-1,0-1 0,1-1 1,-1-1-1,3 0 0,-2-3 1,1 3-2,-1-2 1,2 2-1,-1-1 0,2 1 0,-1-1-1,1 2 1,0 0-1,5-1 1,-4 1-1,0 0 1,0-1 0,1 0 1,-2-1-1,3 0 1,-4-1-1,0 1 0,2-1 0,-3 1 0,1 0-1,0 0 1,-1 0-1,1-1 0,-2 1 0,0-1 0,-1 0 0,4-1 0,-4 1 1,0 0-1,-3 0 0,2 1 0,-5 0 0,-4-1 0,-4 2 0,-1 0 0,-5 0 0,-2 2 0,-2-2 0,-9 0 0,13-2 0,-13 2 0,19-1 0,-10-1 0,3 0 0,0-1 0,4 1-1,-3-1 1,2 1 0,-3 0 0,2 1 0,-1 0-1,0 1 0,3-1 0,0 0 0,1 0 0,2-2-1,0 0 1,1-3 0,0 1 0,-3 1 0,-2-1 1,-2 1 0,1 1 0,-2 1-1,-1 0 1,-2 2 0,-9 0-1,18-1 1,-18 1 0,16 0 0,-16 0 0,14 0 0,-14 0 0,16-1 0,-16 1 0,21-3 0,-12 2 0,4 0-1,-4 0 1,0 0 0,-9 1 0,11-1 0,-11 1 0,0 0 0,9 2 0,-9-2 0,0 0 0,0 0 0,5 13 0,-5-13 0,8 12 0,-8-12 0,8 16 0,-8-16 0,9 16 0,-3-6 0,0 1 0,-1 0 0,-1 4 1,1 0-1,-2 4 0,0 0 0,-1 3 1,2 0-1,-1-1 0,2 1 0,-2-2 0,0-1 1,-2 2-1,-1-2 0,-1 0 1,-3 1-1,0 1 1,-4 2 0,3 1-1,-2 2 1,1 0-1,-2 1 0,-1-1 0,3 2 0,-1 1 0,0-2 1,0 0-1,1 1-1,-1-2 1,1 1 0,2-3 1,-1 1-2,1 0 2,1 1-1,-1 0 0,-1-2 0,2 2 0,2 2-1,1 0 1,2 1 0,2-1 0,-1-1 0,0-1 0,5 0 1,-3 1-1,1-3 0,1 0 0,-1-2 0,0 2 0,2 1 0,2-1 0,-1-1 0,0-1 0,1 3 0,0-1 0,0-1 0,1 0 0,-1 1 0,0-1 0,1 0 0,-2-1 0,2 3 0,-2 1 1,-1 1-1,-1 0 0,-1 1 0,-3 0 1,0 4-1,0 2 0,0-3 0,-1 1 1,-1-1-1,3-2 0,-2 0 1,1 1-1,-1-3 1,1 0 0,-6-1 0,1 1 1,1 0-1,-3-1 0,0 2 0,0 0 0,1 1-1,1 0 1,1 0-1,-1-1 0,0 0 0,2 0 0,-1-1 0,3 0 1,0 2-1,-1 0 0,0-2 1,0-1-1,-1 0 0,-1 1 0,-2-4 1,2 0-2,-1-3 1,-1-1 1,1-1-1,0 1 0,2-1-1,-2-2 1,5-1 0,1 0 0,-2-1 0,2 0 0,-1 0 0,2 0 0,-1-2 0,2 0 0,-2 1 0,0-1 0,-1 0 0,0-1 0,-3-11 0,7 15 0,-7-15 1,3 13-1,-3-13 0,-1 9 1,1-9-1,0 0 0,-7 11 1,7-11-1,-4 11 0,4-11 0,-9 15 1,9-15-1,-12 18 1,5-9 1,-3-1-1,-3 2 0,-7-2 0,2-2 0,-3-2 0,-4-1-1,0-1 1,-4 0-1,-3-1 0,0-1 0,2 0 0,-3-1 0,-1-1-1,0-1 1,-1-1 0,1-2-1,0 0 1,1-2-1,-2 1 1,-2-1 0,1 1 0,-3-2-1,3 3 1,-5 0-1,2 1 1,-5 1 0,3 2-1,-2 0 1,3 1 0,-2 1 0,-3 1-2,5 1 2,1-1 0,0 1 0,3-1 0,-1-1 0,0 0 0,2 0 0,1-1 0,-3-1 2,1 1-2,0-1 0,0 1 0,0 0 0,-2 1-2,2 0 2,-1 0 0,2 2 0,-2 0 0,2 0 0,0 0 0,1-1 0,2 0 0,0-2 0,3 0 0,-2-1 0,2-1 0,-1-1 0,2-1 0,-1 1 0,-2 1 0,-1 1 0,0-1 0,0 1 0,0 1 0,0 0 0,-3 0 0,1 0 0,2 1 0,-3-2 0,0 1 0,0 1 0,0-1 0,-1 0-1,1 1 2,-1 0-2,-4 0 1,1 0 0,1 0 0,-3 0 0,-3 1 0,2-1 0,-3 1 0,2-1 0,0 0 0,1 0 0,-1 0 0,5 0 0,1-2 0,2 0 0,-2 0 0,3-3 0,0 2 0,4-1 0,-1 0 0,-1 0 0,1 1 0,-1 0 0,-2 2 0,-2 1 0,1 0-1,-1 0 1,1 0 0,-1 0 0,1 1 0,2-2 0,0-1-1,4 0 1,0-1 0,1 1 0,-1 1-1,0 0 1,0 0 0,1 2 0,-2 0 0,-2 0 0,1 1 0,0 2 0,0 0 0,-1-1 0,0 0 0,3-1-1,1 1 1,2-1 0,0 1 0,0-3 0,2 1 0,1-1 0,2 1 0,0-1 0,-3 0 0,3 0 0,-1-1 0,3 0 0,-3 0 0,1 0 0,2 0 0,-2-1 0,4 1 0,1-1 0,-1 0 0,2 0 0,-1 0 0,1 0 0,-1 0 0,2 0 0,1-1 0,0 1 0,2 2 0,-1-1 0,3 1 0,-2 1-1,11-1 1,-16 1 0,16-1 0,-18 3 0,18-3-1,-12 2 1,12-2 0,-11 1 0,11-1 0,0 0 0,-11 1-1,11-1 1,0 0-1,-13 2 1,13-2-1,-12 3 1,12-3-1,-15 3 1,15-3-1,-18 3 1,7-1 0,-1 0 0,3-1 0,-2 0 0,2 0 0,9-1-1,-18 2 1,8-1 0,10-1 0,-15 3 0,15-3 0,-15 3 0,15-3 0,-12 1-1,12-1 1,-12 1-1,12-1 1,-10 1-2,10-1 1,-12 2 0,12-2 0,-15 3 0,6-1 0,-1 0 1,1-1 0,-3 1-1,-3-1 2,4 1-2,-1-2 2,2 1-1,0 0 0,10-1 0,-17 1 0,17-1 0,0 0 0,-10 1 0,10-1-1,0 0 1,0 0 0,0 0-1,0 0 1,0 0 0,0 0-1,0 0 1,0 0 0,-10-8 0,10 8 0,0 0-1,-14-12 1,14 12-1,-9-16 0,9 16 0,-11-15 0,5 5 0,2 1 0,1-1 1,0-1 1,-1 0-1,-1-1 1,2-3 0,-1-2 0,3-1 0,-3-4-1,1 1 1,-1-4-1,2-1 0,0-3 1,0-2 0,-2-3 0,3 0 1,-1-2-2,3-1 2,-2-3-1,3 0 0,-2-4 0,5 1 0,-2-2 0,1-1-1,0 0 1,-1-1-1,2-1 1,0-1 0,1 2 0,-2 1-1,1-1 1,-1 1 0,1-1-1,0 0 1,0 0-1,-1 1 0,0 1 1,1 0-1,-1 2 1,0 2 0,-2-1 0,0 4 0,-2-1 0,-1 0 2,-2-2-2,-1 0 0,-2 0-1,0-4 0,-1-1 0,0-2-1,2 3 1,-1-1-1,3 3 1,-1 0 0,2 2 0,-3 4 0,1 2 0,0 3-2,-2 0 2,2 3 2,-4-2-4,0 1 2,-1 2-1,2 0 1,-2 2-1,3 1 1,2 2-1,-1 0 0,5 2 0,-1 2 0,3 1 1,2 0-1,-1 1 1,1 0-1,0 1 1,-1 0 0,2 1 0,-3 1 0,0-1 0,-3 1 0,3 0 0,-1 0 0,0 0-1,1 1 1,0 2-1,0-2 0,2 2 0,2-1 0,4 2 0,-1 1 0,5-1 1,-1 0-1,5 2 0,1 0 1,3 1-1,2 2 1,0 1-1,1 2 1,4 1 0,1 0 0,1 0 0,3 1 0,1 0 0,0 1 0,5-1 0,0 2 1,-2-1-1,4 2 1,-2 0-1,0 1 1,4 0-1,-1 0 1,0-1 0,-2 0 0,5-1-1,-1 1 1,0-3-1,2 1 1,0 0 0,1-1-1,1-1 1,2 1-1,-1-2 1,1 0-1,3-1 1,-1 0-1,0 0 1,0-1-1,1 0 0,0 0 0,-1 1 1,0 0-1,0 2 0,-1-1 0,0 1 0,-3 1 0,-2 0 0,-3 0 1,-4 1-1,0 0 0,-4 0 1,-3 1-1,-3 0 0,0 1 0,-1 1-2,-1 1 0,2 4-5,-9-2-16,5 1-13,2 0-1,-6-6 1</inkml:trace>
</inkml:ink>
</file>

<file path=ppt/ink/ink20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16T23:05:07.891"/>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386 2</inkml:trace>
  <inkml:trace contextRef="#ctx0" brushRef="#br0" timeOffset="80">1 1372 4,'14'-12'11,"-14"12"-2,12-10-4,-1 8-2,1 0-1,-1 3-2,1 0 0,-2 1 1,-10-2 1,19 6 2,-8-4 1,-11-2 1,19 3 1,-5-3 0,3 0 1,3-1-2,3-1 0,-3 0-1,5 0-2,5-2 1,3 1-2,-2 0 1,0 1 0,4-1 0,-1 1 0,-1 0-1,-1 2 1,4-1-2,-1 3 0,2-1 1,3 1-1,2-1 0,1 1 1,5-1-1,3 1 0,1-2 1,-1 2-1,3 1 1,0 1-1,-6 1 0,6-1 0,-4 0 1,0 0 0,-2-2-1,0-1 1,1-1 0,0-1 0,6-1-1,-1 2 1,-1 1-1,0 1 0,0 2 0,0 2-1,3 0 0,0 1 1,-5-2-1,1 0 1,1-1 0,1-1 0,0-2 0,6 1 0,-2 0 0,0 2 0,0-2 0,4 3-1,-4-3 0,3 4-1,0-4 2,0 1-1,0-3 0,4 0 0,2 0 0,-3 0 0,3 0 0,0 0 0,-1 8 0,-2-2-1,1 4 2,-4-1-2,1 1 1,3 0 0,-2 2 0,1-3 0,-2-4 1,2-2-1,-2-1 1,1 0 0,-2 1 0,-3 0-1,0 0 0,3 2 1,2 1-1,-1-2 0,1 1 0,0-2 0,-3-1 1,5 0-1,2-2 1,0 0-1,-2-1 1,2 1-1,3 1 2,3 1-2,4 0 1,-1 1-1,0-1 0,1-1 0,4-1 1,-1-2-1,2-2 0,0-1 0,0 0 1,-4 0-1,3 1 0,-2 0 0,-3 2 0,4 2 0,-4 1 0,2 1 0,-1 0 0,1 0 0,-1-2 0,0 0 0,-2-1 0,-3-2 1,3-1-1,-3 0 0,-2 0 0,3 0 1,-4 1 0,-4 0-1,-1 1 1,-2 2-1,-3 0 1,0 1 0,0 0-1,-2 0 0,0 1 0,1-1 1,1-1-1,-2 0 1,0 0-1,-4 0 1,-4 0-1,0 1 0,-7 1 1,-3-1-1,-5 1 0,-1 1 0,-5 0 0,-3 0 0,-5-1 1,-2 1-1,-4-2 0,0 0 0,-5 1 0,-9-2 1,12 1-1,-12-1 1,0 0 0,0 0 0,0 0 0,0 0 0,0 0 0,0 0 0,0 0 0,-11-5-1,11 5 1,0 0-1,0 0 0,0 0 0,-9-9-1,9 9 1,0 0-1,0 0-1,0 0-1,0 0-3,0 0-16,-4-9-13,-6-3-1,-5-4-1,-7-8 1</inkml:trace>
  <inkml:trace contextRef="#ctx0" brushRef="#br0" timeOffset="5849">10435 101 0,'9'-4'1,"-9"4"-1,16-7 0,-16 7 0,10-9 0,-10 9 1,6-11 1,-6 11 0,5-9 0,-5 9 0,12-5 1,-2 5 1,1 1 0,8 1 0,3 0 1,4 1 0,4 1 2,5-2-1,6 3 0,5-4 0,5 1-1,3-1 0,5 1-1,7-2 0,7 1 0,1-3 0,8 2 0,2-3 0,5 2 0,1-3 0,3 3-1,0-1 1,3 3-1,0-1 0,1 4-1,-1-1 1,3 2-1,0-2 0,6 0 1,-1-2-1,4-1 1,2-2 0,1 0 0,1-2 0,1 1-1,-2-1 1,2 1-2,-2 0 1,0 2-1,-2 0-1,0-1 1,-2 1 0,-1-1-1,1 0 1,-7 1 0,2 0 0,-2 0-1,-1 2 1,1 1 0,2 1 0,0 2 0,-1 0 0,1 1-1,-2-2 1,6 0 0,-5-1-1,4-1 1,-3-2 0,2 0 0,-5-3 0,1 1 0,-7-2 0,0 2 1,-5-1-1,-9 1-1,-4-2 1,-5 1-1,-6 1 0,-5 0 1,-5-1-1,-8-1 1,-7 0 0,-6 2 0,-11-2 1,-3 3-1,-10-3 0,-9 4-1,11-1 1,-11 1-1,0 0 0,0 0 0,0 0-2,-13-1-3,13 1-26,-20-2-4,-3-11-1,-6-12 0</inkml:trace>
</inkml:ink>
</file>

<file path=ppt/ink/ink2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7:39.967"/>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75 1502 4,'0'0'11,"-15"1"-1,15-1-1,-13 0 1,3 1-1,10-1 0,-18-1-1,18 1 0,-15 0 1,15 0-3,0 0 1,0 0-2,-4-9 1,14 1-2,9-6-1,7-2-1,11-6 0,9-5-2,7-6 1,8-3-1,6-3 1,0 0-1,-2-2 1,-4 1-1,-7 1 0,-7 4 1,-8 4-1,-8 6 0,-9 5 1,-5 3-2,-6 8 0,-11 9-4,10-5-6,-10 5-21,0 0 2,-5 13-1</inkml:trace>
  <inkml:trace contextRef="#ctx0" brushRef="#br0" timeOffset="640">592 839 28,'0'0'17,"0"0"-2,0 0-2,0 0-3,17-3-1,-4 0-4,9 0-3,-1 0 0,3 0-1,2 1 0,2 1-1,-3 0 1,0 2-1,-2 1 0,-3 2 0,-5 1 1,-1 3-1,-7 4 0,-2 3 1,-6 5-1,-1 5 1,-4 6 0,-5 4 0,-2 3-1,-2 3 1,1-1-1,-2 2 1,4-8-1,0-1 0,1-4 1,4-7-1,1-2 0,4-7 1,-1-1-2,3-12-2,-2 14-12,2-14-15,0 0 2,10-11-1</inkml:trace>
  <inkml:trace contextRef="#ctx0" brushRef="#br0" timeOffset="1181">1168 520 1,'0'0'27,"3"-12"1,-3 12-15,0 0-2,0 0 1,0 0-3,0 0-3,-13 12-2,13-12-1,-13 14 0,4-5-1,0 4 0,2 3-1,1 4 0,3 3 0,1 4-1,2 3 1,3 3 0,3 5-1,1 3 1,2 2-1,3-1 1,0 3-1,0-4 0,1 0 0,-4-5 1,2-7-1,-5-4 0,-6-6 0,0-7-3,0-12-7,-11 11-17,-5-20-4,7 0 0</inkml:trace>
  <inkml:trace contextRef="#ctx0" brushRef="#br0" timeOffset="1562">976 885 30,'0'0'18,"10"-6"1,3 3-3,3-6-2,9 2-3,-2-4-3,11 2-2,0-3-2,4 3-1,-3-2-2,-4 1-2,1 5-10,-2 1-20,-5-6-1,-3 5 1</inkml:trace>
  <inkml:trace contextRef="#ctx0" brushRef="#br0" timeOffset="1872">1497 749 23,'0'0'26,"-4"-15"-13,5 4-4,8 1 0,-3-1-2,6-1-1,3 2-2,3 1-1,1 2-1,1 1-1,-2 3 0,-1-1 0,-4 6-1,1 4 0,-14-6 1,14 19 0,-12-8 0,-2 6 1,-4-3 0,-3 8 1,-4-6 1,0 1 0,-5-3 1,-2 0-1,-3-4 0,2-1 0,-4-4-1,2-2 0,1-2-2,0-3-2,4 1-5,0-9-10,3-2-17,13 0-1,1-9 0</inkml:trace>
  <inkml:trace contextRef="#ctx0" brushRef="#br0" timeOffset="2303">1737 594 14,'0'0'23,"0"0"-11,0 0 0,-3 9-2,3-9-2,6 15-2,1-3-1,-2 1 1,4 3-1,-1 0 0,3 1-1,-3-2 0,1 0 0,-2-3-1,-1-2 0,-6-10 0,7 15 1,-7-15-1,0 0 2,0 0-1,0 0 1,0 0-1,0 0 0,-4-11 0,4 11-1,-4-19-1,2 2-1,2-1-1,1 1 1,2-1-2,3 1 1,3 1-1,2 0 0,3 4 0,1 3-2,3 2-2,-2-4-10,3 1-20,5 0-2,-2-3 2</inkml:trace>
  <inkml:trace contextRef="#ctx0" brushRef="#br0" timeOffset="2844">2530 186 26,'-9'1'29,"9"-1"-10,-9 1-7,9-1-3,-15 5-1,2 1-3,0 5-3,-6 1 0,-1 5 1,-2 3-1,-2 6 1,-4 3 0,1 4 0,0-1 0,4 3 0,3-2 0,5-1-1,6-3-1,8-3 1,6-6-1,11 0 1,8-6 0,8-3-1,3-4 0,8-3-1,-1-3-1,1-4-4,-2-1-7,-5-1-20,-8-7-3,-1-1 1</inkml:trace>
  <inkml:trace contextRef="#ctx0" brushRef="#br0" timeOffset="3284">2872 154 13,'-26'8'24,"8"-2"-8,-1 4-8,-4 1-1,2 2-1,-2 0-2,5 2-1,1-1-1,7 1 2,4-2-2,8-1 1,7-3 1,9 2-1,7-3 0,6 2-1,3 0 1,3 1-2,0 2 0,-3 0-1,-4 4 0,-5 0 0,-7 1 0,-6-1 0,-7 1 1,-4 0 0,-6-3 1,-3 2 1,-5-5 1,-2 3 0,-5-5 1,-1 3 0,-7-5-1,2 2 0,-3-4-1,2 2-1,-1-4 0,2-2-2,3-1-6,1-6-14,8-6-14,9-1-1,3-10 1</inkml:trace>
  <inkml:trace contextRef="#ctx0" brushRef="#br0" timeOffset="3785">3184 128 14,'0'0'26,"-13"10"-1,13-10-19,-9 23-1,4-7 0,5 9 0,0 3-2,4 4 1,4 4-1,1 2 0,1-1 0,4-1 0,-1-2-1,0-4 0,-2-4-1,-1-6-2,1-3-13,1-3-16,-12-14 1,13-2-1</inkml:trace>
  <inkml:trace contextRef="#ctx0" brushRef="#br0" timeOffset="4085">3102 86 11,'12'-3'24,"0"-5"-13,4 0-3,3-1 2,1-1-1,6-2 0,0 2-1,4 1-1,-2 2-1,4-1-1,-1 5-2,2 4-1,-1 2 0,0 7-2,-1-1 0,-1 6 1,-3-2 0,-2 7-1,-7-4 2,-3 4 0,-7 0 1,-2 0 0,-8-1 1,-1 2 0,-7-5 0,-3 2 1,-4-3-2,0 1 1,-3-6-1,0 2-1,-4-4-1,-2-2-3,2 4-8,-1-5-25,-2-3-1,1 0 0,-5-7-1</inkml:trace>
</inkml:ink>
</file>

<file path=ppt/ink/ink21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16T23:05:16.31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9 1767 2,'0'0'10,"0"0"-3,-8-9-2,8 9 0,0 0 0,0 0 0,-13-12 1,13 12 1,0 0 0,-8-13 0,8 13 0,-7-10-1,7 10 1,-6-17-3,11 3 0,-3-8 0,7-7 0,0-8 0,6-9 0,3-11 1,7-9-1,1-5-1,3 2 1,3-1-2,1 4 0,-1 0-1,2 10 1,-4 3-1,-1 10 1,-3 3-1,-3 5 0,-3 3 0,-1 4-1,-7 4 1,-2 5-1,-2 5-2,-3 2-2,-5 12-4,5-11-8,-5 11-14,0 0 1,0 0-1</inkml:trace>
  <inkml:trace contextRef="#ctx0" brushRef="#br0" timeOffset="1072">748 278 16,'0'0'13,"0"0"-2,0 0-1,0 0-3,0 0 0,1 11-2,1 5 0,-1 1-1,0 9 0,-1 5 2,1 5-2,-3 3 0,0 1-1,-2-1-1,0-1 1,-4-5 0,4-5-1,-1-7 0,2-4 2,3-17-1,-7 9 0,7-9-1,0-22 0,2-1-1,-1-7 1,1-7-2,-2-7 0,1-5 0,-3-6 0,-1-1-1,2 0 1,0 1-1,3 4 1,1 6-1,3 3 0,4 7 0,6 7 0,5 8 1,0 4 0,5 6-1,3 7 1,0 4 0,-1 6 0,-1 5 0,-3 6 0,-4 5 0,-5 1 0,-3 3 1,-6 2 0,-5 0 0,-2 1 1,-10-2 0,-1 1 1,-7-3-1,-1 1 1,-5-4-1,0-3-1,3-4 0,1-3-1,7-4 0,14-9-1,0 0 0,18 7 0,11-9 1,7 0-1,4 1 0,6 1 1,4 3-1,-4 1 0,-10 4 0,-7 3 0,-12 6 0,-8 3 0,-11 4 0,-13 3 0,-6 2 1,-7 2 1,-4 1 0,-5-1 1,-6-5 0,0-2 1,-3-5-1,2-4 0,0-6 0,-4-3 0,3-4-2,2-5 0,7-2-3,4-4-4,11 1-5,4-6-14,9-3-5,15 0 2,9-6-1</inkml:trace>
  <inkml:trace contextRef="#ctx0" brushRef="#br0" timeOffset="2133">1336 551 2,'0'0'19,"-9"8"0,9-8-3,0 0-4,12 8-3,3-7-1,0-3-3,9 0 0,2-5-2,8-2-1,-1-7 0,1 2 0,-5-2 0,0 1 0,-8-1 0,-8 3 0,-4-1-1,-11 5 0,2 9 0,-20-10 0,3 6 0,-4 3 0,-3 2 0,-2 5 1,-4 3 0,2-1-1,-4 8 2,-1 2-1,0 3 0,0 2 0,3 0-1,4 0 0,5-2 0,9 3 0,7-7 0,10-1-1,13-5 0,11-4-2,15 0-2,4-9-3,10 1-6,-1-7-11,1-4-6,-1-3 1</inkml:trace>
  <inkml:trace contextRef="#ctx0" brushRef="#br0" timeOffset="3045">1895 40 15,'1'15'21,"3"9"-11,1 9 1,-2 7 1,1 9 0,-5 1-1,1 10-2,-5-3-2,1 1-2,-2-9-1,2-3-3,3-8-4,0-12-3,10-6-8,5-13-9,7-12-4,6-10 0</inkml:trace>
  <inkml:trace contextRef="#ctx0" brushRef="#br0" timeOffset="3285">2161 337 18,'-2'15'26,"-1"4"-6,-3 5-2,4 7-1,-3-2-5,3 6-3,-2-3-2,4 0-5,-2-2-5,1-7-5,8-8-14,3-6-8,6-12 1,4-8 0</inkml:trace>
  <inkml:trace contextRef="#ctx0" brushRef="#br0" timeOffset="3525">2470 472 21,'13'13'21,"-1"-12"1,4-1-15,5-6-3,1-5-1,2-3 0,-3-7 2,0 1 0,-7-4 1,-3 5-1,-11 1 0,-2 7 0,-13 4-1,-3 8 0,-7 5-2,-2 9 1,-3 3-1,3 10 1,4 3 1,4 4 0,3-2 0,9 2-1,5-4 1,9-2-2,7-4 0,6-8-3,11-7-3,4-10-3,10-4-5,-1-13-10,9-10-10,3-8 1,-1-10 0</inkml:trace>
  <inkml:trace contextRef="#ctx0" brushRef="#br0" timeOffset="3876">3074 0 3,'1'9'25,"1"11"1,-6 0 0,-3 11-13,2 14-4,-6 5 0,3 11-2,-3 10-1,1 7-1,2 2 0,5 6-1,1-6 0,3-1-1,0-9 0,2-4-2,0-14 0,-1-10 0,1-11-1,-3-12-1,0-19-3,-10-2-1,5-20-2,-8-17-1,4-9 0,-5-13-1,3-2 0,-4-5 2,1 3 4,3 8 4,-2 9 0,6 13 4,0 10-1,3 10 2,-3 6 0,7 9 1,10 0-2,10 5 0,12-2-2,12 5 1,12 1 0,16 3-1,11-1-2,6 0-4,4 3-12,-6 0-15,-14-5-2,-11-2 0,-23-8-1</inkml:trace>
</inkml:ink>
</file>

<file path=ppt/ink/ink21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16T23:05:34.379"/>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73 0 12,'0'0'12,"0"0"1,0 0-2,0 0-1,0 0-1,0 0 0,-5 10-4,1 5 1,0 3-2,-2 8-1,1 8-1,0 7 1,0 4-1,4 6 1,1 5 0,4 4 0,0 3-1,4-3 0,0-4-1,1-6 0,-1-6-2,-2-10-3,0-7-4,-5-8-13,-1-19-5,0 0-2,-10-11 1</inkml:trace>
  <inkml:trace contextRef="#ctx0" brushRef="#br0" timeOffset="321">183 324 9,'-21'2'20,"7"1"-8,14-3-1,-10 9 3,10-9 0,21-2 0,15-2-1,16-7-1,21 2-1,13-7-2,13 3-4,3-4-2,-1 5-2,-8 2-2,-17 0-2,-18 10-7,-24 5-16,-19 2-6,-13 3 1,-11 1-1</inkml:trace>
  <inkml:trace contextRef="#ctx0" brushRef="#br0" timeOffset="681">880 467 0,'0'0'26,"0"0"1,0 0 1,0 0-14,3 29-2,-9-4-2,4 9-3,-4 2-3,2 5 0,1 0-1,0-4-3,8-2-8,-1-9-18,4-17-4,8-10-1,-1-17 1</inkml:trace>
  <inkml:trace contextRef="#ctx0" brushRef="#br0" timeOffset="1152">1126 498 16,'10'2'16,"2"1"-2,-1 0 0,-11-3-2,16 12-1,-16-12 0,9 19-1,-9-19-2,14 19 0,0-14-2,10 0-1,5-6-2,9-3 0,5-6 0,1-1-1,-3-1 1,-3 2 0,-10 3 1,-7 9-1,-21-2 1,2 24-1,-15-5 0,3 3-1,0 2 1,2 0-3,7-3 1,10-6 0,10-4-1,10-6 0,7-4 1,1-2-1,-2-2 1,-3-1-1,-6 2 1,-8 2-1,-9 4 0,-9-4 0,0 14 0,-5-5-1,2 3-1,0-1-3,9 5-1,1-7-9,10 4-19,8-2-1,4-6 1,4-3 0</inkml:trace>
  <inkml:trace contextRef="#ctx0" brushRef="#br0" timeOffset="1763">2031 649 18,'0'0'14,"6"14"-2,-6-14-2,12 7-1,-2-6 0,4 1 0,2-6 1,5 2-2,-2-6-1,9 1 0,-3-6-1,3 1 0,-1-7 0,0 3-1,-6-6 0,-2 4-2,-7-4 0,-3 2 0,-8 2-1,0 0-1,-8 3 0,-2 3 0,-5 4 0,-3 5 0,-8 6-1,-3 4 1,-2 8-1,-7 3 1,1 7 0,1 2 0,3 3 0,5 1 0,7 0 0,12 1 1,12-3-1,17 0 0,14-4 1,16-4-2,15 3-2,10-9-3,10 1-18,-3-3-11,-1-10 0,-7-3-1</inkml:trace>
  <inkml:trace contextRef="#ctx0" brushRef="#br0" timeOffset="2494">0 1045 13,'18'8'27,"12"5"2,8-2 1,15-2-18,25 5-3,15-4-1,22 2-1,20-6-1,23 2 0,22-6-1,23 1-1,13-5 0,14 1 0,7-2-1,6 1 1,-5-3-2,-4 1 0,-20 0 0,-19 2 0,-26 0-1,-26 2 1,-28-1-1,-23 2 0,-27 0-1,-21 2 0,-15 0-1,-11 0-1,-18-3-2,0 0-6,-13 11-21,-10-8-4,-11-6-2,-8-4 2</inkml:trace>
</inkml:ink>
</file>

<file path=ppt/ink/ink21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35.646"/>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662 127 2,'-17'-3'3,"8"2"-1,-1 0 0,0-1 1,-2 1-1,-1-2 0,1 1-1,-3 1 0,-1 0 0,-1 0-1,0-1 0,-3 1 0,-2 0 1,-1 0-1,-1 1 1,-5-1-1,-1 2 1,-2 0-1,-1 0 1,-1 0 0,-1 0-1,0-1 1,-1-1 0,2 1-1,-2-2 1,-1 0 0,2 0 0,-1-1 0,0 0 0,0 1 0,0-1 0,-1 1-1,2 0 0,0 0 1,-2 1-2,1 0 1,-2 0 0,1 1 0,1 0 0,1 2 0,0-1 0,2 1 0,0 1 0,3 0 0,0-1 0,1 1 0,1-2 0,2 0 0,0-1 0,0 0 0,2 0 0,-1-1 0,-2 1 0,0 0 0,-1 0 0,-3 1 0,-2 0-1,-2 1 1,-3-1-1,-1 1 0,3 1 1,-3-1-2,-1 0 1,2-1-1,1-1 1,0 0 0,0-1 0,2-2 0,-1-1 0,0 0 1,-2-1-1,0-2 1,0 3-1,0-3 1,-3 2-1,-3-1 1,0 1 0,-1 0 0,0 0 0,-1 1 0,-2-1 1,-1 1 0,0 0-1,0 0 1,-1 1-1,-2 0 0,0 0 0,-1 1 0,0 0 0,2-1 1,-1 0-1,1 1 0,2 0 0,0 0 1,2 0-1,2 0 0,0 0 1,3 2-1,-1 0 0,0 0 1,1 2-1,1 0 0,-2 1 0,1 0 0,0 1 0,0 0-1,3 0 1,-2 0-1,2 0 1,0-1 0,1 1 0,-1-1 0,4-1 0,-1 0-1,-1 0 1,1-1 0,-1 0 0,1 1-1,-2 1 1,-1-1 0,-4 1-1,1 1 1,0-2 0,-1 2 1,-2-2-1,2 2 0,1-2 1,-2 1 0,1-1 0,0 0-1,-2 1 1,-1 0-1,2 0 1,-4 0-1,0 0 0,1-1 0,1 1-1,-2-1 1,2 0 0,0-1-1,0 0 0,-1 0 1,3 0-1,-2 0-1,1 1 1,-2 2-1,2 0-1,-3 1 0,2 0 0,-3 0 0,1 0-1</inkml:trace>
</inkml:ink>
</file>

<file path=ppt/ink/ink21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35.646"/>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662 127 2,'-17'-3'3,"8"2"-1,-1 0 0,0-1 1,-2 1-1,-1-2 0,1 1-1,-3 1 0,-1 0 0,-1 0-1,0-1 0,-3 1 0,-2 0 1,-1 0-1,-1 1 1,-5-1-1,-1 2 1,-2 0-1,-1 0 1,-1 0 0,-1 0-1,0-1 1,-1-1 0,2 1-1,-2-2 1,-1 0 0,2 0 0,-1-1 0,0 0 0,0 1 0,0-1 0,-1 1-1,2 0 0,0 0 1,-2 1-2,1 0 1,-2 0 0,1 1 0,1 0 0,1 2 0,0-1 0,2 1 0,0 1 0,3 0 0,0-1 0,1 1 0,1-2 0,2 0 0,0-1 0,0 0 0,2 0 0,-1-1 0,-2 1 0,0 0 0,-1 0 0,-3 1 0,-2 0-1,-2 1 1,-3-1-1,-1 1 0,3 1 1,-3-1-2,-1 0 1,2-1-1,1-1 1,0 0 0,0-1 0,2-2 0,-1-1 0,0 0 1,-2-1-1,0-2 1,0 3-1,0-3 1,-3 2-1,-3-1 1,0 1 0,-1 0 0,0 0 0,-1 1 0,-2-1 1,-1 1 0,0 0-1,0 0 1,-1 1-1,-2 0 0,0 0 0,-1 1 0,0 0 0,2-1 1,-1 0-1,1 1 0,2 0 0,0 0 1,2 0-1,2 0 0,0 0 1,3 2-1,-1 0 0,0 0 1,1 2-1,1 0 0,-2 1 0,1 0 0,0 1 0,0 0-1,3 0 1,-2 0-1,2 0 1,0-1 0,1 1 0,-1-1 0,4-1 0,-1 0-1,-1 0 1,1-1 0,-1 0 0,1 1-1,-2 1 1,-1-1 0,-4 1-1,1 1 1,0-2 0,-1 2 1,-2-2-1,2 2 0,1-2 1,-2 1 0,1-1 0,0 0-1,-2 1 1,-1 0-1,2 0 1,-4 0-1,0 0 0,1-1 0,1 1-1,-2-1 1,2 0 0,0-1-1,0 0 0,-1 0 1,3 0-1,-2 0-1,1 1 1,-2 2-1,2 0-1,-3 1 0,2 0 0,-3 0 0,1 0-1</inkml:trace>
</inkml:ink>
</file>

<file path=ppt/ink/ink21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23T23:48:36.421"/>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2819 758 0,'0'0'2,"0"0"0,3-10 0,-3 10 0,0 0 0,0 0 0,0 0-1,0 0 1,0 0 0,0 0 0,0 0 0,0 0-1,0 0 0,0 0-1,0 0 0,0 0 0,0 0 1,0 0-1,0 0 1,0 0 2,0 0-1,0 0 0,0 0 0,0 0 0,0 0 0,0 0 0,0 0 1,0 0-1,0 0 0,0 0 2,0 0 1,0 0 1,0 0 0,0 0 0,0 0-2,0 0 0,0 0 1,0 0-3,0 0-2,0 0 0,0 0 0,0 0 0,0 0 0,0 0 0,0 0 0,0 0 0,0 0 1,0 0-1,0 0 0,-10 6 0,10-6 0,-1 9 0,1-9 1,-3 16-1,1-6 1,-3 1 0,-2 4-1,-3 0 1,1 4 0,-3 0 1,-6 2-1,-1 3 1,-2-2 0,0 1-1,-3 2 1,-1-1 0,-1 0-1,2-1 1,0 3-2,-2-1 1,1 5-1,-1-1 1,0 2 0,-2 3-1,0 3 1,-3 3-1,-1 4 1,2 1 0,1 1 0,-1-3-1,2 8 1,3-1 0,0 1-1,2-2 1,-3 0-1,-1 2 1,2-1-1,-1 6 1,-3-2 0,-2 1 0,-1-2 0,-2 3-1,1 2 1,2-1 0,-5 3 0,1-5 0,5 1 0,1-2 0,4 2 0,1 1 0,1-4 0,3 0 0,3-2 0,-1-1-1,0 0 1,1 2 0,-2 1-1,0 1 1,3 3 0,-4 0 0,3 5-1,-1 2 1,1 3 0,-6-2-1,4-1 1,2 0 0,-2-3-1,0-1 1,0-4 0,-2-1 0,0 1 0,6-3-1,-4 1 1,-1-3-1,6 0 1,-2-1-1,2-2 0,2-2 0,-1 2 0,0 0 0,-1 2 1,-1-1-1,-6 4 0,2 0 0,-5 4 1,0 2-1,-2-2 0,-1 1 1,1-2 0,-1-2-1,6 0 1,-4-2 0,5-2 0,-1-4 1,3 2-2,0-1 2,1 1-2,2 0 1,-6 1 0,3 3-1,0 0 0,2 1 0,0 0 1,0-1-1,0 0 0,-3-1 1,3-3-1,2-2 1,-4 0-1,1-1 1,1 1 1,-2 0-2,-1 4 1,0 2 0,1 3 0,-3 1-1,1 1 0,1-1 1,-1 2-1,1-4 1,1-1 0,-1-5-1,2-1 1,1-2 0,1-5 1,1-6-1,-2-2 0,4-8 0,4-4-1,1-5 1,1-5-1,6-10 0,0 0 1,0 0-1,0 0 0,0 0 0,0 0 0,-9 3 1,9-3-1,0 0 0,0 0-1,2-17 0,1-6-4,3-3-6,-3-11-13,11-5-1,-7-18-2,3-9 0,-4-16 1</inkml:trace>
  <inkml:trace contextRef="#ctx0" brushRef="#br0" timeOffset="2423">2766 834 0,'0'0'5,"0"0"-1,0 0-1,0 0-2,18-3 0,-5 2 0,3 1 1,3-2 0,6-1 1,3-1 1,6-1-1,4 0 2,5-1-2,2 0 1,5 1-1,3-2 0,7 1-1,3-2 0,3 1 0,4-1 1,4 0 0,6-2 0,1 3-1,5 0 1,-2 2 0,2 0-1,4 0 1,3 3-1,3-2 1,0 1 0,3-3 1,4 3-1,2-4 1,7 1-2,0-1 1,0-1 0,2-1-1,4-2 0,0-1 1,7-2 0,2 0-1,1-2 1,0-2-1,5 2 0,0 0-1,1 2 1,2 3-1,-1 2 0,0 0 0,3 1 0,3-1 1,2 1 0,3-4 1,7 1-1,3-11 0,7 5 1,3-3-1,7 3 0,3 0-1,3 1 0,5 0-1,0 2 1,1 5-1,7-2 0,-2 0 0,3-2 0,0-1 0,7-1 1,1 1-1,2-2 0,5 1 0,-4 1 0,1 1 0,2 0 0,-2 2 0,-3 1 0,-2 1 0,-3 1 0,-8 1 0,-4-1 1,-8 0-1,-8-2 0,-12 2 0,-10 0 1,-14 1-1,-12 0 0,-12 4 0,-9 0 0,-14 3 0,-12 1 0,-10-1 0,-11 0 1,-11 0-1,-11 0 0,-10-2 1,-7 1-1,-14 1 1,10-3-1,-10 3 1,0 0-1,0 0 1,0 0-1,0 0 1,0 0-1,0 0 1,0 0-1,0 0 0,0 0 0,0 0 0,0 0 0,0 0 0,0 0 0,0 0 0,0 0 0,0 0 0,0 0-1,0 0 1,0 0-2,17-8-2,-17 8-5,18-1-9,-18 1-3,13-7-3,-19-4 2,-12-1-1</inkml:trace>
  <inkml:trace contextRef="#ctx0" brushRef="#br0" timeOffset="7090">236 6461 1,'0'0'5,"0"0"1,0 0-1,0 0-3,9 0-1,-9 0-1,0 0 2,0 0 3,10-1 3,-10 1 1,0 0 1,0 0 1,0 0 1,0 0 0,0 0-3,0 0-2,0 0-4,-9-5-1,9 5-1,0 0-1,0 0 0,0 0 0,0 0 0,-4 10 0,4-10 0,-12 19 1,2-4 0,-3 2 0,1 2 0,-3 3 0,-3 2 0,0 0 0,-1-3 0,0-2 1,2-2 0,2 0 0,0-4 0,1-2 0,2-2 0,1-4 0,11-5 0,-14 8-1,14-8 0,-9 5 0,9-5 0,0 0-1,0 0 0,0 0-2,0 0-3,0 0-9,10-10-6,0-1-1,-5-8 0,-5-4 0</inkml:trace>
  <inkml:trace contextRef="#ctx0" brushRef="#br0" timeOffset="28991">9363 3829 2,'0'0'3,"0"0"-1,0 0 1,0 0-1,0 0 1,0 0 1,-7-9-1,7 9 1,0 0 0,0 0 1,0 0 0,0 0-2,0 0 0,9-5-1,-9 5 0,15 4 0,-5-1 0,1 1-1,3 1 1,-2 0-1,2 1 1,-1 1 0,1-1-1,-1 1 1,1 1-1,-1 2 0,2-1 1,0 2 0,1 1 1,0-1 0,2 3 0,-1-1 2,6 1-1,-3 2-1,3 2 0,-1 1 0,3 3-1,0 1-1,2 1 0,-1 2-1,1 2 1,3-2-1,2 1 1,1-5-1,2 3 2,3 3-1,3 1 0,1 0 1,2 2-1,-2 1 1,1 1-1,0 3 1,3-1-1,-5-3 0,1 0 0,-5 1 0,1 1 0,-1-1 0,0 2 0,-2-1-1,-1 1 1,0 0 0,0 0 0,-1 0 0,3 0 0,-1-1 1,0 1-1,2 1 1,2-1-1,2 1 1,3 2-1,3-1 1,2 3-1,0 1-1,3 1 2,2 2-2,2 0 1,0 0 0,1 1 0,1-4-1,2 4 1,-1-3-1,0 0 0,-1 0 1,-1-1-1,0 1 1,-3 1-1,3 2 1,-2-3 0,-1 0-1,0-1 1,-1-1 0,-2-1 0,-3-3 0,-1-3 0,-6-5 0,-3-1 0,-3-5 0,-4 0 0,-3-5 0,-2 0 0,-3 0-1,0-2 1,1 0-1,0 0 1,-1-1-1,2 1 1,-3-3 0,-1 2-1,-2-5 1,-2 1-1,-6-1 0,0-1 1,-11-8-1,14 14 0,-14-14 0,11 16 0,-11-16 1,11 15-1,-11-15 0,13 15-1,-3-8-1,-10-7-3,19 20-4,-19-20-8,16 24-5,-12-11-1,4 4-1,-4-3 1</inkml:trace>
  <inkml:trace contextRef="#ctx0" brushRef="#br0" timeOffset="30123">12953 6748 26,'0'0'15,"0"0"0,10 6 1,-10-6 0,0 0-4,0 0-4,0 0-3,-9-10-1,9 10-2,-10-5 1,10 5-2,-17-6 1,7 4 0,-5-1 0,0-2 0,-5 0 1,1-2 0,-7-1-1,-1-4-1,-3-2 1,0-1-1,-2-1 1,-1 0-1,-2-1-1,3 2 1,0 3-1,2 2 0,3 1 1,3 3-1,4 2 0,4 2 0,5 1 0,11 1-1,0 0 1,0 0 0,7 9 0,11-1-1,7 2 1,6 2-1,7 4 1,4 2 0,6 2-1,3 0 1,1-2 0,0-1 0,-2-2 0,-3-1 0,-5-6 0,-4-2 0,-5-3 1,-5-2-1,-6-2 0,-5-1 0,-6-3 1,-2-4-1,-3-3 1,-3-2-1,-2-5 1,-2-3 0,-2-6 0,-2-3-1,0-3 1,-4-1 0,-1-2 0,-2 1 0,-2-1 0,0 2 0,-1 2 0,-1 4 0,2 3-1,0 4 1,3 4-1,1 2 0,5 4 1,5 12-1,-8-14 0,8 14-1,0 0 0,0 0 0,0 0-2,0 0-7,0 0-11,0 0-1,0 0-1,0 0 0</inkml:trace>
</inkml:ink>
</file>

<file path=ppt/ink/ink21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23T23:48:46.245"/>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72 254 7,'0'0'6,"-10"3"-1,10-3 0,0 0-4,0 0-1,0 0 1,0 0 3,0 0 1,0 0 1,0 0 1,0 0 0,0 0 0,0 0 0,0 0-2,0 0-1,0 0 0,0 0 0,0 0 0,15-10 0,-3 7 0,0-3 0,7 1-1,1-5 1,7 2-1,1-3 0,4 1 0,2-2 0,4 0 0,-3-1-1,3 0 1,-1 0-2,2 2 1,-4 1-1,-1 0 0,-2 1 0,-4 3 0,-4-1 1,-5 3-1,-3 0 0,-5 2 0,-11 2 1,10-3-2,-10 3 0,0 0-2,0 0-3,-10 1-3,1 3-6,-8-4-5,-1 1-3,-5-3 2,-1 0 1</inkml:trace>
  <inkml:trace contextRef="#ctx0" brushRef="#br0" timeOffset="561">181 18 28,'10'-3'8,"0"-2"-1,-1 2-1,-9 3-9,15-6 2,-15 6 2,9-1 2,-9 1 0,0 0 2,0 0 1,-6 11 0,6-11 0,-18 15-2,7-3-2,-2 0 0,-5 3 0,-2 3-2,-2 0 2,-1 2-1,3 0 1,-1 0 1,4-1 0,-1-1-1,6 1 2,2-1-1,4 1 0,6-3-1,6 2 1,2-3-1,4 0 1,7-1-1,8-1 1,0-2-1,9-2 1,2-5-1,4 0 1,0-4-1,3 1 1,-3-4 0,-4 1-1,0-3 1,-6 2-1,-10-1 1,-3 3-1,-4-2-1,-4 3 1,-11 0-1,13-1-1,-13 1 1,0 0-1,0 0-1,0 0-2,0 0-6,0 0-12,9-9-2,-8-7-1,-5-8 1</inkml:trace>
</inkml:ink>
</file>

<file path=ppt/ink/ink21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24T04:23:00.041"/>
    </inkml:context>
    <inkml:brush xml:id="br0">
      <inkml:brushProperty name="width" value="0.08819" units="cm"/>
      <inkml:brushProperty name="height" value="0.35278"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509 0 0,'-12'2'3,"12"-2"0,-14 14-1,7-4 1,-1 2-1,-4 4 1,0 3 1,-2 0-1,1 3 1,-1 2 1,-4-2-1,4 6 0,-10 3 1,5 1-2,-1 3 2,-3 6-1,-1 1-1,-3 4 1,4 4-1,-4 2 1,6 2-1,-4 1 0,4 1 0,-2 3 0,0 3 1,-1-1 0,-1 3-1,-5 2 0,-1 1-1,0 2 1,-2 2 0,-1-1-1,-2-1 1,1 0-1,3 0 0,1-2 0,3-1-1,-3-1 1,2 1-1,-1 0 1,0 1-1,0-1 0,0-2 1,-2 4-1,-1 0 0,1-1 0,-3 2 0,-2-2 1,3 1-2,-1 0 1,1 2 0,1-5-1,2-2 0,0 0 1,2-1-1,2-2 1,-8 0-1,1 0 1,1 2-1,0 0 0,-1 3 1,0-2-1,-1 0 0,-2 2 0,5 0 0,-1 1 1,-6 2-1,1-1 1,-2 3 0,-1 0-1,0 2 1,1-3 0,3-2 0,1 3 0,0-2 0,-4-2 1,5 0-1,-2-3 0,1 1 0,1 0 0,-1 3 0,-1-6 0,1-3 0,2 0-1,-2 0 1,2-1-1,-3-1 0,0-1 1,1 0-1,-1 1 0,0 2 0,2-2 0,2 1 0,0 1 0,-1-1 0,3 0 0,1-2 0,0 0 0,1-2 0,1 0 0,1 0 0,0 0 0,3 2 0,-2-1 0,0-2 0,2 2-1,-1 1 1,0-5 0,2 3 0,-2-1-1,3 0 1,-2-2 0,2 1 0,2 1-1,-3-1 1,3 7 0,-2-3 0,2 2 0,2 0 0,2 2 0,0 0 0,3-1 0,2 1 0,2-1 0,0 1 0,4 3 0,0 3 0,1 0 0,3 2 1,-2 4 0,0 2-1,1-1 1,3 3 0,1-1 0,1 1 0,0 0-1,2-1 1,2-4-1,4 0 0,2-2 0,2-2 0,0-1 1,4-3-1,4-1 0,0 0 1,1 2-1,2 2 0,1 0 0,0-1 0,3 3 1,1-1-1,-1-2 0,1 1 0,1-3 0,-1-1 0,4 0 0,2-2 0,-3-2 0,0-1 0,4 0 0,-3-4 0,0 2 1,4-2-1,-3-2 0,1 0 0,5 0 0,0 0 0,1 3 0,4 1 0,0-1 0,-1-1 0,2 1 0,2 0 1,-6-1-1,3-2 0,-3-1 0,5 0 1,-3-1 0,4 3 1,-4 1-1,2 2 0,0 0 0,1 3 0,-3 1-1,2 0 1,-1 1-1,2 1 1,-2-2-1,1 1 0,2-1 0,0 2 1,3 0-1,1 3 0,-2-2 0,-1 1 1,2 0-1,2 1-1,-3-2 2,1-1-1,-2-1 0,-3-1 0,6-1-1,0-3-3,8 2-14,-2-12-6,3-4-2,-9-15-1,-2-10 1</inkml:trace>
</inkml:ink>
</file>

<file path=ppt/ink/ink21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24T04:23:02.464"/>
    </inkml:context>
    <inkml:brush xml:id="br0">
      <inkml:brushProperty name="width" value="0.08819" units="cm"/>
      <inkml:brushProperty name="height" value="0.35278"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761 1,'33'-5'3,"5"-1"1,8 2 0,4-1 0,5 2 0,6-2-1,-2 2 1,3 0 0,1 1-1,2-2 1,-1-1 0,4 0-1,3-4 1,4 2-1,5-2 0,2 0-1,3-4 1,4 1-1,6-4 0,4 1-1,2-3 0,3 2 1,3-4-1,-1-2 0,5 4-1,0-1 2,-1 2-1,2 0 0,-2-1 1,1 2 0,1-2-1,5 5 1,1-7 0,0 3 1,0-3-2,3 0 1,0 0-1,2-1 1,-2 3 0,-2-1 0,-2 1 0,-1 3 0,-3 0 1,1 2-1,-3 4 0,-8-2 0,5 0 0,-2 3 0,2-4-1,2 2 1,-2-1-1,1 1 0,-2 0 1,5 2-1,-6 0 0,3 0 0,-3 1 1,-2 3 0,0 1-1,-2 0 1,2-2-1,1 3 0,-1 0 0,-2 0 0,-2 2-1,1-2 0,0-2 0,0 1 1,2-1-1,0 1 0,0-2 0,1 0 0,-3 0 0,1 0 1,1 1-1,-2 1 0,-4 1 0,-3 1 0,-2-1 1,-1 3-1,-2 1 1,0 1-1,-1 0 0,-2 0 1,-4 1-1,1 1 0,-3 2 1,-2-1-1,-2-1 0,-3 0 1,-1 2-1,-2 0 0,-1-1 1,0 1-1,-1 1 0,-3-2 0,0 4 0,-3-1 1,-3 0-1,-3 3 0,-3-1 0,-1 0 0,0 2 0,-1 1 0,-1 1 0,-1 0 0,-2 1 0,0 0 0,-3 3 0,0-1 0,-2 2 0,-3 1 1,-1 0-1,-2 0 0,0 5 1,-2 1-1,1 0 0,0 2 0,-1 1 1,2 2-1,0 2 0,4 3 0,-2-2 1,6 4-1,-5 2 1,2 1-1,0 3 1,-1 0-1,0 2 1,0-2 0,-1 5 0,1-1-1,1 1 1,0 1 0,1 2-1,2 3 1,-3 3-1,0 5 0,2 0 0,0 3 1,0 4 0,0 1-1,3 1 1,0 3 0,1 0 0,-2 3-1,2 1 1,-2 2-1,4 1 1,-3 2 0,-1 4-1,1 4 0,3 2 1,0 3-1,1 1 1,2 4-1,-8 3 0,8 7 1,2 1 0,-2 2 0,1 2 1,3 3-1,2 3 0,2 5-1,9 2 1,1 0-2,6 4 1,2 4 1,-3 4-2,-1 3-1,-2 7-10,-2 0-11,-13 1-1,-19-19-1,-28-17-2</inkml:trace>
</inkml:ink>
</file>

<file path=ppt/ink/ink21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24T04:23:08.503"/>
    </inkml:context>
    <inkml:brush xml:id="br0">
      <inkml:brushProperty name="width" value="0.08819" units="cm"/>
      <inkml:brushProperty name="height" value="0.35278"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0 0 5,'-10'5'8,"0"-6"0,10 1-2,-11 1-1,11-1-2,0 0-1,0 0-2,0 10 0,0-10 0,3 15 0,1-3 0,1 0 0,3 3 1,4 2 0,-2-1 0,4 3 0,4-2 2,0 0 0,3 1 0,2-1 1,3 0 0,4-1 0,3 1 0,2 0 0,2 0 0,6-2-1,-3 0 1,4-1 0,0-2 0,2-1 0,1-4 0,3 0 0,-2-4 0,3 1-1,3-5 1,0 0-2,0-3 0,3-1 0,0 1-1,3-1 1,0 1-2,2-1 1,-4 1 0,3-2 1,-5 0-2,4 1 2,-1-2-1,1 2 0,-4-3 1,3 4-1,2-3 1,-2 2-1,4 0 1,-4 1-1,-2-1 1,1 2-1,0 0 0,0 2 0,-3-1 1,4 2-1,0-1 0,0 0 0,6 0 0,0 1-1,-1-1 1,2 0 0,1 0-1,0-1 1,2 2 0,0 1-1,-3 0 1,1 2-1,0 0 0,0 3 1,-2 1-1,-1 1 1,0 3-1,-1 1 1,-5-1-1,1 2 1,0 2 0,-3 0-1,0 2 0,1 1 1,-2 1-1,-1 1 0,1 2 1,-3 2-1,-2 3 0,3 1 1,-2 3-1,-1 0 0,0 1 0,1 1 1,-2 1-1,2-1 0,-3 0 1,-1 1-1,-1-1 0,-3 1 1,-2 2-1,-1 1 0,-5 0 1,-1 4 0,-1 0-1,-6 5 1,2 2 1,0 2-2,-1 2 1,-1 3 0,3 0-1,0 2 1,1 2-1,3-1 0,0 0 1,-1-2-2,3 4-2,-4-2-16,10 12-5,-7-7-1,-15-16-2,-18-28 2</inkml:trace>
</inkml:ink>
</file>

<file path=ppt/ink/ink21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29T22:48:50.629"/>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704 0 5,'0'0'7,"0"0"-2,0 0 0,0 0-1,0 0-1,0 0-2,0 0 0,0 0 0,0 0-1,-1 12 1,1-12-1,2 16 2,-3-5 0,1 5 0,-2 4 0,-4 6 1,-3 9 1,-3 12-1,-5 13 2,-6 14 0,-4 11 0,-6 9 1,0 10 0,-4 2-1,2 4 1,-1-5-2,5-11-1,4-13 0,3-11-2,7-13-1,3-12 1,4-13-2,1-13 0,5-7-1,4-12-1,0 0-2,0 0-6,-1-17-5,4-3-2,-3-5 1,-1-3 0</inkml:trace>
  <inkml:trace contextRef="#ctx0" brushRef="#br0" timeOffset="471">45 897 8,'-9'13'12,"0"3"-1,0 7-2,3 7-1,1 7-2,2 9 0,1 5-2,0 3 0,3 3-2,2-3 0,4-3 0,1-6-1,4-6 0,3-7 0,4-7 0,7-5 1,4-11 0,7-5 1,2-9 0,5-10 0,2-7 1,1-8 0,-1-8-1,0-4 1,-7-3-2,-2-1 1,-8 2-1,-1 5 0,-5 5-1,-4 5 0,-6 6 1,-3 7-1,-2 3 1,-8 13 0,8-12 0,-8 12 0,0 0 0,0 0-1,0 0 1,0 0-1,0 0 0,0 0-1,0 0 0,0 0 0,0 0 0,0 0-1,0 0-2,0 0-7,0 0-12,5-16-2,-6 0 0,-2-7 0</inkml:trace>
</inkml:ink>
</file>

<file path=ppt/ink/ink2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7:45.014"/>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174 1,'0'0'24,"9"-7"-9,6-1-4,4-6-1,11 0-1,6-8 0,12 0 0,5-6-2,8 1-1,-3-3-2,3 3 0,-3-1-2,-3 6 0,-9 0 0,-7 2-1,-7 7-1,-8-1-3,-3 6-11,-2 5-16,-12-7 1,-7 10-1</inkml:trace>
  <inkml:trace contextRef="#ctx0" brushRef="#br0" timeOffset="370">494 725 8,'24'-6'18,"-6"3"-10,4-1 1,3 0-1,1-1 0,0 2-1,-1 1-2,-3 3 0,-2 2-2,-7 5 0,-2 3 0,-2 5 0,-7 6 1,-1 3-1,-6 5 2,-1 4-1,-7 1 2,3 6-1,-8-1 0,0 1-1,-1-6-1,3-2 0,0-7 0,5-4-1,1-5-1,2-6-1,8-11-4,0 0-10,0 0-19,-2-17 0,3-6 0</inkml:trace>
  <inkml:trace contextRef="#ctx0" brushRef="#br0" timeOffset="1001">978 145 15,'3'-10'14,"-3"10"-1,0 0-2,0 0-2,0 0-2,0 0-1,0 0-1,0 0-2,0 0 2,-9 15-3,7-5 1,-1 4-1,1 1 0,0 5 0,2 4 0,1 0 0,2 7-1,0 4 0,3 4 1,1 6-1,0 2 0,0 3 0,1-3-1,-1 0 1,0-5 0,-2-4-1,-1-5 1,-2-8-1,-1-6 1,0-6 0,-3-3 0,2-10 0,-10 8-3,1-11-1,-4-5-4,0-1-3,-6-7-4,1 0 0,-5-8 1,2 2 1,-3-2 3,5 2 4,1 2 4,4 3 6,3 1 2,1 5 2,4 2-1,6 9 0,3-16 0,4 7-1,4 1-1,5-6-2,7-1 0,6-5-1,6 1 0,7-6 0,4 3-1,1-1-1,2 0-1,-3 2-3,-5 5-10,-7-2-16,7 9 1,-18-5-1</inkml:trace>
  <inkml:trace contextRef="#ctx0" brushRef="#br0" timeOffset="1622">1407 337 15,'-18'-7'27,"12"-3"-4,6 10-12,-10-20-1,13 7-2,3-2-1,3 2-1,2-1-1,4 4-1,-1-2-1,2 1 0,0 7-1,-1 4 0,-4 3-1,1 4 0,-4 4 0,-1 3 0,-4 3 1,-2 7 1,-7-5 0,-1 2 1,-6-2 0,-2 1 0,-3-4 0,-1-1 0,-4-4-1,3-2-1,-1-4-1,3-5-2,5-3-4,0-8-5,8-3-17,7-1-8,3-8-2,7 1 2</inkml:trace>
  <inkml:trace contextRef="#ctx0" brushRef="#br0" timeOffset="2033">1627 131 22,'0'0'22,"0"0"-3,0 0-2,0 0-3,0 0-4,0 0-3,13 9-1,-13-9-1,8 23 0,-2-10 0,3 7-1,-3-2 1,3 5-1,-1-1-1,-1 0 0,-2-6-1,0-2-1,-2-4 1,-1 0-1,-2-10 1,0 0 0,0 0 0,-10 0 0,4-10 0,0-1-1,-3-6 2,4-6-2,1-3 0,2-3-1,6 0 1,2-2-1,7 1-1,3 3 1,6 0 0,1 6-1,1 5-3,-1 0-2,5 9-16,-4 2-14,-6 1-1,1 5 1</inkml:trace>
</inkml:ink>
</file>

<file path=ppt/ink/ink22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29T22:48:56.448"/>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841 0 4,'0'0'7,"0"0"0,0 0-1,0 0-2,0 0 0,0 0 0,0 0 0,0 0-1,0 0 1,0 0-1,0 0 1,0 0 0,0 0 1,0 0-2,0 0 1,0 0-2,0 0 0,0 0 0,0 0-1,0 0 0,0 0-1,0 0 1,-6 10-1,6-10 1,0 0-1,-5 12 1,5-12 0,-6 10 0,6-10 2,-10 16-1,10-16 0,-13 20 1,3-6 0,-1 2 0,-3 4-1,-4 3 1,-5 4-1,2 2 0,-6 3 0,-3 4-1,-2-2 1,0 6 0,-1-1 1,2-1-1,1-1 1,-1-2-1,2-2 0,4 1 1,-4-4-2,1-1 1,2-1-1,1-3 0,2 1-1,3-2 1,1-3-1,4-3 1,0-4-1,7-2-1,1-2-1,7-10-1,-9 12-3,9-12-2,0 0-3,0 0-6,0 0-7,0 0 3,0 0 0,-11-9 1</inkml:trace>
  <inkml:trace contextRef="#ctx0" brushRef="#br0" timeOffset="751">149 529 6,'0'0'10,"0"0"-1,0 0-3,0 0 1,0 0-1,0 0 1,0 0 0,0 0 0,0 0 0,0 0-2,0 0 0,0 0-1,0 0-3,-5 9 0,5-9 0,0 0 0,-2 12 0,2-12 1,-3 15 1,1-4-1,-1-1 1,1 4 0,-2 4 0,-1 3-1,-1 3 1,-2 4-1,-1 3 0,0 4 0,-2 0 0,0 3 0,0-2 0,-2-1 0,2-2 0,2-1-1,0-1 0,2 0-1,2-6 1,1-2 0,3-5 0,5-1-1,0-3 1,1 0 0,-5-14 1,14 13 0,-14-13-1,17 7 1,-7-6 0,4-1 0,2-3 0,6-2 0,4-5-1,5-4 1,6-3-1,10-3 1,1-3-1,3 2 0,-2-2-1,-1 1 1,-3 3-1,-5 5 1,-6 3-1,-8 3-1,-9 3 1,-5 1 1,-2 3-1,-10 1 0,0 0 0,10-1 1,-10 1-1,0 0 1,0 0-1,0 0 0,0 0 1,0 0-1,0 0-1,0 0 1,0 0-1,0 0 0,0 0 0,0 0-1,0 0-2,0 0-3,0 0-7,-6-13-9,14 3-3,-7-8 0,6 0 2</inkml:trace>
</inkml:ink>
</file>

<file path=ppt/ink/ink22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29T22:49:04.429"/>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3781 938 5,'0'0'5,"0"0"0,0 0-1,0 0-1,0 0-1,0 0-2,0 0 0,0 0-1,0 0 0,0 0 0,0 0 1,0 0 1,0 0 1,0 0 2,0 0-1,0 0 1,0 0 0,0 0-1,0 0 0,10-1 0,-10 1-2,9 0 0,-9 0-1,15 3 1,-15-3 0,17 3 1,-6-1 0,-1 0 0,0-1 1,5 3 0,5-2 0,0 1 0,3 0 1,3 0-1,2 0 0,5 1 0,2 0 0,2-1 0,-4 1 0,8 0 0,-3-1 0,6 2 1,-1-4 0,2 1 0,1-2-1,4 1 1,-1-1-2,-1 0 0,3 0-1,-4 1 0,0-1 0,0 1-1,-3 0 1,-4-1 0,-1 0 0,3 0 0,-5-1 0,-1 1 1,0-1-1,0 1 0,0-1 0,4 2 0,-4-1 0,0 0-1,-1 1 1,1 1-1,-2-1 0,1 2 0,-1-1 0,-3 1 0,3 0 1,-1 3-1,4-3 0,1 0 1,0 1-1,1-2 1,2 0 0,2 2 0,3-2-1,2 0 1,-2 1 0,4 2-1,2-2 1,0 2-1,1-1 0,-3 0 0,3-1 1,0 1-1,1-1 1,-3 1-1,5-3 0,0 2 1,1-1 0,4-1-1,-5 1 1,0 1-1,-2-2 1,0 1-1,-6 2 1,1-2-1,-5 1 0,3-1 0,-4 3 1,5-4-1,-1 4 1,2-5-1,2 1 0,-2-1 1,3-1-1,-3 1 1,2-4-1,-2 4 1,0-6 0,0 6-1,-2-4 1,-2 3-1,3-2 1,-1 1-1,2 2 1,-1-2-1,3 1 0,-1-1 0,-1 0 1,1-1-1,-3 0 0,-3 0 1,1-3 0,1 2-1,-3-1 1,-2 0-1,1-2 1,3 0 0,0-2 0,0 0-1,-5-2 3,-2-1-2,-6-1 0,0-1 0,-3-1 0,-6-1 0,-3-2 0,0 2 0,-3-4-1,-1-1 1,2-1-1,-2-3 0,-2-1 1,-1-1-1,1 1 0,-3-1 0,1 0 0,4 4 1,-9-1-1,-3 0 0,-1 3 1,-2 2-1,-2-1 0,-2 1 1,-3-1-2,-6 0 2,4 0-1,-1 2 0,-4-3-1,-6 0 2,-1 1-2,-4-2 1,-5 3 0,-4-1-1,-10 0 1,-2 0 0,-6 0 0,-7 0 0,0 0-1,-6 2 1,-2 1 0,-8-1 0,-1 2 0,-2 2-1,-3 2 1,-4 2 0,-5 0 0,-2 1 0,-8 0 0,-1 0 0,-5 1 0,-1 0 0,-4 1 0,3-3-1,-7 1 1,-2 1 0,8 2 0,-3-2 0,2 1 0,1 0 0,-4 0 0,2 1-1,1 1 1,2 2 0,-1 0 0,1 1 0,0 3 0,2 1 0,7-1 0,0-1 0,5 1 0,1-1 0,4 0 0,1-1 0,4 0-1,0-1 1,-2 2 0,3 1 0,2 1 0,2 2 0,3 0 0,5 3 0,3-1 0,1 3-1,6-1 1,3 2 0,7 0 0,-2 0 0,2 1 0,2-2 0,4 0 0,5 1 0,3 0 0,3 0 0,2 1-1,0 0 1,5 4 0,5-1 0,0 4-1,3 1 1,0 1 0,1 1 0,1-1 0,5 1 0,-1 0-1,-3 2 1,2-3 0,2-1 0,2 5 0,1 1-1,-2-1 1,5 1 0,1 1 0,2 1 0,2 1 0,2 2 0,2-3 0,2 0 0,4 0 0,-2 2 0,3 0 0,3-2 0,1 0 0,-1 1 0,3-1 0,4-1 0,2 0 0,5-2 0,2-2 0,2-1 1,4-2-1,4-1 0,-4-5 0,-1-2 1,-1-1-1,-2-3 0,-3-1 0,-5-2 0,-2-1 0,-5 1 1,-3-1-1,0-1 0,-3 0 0,-11-2 0,10 3 1,-10-3-1,0 0 1,0 0-1,0 0 1,0 0-1,0 0 0,0 0 0,0 0-1,0 0-3,0 0-9,0 0-14,-2-11-1,-1-6-1,0-6 0</inkml:trace>
  <inkml:trace contextRef="#ctx0" brushRef="#br0" timeOffset="23153">3643 5035 3,'11'-7'5,"-11"7"-3,23-11 0,-7 4 0,2 0 0,6 1 0,-1-1 1,6 2 0,4-1 3,4 1 0,3 2 2,4 0 0,6 1 1,6-1 0,6 2 0,3-4 0,10 0-2,5-4-1,8 0-1,1-4-1,4 2 0,-1-2-1,0 1-1,-2 3 0,-3 2 0,-8 3-1,-3 2 2,-8 1 0,-5 2 0,-9-1 1,-4 3 0,-10-3 0,-5 0 0,-9-1-1,-6 1 0,-7 0-1,-3 0 0,-10 0-2,0 0-5,10-11-20,-17-1-1,-10-5-2,-12-7 1</inkml:trace>
  <inkml:trace contextRef="#ctx0" brushRef="#br0" timeOffset="24305">43 3024 0,'-11'1'1,"11"-1"-1,0 0 0,-12 4 0,12-4 0,-9 5 0,9-5 1,0 0 1,0 0-1,-11 6 1,11-6 0,0 0 0,0 0 1,0 0 0,15 13 0,-4-5 0,8 0 0,2 1 1,7 3 0,5 1 0,5-1 0,6 2-1,3-3 2,7 2-1,2-3 2,10 2-1,4-3 1,8-1 0,4-3 0,9 0 1,6-5-2,11 1-1,8-3 0,5 1-1,4-1-1,2 1 0,1-1-1,0 1 0,-4 0 0,-5 1-1,-6 0 1,-5-1 1,-4-3-1,0 0 1,-3-3 0,-3 2 0,0-2 0,-1 0 1,-4 0-1,0-3 0,-3 3-2,-4 1 2,-5 0-2,-6-1 1,-9-1 0,-5 2-1,-3 0 1,-7 2 0,-6-3 0,-4 3-1,-8-1 1,-3 2 0,-4 1-1,-3 0 1,-6 1-1,-4 0 1,-13 1 0,13 0 0,-13 0 0,0 0 1,0 0-1,0 0 1,0 0-1,0 0 1,0 0-1,0 0-1,0 0 0,0 0-4,0 0-11,0 0-11,0 0 1,0 0-3,-19 14 1</inkml:trace>
</inkml:ink>
</file>

<file path=ppt/ink/ink22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01-05T18:42:17.606"/>
    </inkml:context>
    <inkml:brush xml:id="br0">
      <inkml:brushProperty name="width" value="0.05292" units="cm"/>
      <inkml:brushProperty name="height" value="0.05292" units="cm"/>
      <inkml:brushProperty name="color" value="#00B0F0"/>
    </inkml:brush>
  </inkml:definitions>
  <inkml:trace contextRef="#ctx0" brushRef="#br0">12686 2709 1032,'-12'-7'2580,"2"2"129,10 5-2193,0 0 387,-12-5 516,12 5 129,0 0 0,0 0 258,0 0-129,0 0-129,0 0-129,0 0-645,0 0-516,0 0-258,0 0 0,0 0 0,0 0 0,6 0 129,-6 0-129,11 4 129,-2 3 0,-1 1 0,6 0 129,2 3-129,2-1 129,3 7 129,1-2 0,5 4 0,0-7 0,5 6-129,-1 0 0,5 5 0,2-4-258,0 2 129,2-2 0,1 2-129,2 0 129,-2 1 258,1-5-258,2 2 387,-2 0-258,-1 2-258,3-1 129,-1 1 0,1 0-129,3 2-129,0-1 258,2 1-516,2-5 516,1 3-129,1-1 129,0 1 0,0 0-129,-1 0 0,1 1 0,-4 4 0,0 0 0,-2-3 129,1 4-129,-1 1 0,1-4 0,1 1 0,1 2 0,2-2 0,1-4 129,1-2-129,1 1 0,1 0 0,-2-2 0,-2 2 0,3-4 0,-5 2 0,1-1 0,-1 2 0,-3 0 0,-1-3-129,-1 6 129,1 1 0,-1 1 129,-2 0-258,1 3 258,2 2-258,-1 3 129,1 5 129,1-2-129,1 0 0,2 1 0,2 0 0,2 3 0,0-2 0,2 2 0,3-3 0,0 3 129,3 0-129,-2 3-129,2-1 258,-3-2-258,1 4 129,0-2 129,1-2-258,1 0 258,3-1-129,-2-2 129,3 3-129,2-2 129,1 1 0,1-4-129,2 5 0,-3 1 0,2 2 0,-1 2 0,2-5 0,0 6-129,0-4 129,1 3 0,0-3 0,3 0 129,0-2-129,0 0 129,1-3-129,-1 0 129,1 1 0,-1 0 0,-1 0-129,-1-4 0,2 4 0,-2-2 0,0 3 0,-2 3 0,2 0-129,-2-2 129,1 3-129,-2 1 129,-1-1-129,0 2 0,0-2 129,2-5 0,-1 1-129,1 2 258,3-7-129,-3 3 258,2-2-387,-1-1 387,-3 2-258,2-2 129,-5-1 0,1 1-129,-3 2-129,-1-6 258,3 5-129,-2-2 0,-2-2 0,-1-2 0,-2 1 0,-2-1 0,-3 1 0,-3 2 0,-3-7 0,-1 0 0,2 4 129,-1-2-129,0-2 0,2-2 0,-1 1 0,1 0 0,-1 1 129,-3-2 0,0-3-129,-6 1 0,-1-2 0,-4-3 129,-5 0-129,0-1 129,-3-1-129,-5-3 0,-1-2 0,-3 0 129,-3-3-129,-2 3 129,-2-7 0,-4 2 0,-8-3 0,10 3 0,-10-3 0,0 0 0,0 0 0,0 0-387,0 0-129,8 7-2064,-6-17-2709,1-11-129,-3-13-516,-2-12-258</inkml:trace>
  <inkml:trace contextRef="#ctx0" brushRef="#br0" timeOffset="1987.1137">21411 6640 516,'0'0'3096,"0"0"258,0 0-2064,0 0-1032,0 0-129,0 0 258,0 0-129,0 0 258,0 0 0,0 0 129,0 0 129,0 0-129,0 0 258,0 0 129,0 7-129,0-7-258,0 12 258,0-12-258,-7 26 0,-1-8 129,5 8-129,-7-1-129,2 9-129,-3 2 0,1 6-129,-1-1 129,3 4-129,2-3 129,5 2-129,1-5-129,5 1 0,5-4 0,5-3 0,2-7 0,2 0 0,1-7 129,2-3-129,-2-4 258,1-5-129,-3-7 0,1-2 258,-1-13-258,1-4-129,-2-10 129,-2-8-258,3-8 0,-1-7 0,0-2 0,1-3 0,-5 3 0,-2 1 129,-3 7-258,0 7 258,-6 3 0,2 7-129,-3 6-129,-1 2 258,1 4-258,-1 2 129,0 2-129,0 1-129,0 12-258,0 0-516,0 0-1548,-5 7-2064,5-7-516,-8 22-387,3-5 258</inkml:trace>
  <inkml:trace contextRef="#ctx0" brushRef="#br0" timeOffset="2731.1563">21834 6965 1677,'6'-12'4386,"-6"12"258,0 0-258,0-15-2838,0 15-516,0 0 0,0 0-258,0 0-258,0 0-129,0 0 0,1 14 0,-2-3 129,0 7 0,-6-2 0,5 11-258,-7-2 258,5 6-387,-2-1 258,4 4-129,2-8-129,1 3 129,8-4-516,4-6 516,5-6-258,4-8 0,2-5 129,2-8 0,0-9 0,-1-4 0,-3-8 258,1 0-129,-7-4 0,0 2 0,-7 4-129,2 3-129,-4 4 0,-1 6 258,-2 1-387,-4 13 129,0 0 0,0 0-129,12 0 258,-8 13-129,-1 6 129,0 3-258,-1 0 387,0 5-258,-2 2 129,0 5 0,-1-5-129,-1 1-129,2-2-258,-1-14-645,5 9-2967,-4-23-903,16 10-516,-5-18-258</inkml:trace>
  <inkml:trace contextRef="#ctx0" brushRef="#br0" timeOffset="3227.1845">22287 7179 8127,'0'0'4902,"0"0"-258,-6-8-774,6 8-3483,8-26-1032,5 13 258,2-4 129,3 0 258,4 4 0,2-2 258,4 8 129,-4-3 387,4 10-387,-5-1 129,-2 1-258,-3 10-258,-4 2 0,-4 4-129,-4 2 129,-5 3-129,-1-1 258,-4 1-129,-6 1 258,-4-4 0,-1 3 129,-5-7 0,1-1 129,-3-6-129,-1 2 0,-2-9-258,2 0 0,1-7-129,2-10-258,5 0-129,0-12-516,14 6-387,-6-21-1032,17 10-1290,0-6-1290,8-2-387,2-1 129</inkml:trace>
  <inkml:trace contextRef="#ctx0" brushRef="#br0" timeOffset="3724.2131">22588 6706 3096,'16'2'4644,"-7"12"-258,-9-14 0,0 16-3096,3 3-129,-3-8-516,1 9-129,-1 0 0,1 9 0,-1-5 258,1 13-258,-1-3 258,-1 11-258,-6-4 129,2 5-129,-3-1-129,2 0-129,-1-7 0,2 1-129,1-8-129,4-8-129,4-6 0,4-9 0,6-8 129,0-14-129,2-5 258,1-5 0,0-8 129,-4 6 0,-4-6 129,-1 8-129,-5 2-129,1 8 0,-4 14-129,4-18-129,-4 18 129,10 0-129,-10 0 0,16 18 129,-6 0 0,0 7 129,-3 4 0,1 5 0,-5-2 0,0 4-129,1-3-129,-3-4 0,3-1-774,-4-28-2193,0 0-1806,10-10-258,0-16-387,0-18-129</inkml:trace>
  <inkml:trace contextRef="#ctx0" brushRef="#br0" timeOffset="4270.2442">22924 6735 7353,'2'-11'5031,"1"32"0,-2 0-516,1 4-3483,1-1-774,2 5-258,2 0-645,-7-9-258,10 3 129,-10-23-258,10 20 258,-10-20 129,8 8 0,-8-8 387,0 0 129,0 0 258,0 0 0,0 0 0,2 23 129,-2-5-387,-1 5 258,-1 4-258,-1 6 258,1 2-129,1-1 0,1 2 129,-2-6 258,2 0 258,-4-10 0,4 2 0,0-22 129,-4 22 129,4-22 0,0 0-129,-13-6 0,13-7-387,0-8 129,0-3-258,2-9 129,5 0 0,0-7-129,4 1 0,4 1-129,-1 4 0,2 4-258,0 8 258,4 4-258,1 6 129,2 9-129,-1 3 129,0 1-258,3 6 387,-4 4 0,1 0-258,0 5 129,-2-2-387,4 6-387,-12-16-2967,8 5-1032,-6-9-516,4 0-258</inkml:trace>
  <inkml:trace contextRef="#ctx0" brushRef="#br0" timeOffset="6163.3526">23323 7137 8385,'30'26'4644,"-5"-21"-258,-1-5-387,3-7-3870,5-5-129,1-5 0,-1-5 0,-4 0 516,-1 2-129,-8-3 0,0 6 129,-11 0-129,-8 17 129,2-17-129,-2 17-129,-18 2-258,-3 12 0,-5 0 0,-5 5 258,-6 4 0,0 4 0,-3 2 258,-1 4-258,1-3 0,5 1 0,4 3 0,10 1-258,12-1-129,9-5-129,8-3-387,14-9 129,14 1-129,6-17-129,16-1 129,-2-10 0,6-4-129,-3-12-387,4 4 258,-6-13-1032,1 11-129,-9-11 129,-3 12 129,-10-6 903,-9 4 903,-3 7 516,-16-2 387,-8 20 774,-3-16 645,-11 17-387,-12-1-516,-5 11-516,-8-2-129,-2 12-258,-7-6-129,6 10 129,-2-6-129,4 6 258,2-4 129,13 4-258,5 1-258,11 2 0,8-3-258,5-3-129,17 0 0,10-8 0,11-1-129,3-9 129,6-5 0,7-15 129,3-7-129,1-7 129,-2-8 0,-1-6 0,-5-4 129,-5-5-258,-6-1 129,1-1-129,-14 6 0,3 2 129,-7 7 0,-8 8 0,-5 5-129,-3 13 258,-10 14 0,0 0 0,9 6 0,-16 17 0,-4 7 0,-3 10 0,2 8 129,-2 11 0,-2 3 0,-4 6-129,0-2 0,2 0 129,1-5-129,6-8-129,1-7-258,0-17-129,6-6-516,-6-25-387,10 2 129,-16-49 0,7 6 129,-10-18 387,-1-4 258,-3-6 387,0-1 645,4 16 258,-1-2 258,9 24-129,1 8-387,10 26 0,0 0-258,15 7-258,5 14 0,11 3-258,4 4 0,7 1 0,5-3 0,4-1 258,9-1-129,3-7 129,1 2 0,2-6 0,-3-4 0,-1-5 0,-1-1 0,-6-3-258,-7-2 129,-8 0 0,-40 2 0,64-17-129,-64 17 129,0 0-129,46-32 129,-46 32 0,0 0 0,0 0 0,0 0 129,0 0-129,-53-50 129,53 50 129,-59-2-129,16 2 0,-4 2 129,-6 6 0,-1 5-258,3 7 0,-1-1-129,5 7 129,12-4 0,14 3-129,21-25 129,-2 53 129,2-53 129,46 54 0,-9-30 0,9 0-129,-1 3 129,-3-3 129,-1-3-387,-3 3 129,-38-24 0,58 37-129,-58-37 129,43 30-129,-43-30-129,0 0 258,53 20-258,-53-20 129,0 0 0,46-26-129,-46 26 129,0 0 0,43-66 0,-43 66-129,0 0 129,28-64 0,-28 64 0,0 0 0,0 0 0,0 0 129,-42-27-129,42 27 0,-60 19-258,60-19-258,-64 38-258,64-38-129,-49 31 0,49-31-258,0 0 129,0 0-129,0 0 387,0 0 258,40-29 258,-40 29 258,60-66 0,-60 66-258,66-88 0,-29 37-258,-1 1 129,-7-4 129,5 5 387,-34 49 387,48-92 0,-48 92 387,29-69 258,-29 69 258,13-49 129,-13 49-516,0 0-258,0 0-258,0 0-129,0 0 0,0 0 0,0 0 0,0 0 129,0 0-129,0 0 0,0 0-258,-13 75 258,6-23-129,3 11-129,-2 15 0,4 3-516,0 2 0,2 15-2322,7-14-2322,-5-6-516,2-16-129,-4-62-645</inkml:trace>
  <inkml:trace contextRef="#ctx0" brushRef="#br0" timeOffset="8395.4802">21868 7661 2709,'0'0'4257,"0"0"-387,0 0 0,0 0-2967,4 16-903,-4-4 129,0 5 0,0 3 0,-1 4 0,-5 3 258,1 6-129,-7-3 129,1 7-129,-6-1 0,3-1-129,0-1-129,-2-6-516,9 1-1548,2-8-2064,5-21-129,6 4-258</inkml:trace>
  <inkml:trace contextRef="#ctx0" brushRef="#br0" timeOffset="8815.5043">21919 7757 1032,'12'-95'3741,"-7"61"-258,-8-12-387,-1 17-3225,1 4-774,0 10 129,-1 1-129,4 14 516,0 0 129,0 0 387,0 0 258,0 0 645,0 0 387,-5 12-258,7 8 0,0-2-387,6 11 0,-1 1-129,3 9-258,1 0 0,2 13 0,-2-5 129,4 6-129,-3-8 258,3 5 0,-1-11-129,5 0-129,-3-8 0,2-8 0,-2-6-258,1-10 129,-2-7-129,3-16 129,-3-12 129,-1-9 0,-3-9-129,4-3 129,-5-7-129,3 3-129,-2 4-129,-2 4-129,4 13-516,-6 1-516,10 15-1935,-4 6-1548,-1 4-258,2 5-387</inkml:trace>
  <inkml:trace contextRef="#ctx0" brushRef="#br0" timeOffset="9754.5577">22409 8006 6708,'19'14'4386,"-12"-14"-258,8 0-387,-8-12-4257,9 4 129,-3-6 258,2 2 258,0-1 0,-1-3 387,2 4 0,-7-6 258,3 9-129,-8-2-258,-4 11-129,2-17 0,-2 17-129,-11-11-129,-3 7 0,-3 3 0,-3 0 0,-4 1 387,0 9-129,-4 0 0,3 9 129,-1 3 0,1 4-129,3 4 129,6 5 0,1-1-387,8 1 258,7 0-258,2-1-258,9-5 129,9-4 129,6-5-258,4-13 0,6-6-129,-1-12-258,6-5-516,-8-23-129,11 2 0,-10-23-129,3 6 129,-10-15 129,5 5 0,-11-1 516,1 2 387,-6 9 645,-4 9 0,-4 7 0,-3 8-129,-1 13 0,-4 18 258,0 0-258,-5 0 0,0 18-129,-1 9 258,1 13 258,-6 0 129,7 13 258,-5-6 0,4 12 0,-5-8 129,8 11-258,-5-13-258,5 2-129,-3-6-258,3-8-258,-1-3 0,-3-16-516,3-4 0,-6-14-129,1-8 129,-5-20-258,1-6 516,-4-7-129,-5-4 258,3-2 129,-4 1 258,4 6 0,-2 6 129,5 11-258,1 5 258,4 8-387,10 10 129,0 0 129,6-3-129,12 5 0,9 5 258,7 4-129,5-3 0,8 5 0,3 0-516,-5-7-258,9 9-1161,-16-8-2322,1-3-1032,-8-4 0,-11-7-516</inkml:trace>
  <inkml:trace contextRef="#ctx0" brushRef="#br0" timeOffset="10415.5957">22906 7954 2451,'10'-9'3483,"-2"4"645,-8-4-258,0 9-3483,7-6 516,-7 6-129,11 0 387,-11 0-129,7 10 129,-7-10-258,9 29-129,-9-15-258,6 7 129,-6-5-258,3 5 0,-3-3-129,1 0 129,-1-7 0,0-11 0,8 14 0,1-11-258,3-2-129,3-2 0,5-9 0,0-2 0,1 0 129,-2 4-129,-3-3 129,-5 1-129,-2 4 129,-9 6 0,0 0-129,0 6 0,0 9-129,-5 1 0,1 2 129,3 2 0,1 0-129,0-4 258,5-2-129,3-5 258,1-4-129,5-5 0,-1-5 0,5-13 129,-3-7-129,1-4 129,-1-6-258,1-3 0,-3 0 0,-1-6-387,3 14-774,-10-3-3354,6 8-516,-2-1-258,5-1-516</inkml:trace>
  <inkml:trace contextRef="#ctx0" brushRef="#br0" timeOffset="11014.63">23397 8211 7611,'-20'-22'4773,"11"6"0,2 2-645,5-6-3483,-1-1-645,3-1 0,7 0-258,2 2 258,7 2 0,4 6 258,1 2-258,4 4 129,-3 5 0,0 1 0,-8 13-129,-5 2 0,-6 2 0,-5 4 129,-11 1 0,-4 3 129,-6-1 0,2 2 129,-4-10 0,4 2 129,-3-9 0,7-2-258,2-6-258,1-6-387,14 5-1290,-20-28-2451,16 1-774,4-5-258,2-4-387</inkml:trace>
  <inkml:trace contextRef="#ctx0" brushRef="#br0" timeOffset="11391.6515">23502 7862 2451,'52'33'2193,"-19"0"0,-4-7-3096,-5 11 645,2 1 387,-9 1 903,3 5 516,-12-5 258,5 6 516,-11-12-129,3 9 0,-8-20-387,3 9-516,-5-16-258,5 3 0,0-18-258,-4 15-129,4-15 129,-4-7-258,4-9-129,0-1-258,2-12-129,3 0 0,1-5 129,3-5-258,4 3 129,0 2 0,1 5 0,2 5 129,0 7 129,5 5-258,1 8-258,0-1-387,6 14-1290,-4-6-2322,1 5-516,-1-4-645,-1 1-258</inkml:trace>
  <inkml:trace contextRef="#ctx0" brushRef="#br0" timeOffset="12322.7049">24123 7797 516,'-4'-13'4257,"4"-4"258,0 17-258,8-13-2193,-8-2-516,0 15 0,0-19-387,0 19-258,0 0-258,0 0 0,0 0-387,0 0 0,0 11 0,0 13-258,0 9 258,0 12-129,2 1 0,1 13 0,-3 2-129,1 4 0,-1-4 129,0-3 129,-3-8-258,-2-9 129,2-9-129,-5-9 129,1-10-129,7-13 0,-13-1 0,9-16 0,4-11 0,5-10 0,2-5 258,9-7 0,4-4-129,6 0 0,4-1 129,2 6-129,2 4 0,2 12 129,1 4 129,-37 29-129,69-38-129,-69 38 0,50-16 0,-50 16-258,36-6-387,-36 6-903,0 0-1032,0 0-1548,14 4-1161,-21 1-258,-13 2 0</inkml:trace>
  <inkml:trace contextRef="#ctx0" brushRef="#br0" timeOffset="12555.7182">24180 7957 2322,'-47'37'3999,"28"-16"-387,10 3-645,-1-7-645,10 8-516,0-8-387,14 11-516,4-6-129,16 9 129,5-10-258,2 7 0,4-8 0,14 3-129,-6-8-258,-1-1-129,-4-2-516,-3-9-2322,-45-3-1548,60 0-387,-60 0-387,0 0-387</inkml:trace>
  <inkml:trace contextRef="#ctx0" brushRef="#br0" timeOffset="13350.7637">24833 8068 8514,'46'25'4644,"-46"-25"-258,0 0-387,37 11-4128,-37-11-129,0 0 129,0 0 129,0 0 387,0 0 129,0 0 129,-46-14 0,46 14 0,-63-1 258,63 1-387,-69 1-129,69-1-129,-61 13-129,61-13-129,-37 23 0,37-23 0,0 0-129,2 56 129,-2-56-129,40 49 129,-40-49-129,52 51 129,-52-51-129,51 47 129,-51-47 0,0 0 0,34 60 129,-34-60 0,0 0 0,0 0 129,-22 62-129,22-62 129,-40 34 258,40-34-258,-53 31 129,53-31-129,-64 27-387,64-27-774,-75 9-3741,29-9-516,-2-12-258,-7-10-645</inkml:trace>
  <inkml:trace contextRef="#ctx0" brushRef="#br0" timeOffset="15222.8707">22116 8383 516,'-10'3'3354,"10"-3"-1677,0 0 387,-11 7-129,11-7 258,0 0-387,-6 17 0,6-17-387,-5 16-387,5-16-129,-5 17-387,5-17-258,-8 25 129,0-11 0,1 4 0,-5-2 0,1 4 0,-6-1 129,2 0-258,1-2 0,1 0-516,7 2-1935,6-19-2193,0 12-387,0-12-387,10-12 0</inkml:trace>
  <inkml:trace contextRef="#ctx0" brushRef="#br0" timeOffset="15916.9104">21743 8822 2709,'4'-8'4257,"-4"8"-129,-6 0-129,6 0-3225,-14 0-387,14 0 0,-19 10-129,10-1 0,-7-6 129,7 9 129,-7-5 258,5 6-129,-8-1 0,5 7 0,-7-7 0,3 9 129,-4-4-387,2 5 0,0-1-258,4 4 129,3-6-129,5 5 0,7-2-129,6 0 129,12-2 0,8-1 0,7 0-129,5-6 129,3 0 0,0-7-129,-2-1 129,-6-1-129,-4-3-129,-5-1 129,-9 0-387,-5-10-516,3 10-1935,-12 0-1806,7-15-387,-4 0-387,0-3 388</inkml:trace>
  <inkml:trace contextRef="#ctx0" brushRef="#br0" timeOffset="17130.9798">22038 8899 5289,'-8'-10'4257,"8"10"-258,0 0-258,0 0-3741,0 0 0,4 4 129,-4-4 129,5 20 129,-5-20 387,0 33 129,-1-15-129,1 15 0,-6-2 0,3 9-387,-2-1-129,0 2 0,2 0-258,0-5 0,3-3-129,0-13-258,3 0-516,-3-20-258,13 0-129,-9-17-129,7-5 387,-6-15 129,3 0 516,-6-5 258,2-7 516,-3 6 258,-3-4 387,-1 9-129,-3-3-129,3 12-258,-3-3-258,2 7 0,1 4-129,3 5 0,2 2 129,8 7 0,3 2 129,6 1-129,3 2 0,7 2 129,1 0 0,5 8-129,1-1-129,-3 5 129,-3-2-129,-2 4 129,-5 0-258,-5 4 129,-5-2-129,-4 1 129,-8 0-258,-1-5 129,-8 2 0,-5-2 0,-7-4 0,-4-3 0,-6-1 129,-2-1-129,-3-3 0,-1 0 0,0 0 0,2 3-129,6-3 129,2 0 0,7 2-129,4 2 129,3-3 129,12-1-129,-1 15 129,1-15 0,17 25 0,1-4 0,2 3 0,4 1 0,2 0 129,1 0-258,2 1 0,-1-1 129,-3-3-258,-2 0 129,-1-6 0,-6-1 0,-1-2 0,-5-2-258,-2 0 0,-8-11-387,10 11-2193,-10-11-1806,-3-10-129,1-5-774,-1-11 516</inkml:trace>
  <inkml:trace contextRef="#ctx0" brushRef="#br0" timeOffset="18123.0366">22575 8899 7353,'27'-20'4773,"-16"16"-258,-2-3-516,2-3-3612,-2 10-516,0 2 258,-3 10 0,-4 2 258,1 13 129,-3 1-129,0 12 387,-8-2-387,5 12 258,-6-5-129,4 5 0,-2-4-258,4-6-129,0-4 0,3-12-387,3-7-258,-3-17-387,16 0 129,-10-17-258,7-6 129,-8-15 129,5-3 129,-5-7 129,0 3 258,-5-1 129,-2 4 258,-5 7-129,-2 4 0,-1 3 0,0 6 0,1 3 0,-1 3 0,6 3 258,-1-2 0,5 2 129,5-3 258,11 6-129,-1-5 129,10 6-129,1-3 0,6 9-129,2-3 129,5 5-129,-2 1-258,2 1 129,-2 0-129,-2 4-129,-1 1 129,-4-1-258,-5 1-258,-5-6-516,3 7-2064,-12-7-1677,-11 0-258,4-12-387,-9 3 129</inkml:trace>
  <inkml:trace contextRef="#ctx0" brushRef="#br0" timeOffset="18400.0524">22600 9053 7740,'57'53'5031,"-15"-35"-387,9-4 0,3-12-3999,6 9-387,-1-5 129,0 2-129,-9-4 0,-1 3 0,-9-2-129,-5-1 0,-3 4-387,-14-8-1161,2 8-2838,-20-8-774,9 0-129,-13-9-516</inkml:trace>
  <inkml:trace contextRef="#ctx0" brushRef="#br0" timeOffset="37091.1206">15433 5173 903,'13'0'3096,"-13"0"387,2-11-1806,-2 11-774,0 0-516,0 0-129,-8-8-258,8 8 0,-16-8 129,9 3 129,-3-5 387,2 3 129,-7-8 129,9 4 129,-9-9 129,6 8-129,-12-9-129,2 5-258,-6 1 0,-3 4-387,-6-4-129,-6 3-129,-3 3 0,-5-1-129,-4-1 129,-4 4 0,-5-7 129,-6 3 0,-7-4 0,-4 2 0,-8-1 258,-7 3-129,-10 0-129,-5 2 0,-7 0 129,-3 4-129,-5 3-129,2 2 129,-3 1-129,4 2-129,2 4 129,3-2 129,2 4-129,4 2 0,3 1 0,3 1 129,0 1 0,1 4 0,3 1 129,6 3 0,1 3-129,1 4 0,4 3 0,3 1 0,2 3-129,6-1 129,1 3 0,5 2 0,7-5-129,2 3 129,6-1 0,7 1-129,5 3 129,7 1 0,1 1 0,8 1 0,2 2 129,7 0-258,3-1 0,4 1 129,4 0 0,4 0-129,2-4 129,1 2-129,1-3 129,5 0 129,1-3-258,1 0 129,1-2 129,6 2-258,1 1 258,7 1-258,1 0 129,5-2 0,5 5 0,3 1-129,3-3 0,8-1 0,1 0 0,5-2 129,5-2-129,5 1 129,4-2-129,7-2 129,4 0-129,4 2 129,3-4-129,5 1 129,2 0-129,2-3 129,2 0-129,4-1-129,1-2 129,3-2 0,1-3 0,3-1 0,3-4 0,1 0-129,2-2 129,0-1 0,2-1 0,0 1 0,0-2 129,-1 1-129,2 4 0,1 0 129,0-2-129,3 1 129,-2 2-258,2-3 129,2 4-129,0-1 129,0-3 0,1 2 0,1-3 129,1-1-129,-1-3 0,1 2 129,1-11-258,-2 1 258,-1-1-129,0-4-129,-4-6 258,-3-6-258,-2-4 129,-5-2 0,-2-2 129,-4-2-258,-6-1 258,-4 3-129,-4 1 0,-5 4 129,-7-1-258,-6 1 129,-7-3-129,-5-3 129,-5-4-129,-5-8 0,-8-4 129,-3-8-258,-5-4 258,-4-2 0,-4-3 0,-5-2 0,-3-1 129,-8-3-129,-4 2-129,-7-5 129,-3 0-129,-15-1 258,-9-11-258,-6-3 129,-10-8 0,-7 1 0,-7 0 129,-5 0-258,-4 6 129,-4 0 0,-3 9 0,-3 8 0,-5 5-129,-4 6 258,-3 3-258,-8 6 129,-5-1 129,-5 5-129,-9 4 0,-7 4 129,-4 2-129,-8 6 0,-5-2 129,-4 4 0,-6 3-129,-2 4-129,-6 5 0,-4 2-258,0 10-774,-11 2-2451,3 18-1161,0-3-258,3 0-774</inkml:trace>
  <inkml:trace contextRef="#ctx0" brushRef="#br0" timeOffset="39165.2402">13269 8013 1935,'-4'1'4128,"4"-1"129,0 0-258,-17-7-3483,17 7-129,-17-5 0,5-1 0,-6-4-129,-4 2 258,-7-6-129,-1 4 0,-13-8 129,1 2 129,-10-7-129,-3 5 129,-10-3-129,-1 2 129,-13 0-387,-4 3 387,-7 2-516,-4 6 129,-7 0-129,-4 0 129,-6-1-129,1 6 0,-3-2 0,-1 0 0,-4-2 0,2-1 0,-2-1 0,2 3 0,0 1 0,1 2 0,2-4 0,2 6 129,4 1 0,1 8-129,3 1 0,1 8-129,1 4 0,2 1 0,2 4 0,3 3-129,2 0 258,3 4-129,5-1 129,7 4 0,6 0-129,9 7 0,7 1 129,8 3 0,7 2-258,10 1 258,7 3-258,5-3 129,6 3-129,4-3 129,4-4 0,4 1 0,2-1 0,6-3 0,4 1 0,5 2 0,5 0 129,7 3 0,10 1-129,7 2 129,8-3-129,10 1 129,10-4-129,10-1 0,9-6 129,7-3-129,7-2 0,8-7 0,6-2 129,1 1-129,6-4 258,-1-1-258,1 0 129,5-3-129,0 1 129,1 0-129,1-5 129,6 2-129,0-2 0,2 2 0,0 0 0,2 0 0,0 2 0,0 2 0,-2 5 0,0 0 0,-2 1 0,1-1 129,-1-1-129,-2 2 129,-2-2-129,-3-2 0,-1-5 0,-4-2 129,-4-3-129,-1-5 129,-4 0-129,-2-3 129,-1-3 0,3-1 0,-1 0-129,2-5 0,-1 1 129,3-9-129,1 4-129,0-2 258,3-5-129,1 1 0,3-1 0,3 5 0,2-5 0,5 4 0,-3-3 0,-2-7 0,-4 1 0,-5-3 0,-7-6 0,-7-3 0,-7-1 0,-7-6-129,-8-1 129,-2-4-129,-6 6 0,-1-2 0,-1-4 0,-1 4 129,-3 0 0,-4 4-129,-5-4 129,-5 4 0,-6 0 0,-9-1 0,-10-1 0,-10-3 0,-10 0 129,-8-3-129,-10 0-129,-4-4 0,-11-1 129,-9-4-129,-6 2 0,-7-4 129,-6 1-258,-8-3 258,-4-3 0,-8 0 0,-5-4 0,-9 2 129,-8 0-129,-9-2 0,-9 1 129,-12-1-129,-13 1 0,-10 1 0,-13 4-129,-18-2 129,-10 1-129,-12 7 0,-16 7 0,-10 0 0,-13 11 0,-7 7 129,-2 7-129,-2 6 129,0 9 0,-3 3-129,1 3 129,-1 9 0,3 6 0,0 5 0,4 6 0,3 0 0,5 3 0,10 2 0,12-2-129,15-5 0,16 0-129,15-10-387,25 11-1161,11-14-2967,28-5-129,19-6-516,19-10-258</inkml:trace>
  <inkml:trace contextRef="#ctx0" brushRef="#br0" timeOffset="58960.3724">21319 8800 1,'0'-12'3611,"0"12"-386,6-11-903,-6 11-258,8-12-387,-8 12-387,0 0-258,12-6-258,-12 6 129,0 0-258,0 0-129,0 0 129,0 0-258,4-11 0,-4 11 0,0 0 0,-3-12 0,3 12 0,0 0 0,-4-12-129,4 12 258,0 0-258,-7-13 0,7 13-129,0 0 0,-5-16-129,5 16-129,-7-12 129,7 12-129,-15-13 0,4 2 129,-6 1-258,-2-2 129,-9-1 129,-3 1 0,-5-4 0,-4-1-129,-9 2 129,-3 1-129,-5 0 129,-4 3-258,-5 1 258,-3 2-129,-2 6 258,-3-1-129,-2 3 0,-4 0 0,-4 11 0,-2 0 258,-2 0-516,-1 4 516,-3-2-516,-1 5 516,1 0-129,-2-2 0,5 4-129,0-2 129,6 2 0,-2 0 0,4 5 129,-5-2-129,0 6 0,-5 1 129,-2 4-129,-4 3 0,-4 5 129,-6 1-129,1 0 129,-2-2-129,5 1 258,1-1-387,4-1 258,-2-2-129,6 0 129,4-1 0,3 4-129,1-2 129,4 2-129,0 1 0,3 1 0,3 0 0,1 1 0,3 6 0,2-4-129,1 4-129,0-1 258,1 0 0,-2-3 0,1 2-129,0-2 129,-2-2 0,0 3-129,-1-1 129,0 0 0,-1 2 0,3 2-129,-3-1 0,-1 5 129,-1 0-258,2 4 258,-5 0 0,4 5-129,-2-3 0,2 4 0,2 1 129,3 0-129,2-4 129,4 0 0,2-3-129,4-3 0,6 3 129,-1-1-129,5-2 0,2-2 129,3 0-129,1-1 129,3-2-129,1 4 0,2-5 0,2-7 129,4-3-129,3-5 0,3-3 129,4-2-129,0-5 0,4 2 129,0-4-129,1 5 0,1-3 129,-1 1-129,-1 5-129,1-4 258,1 2-129,0-4 0,2-2 0,1-2 129,2-3-258,1-6 258,7-11-258,-6 15 0,6-15-129,0 0-258,0 0-387,-1-21-1419,4 3-2709,-2-6-258,6-5-129,-7-3-516</inkml:trace>
  <inkml:trace contextRef="#ctx0" brushRef="#br0" timeOffset="60503.4606">14717 11492 2322,'10'5'4515,"-10"-5"-129,0 0 129,0 0-2838,0 0-258,0 0-129,0 0-129,0 0 0,0 0-387,1 12-129,-1-12-129,-4 17 129,-1-3-258,-4 1-129,1 5 129,-2 1-129,0 4 0,-1 4 0,1 1 0,-2 2-129,5 2-129,-2 0 129,3 2-129,0-1 129,2-1 0,2-5-129,1-4 0,1 0 0,0-4-129,2-4 129,3-2 129,5-10-129,4-5 0,4-5 129,12-11 0,4-12 0,8-6 0,6-8-129,4-9 129,6-4-129,-3 1 0,1 3 0,-6 2 0,-5 5 0,-3 6 0,-7 5 129,-3 5-258,-4 7 129,-2 5 0,-5 2-129,-2 3 129,-1 0 0,-6 5 0,0 1 0,-3 0 0,-9 5 0,8-7 0,-8 7 0,0 0-129,0 0 0,-13 7 0,0 3 0,-5 3 0,-6 5-258,-6 4 129,-5 4 0,-7 3 0,-5 5 0,-6 1 129,-5-2 0,-3 1 129,-2-1-129,1 0 258,3-7-129,3 1 0,7-4 0,5-4 0,9-3 0,5-4 0,8 0 0,6-6 0,2-3 0,14-3 0,-9-1 0,9-12 0,5-4 0,5-6 0,1-5 129,2-3 0,2-7-129,-1-4 129,0-4-129,1-5 0,0-6 129,-1-4-129,1-8 0,1-2-129,2-2 258,1 3-258,0 4 129,0 8 0,0 9 0,-4 4 0,-2 18 0,-2 3 0,-2 9-129,-9 15 129,8-12 0,-8 12 0,0 0-129,0 7 0,-1 9 129,-3 7 0,-1 12 0,-5 7 0,-1 13 0,-4 12 129,-2 11-129,-3 6 129,-1-1-129,0 1 129,0-5-129,1-9 129,0-8 0,6-13-129,3-11 129,2-12-129,4-8 129,5-18-129,5 3 129,10-12-129,7-15 0,8-7 0,6-8 0,4-4 0,5-4 0,0 3 0,-3 3 0,-3 4 0,-3 6 0,-4 5 0,-2 7 0,-5 2-129,2 4 129,-6 3 129,0 0-129,-1 1-129,-4 4 129,-3-1-129,-3 4-129,-10 2-258,0 0-516,0 0-1419,-8 0-2322,-13 6-258,0 5-129,-9-4-387</inkml:trace>
  <inkml:trace contextRef="#ctx0" brushRef="#br0" timeOffset="61424.5133">14688 11751 2322,'8'7'3225,"1"-4"258,-9-3-2451,13-5-387,3-3 387,1-7 129,11 1 129,-4-9 0,12 6 129,-8-12-129,10 9 0,-8-7-387,4 9-258,-5-4-258,0 6 129,-4 0-129,0 5-129,-2-4-258,0 4 129,-2 2-129,0-4 0,-4-1 258,1 2-258,-1-2 129,-1 3 0,-6-2 0,2 5 0,-12 8-129,12-13 0,-12 13 0,0 0 0,0 0-129,0 0 129,0 0 0,-9 3 0,9-3-129,-13 11 0,13-11 0,-14 13 0,14-13 0,-18 15 0,9-5-129,-2 1 129,-3 2 0,-5 7 129,-2 4-129,-4 7-129,-5 4 258,-4 3-129,-5 2 0,-6 2 0,-4-1 129,1-3 0,1-3 0,1-6 129,4-4-258,5-4 129,8-2-645,6-16-903,14 2-1677,9-5-1161,-5-13-387,5-2 0</inkml:trace>
  <inkml:trace contextRef="#ctx0" brushRef="#br0" timeOffset="61759.5325">14658 11818 1032,'0'0'3225,"-7"4"258,6 10-129,1-14-2967,-7 14-129,7-14 0,-5 11 129,5-11 129,0 0-129,0-12 129,0-5-258,0-3 129,0-9 0,3-6 0,-3-8-258,1 0 0,-1-9 258,0-1 0,0-7 129,3-3-387,1-4 129,3 1-129,0 1 258,2 2-387,-2 4 0,-1 5-258,-1 7 258,-1 6 0,-2 11-129,-1 2 129,0 14-258,-1 2 129,0 12-258,0 0 0,12-6-516,-12 6-903,13 0-1677,-2 15-774,-11-15 258</inkml:trace>
</inkml:ink>
</file>

<file path=ppt/ink/ink22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01-05T18:45:05.541"/>
    </inkml:context>
    <inkml:brush xml:id="br0">
      <inkml:brushProperty name="width" value="0.05292" units="cm"/>
      <inkml:brushProperty name="height" value="0.05292" units="cm"/>
      <inkml:brushProperty name="color" value="#00B0F0"/>
    </inkml:brush>
  </inkml:definitions>
  <inkml:trace contextRef="#ctx0" brushRef="#br0">15961 6566 1,'-15'-17'2450,"15"17"-128,-15-14-387,5 7-903,2 2-516,-4 2-516,0 0-258,-5 1-258,-1-2 0,-5 0 258,-3-3 0,-1 1 129,-7-2-129,-2-4 129,-4 0-129,-5 2-129,-3-2 0,-7 0-258,-3 1 0,-7 0 129,-5 1-258,-6-2 0,-6 4 129,-8-3-129</inkml:trace>
  <inkml:trace contextRef="#ctx0" brushRef="#br0" timeOffset="1660.0945">14096 6254 516,'-248'-32'1677,"126"20"-258,-2 0-258,0 2-774,1 3 0,1 2-258,5 0-129,1 4 0,4 1 129,3 0-129,1 0-129,5 1 129,1-1 0,4 3 129,-1-1-129,2 0 129,1 2 0,1-2 258,3 5 0,0 1-258,2 1 129,0 3-129,1 3 0,3-1-129,3 1 129,3 1-129,2 2 0,2 2 0,3 1 0,1 4-129,5-1 129,0 1-129,0 0 258,4 1-129,0 1 516,1-3 0,3 3 129,0-5 129,4 4 0,-2-1-258,3 4 258,-1-1-387,2 5 129,0-3-258,4 5-129,2-1 129,4 6 0,5-3 0,6 3-129,4-4 129,11 4-129,1 0 387,9 1-258,2-5 129,5 4 0,0-6 258,5 2-258,1 1 129,5 1-129,-2-1 129,5 7 0,1-4-258,4 3 129,3-2-129,4 4 129,4-5-129,9 4 129,1-7 0,8 0-258,4-5 387,7 0-387,3-4 129,7 2-129,4-9 129,7 3 0,1-6-129,6 1 129,1-2-258,6 0 258,2-5-129,2 3 0,2-5-129,3 2 0,2 0 0,4-3 0,5-1 0,0 0 0,3-3 0,2-1-129,3-1 129,4 1 0,1-4 0,1 4 0,0-1 0,4-1 0,3 2 0,1 0 0,-2 5-129,3-1 129,-1 0 0,0 0 0,1-1 0,-1 2 0,1 0-129,1-1 129,0-2 0,-1 0 0,2 0 129,-2-1-129,-2 1 129,-1 2-129,1-3 129,-1 0-258,0 1 129,0-1 129,1 3-258,0 1 258,2 1-129,1-1 129,-4 0-129,1 3 0,-5 1 0,-4 1 0,-4-3 0,-2-1 0,-3 0 0,1-5 0,-2-1 0,1-3 0,4-1 129,0 0-129,3-2 0,0-2-129,1 3 129,2-2 0,-3 3 0,-1 3-129,-2-3 129,-4 2 0,-2-2 0,-1 0 0,1-1-129,-4-3 258,4-5-129,1-3 0,5-3 0,1 5 0,8-1 0,0 3 0,1-1 129,-2-2 0,-3 4-129,-5 1 0,0 5 0,-6-3 129,-2 0-129,-2-3 0,-1 3 0,2 1 0,0-4 0,1 0-129,-2-5 258,0-4-129,1-2 0,-3-3 0,1-2 258,-4 3-258,-3-1 129,1 2-129,-1-1-129,-4-1-129,-1 4 516,-6-3-516,-1 1 516,-5-2-258,-4 0 129,-6 0-129,-6 2 0,-8 1 258,-3 0-258,-7 4 129,-5 0-387,-5 3 129,-3 0-258,-6-2 387,-6 0-258,-6-1 0,-10-8 129,-8 0 0,-12-7 129,-16-3 0,-13-4 0,-14-7 0,-12-1 0,-12 0-129,-11-8 129,-11 2-129,-6-3 129,-12-4-129,-5 2-129,-16-2 0,-12 2-129,-17-8 129,-13 5-258,-16-5 129,-9 2-258,-15-10-129,-5 13-1161,-18-8-2580,-8-5-129,-7-1-129</inkml:trace>
  <inkml:trace contextRef="#ctx0" brushRef="#br0" timeOffset="3012.1722">10649 11151 258,'0'0'3225,"4"14"-2064,-4-14 129,16 13 387,-4-6 0,8 2-129,0 1-258,11 7-129,-1-7-258,9 6-258,2 1-129,13 4-129,1-2 129,11 4 129,7-7-129,9 5 129,9-5 129,13 7-129,9-9 129,15 6-258,6-4 0,16 2-129,7 0 0,12 3-258,12-5 0,11 1 0,7-5-129,7 0 129,6-6 0,1 0 0,-2-6 129,0 0 0,-11-4 0,-6-2 129,-15-3 0,-10 2 129,-14-3-129,-10 5-129,-14-4 0,-12 0-129,-16 0 129,-10-2-258,-16 1 129,-11-2-129,-9 2-129,-12-3 0,-5 3-387,-13-5-387,6 12-2838,-10-8-1032,3-4-387,2 0-516</inkml:trace>
  <inkml:trace contextRef="#ctx0" brushRef="#br0" timeOffset="3997.2285">18372 11943 5160,'0'11'4644,"5"-3"-387,3-8-387,6 0-3612,8 0-258,5 0 258,9 0 0,3 0 129,8 0 0,3-5 129,10 5 129,3-2-129,7 2-129,2-3 258,7 3-258,3 0-129,9 0 0,2 4-258,5 1 0,5-2 129,6 2 0,2-1-129,7 2 129,5-2 0,4 1 0,1-3 0,7 4 0,2-4 0,3 2 129,5-3 0,2 1-258,2-2 258,5-2-129,5-3 0,-1-2-129,1 0 258,0-1-258,-4-2 129,-4-1-129,-8 3 129,-9 3 0,-11-4 0,-12 3-129,-12-2 129,-11 4-129,-13 4 129,-11 0-129,-9 0-129,-9 0 129,-11 0-129,-8 0 0,-9 4-129,-5-4 0,-6 6-258,-7-6-258,0 12-903,-18-6-2967,-2-5-129,-1-1-516,-6-5 0</inkml:trace>
</inkml:ink>
</file>

<file path=ppt/ink/ink22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2:00.568"/>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1 13 6,'5'-9'14,"-5"9"-1,0 0-1,0 0-2,0 0-1,0 0-2,0 0-1,0 0 0,0 0 0,1-10-1,-1 10-1,0 0 0,0 0 0,0 0-1,0 0 0,0 0-1,0 0 1,0 0-2,0 0 1,0 0-1,0 0-1,0 0 1,0 0-1,0 0 0,0 0 0,-3 11 0,3-11 0,-1 12 1,-1-1-1,0 0 1,-1 4-1,-1 5 1,0 0-1,0 2 1,-4 1 0,3 0-1,-1-2 0,4-1 1,1-1-1,2-4 1,2-3 0,-3-12 0,17 15 0,-6-13 0,7-2 0,-1-4 0,4-2 1,1-5-1,2-1-1,0-4 1,-1-2 0,0-2 0,-3 2 0,-2-1-1,-1 0 1,-4 0-1,-2 2 2,-1 0-2,-3 3 1,-2 2 0,-2 2 0,-1 1 1,-2 9-1,2-12 0,-2 12 0,0 0 0,0 0-1,0 0 0,0 0-1,0 0 1,0 0-1,0 0 1,0 0 0,0 0-1,-1 10 1,1-10 0,0 12 1,0-12-1,-2 20 0,2-5 0,-2 2 0,0 4 1,-1 3-2,2 4 1,-2 0 0,2 3 0,-1 1 0,-1-1 0,2-1 0,0 1 0,-1-3 0,-1-2 0,1-2 0,1-1 0,-1-2 0,1-2 0,-1 0 0,1-3 0,-1 0 0,3-1 0,-2-2 1,1-1-2,0-2 1,0-10 0,3 16 0,-3-16 0,0 0 0,4 9 0,-4-9-1,0 0-4,0 0-18,7-20-10,-1 7-2,-3-12 1</inkml:trace>
  <inkml:trace contextRef="#ctx0" brushRef="#br0" timeOffset="1212">587 240 10,'0'0'27,"0"0"-6,-10-14-7,10 14-1,-4-13-1,4 13-2,-2-14-2,2 14-1,4-20-2,1 9 0,0-4-3,5 2 0,2-2 0,2 0-1,-1 2 0,2 1-1,-2 3 0,0 4 1,-1 2-1,-2 3 0,-10 0 0,15 5 1,-15-5-1,11 16 0,-7-4 1,-1 1-1,-1 0 0,0 2 0,0-1 1,-2 1-1,0-2 1,-1 0-1,-1-2 0,0-1 1,0 0-1,2-10 1,-7 15 0,7-15 0,-9 12 0,9-12 0,-14 10 1,4-5 0,-2 0 0,2 0 0,-4-2 0,1 1 0,-1-3 0,1 1 0,-1-2 1,5-1-1,-2-1-1,1-1 0,1-2 0,9 5-1,-16-13 0,16 13-3,-8-12-5,0 2-16,8 10-13,0-15 0,2 4 0</inkml:trace>
  <inkml:trace contextRef="#ctx0" brushRef="#br0" timeOffset="2103">955 110 1,'0'0'23,"0"0"-8,0 0-1,0 0-3,0 0-1,0 0-1,0 0-1,0 0-1,0 0-1,0 0-2,0 0-1,0 0 0,0 0-1,0 0 0,-2 13 0,2-4 0,0-9 0,-2 22 0,-1-9 0,0 4 0,0-2 1,1 4-2,0-5 1,1 0 0,0-2 0,2-3 1,-1-9-1,7 11 0,-7-11 0,12-1 1,-3-4-1,2 0 0,2-1-1,-1-2 0,1-2 0,-1 0 0,1-2-1,-1 1 1,-2-2-1,1-1 1,-3 1-1,1 0 1,0 1-1,-3 1 0,0 2 0,-6 9 1,7-13-1,-7 13 0,0 0 0,0 0 0,0 0 0,0 0 0,0 0 1,0 0-1,0 0 0,0 0 0,0 0 0,0 0 0,0 0 0,0 0 0,0 0 0,0 0 0,0 0-1,0 0 1,0 0 0,0 0 0,0 0 0,0 0-1,0 0 1,0 0 0,0 0 0,0 0 0,0 0-1,0 0 1,0 0 0,2 15 0,-3-4 0,1 2 0,-1 4 0,0 1 0,0-2 0,1 5 0,-1-3 0,2-2 0,2-2 0,1-2 1,4-3-1,2-2 0,3-3 0,4-4 1,2-2-1,0-4 0,2-2 0,2-2 0,-2-2 0,-2-2-4,2 3-10,-3-1-21,-5-4-1,0 1 1,-6-7-1</inkml:trace>
</inkml:ink>
</file>

<file path=ppt/ink/ink22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2:04.14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7 5 1,'0'0'20,"0"0"-4,0 0-4,0 0-3,0 0-2,0 0-2,0 0 0,0 0 0,0 0 0,0 0-2,0 0 1,-2 13-1,2-13 0,1 17 0,-1-6-1,1 5 0,0 0-1,0 6 0,-1 3 0,-1 4 0,0 1-1,0 3 1,-2-1-1,1 2 1,-2 0-1,0-1 0,0-4 1,0-2-1,-1-6 1,2-1-1,0-4 1,0-5 0,3-11 0,-2 9-1,2-9 2,0 0-1,0 0 2,0 0 0,0 0 1,0 0 0,0 0 0,6-15 0,0 0-1,5-2 0,2-8-2,5-5 0,7-6-1,5-6 0,3-3 0,3-4 0,0 5 0,0 0 0,-2 6 0,-4 6-1,-7 7 1,-7 7-1,-1 10 0,-15 8-2,0 0-2,-1 16-9,-13 1-18,1 7-2,-9-2 2</inkml:trace>
  <inkml:trace contextRef="#ctx0" brushRef="#br0" timeOffset="671">122 286 6,'0'0'13,"0"0"-2,0 0-1,0 0 0,-1 10-3,1-10-1,0 16 1,0-16-1,6 18 1,0-5-1,2 0-1,2 1-1,4 2-1,-2-1 0,5 0-1,-2 1 0,3-1-1,-2-1 0,2 1 0,-3-3 0,-2 2 1,-2-3-1,0 1 0,-11-12 0,13 15 0,-13-15 0,0 0-3,0 0-16,8 9-12,-15-19 1,5 1-1</inkml:trace>
  <inkml:trace contextRef="#ctx0" brushRef="#br0" timeOffset="1122">429 270 23,'0'0'23,"0"0"-7,0 0-9,0 0-2,0 0-1,0 0 0,0 0 1,0 0 0,0 0-1,9 12 1,-9-12-1,4 11 1,-4-11-1,9 20 0,-5-10-1,1 4 0,0 1-1,0 1 1,0-2-1,0-1 0,-2-2 0,0-1 0,-3-10 0,4 11 1,-4-11-1,9-7 0,-1-4-1,3-4 1,1-2-1,5-4 0,2-2 0,1 0-1,1 0-1,-1 3 1,-1 5 0,-2 1 0,-2 4 0,-2 4 0,-4 4 0,-9 2-1,14 4 1,-14-4 0,7 19 0,-5-5 0,0 2 0,-1 3 0,1 3 0,-1-4 0,-1 4 1,0-1-1,0-2 0,0 0 0,-1-3 1,0-3-1,-1-4 1,1 2-1,1-11-1,0 0-11,0 0-21,0 0-2,-5-21 2,11 4-1</inkml:trace>
  <inkml:trace contextRef="#ctx0" brushRef="#br0" timeOffset="1823">952 371 7,'0'0'23,"4"-16"-9,-1 1-3,0 1 0,2-3-1,2 2 1,2 0-3,4 1 1,-1 1-2,4 1-2,-1 2 0,5 3-2,-2 2-1,0 3 0,-2 3-1,-1 3 0,-3 3 0,0 4 0,-5 4-1,-1 2 1,-4 2 1,-1 2-1,-3 0 0,-3 2 0,1-3 1,-2-1-2,-1-3 2,0-1-1,-1-4 1,0 0 1,-2-7 1,0 1 0,-4-4 2,1 0-1,-4-5 2,1 2-3,-3-5 1,2-2-1,-2-1-2,4-1-1,2 1-1,2-4-1,6 3-4,0-8-4,8 3-30,6 1 0,1-5 0,8-1 1</inkml:trace>
  <inkml:trace contextRef="#ctx0" brushRef="#br0" timeOffset="2965">1352 267 19,'0'0'16,"0"0"-2,0 0-1,0 0-3,0 0-1,0 0-1,0 0-3,0 0-2,0 0 0,0 0-1,0 0-1,-1 10 1,1-10-1,-1 15 0,1-3 1,-1 3 0,2 1 1,-3 2-1,2 2 1,-1-3 0,2 0-1,1-4 0,1 1 1,-3-14-1,12 12 0,-12-12 0,19-6 0,-6-4 0,1-4 0,1-3-1,2-3 0,1-1-1,0 1 1,-2 0-1,-1 3 0,-4 6 0,-1 2 0,-10 9 0,14-10 0,-14 10 0,0 0-1,0 0 1,6 13 0,-6-13 0,3 17 0,-1-5 0,1 1 0,1 3 0,2 1 1,0 1-1,0-1 0,1 1 1,1 0-1,2-3 0,-2 1 0,3-6 0,-2-1 0,0-2 0,2-2 0,-2-2 1,1-3-1,-10 0 1,19-4 0,-19 4 1,19-12 0,-11 3 1,-8 9-1,16-20 0,-6 7 1,-4-3-1,1 1 0,-3-3 0,4 1 0,-4-2-1,2 0 0,0 2 0,-4 2-3,5 4-2,-6-3-7,1 4-25,-2 10-1,2-16 1,-2 6 0</inkml:trace>
</inkml:ink>
</file>

<file path=ppt/ink/ink22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2:09.611"/>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5 362 23,'0'0'14,"0"0"-2,0 0 0,0 0-3,0 0-1,0 0-3,0 0 0,0 0-2,0 0 0,0 0-1,0 0-1,-3-10 1,3 10 0,0 0 0,0 0 0,0 0 0,0 0-1,0 0 1,0 0-1,0 0-1,0 0 0,0 0 0,0 0 0,-5 12 0,5-12-1,-5 17 1,2-7 0,-2 8 0,2 2 0,2 3 0,-2 3 1,0-1-1,0-1 0,3-4 1,2 1-1,2-8 1,2-4 0,6-6 0,4-4-1,6-5 0,2-4-2,4-2 0,-1-3 1,0 0 0,-1-2 1,-4 0 2,-2 2 2,-8 1 0,0 4 2,-7 0 0,-5 10 0,4-16-1,-4 16-3,-1-12 0,1 12-1,0 0-1,0 0 0,0 0 0,-9-7 0,9 7 0,0 0 0,0 0 0,0 0 0,0 0 0,0 0 0,-8 10 0,8-10 0,-4 17 0,1-6-1,1 5 1,-1 2 0,1 3 0,-1 6 0,1 2-1,-1 5 1,0 6 0,0 3 0,0 2 0,1 0 0,-1-3 0,0-1 0,1-5 0,0-4 1,0-6-1,0-6 0,1-5 0,0-4 0,1-11 0,0 11-1,0-11-4,0 0-17,-2-19-11,6 4-1,-3-14 1</inkml:trace>
  <inkml:trace contextRef="#ctx0" brushRef="#br0" timeOffset="911">428 596 9,'0'0'26,"-2"-13"-1,9 0 0,-3 0-20,2-3-3,2-4 1,1 1 0,3 2 1,-2-3 1,3 4-1,-2 1 0,2 3 0,-2 3-2,0 7-1,-2 4-1,1 7 0,-3 5 0,-1 3 1,-3 4 0,-1 4 0,-3 1 1,0 0 1,-3-4-1,0-1 1,-1-4 0,-1-3 0,6-14 1,-11 17 0,11-17 1,-13 7-1,2-8 1,2 4-1,-5-6 1,2 2-1,-1-2-2,0 0 0,1 0-2,0-3-1,12 6-5,-16-17-9,15 5-17,3-1-5,1-3-1,5 0 1</inkml:trace>
  <inkml:trace contextRef="#ctx0" brushRef="#br0" timeOffset="1502">825 396 14,'0'0'11,"0"0"-2,0 0 0,0 0-1,0 0 0,0 0 0,0 0 1,0 0 0,0 11-1,0-11-2,0 19 0,-1-6 1,1 3-2,-3 2 1,3 2-2,-4-2 0,4 2 0,-3-5-1,4 0 0,-1-6-1,0-9 1,11 8-1,0-13 0,0-5-1,4-3 1,1-4-1,2-4 0,-1-2 0,1 0-1,-3 2 1,-1 2-1,-2 4 0,-1 2 0,-4 4-1,-7 9 0,11-8 1,-11 8-1,0 0 0,13 7 1,-13-7-1,8 14 1,-4-1 0,-1 1 0,1 3 0,-2 3 0,-1 3 1,-2 1-1,-1-1 1,2 3-1,-1-5 1,1-1-1,1-5 1,5-2 0,3-10 0,5-5 0,8-7-1,2-6-3,7-5-4,-1-11-7,4-6-19,6 1-3,-6-8 1</inkml:trace>
  <inkml:trace contextRef="#ctx0" brushRef="#br0" timeOffset="2794">1694 13 6,'0'0'8,"0"0"-2,0 0-1,1 10 0,-1-10 0,0 0 1,1 11 1,-1-11 0,-1 15 0,0-6-1,1 6-1,-2 2 0,-1 6-2,-1 3-1,0 7 1,-1 2-2,-2 4 0,1 5-1,-2 0 1,1-3 0,1-1 0,-1-8 2,3-3 0,-1-8 1,3-2 1,2-19 1,-1 12 1,1-12-1,0 0 1,8-11-2,0-2 1,1-7-2,6-5-1,4-9-1,4-5 0,4-6-2,3-4 1,1-1-1,2 2-1,-2 3 2,-2 3-1,-4 8 0,-4 5 0,-4 10 0,-6 3-2,-11 16-1,12-15-5,-12 15-15,3 12-10,-3-12-2,-15 20 1</inkml:trace>
  <inkml:trace contextRef="#ctx0" brushRef="#br0" timeOffset="3345">1714 323 6,'18'0'28,"-18"0"1,21-6 0,-11 10-18,-10-4-4,14 19-2,-9-3-1,2 5-1,0 0 1,1 3 0,0-2-1,3 0 0,-1-3 0,2-3-1,0-4 0,0-3-2,0-1-1,-3-5-5,2-1-14,0 0-13,-11-2 0,9-11 1</inkml:trace>
  <inkml:trace contextRef="#ctx0" brushRef="#br0" timeOffset="3695">2035 284 15,'0'0'25,"0"0"0,9 0-13,-9 0-7,0 0 0,-5 12-1,5-12 0,-7 16-1,5-5 2,-1-1-1,2 5 1,-1 0-1,3 1 0,-2 1 0,2 2-1,-1-5 0,2 1-1,-2-4 1,2 0-1,-2-11 1,0 0-1,14 4 1,-4-13-1,1-4 0,3-2 0,2-3-1,2-2 1,-2-1-2,-2 3 1,0 3-1,-3 2 1,-11 13-1,15-11 1,-15 11-1,0 0 0,9 9 0,-8 1 0,1 2 0,1 3 0,-1 5 0,1 4 0,-2 0 1,-1 3-1,-2-2 0,2-1 0,-2-1-3,-3-5-17,5-18-14,-1 12-1,2-22 0</inkml:trace>
  <inkml:trace contextRef="#ctx0" brushRef="#br0" timeOffset="4336">2420 385 21,'9'-17'13,"0"-2"1,2 4 0,0 1 0,1 2-1,-1 2-2,1 6-1,-3 0-3,2 7-3,-11-3-2,19 16-1,-11-2 0,-1 4 1,-2 3 1,-1 4 0,-4-3 0,1 3 1,-6-6 1,0 3 0,-7-6 0,4 2 0,-6-9 0,2-1 0,-3-3-1,1-2-1,-3-4 0,2-1-1,1-3-1,0 0 0,5-1-4,-3-9-3,12 15-21,-7-22-10,6 5-1,5 0 0</inkml:trace>
  <inkml:trace contextRef="#ctx0" brushRef="#br0" timeOffset="4787">2659 306 24,'14'6'25,"-14"-6"1,0 0-20,0 0-1,0 0-1,0 0 1,0 0 0,2 15 1,-4-5 0,4 3 1,-3 3-1,5-1 1,-3 1-2,6 3-1,-2-4 0,5 1-1,-1-6 0,7-7 0,-1-8-2,4 2 1,0-9-1,3-5 0,1-3 0,-1-2 0,-2 2 1,-2 4-1,-3 1 0,-3 5 0,-12 10 0,13-12 0,-13 12-1,0 0 2,5 11-4,-5-11 2,4 19-1,-2-7 1,3 2 0,0-1 0,1 6 0,0 0 0,4 0 0,-1-2 0,0 0 1,3-1-1,-1-1 0,0-1 0,4-7 2,0-3-1,0-4 0,1-3 1,1-5 0,1-6-1,-2-2 0,1-4 1,-3-1-2,1-1 1,-2 1-2,-2 1 0,0 6-6,-8 3-23,0-1-7,-3 12-1,2-20 1</inkml:trace>
</inkml:ink>
</file>

<file path=ppt/ink/ink22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2:15.299"/>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20 4,'0'0'29,"17"-5"0,-17 5 2,14-11-20,-2 10-2,-2-2-2,4 5-1,-1 0-1,0 3-2,1 1 0,1 4-1,1 2 0,0 0-1,0 4 0,-1-3 0,-1 4 0,1 0-1,-3-1 1,-2 0-1,0-2 0,-4 0 1,-1-3-1,-3 3 1,-2-14 0,-4 16 0,4-16 1,-17 15-1,3-9 1,-1 0 0,-5-2-1,1 0 1,-2-3 0,2 0 0,1-2 0,1-1 0,3-3 1,1 0-1,1-1 0,12 6-1,-14-16 0,14 16 0,-6-16-1,6 16-1,3-16 1,-3 16-1,15-13 0,-2 7-1,3 4 0,2-1-3,7 6-4,-2-4-11,4 3-16,7 2 0,-4-5 0</inkml:trace>
</inkml:ink>
</file>

<file path=ppt/ink/ink22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2:16"/>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 0 9,'0'0'17,"0"0"-3,0 0 0,0 0-1,0 0-2,0 0 0,0 0-2,0 0-3,0 0-1,-5 11 0,5-11-2,2 23 0,0-5-1,2 7 0,-2 6-1,2 7 1,0 6-1,1 5 1,-3 3-1,1 1 1,-2 1-1,1-3 0,-3-4 0,2-6 0,-2-7-1,-3-6-1,6-5-4,-5-8-14,3-15-13,0 0 0,0 0 1</inkml:trace>
  <inkml:trace contextRef="#ctx0" brushRef="#br0" timeOffset="401">252 391 17,'0'0'29,"0"0"0,0 0-10,2 16-9,-6-3-2,-2 1-2,4 5-1,-3 4-1,3 3-1,-1-1 1,3 1-2,0-2 0,4-1-1,-1-5 0,1 1-3,6-4-4,-4-6-13,-6-9-14,15 9 1,-15-9 0</inkml:trace>
  <inkml:trace contextRef="#ctx0" brushRef="#br0" timeOffset="731">510 24 12,'0'0'25,"16"1"2,-16-1-3,0 0-17,1 12-2,-1-12 0,-4 13-1,4-13 0,-4 21 1,2-6 0,1 4-1,0 3-1,-1 8 0,2 5-1,-3 6 1,1 4-1,0 5 0,0 3 0,1 1 0,-3-3-1,6-2 1,-3-5-1,5-5-1,1-4 0,-3-9-2,1-7-2,-3-19-8,10 9-15,-10-9-7,14-26 1,-2 1 0</inkml:trace>
  <inkml:trace contextRef="#ctx0" brushRef="#br0" timeOffset="1112">774 55 16,'13'3'27,"-13"-3"-4,0 12-9,1 2-1,-4 3-3,4 8-1,-5 5-2,2 10-2,-2 4 0,4 7-1,-3 4-1,1 3-1,2-4 0,-1 2 0,1-9 0,2-4-1,1-9-1,-5-6 0,5-8-1,-4-8-4,1-12-14,-9 10-13,-4-20-2,-2-4 1</inkml:trace>
  <inkml:trace contextRef="#ctx0" brushRef="#br0" timeOffset="1422">324 329 15,'26'-6'32,"16"3"0,-3-5 1,9-1-21,10 7-2,-1-4-2,6 7-2,-4-1-2,0 5 1,-8-2-2,-1 2-2,-6 1-2,-44-6-8,70 7-19,-70-7-6,0 0-1,52 13 0</inkml:trace>
  <inkml:trace contextRef="#ctx0" brushRef="#br0" timeOffset="1843">1123 22 12,'0'0'25,"0"0"1,0 0-15,0 0 0,0 0-2,0 0-2,-1 52-1,1-52 0,0 0 0,-8 65-2,8-65 0,-12 67-1,12-67 0,-12 87-1,2-39 1,1 1 0,0 3-1,0 0 1,2-5-1,5-4 0,2-43 1,-7 71-2,7-71 0,4 52 0,-4-52 0,0 0-2,0 0 0,9 41-8,-9-41-25,0 0-1,0 0 1,0 0 0</inkml:trace>
  <inkml:trace contextRef="#ctx0" brushRef="#br0" timeOffset="2274">1379 619 30,'0'0'30,"52"12"1,-52-12-1,0 0-26,0 0-3,51-6 0,-51 6 1,0 0 0,0 0 2,44-44-1,-44 44 2,0 0-1,23-45 0,-23 45 0,0 0-1,6-43-1,-6 43-1,0 0 0,0 0-1,-42-45 1,42 45-1,0 0 0,-56-7 0,56 7 0,-42 8 0,42-8 0,0 0 1,-47 25-1,47-25 1,0 0 0,-34 42 0,34-42 2,-6 41-2,6-41 1,4 51 0,-4-51-1,16 59 1,-16-59 0,35 61 0,-35-61-1,44 55 1,-44-55-1,56 41 0,-56-41 0,58 22 0,-58-22 0,59 7-2,-59-7-2,41-7-9,-41 7-27,0 0 0,0 0-1,23-42 0</inkml:trace>
</inkml:ink>
</file>

<file path=ppt/ink/ink22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8:41.412"/>
    </inkml:context>
    <inkml:brush xml:id="br0">
      <inkml:brushProperty name="width" value="0.05292" units="cm"/>
      <inkml:brushProperty name="height" value="0.05292" units="cm"/>
      <inkml:brushProperty name="color" value="#92D050"/>
      <inkml:brushProperty name="fitToCurve" value="1"/>
    </inkml:brush>
  </inkml:definitions>
  <inkml:trace contextRef="#ctx0" brushRef="#br0">0 822 5,'0'0'10,"0"0"-1,0 0-2,0 0 0,0 0 0,0 0 0,0 0 1,0 0 1,0 0-1,0 0 1,0 0-2,0 0-1,0 0-1,0 0 0,0 0-1,0 0 0,0 0 0,0 0 0,0 0 0,0 0 0,0 0 1,0 0 0,0 0 0,0 0-1,0 0 1,0 0-1,0 0 0,0 0-1,5-9 1,-6 0-2,1 9 0,1-22-1,4 7 0,-2-4 0,3-2-1,0-1 1,2-3-1,3-1 0,2-2 1,1-3-1,-2 2 1,1-1-1,0 2 1,-2 0 0,0 0 0,0 1-1,-2 2 1,-1 1 0,2 3-1,-3-1 0,0 1 1,-2 0-1,2 0 0,-3 1 1,1 1-1,0-3 0,0 0 0,2 1 0,0 0 0,0 0 1,-1 3-1,1-1 0,1 4 0,-3 0 0,0 3 0,-1 2 0,-4 10 0,6-14 0,-6 14 0,4-10 0,-4 10 0,0 0 0,0 0 0,7-11 1,-7 11-1,0 0 0,0 0 0,0 0 1,0 0-1,0 0 0,0 0 0,0 0 0,0 0-1,0 0 1,0 0-1,0 0 1,8 11 0,-8-11-1,7 17 1,-1-4 0,0 3 0,-1 5 0,6 0 0,2 6 0,-1 3 0,0 3 0,0 6 0,-2 0 0,2 2 0,0 0 1,-5 4-1,-1-2 0,-1 1 0,0-4 1,0-1-1,0-2 0,-1 2 0,0-4 0,0-2 0,-1-2 0,1-3 0,-2-3 0,0-1 0,0-4 0,0-6 0,-1-1 1,-1-13-1,2 13 0,-2-13 0,0 0 1,0 0-1,0 0 0,0 0 0,0 0-1,0 0-5,0 0-19,-6-16-14,-3-1 0,-2-5 0</inkml:trace>
  <inkml:trace contextRef="#ctx0" brushRef="#br0" timeOffset="1161">149 528 41,'0'0'35,"0"0"0,0 0-11,0 0-13,0 0-4,0 0-1,0 0-1,0 0-1,0 0-1,0 0-1,0 0 1,0 0-2,10-5 1,-10 5 0,14-2-1,-3 1 0,5 1 1,5-4-1,3 2-1,6-4 1,1 1-1,1 2 1,-1-1-1,-2 0 0,-3 1 0,-5 1 0,-6 1 1,-4 0-1,-11 1 1,10-1 0,-10 1 0,0 0 0,0 0-1,0 0 1,0 0-1,0 0-1,0 0-2,0 0-12,0 0-25,0 0 2,0 0-3,0 0 2</inkml:trace>
  <inkml:trace contextRef="#ctx0" brushRef="#br0" timeOffset="1822">803 557 23,'0'0'25,"0"0"-4,0 0-12,0 0 0,0 0-1,0 0 0,0 0 0,0 0-1,0 0 0,5 10-2,-5-10-1,5 17 0,-3-6 0,3 7 0,-4 0 1,5 7-1,-4 3 0,2 5 0,-3 5-1,0 5 1,-2 1-2,1 4 1,-2-2-2,2 2 1,-2-5 0,1-4-1,-1-6 0,0-3 0,2-6 0,0-5-1,-1-5 1,1-5-1,0-9 0,0 12 0,0-12-1,0 0-4,-1-16-10,0 0-23,-4-9 1,0-6-2,-5-10 2</inkml:trace>
  <inkml:trace contextRef="#ctx0" brushRef="#br0" timeOffset="2263">772 640 10,'-12'-13'28,"12"13"3,4-12-13,-5-2-4,1 14 1,9-20-1,1 12-2,-5-5-3,10 4-1,-3-3-4,5 4-1,0 3-2,5 3 0,0 2 1,-2 3-2,4 3 0,0 5 0,-1 1 0,0 2 0,0 0 1,-2 0-2,-4 2 1,1-2 0,-6 0 0,-1 0 1,-6 1-1,-3 0 1,-4 1 0,-2 0 1,-5 1-1,-3 0 2,-5-2-1,-2 0 1,-3-3 0,0-2 0,-3-4-1,1-2 1,0-4-2,2 0 1,3-3-1,2-1 0,3 0-1,1 0 0,13 4-1,-14-8-1,14 8-3,-12-8-9,12 8-26,0 0 1,1-17-2,2 5 2</inkml:trace>
  <inkml:trace contextRef="#ctx0" brushRef="#br0" timeOffset="2864">1227 558 2,'0'0'24,"0"0"1,0 0-1,0 0-17,0 0-1,0 0 0,0 0 1,7 11 0,-7-11 1,-1 13-1,1-13 0,2 24-2,-1-9 0,3 7-2,1 4 0,2 8 0,-1 4-1,2 6-1,-1 5 0,-1 2 0,1 0 0,-2 0 0,-2-6-1,0-6 2,-2-7-1,0-6 0,-3-6 1,2-6 0,0-14 1,-3 13 1,3-13 0,0 0-1,-12-17 0,5 3 0,-1-9-1,0-3 0,0-8-2,-1-6 0,4-6-1,2-1 0,4-3 1,5 1-2,4 1 2,2 4-1,2 3 0,3 5 1,3 6-1,-1 6 1,2 3-1,-1 6 2,-1 5-2,0 5 1,-1 5-1,0 5 0,-2 7 1,-4 2-1,-1 5 1,-1 0-1,-3 2 2,-2-1-1,-4 1 0,0-2 0,-2-2 1,-2-1 0,-3-2 0,-2 2 0,-6-4 0,-2 1 1,-4-3 0,-2 0-1,-4-3 1,0 0 0,0-5 0,2-2-1,1-2 0,4-3-1,5 0-1,2-5-4,12 10-10,-1-19-25,1 4 1,4-4-1,0-4 1</inkml:trace>
  <inkml:trace contextRef="#ctx0" brushRef="#br0" timeOffset="3765">1714 160 27,'0'0'20,"0"-9"0,0 9 0,0 0-5,0 0-3,0 0-2,0 0-4,0 0-1,0 0-2,0 0-1,0 0 0,0 11 0,0-11-1,3 14 1,0-1-1,1 7 1,-1 5-1,1 8 1,0 4 0,-2 8 1,-1 5-1,1 5 1,-2-2 0,2 2 1,-3-3-1,2-3-1,0-4 0,1-6 0,-1-6-1,1-6 0,-1-4-1,0-6 1,0-5-1,-1-12 0,1 10-1,-1-10-1,0 0-5,-1-24-17,1 6-13,3-4-1,-3-8 1</inkml:trace>
  <inkml:trace contextRef="#ctx0" brushRef="#br0" timeOffset="4266">1996 444 23,'8'10'31,"-8"-10"2,-2 18-15,5 2-2,-7-1-3,6 7-3,-6 1-2,5 6-2,-3-3-1,4 4 0,-1-4 0,-1 0-2,1-3-1,0-2-1,0-4 0,0-6 0,1-2-1,-2-13-1,1 13-6,-1-13-19,-4-24-11,3 2-1,-1-10 0</inkml:trace>
  <inkml:trace contextRef="#ctx0" brushRef="#br0" timeOffset="4576">1997 197 36,'0'0'33,"0"0"2,0 0-2,0 0-27,0 0-5,0 0-4,3 15-24,-3-15-6,0 0-1,0 0 1</inkml:trace>
  <inkml:trace contextRef="#ctx0" brushRef="#br0" timeOffset="4907">2528 560 37,'5'-9'26,"-5"9"1,0 0-4,0 0-3,-14-9-5,14 9-4,-16 0-4,5 0-2,-4-1-2,2 2-1,-4 0 0,1 2-2,-2 1 1,-1 2-2,1 1 2,0 4-2,2-1 1,-1 1-1,3 5 1,0-1 0,2 3 0,3-2 1,2 3-1,2 2 0,3 0 1,3 2-1,1 0 1,5 0 0,5-2 0,3 1 0,4-5-1,5-2 1,3-4 0,7-4 0,2-3 0,2-3-1,1-5 1,0 0-1,-3-2 0,-4 1 1,-7 0-1,-6 1 1,-4 0 0,-5 0-1,-10 4 1,0 0 0,0 0-1,0 0-2,0 0-3,-17-8-11,6 5-23,2 1 0,-1-7-1,0-2 2</inkml:trace>
  <inkml:trace contextRef="#ctx0" brushRef="#br0" timeOffset="5538">2819 569 2,'0'0'25,"0"0"2,0 0-6,0 0-10,0 0-2,0 0 0,0 0 0,10-9 0,-1 8-2,0-3 0,5 2-3,-1 0 0,6 3-2,0 2 0,5 2-1,-1 2 0,1 3-1,-1 2 1,-2 5 0,-1-1 0,-1 4-1,-6-1 1,-1 3 0,-1 1-1,-3 1 1,-2 0-1,-1 0 1,-3-2-1,-1-1 1,-2-2 0,-1-1 1,-4-5 0,0 0 0,-6-4 1,0-1 2,-4-5-2,-3-2 0,-3-4 0,2-2 0,-3-4-2,1-3 1,2-2-1,3-1-1,2 1 0,5 0-1,3 2 1,1 2-1,6 10 1,-3-14-1,3 14 0,3-9 1,-3 9-1,0 0 1,14-10-1,-14 10 1,19-5-1,-5 3 1,4 1 0,0 1-1,5 2 0,-1-3-4,5 8-17,-1-4-15,-5-4-1,-1 1 1,-6-8 0</inkml:trace>
  <inkml:trace contextRef="#ctx0" brushRef="#br0" timeOffset="6249">3301 49 3,'10'-2'27,"-10"-7"2,0 9-5,5-10-12,-5 10-3,0 0 0,0 0 0,0 0-2,0 0-1,-2 13-1,0-4-1,3 6-1,-1 5-1,2 9 1,-2 5 0,2 9-1,0 7 0,0 4 0,1 6 0,-1 3-1,-2 1 1,-1 0-1,1-2 0,0-4 1,-2-3-1,1-5-1,0-10 0,0-5 1,1-7-1,1-6 0,-1-7-1,0-15 0,3 14-3,-3-14-1,1-12-7,-5-5-9,-2-6-15,3-3 0,-7-7 1</inkml:trace>
  <inkml:trace contextRef="#ctx0" brushRef="#br0" timeOffset="6649">3076 441 14,'0'0'32,"0"0"0,0 0 2,13-9-15,3 8-10,0-5-3,10 4 0,3-4-1,8 2-1,3-1 1,5 3-1,0-2-1,-1 2-1,-4 0-1,-2 2 0,-7 0 0,-5 1 0,-7 0-1,-4 1 0,-5-1 0,-10-1-1,12 5-1,-12-5-4,0 0-20,0 0-11,0 0-1,0 0 1</inkml:trace>
  <inkml:trace contextRef="#ctx0" brushRef="#br0" timeOffset="7030">3668 577 12,'0'0'34,"14"-9"0,-14 9 1,0 0-14,0 0-9,-6 10-3,2 1-5,-1-2 0,4 8-1,-2-2 0,3 7-1,-1 2 0,5 5-1,-2 1 0,3 2 1,-1 0-2,-2 0 1,0-3-1,0-4 0,0-5-1,-2-8-4,0-12-20,0 0-12,0 0-1,5-29 1</inkml:trace>
  <inkml:trace contextRef="#ctx0" brushRef="#br0" timeOffset="7350">3677 265 42,'0'0'34,"3"12"1,-3-12-2,0 0-29,0 0-3,0 0-4,0 0-13,0 0-16,0 0-3,0 0 2</inkml:trace>
  <inkml:trace contextRef="#ctx0" brushRef="#br0" timeOffset="7621">3899 871 29,'-8'14'31,"8"-14"3,-3-15-2,8-4-23,-2-6-4,7-3-1,0-6 0,6 2 0,2-3-1,3 3 0,2 5-1,2 3 0,1 4 0,0 7 0,-1 6-1,-2 7 0,-2 5-1,-1 7 2,-4 8-1,0 6-1,-7 3 1,-3 7-1,-3 2 1,-3 1 0,-3-1 0,-4-1 1,-3-2-1,-3-4 1,-4-9 0,1-1 1,-7-9 1,3-2-1,-3-9 0,1-4 0,-2-8 0,3-2-1,1-4-1,1 0-1,6-3-1,1-3-1,4 3-2,1-6-4,12 9-13,3-4-19,-2-2 1,6 0-1,1-3 1</inkml:trace>
  <inkml:trace contextRef="#ctx0" brushRef="#br0" timeOffset="8182">4364 598 21,'0'0'29,"0"0"2,0 0 0,0 0-20,0 0-6,0 0 0,0 14-1,0-14 1,-1 18 0,-1-4 1,4 6 0,-5 1-1,5 7 1,-4-1-1,4 2-1,-1-3-1,2-3-1,1-4 0,3-8-1,6-10-2,4-9 0,6-8 0,1-10-1,13-6 0,1-5-1,6-3 1,-2 2 2,-4 5 1,-2 5 1,-7 5 0,-3 10 2,-13 6-1,-1 11 0,-11 5 0,2 8-1,-3 5-1,-1 6 0,2 3-1,1 4 0,2 2 0,-1-2 0,2-1 0,-3-2 0,2-4 0,0-5 1,-2-3-2,-1-4 2,-1-5-2,0-11 0,0 12-5,0-12-23,-9-13-10,3-1-1,-4-8 0</inkml:trace>
  <inkml:trace contextRef="#ctx0" brushRef="#br0" timeOffset="8853">5388 576 10,'12'-2'32,"-12"2"3,5-13-12,-5 13-3,1-9-1,-1 9-4,-13-5-4,13 5-2,-19-3-4,4 2-1,0 0-2,-3 4 0,-4 0 0,3 3-2,-1 2 1,-2 3-1,0 1 1,2 2-2,1 3 2,4-3-2,-1 2 1,4-3 0,4 2 0,3-3 0,5-1 0,3 0 0,3-2 0,6 0 0,7 1-1,4-2 1,1 0 0,4 2-1,1-1 1,0 1 0,1 4-1,-4-1 1,-2 1-1,-2 2 1,-5 2-1,-4-2 1,-4 4 0,-5 0 0,-4-1 0,-2 1 0,-5-1 0,-7 0 1,2 0 0,-2-1 1,-5-4 0,-1 2 0,-3-4 2,-3 2 0,-4-5 0,2 0 0,-4-3-1,2 1 0,1-4 0,1-1-2,2 0-1,0-3-2,6 7-10,-7-7-31,-3-3 1,-2-3-2,-6-9 1</inkml:trace>
</inkml:ink>
</file>

<file path=ppt/ink/ink2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7:47.748"/>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219 1039 22,'0'0'15,"0"0"-3,0 0-1,0 0-3,-4 10 0,4 0-2,-2 0 1,2 7-2,-2 1-1,5 7 0,-2-2-1,1 6 0,1 0-2,0 2 0,2 0-2,0-2 0,2-2-2,-2-5-4,1 0-4,-2-5-6,-1-6-4,3 7-6</inkml:trace>
  <inkml:trace contextRef="#ctx0" brushRef="#br0" timeOffset="300">83 1516 6,'0'0'17,"0"0"0,0 0-2,0 0-1,13 4-2,-3-11-1,9-1-1,1-5-3,9-3 0,3-4-3,6-2 1,1-1-3,0-1 0,-3 0-2,0 3 0,-8 4-3,-6-2-6,-5 0-17,-3 9-7,-11-6 2</inkml:trace>
  <inkml:trace contextRef="#ctx0" brushRef="#br0" timeOffset="631">0 1162 22,'0'0'29,"0"0"0,20-13-15,-9 0-5,7 1-1,1-7 1,8 2-2,-1-6-2,8 3-1,-1-4-1,1 3 0,-3 0-2,-1 5-1,-4 3-2,-8 1-7,2 4-15,-2 6-11,-8-3 2,4 7-1</inkml:trace>
  <inkml:trace contextRef="#ctx0" brushRef="#br0" timeOffset="1001">478 1068 0,'4'-17'27,"-4"17"1,0 0-11,0 0-8,0 0 0,2-10-3,-2 10-1,0 0-1,0 0-1,0 0 0,0 0-1,0 0 1,3 13 0,-3-13-1,6 20 1,-2-8 0,1 5 0,1-1-1,0 1 1,-1-3-1,1-1 0,-2-4 0,-4-9 0,13 6 0,-13-6 1,14-11-1,-4 1 0,-1-4 0,1 0 0,-1-4 0,2 1-1,-4 1 0,1 2 0,-3 4 0,-5 10-1,9-16 0,-9 16 0,0 0-1,0 0 1,0 0-1,11 0 0,-11 0 0,10 18 1,-1-5 0,0 2 0,-1 3 0,3 0 0,-3 1 0,0-4-1,-1 0-1,-7-15-4,11 18-7,-11-18-18,0 0-5,10-14 1</inkml:trace>
  <inkml:trace contextRef="#ctx0" brushRef="#br0" timeOffset="1562">819 701 12,'0'0'30,"0"0"-1,8-10-9,-8 10-11,0 0 0,0 0-1,0 0-2,0 0 0,1 14-1,-1-1 0,6 7-1,-3 3 1,5 8-2,-2 6 1,5 7-1,-2 4-1,0 4-2,0 1 0,2-1 1,-2-1-2,-1-5 0,1-4-1,-4-10-1,2-2-3,-4-13-3,3-3-8,-6-14-9,0 0-5,0 0-3</inkml:trace>
  <inkml:trace contextRef="#ctx0" brushRef="#br0" timeOffset="1862">826 1087 24,'0'0'31,"-10"-11"-6,10 11-6,0 0-5,-1-17-4,10 13 0,-4-6-3,9 0-2,-2-3-2,10-1 0,0-2 0,7 0-2,1-2 0,1 2-3,2 1-2,-5-2-10,2 0-20,0 8-2,-5-4 1</inkml:trace>
  <inkml:trace contextRef="#ctx0" brushRef="#br0" timeOffset="2183">1156 891 4,'14'-5'25,"2"3"2,-3-4-16,1-6-2,3 4 2,-3-5-2,6 3 0,-8-2 0,2 1-1,-7-1-1,3 2-1,-7-1-1,2 2-1,-6-2-1,1 11 0,-7-17-1,7 17-1,-11-17 0,11 17-1,-19-12 1,19 12-1,-17-7 0,7 6-1,0 3 1,0 3 0,-2 1 0,2 4-1,0 5 1,-3 2 0,3 3 0,2 3 0,-2 1 1,5 1-1,3-2 1,3 1-1,3-3 1,3-2-1,3-3 1,4-1 0,3-4 0,2-1 0,2-5 0,3-2-1,1-5 1,-1-4-2,2-4 0,-5-6-3,5-1-9,-2-6-22,-10-7-1,5 0 1,-8-5 0</inkml:trace>
  <inkml:trace contextRef="#ctx0" brushRef="#br0" timeOffset="2794">1432 583 6,'0'0'24,"-13"-10"1,13 10-17,0 0-2,-13-6 0,13 6 0,0 0 1,-8 11-1,8-11 1,0 9 0,0-9-1,2 15 1,-2-15-1,10 20-1,-4-7-1,4 4-1,3 2 0,1 3-1,1 1-1,1 2 0,0-2 0,-1 0-1,1-2 1,-3-2-1,-4-5 2,-1-2-2,-8-12 1,11 12 2,-11-12-1,0 0 1,0 0 0,2-18 0,-6 5-1,0-4 2,-3-2-3,1-3 0,-2-3-1,1 1 1,1 1-1,1 5 1,2-1-1,1 3 1,3 2-1,2 2 0,3 1 0,2 2 0,5 0 1,1 0-2,5 1 1,0-2 0,2 4-2,0-4-2,5 8-7,-8-4-17,2-1-8,1 2-2,-5 0 1</inkml:trace>
  <inkml:trace contextRef="#ctx0" brushRef="#br0" timeOffset="3385">1832 639 23,'-7'-15'29,"7"15"-11,0 0-5,0 0-1,0 0-3,0 0-1,0 0-2,0 0-2,0 0 0,14-7-1,-1 6-1,-1-5 1,6 1 0,-1-5 0,4 1-1,-2-4 0,0-2 0,-3 0-1,-3-1 0,-1-1 0,-5 3-1,-2-2 1,-3 5-1,-3 1 1,1 10-1,-7-15 0,7 15 0,-14-6 0,14 6-1,-15-1 1,15 1-1,-16 5 1,7-1 0,-1 3 0,0 2 0,-1 1 0,1 3 0,-1 4 1,-1-1-1,2 2 1,-1 2 0,4 0 0,2 0 1,2 1-1,1-1 1,2-1-1,4-2 1,-1-1-1,5-3 0,0-1 0,2-4-1,1-3-2,3-6-1,2-1-3,-1-9-4,5 2-5,-5-10-4,4 1-4,-2-5-2,1-2-1,-3 0 1</inkml:trace>
  <inkml:trace contextRef="#ctx0" brushRef="#br0" timeOffset="3965">2133 329 29,'4'-12'29,"-4"12"-2,0 0-7,0 0-6,0 0-4,-11-6-3,11 6-3,0 0-2,0 10 0,0-10-1,1 14 0,5-3 0,-1 3 0,3 2 0,-2 0 1,-2 4 0,3 0-1,-1-2 0,3 1 0,-3-4 0,-1-1 0,0-4 0,-5-10 0,11 12 1,-11-12 0,13-9 0,-5 0-1,-2-8 2,6 0-1,-2-6-1,3-2-1,0-2 1,-2 0-1,2 1 1,-1 2-1,-1 5 0,-2 1 0,0 6 0,-3 2 0,-6 10-1,8-9 0,-8 9 1,0 0-1,0 0 0,8 14 1,-7-3-1,1 1 1,1 3 0,0 1 0,2 2 0,3 0 0,-2 0 0,1-2-3,4 1-3,-11-17-5,18 11-25,1-6-1,-7-8 1,3-3 0</inkml:trace>
  <inkml:trace contextRef="#ctx0" brushRef="#br0" timeOffset="4576">2670 101 24,'0'0'32,"0"0"1,0 0-1,0 0-20,0 0-9,-11 1-1,11-1 1,-14 2-2,5 2 1,-3 2-2,-1-3 1,0 6 0,0 0-1,0 2 2,2 1-1,-2 1 1,4 0-1,-1-2 0,2 7 1,0-5-1,2 3 0,-1-1-1,3 2 1,2-1 0,1 1 0,4 0 0,3-2 0,2-1 0,4-1 0,3-1 0,2-4-1,2-1 0,2-5-1,1 0-3,-1-8-7,6 0-13,-1-3-11,-5-9-2,4 0 1</inkml:trace>
  <inkml:trace contextRef="#ctx0" brushRef="#br0" timeOffset="5037">2898 106 11,'0'0'26,"0"0"0,0 0-10,0 11-8,0-11-1,0 0-1,15-1 1,-15 1-1,17-5 1,-8 0-1,3 3-1,-3-4-2,2 1 0,-1 0 0,-10 5-1,15-12-1,-15 12 1,7-17-2,-7 17 1,0-16 0,0 16-1,-10-17 1,10 17-1,-19-15 0,9 10 0,0 2 0,-3 0 0,0 3-1,-2 2 1,3 1 0,-1 2 0,-1 3 1,-1 1 1,-3 1-1,3 4 2,2-2-1,2 6 0,-1 2 0,4 3 0,2-1 0,5 3 0,1 1-1,2 1 0,4 4 1,3-4-1,4 1 0,0-2-3,6 2-4,-2-7-9,8-1-21,9-2-2,-3-7 1,7-2 1</inkml:trace>
</inkml:ink>
</file>

<file path=ppt/ink/ink23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7:57.208"/>
    </inkml:context>
    <inkml:brush xml:id="br0">
      <inkml:brushProperty name="width" value="0.08819" units="cm"/>
      <inkml:brushProperty name="height" value="0.35278" units="cm"/>
      <inkml:brushProperty name="color" value="#92D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482 1700 1,'0'0'7,"0"0"-1,0 0-2,0 0-1,0 0-3,0 0 1,0 0-1,0 0 0,0 0 1,0 0 0,0 0 0,0 0 1,0 0 0,0 0 0,0 0 0,0 0 0,0 0-1,0 0 0,9-8 1,-9 8 0,0 0 0,0 0 2,0 0-1,0 0 2,0 0-1,0 0 0,0 0 0,0 0 0,0 0-2,0 0 0,0 0-1,0 0-1,0 0 1,0 0 0,0 0 0,0 0 0,0 0 0,0 0 1,0 0 0,0 0 0,0 0-1,0 0 1,0 0-1,0 0 0,0 0-1,0 0 1,0 0 0,0 0-1,0 0 1,0 0-1,0 0 0,0 0 1,0 0-1,0 0 1,0 0-1,0 0 0,0 0 0,0 0 0,0 0 0,0 0 0,12-8 0,-12 8 0,0 0 1,0 0-1,0 0 0,9-7 0,-9 7 0,0 0 0,0 0 0,10-7 0,-10 7 0,0 0 0,0 0 1,12-6-2,-12 6 2,0 0-1,9-6 0,-9 6 0,13-4-1,-13 4 1,15-3 0,-15 3-1,15-3 1,-15 3 0,16-2 0,-5 1-1,-11 1 2,21-3-2,-10 2 2,3-1-1,-4 2 0,8-1 0,-8 0 1,1 0 0,-1 1 0,1-1 1,-1 0 0,0 1 0,2 0 1,-1-1-1,1 1 1,-1 1-1,1-1 0,2 1 0,-1-1-1,1 0 1,-2-1 0,2 2-1,-2-3 0,2 1 0,1 0-1,-2 0 1,-1 0 0,1 0 0,-1 0-1,-1 0 1,1 0 0,-2 1 0,-10 0 0,20 0 1,-10-1-2,2 0 1,-2 1 0,1 1-1,0-1 1,-1 0-1,-1 0 0,1 0 0,-1 1 1,-9-1-1,18 1 0,-9 0 0,2-1 0,1 1 0,0 0 0,2 0 0,-5 0 1,4-1-1,4 1-1,0-1 1,-1 1-1,2 0 0,0 0 1,-1-1-1,6 2 0,0-1 1,-6 0 0,1 0 0,2 0 0,-3 0 0,2 0 0,0 1 1,0-2-1,-2 2 0,-1-1 0,0 1 0,0 0 0,-2 0 0,1 1 1,-2-2-1,-2 1 0,1 0 0,2-1 0,-4 0 0,1 0 0,2 0 0,-2 0 0,2 0 1,-2 0-1,1 0 0,0 0 0,1 0 0,0 0 0,-2 0 0,3-1 0,-3 0 0,3 1 0,-1-1 0,-2 0 1,2-1-1,-1 1 0,2-1 0,1 0 0,-3 3 0,2-2-1,1 0 1,-1 1 0,1 0 0,-1 0 0,-1 0-1,-3 0 1,5-1 0,-5 0 0,0 1 0,0 1 0,0-2 0,0 0 0,0 0 0,-1 2 0,1-1 1,1-1-1,-2 0 0,2-2 0,-2 1 0,-9 1 0,16 0 0,-6-2 0,-10 2 0,15-1 0,-15 1 0,18 0 0,-9 0 0,-9 0 0,21-1 0,-12 0 0,3 1 0,-2 1 0,1-1 1,0-1-1,-1 0 0,4 0 0,-3 0 0,2-1 0,-1 1 0,0-3 0,1 2 0,0 0 0,0 0 0,-3-1 0,2 0 0,-2 2 0,0-1 0,0 0 0,-10 2 1,17-4-1,-7 3 0,-10 1 0,17-4 0,-7 2 0,-1-1 0,0 0 0,3 0 0,-2-1 0,0-1 0,3 0 0,-3 1 1,2-1-2,-12 5 2,18-10-1,-7 5-1,-2-2 2,1 2-1,-10 5 0,17-12 0,-17 12 0,16-13 0,-16 13 0,14-15 0,-14 15 1,11-17-1,-11 17 0,13-15 0,-13 15 0,12-14 0,-12 14 0,12-16 1,-12 16-1,11-17 0,-6 8 0,1-2 0,1 1 0,-2 1 1,1-3-1,0 0 0,0 1 0,-1-1 0,1 0 1,-1 0-1,0-2 0,0 1 0,1 0 1,-2 0-1,0 0 1,-1-1-1,0 0 0,0 0 1,0-1-1,-1 1 0,2-1 0,-2 0 0,1 0 1,0 2-1,-2 0 0,1-1 1,0 0-1,-1-2 1,-1 0-1,1 0 0,-1 0 0,1-1 0,0 1 0,-1-1-1,0 2 2,0 2-2,0-2 1,0 2 0,0-1 0,0 0 0,0 0 1,-1-1-1,1 0 0,0-1 0,-1 0 0,1-1 0,-1 2 0,0-2 0,0 1 0,0 0 0,1 2 0,-1 0 0,-2-1 1,2 2-1,-3-2 0,2 2 1,-3 0-1,1-1 0,0 1 0,1-1 0,-1 0 1,2 2-2,0-2 2,0 2-1,0-1 0,1 1 0,-2 1 0,2 0 0,-2 0 0,1 0 1,-2-1-1,0 2 0,0 0 0,-1-1 1,0-1-1,1-1 1,0 1-2,1-1 2,-1 0-1,0 0 0,1 0 0,-3 1-1,1-2 1,0 4 0,-1-5 0,1 4-1,-2-1 1,1-2 0,0 2 0,0 0 0,0-1 1,-1 1-1,1 1 0,-1-1 0,-1 2 0,0 0 0,1-1 0,-5 1 1,0-1-1,2 0 1,0 2-1,-1 0 0,0 0 1,-1 0-1,1 1 0,2 1 1,9 7-1,-19-14 0,9 7 0,-2 1 0,1-1 0,-2 3 0,1-1 0,-2 1 0,2 0 0,-3 1-1,1 0 1,-3 0 0,1 0 0,-1 0 0,2 0 0,-3-1 0,2 2 0,0-1 0,0 0 0,2-1 0,-1 2 0,1 0 0,-3 0 0,2 0 0,-2 1 0,1-1 0,0 2 0,-1-1 0,1 0-1,0 1 1,1 0 0,-1-1 0,2 1 0,-1 0 0,1 0 0,-1 1 0,-1-1 0,0 1 0,-1 0 1,1 0-1,-1-1 0,0 1 1,1-1-1,-1 0 1,2-1-1,0 1 0,3-1 1,-3-1-1,2 1 0,-2 0 0,1 1 0,-2-1-1,1 1 1,-1 0 0,0 0 0,-1 1-1,0 0 1,0 1 0,-2 0 0,4 1 0,0 0 0,-2 0-1,2 2 1,-1-1 0,0 1 0,1-2 0,2 1 0,-4-1 0,1-1 0,0 0 0,-1 0 0,3 0 0,-2 0 0,2 1 0,-1-1 0,0 1 0,0 0-1,1 0 1,-1 0 0,-3-1 1,0 1 0,3 0-1,0-1 1,2-1-1,1 1 1,0-1 0,-3-1-1,15 0 0,-17 1 0,7 0 0,-1-1 0,0 0 0,1-1 0,-1 1 0,0-1 0,1 0 0,-2 0 0,0 0 0,-2-1 0,1 0 0,-2 0 0,1 1 0,-4-1 0,1 0-1,-2 1 1,0-1 0,0 1 0,0 0 0,-3 0 0,2-1 0,-1 1 0,0 1 0,1-1 0,2 0 0,-3 0 0,0 1-1,5-1 1,-1 1 0,-1 0 0,-7-1 1,0-1 0,4 4-1,1-2 1,2 0 0,-5 0 0,2-2 1,2 2-2,8 2 0,-4-1 0,0-1-2,-2 2 2,-1-1 0,1 1 0,0 0-1,1 0 1,-1-1 0,3 0 0,-2-1 0,1 0 0,-1-1 0,2 1 0,-2 0 0,0-1 0,3 3 0,-2-1 0,2 1-1,-2 0 1,2 1 0,-2-1 0,4 1 0,-6 0 0,2-1 0,-4 0 0,1 1-1,1-2 1,-2 1 0,-1-1 0,0 0 0,9 0 0,-8 0-1,3 1 1,16-2 1,0 0-1,-47 7 0,47-7 1,0 0-1,-52 8 1,52-8-1,0 0 1,-53 7-1,53-7 0,0 0 0,-51 3-1,51-3 1,0 0 0,-44 1 0,44-1 0,0 0 0,-43 0 0,43 0-1,0 0 1,-46 1 0,46-1 0,0 0 0,-57 1 0,57-1 0,0 0 0,-43-2 0,43 2 0,0 0 0,0 0-1,-47 0 1,47 0 0,0 0 0,0 0 0,-53 5 0,53-5 0,0 0 0,0 0-1,-51 6 1,51-6 0,0 0 0,0 0 0,-42 10 0,42-10 0,0 0 0,0 0 0,-41 13 0,41-13-1,0 0 1,0 0 0,-47 18 0,47-18-1,0 0 1,0 0 0,-44 24 0,44-24-1,0 0 1,0 0-1,0 0 0,-47 40 1,47-40-1,0 0 0,0 0 1,-36 41-1,36-41 1,0 0 0,0 0 0,-34 49 0,34-49 0,0 0 0,-36 44 0,36-44 0,0 0 0,-35 48 0,35-48 0,0 0 0,-25 52-1,25-52 1,0 0-1,-19 48 1,19-48 0,0 0 0,-12 50-1,12-50 1,0 0 0,-14 52 0,14-52 0,0 0 0,-6 56 0,6-56 0,0 0 0,1 56-1,-1-56 1,0 0 0,11 58 0,-11-58 0,0 0 0,8 57-1,-8-57 1,0 0 0,4 54 0,-4-54 0,0 0 0,9 50 0,-9-50 0,0 0 0,14 46 0,-14-46 0,0 0 0,3 48 0,-3-48 1,0 0-1,-14 46 0,14-46 0,0 0 0,2 44 0,-2-44-1,0 0 2,7 42-2,-7-42 0,0 0 1,19 43 0,-19-43 0,0 0 0,20 41 0,-20-41 0,0 0 0,24 45 0,-24-45 0,0 0-1,17 43 1,-17-43 0,0 0 0,16 45 0,-16-45 0,0 0 0,8 41 0,-8-41 0,0 0-1,0 0 1,42 44 0,-42-44 0,0 0 0,42 27 0,-42-27 0,0 0 0,0 0 1,47 29 0,-47-29-1,0 0 1,0 0 0,51 22-1,-51-22 1,0 0 0,42 16-1,-42-16 0,0 0 1,46 17-1,-46-17 0,0 0 0,41 16 0,-41-16 1,0 0-1,45 16 0,-45-16 0,0 0 0,0 0 1,52 20-1,-52-20 0,0 0 1,42 9-1,-42-9 0,0 0 1,45 1-1,-45-1 0,0 0 1,55 0-1,-55 0 0,0 0 0,54 3 1,-54-3-1,0 0 0,42 4 0,-42-4 0,0 0 1,44 0-1,-44 0 0,0 0 1,41-2-1,-41 2 0,0 0 1,38-1-2,-27 1 1,3 0-1,-2 0 1,1 0-1,4 0 0,-1 0 1,-1-1-1,5 1 2,-3-1-1,0 1 0,3-2 0,-3 1 0,2 0 1,1-1-1,-1 1 0,1-1 0,0 0 1,-6 0-1,4-1 0,-1 1 0,1-1 1,1 0-1,-2 0 0,2-1 0,2 2 0,-1 0 1,-2 0-1,0 1 0,-3 0 0,-1 1 0,-1 0 1,0 0-1,-3 1 0,2 0 0,1 1 0,0-1 0,-1 0 0,-1 1 0,1-1 0,-12-1 0,17 4 0,-17-4 1,11 3-1,-11-3 0,0 0 0,0 0 0,0 0 0,0 0 0,11 8-1,-11-8 0,0 0 1,16 11-1,-16-11 0,17 15-2,-17-15-5,8 16-26,-4-4-1,-4-12 1,0 0-2</inkml:trace>
</inkml:ink>
</file>

<file path=ppt/ink/ink23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8:04.669"/>
    </inkml:context>
    <inkml:brush xml:id="br0">
      <inkml:brushProperty name="width" value="0.08819" units="cm"/>
      <inkml:brushProperty name="height" value="0.35278" units="cm"/>
      <inkml:brushProperty name="color" value="#92D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382 56 10,'0'0'10,"0"0"-1,0 0-1,9-10-2,-9 10-1,0 0-1,11-2-1,-11 2-1,13-1-1,-13 1 0,16-1 0,-16 1 0,17 1 2,-17-1-1,19 1 2,-10-1-1,4 0 2,-2-1 0,4 1 1,-3-1-2,4 0 0,1 0-1,3 0 0,-3 0-1,2 0 1,-2-1-2,2 2 1,-3 0 0,3-1 1,-5 1-1,2 0 0,-1 0 0,2 0 0,-2 0-1,1-1 0,-1 1 0,3 0 1,-1 0-1,0 0 1,0 0-1,1-1 1,0-3 0,0 2 1,1-3-2,-1 2 1,1-2-1,-1 4 0,-1-4 0,-1 4 0,0 0-1,-1 0 1,-1 0-1,1 0 0,0 0 1,1 1-1,0-1 0,2 1 0,-1 0 0,2 0 0,-3 0 1,1 1-1,2-2 0,1 1 0,-1-1 1,0 0-1,1 1 0,1 0 1,1 0-1,1 0 0,-3 1 0,-1 0 0,1 0 0,-1 1 0,1 0 1,-1-1-1,1 5 1,0-3-2,-1 3 1,0-3 0,1 2 0,0 2-1,2-2 1,-1 3 0,-1-8 0,0 5 0,2-5 1,-2 5-1,0-5 1,0 0-1,-2 0 0,2 0 1,-2 0-1,1 0 0,1 2 0,-1-2 1,0 1-2,0 0 2,-1 2-1,1-1 0,-3 0 0,2 0 0,-3-1 1,1 2-1,-1 0 0,0-1 0,-2-1 0,0 0 0,1 0 1,-3 2-1,1-1-1,-1 0 2,0 1-1,-1-1 0,0 1 0,0 0 0,1 1 0,1-1 0,-2 0 0,2 0 0,-1 0 0,1 1 0,1-1 0,-1 1 0,1-1 1,-2 1-1,0 1 0,0-2 0,-2 1 0,0 0 0,-9-4 0,16 7 1,-16-7-2,15 10 2,-15-10-2,18 10 1,-8-5 0,0 1 0,1 1 0,-1-1 0,1 1 0,0-1 0,-1 2 0,-1-1 0,1 0 0,-1 2 0,-9-9 0,16 18 1,-16-18-1,16 16 0,-9-6 0,0-1 0,1 1 0,-2 0 1,0-1-1,0 1 0,1 1 0,-1-1 0,0 1 0,1 1 1,0 0-1,-1 2 1,0-3-1,-1 2 0,-2-1 0,3 1 1,-4 0-1,0-1 1,-2 1-1,1 0 0,-1 1 1,0-1-1,-1 0 0,1 0 1,0 2-1,-1 2 0,0 0 1,-1 1-1,2-18 0,0 0 0,-10 56 0,10-56-1,-10 48 1,10-48 0,-10 46 0,10-46-4,-10 48 3,10-48-2,-3 56 2,3-56-1,-3 45 0,3-45-1,-1 48 1,1-48 4,-1 51-2,1-51 0,0 48 1,0-48-2,-1 54 1,1-54 2,-2 53-2,2-53 0,-1 49 0,1-49 0,-1 42 1,1-42-1,-1 41 0,1-41 1,0 0-1,-2 52-1,2-52 2,0 0-1,0 50-1,0-50 3,0 0-1,0 47-1,0-47-1,0 0 2,-2 57-2,2-57 1,0 0 1,-10 42-1,10-42 0,0 0 1,0 0-1,0 0 1,-23 42 0,23-42 0,0 0 0,0 0-2,0 0 2,-27 42-2,27-42 2,0 0-1,0 0 0,0 0-1,-42 23 0,42-23 2,0 0 0,0 0-1,-45 23 0,45-23 1,0 0-1,0 0 0,-55 7-1,55-7 1,0 0 0,-49-5 0,49 5 0,0 0 0,-62 6 0,62-6 1,-42 3-1,42-3-1,-43 6 0,43-6 0,-43-3 0,43 3 0,-43-6 1,43 6-1,-47 0 1,47 0 0,-47 9 0,47-9-1,-43 3 0,43-3 1,-43 7 0,43-7 1,0 0-1,-54 5 1,54-5-1,0 0 1,-55 2-1,55-2 0,0 0 0,-61-4 0,61 4 0,-43-6-1,43 6 0,-42-2 0,42 2 1,-43-5 0,43 5 1,-43-1-3,43 1 3,-41 4-1,41-4 0,0 0 0,-58 3 0,58-3 1,0 0-1,-51 2 1,51-2-1,0 0 0,-51-6 0,51 6 1,0 0-1,-56-8 1,56 8-1,0 0 1,-62-8 0,62 8 0,-41 2-1,41-2 2,-43 1-2,43-1-1,-46 2 1,46-2-1,-47 1 0,47-1 0,-50-5 1,50 5 0,-48-5 0,48 5 1,-48 2-1,48-2 2,-43 0-2,43 0 1,0 0 0,-59 4-3,59-4 2,0 0 0,-56-12 0,56 12 0,0 0 0,-49-8 0,49 8 0,0 0 2,-52-4-3,52 4 1,0 0 1,-49-5-2,49 5 2,0 0-1,0 0 0,-55-5 1,55 5-1,0 0 0,-45 3 0,45-3 0,0 0-1,-49 4 2,49-4-1,0 0 0,-58 7-1,58-7 2,0 0-2,-59 6 2,59-6-1,-42 2-1,42-2 2,-42 2 0,42-2-1,0 0-1,-58-4 2,58 4-2,0 0 1,-56-1 0,56 1 0,0 0-1,-52-6 1,52 6 0,0 0 0,-51-4 0,51 4 0,0 0 1,-55-10-2,55 10 2,0 0-1,-46-7 2,46 7-2,0 0-1,0 0 2,-46-17-2,46 17 1,0 0 1,0 0-1,-42-11-2,42 11 3,0 0 0,0 0-1,-44-12 0,44 12 0,0 0 0,0 0 0,-50-10 0,50 10-1,0 0 1,0 0 0,-54-2 3,54 2-3,0 0-2,-48-3 1,48 3 2,0 0-2,-50-3 0,50 3 2,0 0-2,-50-5 0,50 5 2,0 0-1,-49-2 0,49 2 0,0 0 0,-48-6 0,48 6-1,0 0 2,-47-9-2,47 9 1,0 0 0,-44-5-1,44 5 1,0 0 0,-47-6 0,47 6-1,0 0 2,-47-16-1,47 16 0,0 0 0,-43-17 1,43 17-1,0 0 0,0 0 0,0 0 1,-42-29 0,42 29 0,0 0-1,0 0 0,0 0-1,-40-55 1,40 55 0,0 0 0,-27-55 0,27 55-2,0 0 1,-24-47 2,24 47-2,0 0 0,-26-45 1,26 45-2,0 0 2,-18-55 0,18 55 0,-14-47-2,14 47 2,-9-49 0,9 49 0,-10-43 1,10 43-2,-10-46 2,10 46-1,-5-49 1,5 49-1,-4-44 1,4 44 1,1-47-1,-1 47 1,0 0-1,6-59 2,-6 59-2,0 0 1,5-54 0,-5 54-2,3-38 0,-2 19 0,1 3 1,0-3-1,1 2 1,1 3-1,-1 0 1,1 2-1,-2 0 1,3 0-1,-3 0 0,-2 12 0,7-16 0,-4 7 0,-3 9 0,7-14 0,-7 14 0,7-16 0,-7 16 0,10-19 0,-10 19 0,9-16 0,-3 7 0,-1-4 0,-5 13-1,12-17 1,-12 17 0,11-17 0,-11 17-1,15-18 1,-15 18 0,14-15 0,-14 15-1,12-14 1,-6 5 0,-6 9 0,14-15 0,-5 5 0,-2 0 0,3-3 0,1 1-1,1-1 1,0-1-1,5 0 0,-8-1 1,8 2-1,0 0 0,0 1 0,-1 1 0,2 2-1,-1 1 2,-1 2 0,6-2-1,-7 2 1,2 0 0,-2 3 0,3-2 0,-2 0 0,2 0-1,-2 1 2,3 0-2,-2 1 2,2-1-2,0 0 1,-2-1 0,3 1 0,-3 1 0,2 0 0,-2-1 0,0 2 0,-1-1 0,2 0 0,0 1 0,-2-2 0,2 3 0,-1-4 0,3 2 0,-1 0 0,2-1 1,2 1-2,0-1 1,-2 1-1,1-1 1,1-1-1,-3 3 1,1 0 0,1 0-1,-5 1 1,2-1 1,-1 0-1,1 1 0,0 1 0,0-1 0,1-1 1,-2 0-1,2 0 1,-4 1-1,2 0 0,-1 0 1,-1 0-1,-1 2 0,-2-1 0,1 1 1,-1 1-1,0 0 0,0-1 0,-1 0 0,-1 0 0,0 0 0,-1-1 2,-1 1-2,1-1 0,-10 0 0,15 0 0,-15 0 0,11-1 0,-11 1 0,12 0 0,-12 0 0,0 0 0,11 2 0,-11-2-3,0 0-6,15 4-26,-6-2-1,-9-2-1,9-8 0</inkml:trace>
</inkml:ink>
</file>

<file path=ppt/ink/ink23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8:10.147"/>
    </inkml:context>
    <inkml:brush xml:id="br0">
      <inkml:brushProperty name="width" value="0.08819" units="cm"/>
      <inkml:brushProperty name="height" value="0.35278" units="cm"/>
      <inkml:brushProperty name="color" value="#92D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2 11,'0'0'5,"0"0"1,0 0 0,0 0 1,0 0 0,0 0-1,0 0-1,10 1 0,-10-1 0,14-1 0,-14 1 0,19 0-1,-7 0-1,1 1 0,3-1 0,-1 1 0,1-1-1,1 1 1,1-1-1,-1 2 1,3-2 0,1 2-1,-2-1 1,3 0-1,1-1 1,-2 2 0,3-1-1,0 0-1,-3 1 0,2 0 1,-1 1-1,0 1 1,0-2-1,2 1 0,-1-1 0,2 0 1,-4 0-1,4 0 1,-2 0 0,2 0-1,-5 1 0,3 0 0,-1-1 0,1 1 0,0 0-1,2-1 1,-1 0 0,-1 0-1,1-1 1,0 2 0,-2-2-1,0 1 1,0-2-1,0 1 1,-1-1-1,1 1 0,-1 2 1,1-3-1,-2 1 0,2 1 1,1-2-1,0 2 1,-1 1-1,1-2 1,0-1 0,-2 0 0,0 0 0,0-1-1,-5 0 1,1-1-1,-1 1 1,0 0-1,0-1 1,-1 1-1,1 0 0,0 0 1,0 0-1,2 0 1,-2-1-1,2 1 0,-2-1 1,0 0-1,-2 0 1,2 0-1,-2 1 0,0-1 1,0 1-1,0-2 0,1 2 1,0 0-1,1-1 0,1 0 0,0-1 1,0 0-1,0 0 1,2 1-1,-1 0 0,2-1 0,1 0 0,0 1 0,1-2 0,0 1 0,1 0 0,-1 0 0,1-1 0,0 0 0,-1 1 0,1-1 0,0 1 0,0 0 0,0-1 1,1 1-2,0 1 2,-1 0-1,-3 0 1,1 1-1,-1-1 1,-2 1-1,0 1 0,-2-1 1,0 0-1,-1-1 0,0 1 0,0 1 0,1 0 0,-2 0 0,1 1 0,1 1 1,0-1-1,-2 1 0,1 0 0,-2-1 0,-1 1-1,-1-2 1,-11 0-1,16 2 1,-16-2-1,16 1 2,-16-1-2,13 2 1,-13-2 0,14 4 0,-14-4 0,9 5 1,-9-5-1,10 5 0,-10-5 0,13 6 0,-13-6 1,11 5-1,-11-5 0,13 5 0,-13-5 0,13 5 0,-13-5 0,11 9 0,-11-9 0,12 10 0,-12-10 0,13 15 0,-8-6 0,2 0 0,-1 1 1,1 2-1,-2 0 0,2 3 2,-1 1-2,2 0 0,-1-2 0,-1 2 0,0 2 1,0-3-1,1 2 0,-1-2 0,-1 2 0,1-2 0,0 2 0,0-2 1,-1 1-1,-1 1 0,0-2 1,0 1-1,-1-1 0,0 5 1,-1-3-1,3 0 0,-2-2 0,-3-15 1,0 0-1,8 60-1,-8-60 2,0 0-2,6 57 2,-6-57-2,3 49 0,-3-49-2,0 45 1,0-45-1,2 49 2,-2-49-1,1 51 1,-1-51-2,-1 49 4,1-49-1,-1 46 1,1-46-1,-3 54 0,3-54 2,-7 60-2,7-60 1,-7 61 0,7-61-1,-7 61 1,7-61 0,-7 53-1,7-53 0,0 0 0,-9 62 2,9-62-2,-8 41 2,8-41-4,-9 41 2,9-41 2,0 0-2,-14 55 0,14-55-2,0 0 4,-21 44-2,21-44 1,0 0 0,0 0 0,-28 57-1,28-57 0,0 0 0,0 0 1,-25 51-1,25-51-1,0 0-1,-21 42 1,21-42-1,0 0 1,0 0 0,0 0 0,-41 41 1,41-41 1,0 0-1,0 0 1,-48 22 2,48-22-3,0 0 1,-50 29 0,50-29 0,-41 22-1,41-22 0,-53 28 0,53-28-1,-58 18 1,58-18 1,-66 15-2,66-15 1,-66 0 0,66 0 0,-69 0 1,69 0-1,-74 0 0,74 0-1,-75 0 1,75 0 0,-77 0-1,77 0 2,-77 0-1,77 0 0</inkml:trace>
</inkml:ink>
</file>

<file path=ppt/ink/ink23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8:14.513"/>
    </inkml:context>
    <inkml:brush xml:id="br0">
      <inkml:brushProperty name="width" value="0.08819" units="cm"/>
      <inkml:brushProperty name="height" value="0.35278" units="cm"/>
      <inkml:brushProperty name="color" value="#92D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71 21 19,'-7'-12'14,"7"12"0,0 0 1,-11-11 1,11 11 0,-10-3-5,10 3-3,-13 0-4,13 0-1,-14 3-1,14-3 0,-18 3 0,18-3 0,-18 6 0,5-4 0,2 2 0,-1 2-1,0-2 0,-1 3 0,-1-1 0,1 4 0,-2 1-1,4 4 0,-3-2 0,0 5 0,0-2 1,1 3-1,0 0 0,0 0 0,0-1 1,1 3-1,2-2 0,-1 1 0,3 4 0,2 0 0,0 1 0,0 0 0,6-25 0,-6 54-1,6-54 1,-5 60-1,5-60 1,-1 58-1,1-58-1,0 63-1,0-63 2,3 55-1,-3-55 1,6 53 0,-6-53-1,10 52 0,-10-52 2,12 49 1,-12-49-1,16 52 0,-16-52 0,21 49 0,-21-49 1,0 0 0,31 59-1,-31-59 1,0 0-1,27 53 1,-27-53 0,0 0-1,21 41 1,-21-41-1,0 0 1,0 0 0,28 46 0,-28-46 0,0 0-1,0 0 1,35 42 0,-35-42 0,0 0 0,0 0 0,0 0-1,46 51 1,-46-51 0,0 0 0,0 0-1,35 49 1,-35-49-1,0 0 1,0 0 0,39 50 0,-39-50-1,0 0 0,0 0 1,46 43-2,-46-43 3,0 0-2,0 0 1,48 37-1,-48-37 1,0 0 1,41 21-2,-41-21 1,0 0 0,47 23-1,-47-23 0,0 0 0,46 23 0,-46-23-1,0 0 1,48 9 1,-48-9-1,0 0 1,51 11-1,-51-11 2,0 0-1,55 16-1,-55-16 1,0 0-1,53 13-1,-53-13 2,0 0-2,60 3-1,-60-3 1,46 6 0,-46-6 0,48 7 1,-48-7 0,52 8-1,-52-8 1,50 16 0,-50-16 0,51 4 0,-51-4 1,53 1-2,-53-1 1,50 6 1,-50-6 0,50 1-1,-50-1 0,47 5 1,-47-5-2,42 8 1,-42-8 0,0 0-2,56 12 3,-56-12 0,0 0-1,49 4-1,-49-4 2,0 0-1,46 1 0,-46-1 1,0 0-1,42 5-1,-42-5 2,0 0-1,48 4 0,-48-4 0,0 0 1,47 9-2,-47-9 1,0 0 0,48 1 0,-48-1 1,0 0-1,45 15 0,-45-15 0,0 0 0,47 1 0,-47-1 1,0 0-1,56 0-2,-56 0 3,0 0-1,58 2-1,-58-2 3,0 0-3,59 6-1,-59-6-6,0 0-25,59 17-4,-59-17 2,0 0-2</inkml:trace>
</inkml:ink>
</file>

<file path=ppt/ink/ink23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8:16.816"/>
    </inkml:context>
    <inkml:brush xml:id="br0">
      <inkml:brushProperty name="width" value="0.08819" units="cm"/>
      <inkml:brushProperty name="height" value="0.35278" units="cm"/>
      <inkml:brushProperty name="color" value="#92D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99 1343 15,'0'0'13,"0"0"0,-2-9 0,2 9 0,0 0-2,0 0 0,0 0-3,0 0-1,0 0-2,0 0-2,0 0-1,0 0-2,0 0 0,0 0 0,14 6 0,-14-6 0,14 7 0,-3-2 1,0-1-1,2 3 1,1-2 0,1 1 0,2 0 0,1 0 0,0 1 0,2-1 0,2-1 0,1 1 1,1-2 0,2 2 0,0-3-1,2 1 1,-1-1 0,2 1-1,0-1 1,0 2-1,1-1-1,0 2 1,1 1-1,-1-1 1,2 1-1,0-2 1,-2 3 0,0-2-1,0 0 1,-1 0 0,-3-3 0,0 3 0,-2-2 0,2 2 0,-3-3-1,1 2 1,-2-1-1,0 0 1,0 2-1,-1-1 0,-1-2 1,-2 1-1,2-1 0,-1 0 0,1-1 1,1 0-2,0-1 2,2 0 0,1-2-1,1 0 1,1 0 0,1-1 1,1 0-2,-1 0 2,-2-1-2,2 0 1,-2 0-1,1 1 1,-1-1-1,1 0 1,1-2-1,1 2 1,0-1-1,1 0 0,-2 0 1,3 0-1,-1-1 0,1-1 1,-3 1-1,0 0 0,0 0 1,-1 0-1,1 0 0,-1-1 1,0 1-1,1 1 0,-3-1 1,2 1-1,-2 0 0,2 0 0,-3-1 0,1 0 2,-3 1-2,0 0 0,-1-1 1,0 1-1,-1-2 0,-1 2 0,1-1 1,0 0-1,-2 0 0,0 1 0,-2 0 0,0-1 0,-3 1 0,0 1 0,-3-1 1,-9 4-1,17-7 1,-17 7-1,16-8 0,-16 8 0,19-12 1,-8 6-1,2-1 0,0 0 0,3-1 0,-2 0 0,1-1 0,1-1 1,-1 1-1,1-2 0,1-1 0,-3 2 0,1-2 0,-1 0 1,0-1-1,-1-1 0,0 2 1,-3-1-1,-2-1 0,4 0 1,-4 0-1,-1 2 0,-1-1 1,-1 1-1,1-1 0,-1 0 0,-1 1 1,-1 0-1,0-1 0,0-1 0,-1 1 1,0 0-1,0-1 0,-1 1 0,-1-1 0,2 1 1,-4-2-1,2 2 1,-1-2-1,2 0 1,-2-2-2,-1 1 2,1-1-1,-2 1 0,0-1 0,0 0 0,0-1 0,-2 2-1,1-2 1,-2 1 0,1-1 0,-2-1 0,0 1 0,-3 0 0,2-2 0,0 2 0,-2-1 1,0 1-2,-1 0 1,2-1 0,-1 1 0,1-1 0,0 1 0,-3-1 0,2 1 0,1 1 0,-2-2 0,0 3 0,0 0 1,0 2-1,0-1 0,0 3 0,0 0 0,1 1-1,-1 2 1,1-1 0,0 2 0,-2-1 0,2 1 0,-3-1 0,2 2 0,0 0-1,-2 0 1,-3-1 1,2 1-1,-2 1 1,-1 0-2,0-4 2,-1 3-1,-1 0 0,-1 1 0,1 1-1,-3 0 1,0 1 0,-1 0 0,-3 3-1,1 1 1,-4-1 0,2 0 0,-2 0 0,0 0 0,0 1 0,-1 0 0,2 0 0,-1 0 0,2 1 0,1-1 0,0 1 0,1 0 0,-4 0-1,3-1 1,1 1 0,0 0 0,0 0 0,2-1 0,0 1 0,0-1 0,4 0 0,0 0 0,-1 1 0,3-1 0,1 0 0,-1-1 1,2 1-1,-1-1 0,2 0 0,-1 0 0,1-1 0,-2 1 0,1-2 0,0 1 0,-2 0 0,0 0 0,-1 0 0,-2-1 0,1 1 0,1-2 0,-2 2 0,0 0 0,4-1 0,-2 0 0,4 0 0,-2-1 0,2 0 0,-2 0 0,2-2 0,-3 0 0,-2 1 0,-1-1 0,-2 0 0,-1-1 0,0 1 0,-1 0 0,-1 1 0,0 0 0,1 1-1,1 0 1,-3 1 0,2 1 0,-3 0 0,0 0 0,1 0 0,0 0 0,0 0 0,1-1 0,0 1 0,0-1 0,1 0 0,0 0 0,-1 0 0,3 0 0,-2 1 0,1 1 0,0 1-1,2-1 1,-2 2 0,-1 0 0,2 0 0,0 1 0,0 0-1,0-1 1,1 2 0,2-1 0,0 0 0,3 0 0,-2 0 0,1 0 0,0 0 0,0 0 0,0 0 0,-1 1 0,-2 0 0,1 1 0,0 1 0,0-1 0,-3 2-1,1 1 1,1-1 0,0 3 0,3-1 0,1 1-1,-1-1 1,4 2 0,-1-2 0,3 0-1,-1 4 1,2 0 0,0 0 0,1 2 0,0-1 0,2 2 0,-1-1 0,1 3 0,1-3-1,0 2 2,0 0-1,-2 2-1,2 0 1,0 1 0,0 1 0,1 0 0,0 1 0,0 0-1,2-2 1,0 2 0,1 0 0,1 1 0,0-1 0,0 1-1,0-1 1,1 1 0,1 2 0,-1-2 0,1 0 0,0-2 0,1 1 0,0-1 0,-1-1 0,1-1 0,-1 1 0,1 1 0,0-1 0,2 0 0,-2 0 0,1-1 0,2 2 0,-1 2 1,1-4-1,1 2 0,2 0 0,-2-1 0,1 1 0,-1 0 0,0-3 1,-1 1-1,-1-2 0,0 0 0,0-1 0,0-1 0,-1 0 0,2 0 0,0-1 0,0 1 0,2 0 1,-1 1-1,2-2 0,-1 1 0,1 1 0,-1-2 0,2 0 1,0-1-1,-1-2 0,0 2 0,2-2 0,-1 0 1,0 0-1,2-1 0,1 0 1,-1 2-1,1-3 1,0 1 0,4-1 0,-2-1-1,4 0 1,-1-1 0,1-1-1,1 0 1,1-1-1,-1-1 0,-1 0 1,-1-1-1,0 0 0,-2-1 0,1 1 0,-1-1 1,2 0-1,0 1 0,0-1 0,2-1 0,0 0 0,1 0 0,0 0 0,-2 0 0,1 0 0,-1-1 0,-2 1 0,-1 0 0,0 1 0,-2-1 0,-1 0 0,-2 0 0,1 1 0,-11-1 0,15 1 0,-15-1 0,13 1 0,-13-1 0,9 1 1,-9-1-1,0 0 0,0 0 0,0 0 0,0 0 0,0 0 0,0 0 0,0 0-1,0 0-3,0 0-5,8 11-29,-8-11 1,0 0-2,0 0 0</inkml:trace>
</inkml:ink>
</file>

<file path=ppt/ink/ink23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8:21.363"/>
    </inkml:context>
    <inkml:brush xml:id="br0">
      <inkml:brushProperty name="width" value="0.08819" units="cm"/>
      <inkml:brushProperty name="height" value="0.35278" units="cm"/>
      <inkml:brushProperty name="color" value="#92D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054 1294 18,'0'0'14,"0"0"-1,0 0 1,0 0-2,0 0-3,0 0-2,0 0-2,-13-5-2,13 5 0,-15-1-1,15 1 1,-17-1-1,6 1 1,-1 0-1,-1 0 1,-3-1 0,1 1 0,-3-1 0,0 2 1,-3-2-1,0 2 1,0-3 0,0 3-1,-1-2 1,2 2-1,-3-2 0,3 2 0,-2-2 0,3 1-1,-1 0 0,0 0-1,-1-1 1,4 1-1,-1-1 1,4 0-1,-1-1 0,3 2 2,0-3-1,0 2-1,2-2 0,0 1 0,-1 0 0,2 0 0,-3-2-1,1 2 0,1 0 1,0 1 0,-1-2-1,1 1 1,1 0 0,-2-1 0,2 0-1,0 0 1,-1-3 0,1 2-1,-1 0 1,1-1-1,-3-1 1,3 1 0,-2-3-1,-1 0 1,-1 0-1,-1-2 0,0 1 1,-3-1-1,3-1 0,-1 1 0,-1-2 1,2 1-1,0-2 1,0-1-1,0 2 1,3-2 0,-1 0-1,-1-1 1,3 0-1,0 0 1,-2 0-1,3 1 1,1-3-1,-2 4 0,2-4 1,1 2-1,0-1 0,1-1 0,-1 1 1,2 0-1,0-1 0,1-1 0,1 1 0,0 1 1,2-2-1,-1 1 1,2-1-1,-1 0 0,2 3 0,-1-3 0,0 2 1,1-1-2,-1 1 1,2 1 1,-1-3-1,1 1 0,0-2 0,1 0 0,-1-1 0,1 1 0,0-2 0,0 1 0,1-1 0,0 2 0,0 0 0,0 0 0,-1 2 0,0-1 0,2 2 0,-1 1 0,-1 1 0,1 0 0,1 0 0,0 2-1,0-2 1,2 2 0,-1 0 0,-2-1 0,5 1 0,-3 0-1,1 3 1,-1 0 0,-6 9 0,17-16-1,-8 9 1,2-1 0,2 3 0,0-2-1,1 0 1,2-1 0,1 0 0,0 2 0,1-1 0,1-1 0,2 2 0,-2 0 0,2-1 0,0-2 0,-1 4 0,1-1-1,2 1 1,-2 1 0,1 0 0,2-1-1,-1 3 1,-1 1 0,5-1 0,-3 0 0,0 0 0,0-1 0,2 1 0,-1 0 0,-3 0 0,0 1 0,0-1-1,0 2 1,0 0 0,0 0 0,-2 0 0,2 0 0,2 1 0,1 0 0,-3 0 0,1 1 0,0-1 0,-2 0 0,3 0 0,-1 0 0,1 1 0,-1 0 0,2-1 0,-1 1 0,2 0 0,0 0-1,-4-1 1,2 0 0,1 0 0,0 4 0,-1-5 0,1 3 0,1-3 0,1 3 0,1-3 0,-2 3 0,2-4 0,-1 2 0,-1-2 0,0 1 0,0 3 0,-5-3 1,4 0-1,0 1 0,-3 1 0,4-1 0,0 1 0,0-1 0,0-1 0,-2 0-1,0 3 1,0-3 1,0 0-2,-4 1 1,-1-1 0,0 0 0,-1 0 1,1-1-1,-2-1 0,2 2 0,-2 0 0,-1-1-1,0 1 1,2 0 0,-2 1 0,3-1 0,-2 3 0,2-3 0,-2 0 0,4-1 1,0-1-1,-2 0 0,2 0 0,0-2 0,-2 1 0,0-1 0,0 1 0,-2 0 0,0 3 0,2-4-1,-1 4 1,-2 0 0,3-1 0,-3 0 0,3 1 0,0 0 0,1-1 0,-3 1 0,2 0 0,-1 0 0,-1 0 0,2 1 0,-2 0 0,1-1 0,0 1 0,0 3 0,-1-3 0,-1 2 0,-1 0 0,0 0 0,-2 0 0,-1 1 0,0 0 0,-2-1 0,3 3 0,-2-3 0,4 1 0,0 0 0,-1 1 0,2 0 0,-1 1 0,1-1 0,-3 0 0,2 1 0,-3 0 0,1 1 0,-2-2 0,0 1 0,1 0 0,-2-2 0,1 3 0,1-1 0,-2-1 0,0 1 0,2 1 0,-1-1 1,-11-6-1,21 15 0,-11-7 0,0 1 0,-1-1 0,1 2 0,-1 1 0,-3-1 0,6 2 0,-7 0 0,1 2 0,-1 0 0,0 1 0,1 1 0,-1 3 0,-1 0 0,0 1 0,-1 2 1,-1 1-1,1 2 0,-1 1 0,-1 1 0,-1-1 0,-1 0 0,-1 0 0,1-1 0,-2 1 0,1-1 0,-1-3 0,-1 1 0,1-1 1,-1 0-2,1 0 2,-1 0-1,1-1 0,-1 2 0,-2 1 0,1 2 0,-1 0 0,-5 0 0,3 0 1,-1-1-1,-1-1 0,0 1 0,1-3 0,-1 0 1,-1-3-1,4-1 0,-1-1 0,-2-2 1,1 0-1,0-2 0,-2-1 0,1-1 1,-2 0-1,-1-1 0,-2-1 1,0 2-1,-1-4 0,-2 1 0,-1 1 1,-1-3-1,-1 0 0,0-1 0,-4 0 0,-1 0 1,1-2-1,-2 0 0,-1 0 0,-1-1 0,0-1 1,-2 0-1,2-1 0,1 0 0,-2 0 0,-1-1 0,2-1 0,-1 0 0,1-1 0,1 1 0,-1-1 0,0 0 0,2-2 0,-1 2 0,1 1 0,0-2 0,-2 2 0,-1 0 0,0 0 0,0 1 0,-1 0 0,1 0 0,0-1 0,1 2 0,1-1 0,2 1 0,1 1 0,0-1 0,-1 1 0,-1 0 0,1 1 0,-1 0 0,-2 0 1,1 0-1,-2 0 0,-1 1 0,1 0 0,2-1 0,-3 0 0,3 1 0,-3 0 0,-2-1 0,1 0 0,-4-1 0,2 0 0,0 0 0,1 1 0,-1-1 0,2 0 0,-1 0 0,3 0 0,1 0 0,3 0 0,0-1 0,0 0 0,0 1 0,1-1 0,3 1 0,-1-1 0,1 1 0,0 0 0,0 1 0,1-1 0,2 0 0,2 2 0,1-2 0,0 0 0,4 1 0,12-2 0,-15 1 0,15-1 0,0 0 0,-11 1 0,11-1-1,0 0 1,0 0-1,0 0 1,0 0-1,0 0 0,0 0 0,0 0 0,0 0-1,0 0-2,0 0-2,8 11-9,-8-11-25,5 10 1,-5-10-2,0 0 3</inkml:trace>
</inkml:ink>
</file>

<file path=ppt/ink/ink23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17.333"/>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37 1192 6,'0'0'8,"0"0"-1,0 0 0,0 0-1,0 0-1,0 0 1,0 0-1,0 0 1,0 0-1,0 0 0,0 0 0,0 0 0,0 0-1,0 0 1,0 0-2,0 0 0,0 0-1,0 0-1,-1 13 0,1-13 0,0 0 0,0 0 0,0 0 0,0 0 0,0 0 1,0 0 0,0 0-1,10-2 2,-10 2-1,14-7 0,-4 6 0,-1 2 0,4-1-1,-1-5 1,3 6-1,-3-2 0,4 5 1,0 0-2,-3 1 1,3-5 0,1-2 0,-1 4 0,2 0-1,1-1 1,-2-4 0,-1-4 0,5 5 0,-4-5 1,-2 7-1,1-2 0,0-2 0,-2 2 1,2 2-1,-3 3 0,0-1 0,1 2 1,-2-3-1,2-5 0,-2 2 0,0 3 1,-1 0-1,-1-2 0,3-5 0,-2 3-1,2 2 1,-2 3-1,1 4 0,2-6 1,1 1-1,0 1 0,0 2 0,0-2 1,0 5-1,3-4 0,-2-1 1,0 1-1,-1-2 0,0 2 1,1 1-1,-1 2 1,0-6-1,-2 4 0,-1-3 1,-2 3-1,4 0 0,2-1 0,-2 2 1,1-6-1,-3 2 0,4 1 1,0 3-1,3-4 0,-5 1 0,-1-2 0,0-1 1,2 9-1,0-5 0,2 1 0,0-2 0,0-1 0,2-1 0,-1 5 0,0-1 0,0-4 0,0 1 1,0-1-1,-1 1 0,2 2 0,-1 3 0,-1-2 0,1-6 0,1 3 0,-3 0 0,1 1 1,-2-2-1,1 1-1,-2-4 1,2-3 1,-2 6-1,1-2 0,-1 2 0,0-1 0,-3-1 0,0 3 0,1-1 0,-3 2 0,-9-2 0,14 4 0,-4-3 0,1-2 0,2 2 0,-1-4 0,2 2 0,0 2 0,2-2 0,0 0 0,-2 0 0,-2 4 0,0 0 0,-1-2 0,-1 0 0,2 0 0,-1 0 0,1 0 0,2 2 0,0-5 0,2 1 0,0 1 1,2-1-1,0-2 0,-1 4-1,1-1 1,-2-2 0,1-1 0,-1 3 0,-1 2 0,1 1 0,0-2 0,1 0 0,0-4 0,2 2 0,0 2 1,-1 1-1,1-4 0,0-3 0,-1 2 0,2-1 0,-3 4 0,0 1 0,2-2 0,0-3 0,1-1 0,0 4 0,-2-3 0,2 1 0,0 0 0,3-2 0,-4-2 1,0 0-1,-1 5 0,1 0 0,0-1 0,-1-2 0,1-1 0,-2 0 0,1 3 0,0 0 0,0-3 0,1 1 0,-2 1 0,2 0 1,-19 4-1,0 0 0,49-12-1,-49 12 2,0 0-1,40-7 0,-29 8 0,-2 0 0,0 0 0,-9-1 0,17 4 0,-17-4 0,14 0 0,-14 0 0,13 2 0,-13-2 0,0 0-1,12 6 2,-12-6-1,0 0 0,6 10 0,-6-10 0,0 0 0,1-11 0,-1 11 0,0 0 0,0 0 0,0 0 0,0 0 0,0 0 1,0 0-1,0 0 0,0 0 0,0 0 0,0 0 0,0 0 0,0 0 0,0 0 0,0 0 0,0 0 1,0 0-1,0 0 0,0 0 0,25-54 0,-25 54 0,0 0 0,12-49 0,-12 49 0,0 0 0,13-58 0,-13 58 0,0 0 0,11-59 0,-11 59 0,0 0-3,12-64 3,-12 64-1,6-42 1,-6 42-1,0 0 1,10-59-3,-10 59 3,8-42 1,-8 42-1,0 0-1,8-51 1,-8 51-1,0 0 1,3-54 0,-3 54 0,0 0 0,17-62 0,-17 62 0,0 0 1,19-65 0,-19 65 0,0 0-2,7-58 0,-7 58-1,0 0 1,-8-53 0,8 53 0,0 0-2,-15-53 2,15 53 2,0 0-1,-7-59 1,7 59-1,0 0 0,-8-46 0,8 46 1,0 0-2,-6-47 1,6 47 0,0 0 0,-4-41 0,4 41-2,0 0 1,0 0 0,-14-45-1,14 45 2,0 0-1,0 0-1,0 0 2,0 0 1,0 0-1,0 0 0,-28-47 1,28 47-3,0 0 2,0 0 1,0 0-1,0 0-2,0 0 2,0 0 1,-46-30-1,46 30 0,0 0 0,0 0-1,-44-10 0,44 10 2,0 0-2,0 0 1,-47-9 0,47 9 0,0 0 0,-48-3 1,48 3-1,0 0 0,-60-3 1,60 3-2,-47 3 2,47-3 0,-45 0 0,45 0-1,-43-1 0,43 1-1,0 0 1,-53-4 0,53 4-1,0 0 0,0 0 0,-52-14 1,52 14 0,0 0 0,-49-6 0,49 6 0,0 0 0,-52-2 0,52 2 1,0 0-2,-57 4 1,57-4 1,0 0-1,-49-4 0,49 4-1,0 0 0,-57-1 1,57 1 1,-47-3-1,47 3-1,-51 5 2,51-5-2,-62 0 2,62 0 0,-64 1-1,64-1-1,-60 6 1,60-6 0,-62 2 0,62-2 1,-64 0-1,64 0 0,-60 2 0,60-2 0,-58 1-1,58-1 2,-58-2-2,58 2 0,-52 2 2,52-2-2,-56 0 1,56 0 1,-58-9-1,58 9 0,-60 0 0,60 0 1,-59-1-2,59 1 1,-53 1 0,53-1-1,-48 8 1,48-8 0,-47 6-1,47-6 1,-56 2 0,56-2 0,-49 7 1,49-7-1,-49 4 0,49-4 1,-50 4-1,50-4-1,0 0 1,-63 13 0,63-13 0,-52 2-1,52-2 1,-61 5 0,61-5 0,-64 5 0,64-5 0,-67 0 1,67 0-2,-62 5 2,62-5-1,-52 7-1,52-7 1,-45 1 1,45-1-1,-45 7-1,45-7 1,-45 3 0,45-3-1,0 0 2,-60-8-2,60 8 0,-41 2 2,41-2-1,0 0-1,-49-7 2,49 7-1,0 0 0,-46-1 1,46 1-1,0 0-1,0 0 2,-43 0 0,43 0-2,0 0 1,0 0 0,0 0-1,0 0 2,-48 5-1,48-5-1,0 0 0,0 0 1,0 0 0,0 0 0,0 0 0,0 0-1,0 0 1,0 0 0,0 0 0,0 0-1,0 0 1,-43 8 0,43-8 1,0 0-1,0 0-1,0 0 1,0 0 0,-22 45 0,22-45 0,0 0-1,0 0 2,-12 54 2,12-54-2,0 0 1,0 56 0,0-56-1,0 0 0,8 53 0,-8-53-1,0 0-1,5 54 1,-5-54-1,0 0 0,-10 54 2,10-54-1,-11 42 0,11-42 0,-12 48-1,12-48 2,-10 51-1,10-51 1,-7 44-2,7-44 2,-5 45 0,5-45 0,0 0 0,-11 54-1,11-54 1,0 0-1,-12 54 0,12-54-1,0 0-1,-13 43 2,13-43 0,0 0 0,-6 44-1,6-44 0,0 0 4,0 0-3,-3 43 2,3-43-2,0 0 2,0 0-1,0 0 1,0 0-2,0 0 0,0 0 0,0 42-1,0-42 0,0 0-3,0 0-8,0 0-22,0 0 0,0 0-1,45 44 1</inkml:trace>
</inkml:ink>
</file>

<file path=ppt/ink/ink23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22.361"/>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49 138 7,'0'-10'13,"0"10"-1,0 0-1,0 0-2,0 0-2,0 0-1,0 0-1,0 0-1,0 0-1,0 0 0,0 0-1,0 0 1,0 0-2,0 0 0,0 0 0,-4 16 0,4-7-1,1 3 0,0 3 1,0 2 0,-1 2 0,0 1-1,1 0 2,-1-1-2,0 1 2,-2-1-1,0 2 1,0-3 0,0 2 0,-2-2 0,0 2 0,0 5 1,-1 1-1,0 1 1,1 2-1,-1-1 0,1 2 0,-1 0 0,0-1 0,1-6-1,0 1 0,1-1 0,0-2-1,0 1 1,1-1 0,1 1-1,-1 3 1,0 0-1,0 2 1,-2-1 0,1 0 0,0 0 0,-1 1 0,0-4 0,0-2 0,0-2-1,0-2 1,0-2 0,1-1 0,0-2 0,-1-1 0,2 4 0,0 0 0,-1 1-1,1 1 1,1-2-1,0 2 1,0 2-1,1-1 1,0-4-1,0-1 0,1 0 0,0 1 1,-1-1-1,0 2 1,-1 0-1,0 2 0,0-2 0,0 2 0,0 0 1,-1-1-1,1-2 0,0 0 0,2-2 0,-2 0 0,1-1 1,0 1-1,0-2 0,0 1 0,0 2 0,-2-2 1,2 1-1,-1-1 0,-1-1 0,1 1 0,0-1 0,1-10 0,-2 17 1,2-6-1,0-11-1,-1 16 1,1-16 0,2 14 0,-2-14 1,3 11-1,-3-11 0,0 0-1,6 9 1,-6-9 0,0 0 0,0 0 0,6 12 1,-6-12-1,0 0 0,9 7 0,-9-7 0,12 5 1,-12-5-1,16 6 0,-6-3 1,0 0-1,0 0 1,0 0-1,0-1 0,0-1 1,-1 0-1,2 1 1,-1-1-1,2 0 0,0 1 1,1 0-1,1-1 0,-1 0 0,0 0 1,5 0-1,0-2 0,-1 0 0,1 0 1,-1-1-1,2-1 0,0 1 0,1 0 1,-4 1-1,-2-1 0,1 1 0,-1-1 0,0 2 0,0 0 0,2 0 0,1 0 0,1 0 0,1 0 0,2 0 1,1 0-1,1 0 0,-1 0 0,1 0 0,-2 2 0,-1-2 0,1 0 0,-2 1 0,-1-1 0,-1-1 0,-2 1 0,2-2 0,1 1 0,-1 1 0,2-1 0,-1 1 0,3 0 1,1 1-1,-2-1 0,1 1 0,-1 2 0,-3-1 0,1 0 0,0-1 0,-5 0 0,0 1 0,1-1 0,0 0 0,1 0 0,0 0 0,2 1 1,1-1-2,2 0 1,1 0 0,0 1 1,1-1-1,2 0 0,-2 0 0,-3 0 0,1 0 0,0 0 0,-3-1 0,2 1 0,-1-1 0,0 1 0,1-1 1,-1-1-1,2 1 0,0 0 0,1 0 0,-1 0 0,4-1 0,-1 1 0,1-1 0,2 2 0,-1-1 0,2 1 0,-1 0 0,3-1 0,-4 1 0,2 0 0,0 2 0,1-2 0,-1 0 0,-1 0 0,1 1 0,-2-1 0,-2 2 0,1-2 0,-2 1 0,-4-1 0,2 1 0,-3-1 0,-1-1 0,-1 1 0,-1-1 0,-1 1 0,-1-1 0,0 0 0,2-1 0,-2 1 0,3 1 0,-2-1 0,1-1 0,-3 2 0,5-1 0,-3 0 0,2 1 0,0-1 0,-1 1 0,1 0 0,-1-1 0,4 1 0,-4 0 0,2-1 0,-1 0 0,3 1 0,0-2 0,2 1 0,4 0 0,1 0 0,1 0 0,1 0 0,-2 0 0,-1 0 0,-1 0 0,-2 0 0,-4 0 0,0 0 0,-2-1 0,-2 1 0,-1 0 0,1-1 0,-2 0 0,0 0 0,3-1 0,-4 1 0,1-1 0,1 0 0,-2 0 0,-1 0 0,1-1 0,-10 3-1,15-5 1,-15 5 1,15-10-1,-15 10 0,13-14 0,-7 3 0,2 0 0,-2-2 0,0-4-1,0 0 1,-1-2 0,0-2 0,-1 0-1,-1-3 1,-1-1 0,3 0 0,-1-3 0,0 0-1,-4-1 1,4-1 0,-4 2 0,5 0-1,-5 1 1,-4 2-1,0 1 1,4-3-1,4 3 0,-4 3 0,5-3 1,-3 2-1,2 1 1,2-1-1,-1-1 1,-2 7 0,-1-6 0,-1 1 0,0-2-1,-2-2 2,-3-2-2,-2-2 1,0 2 0,-1-1 0,0-2 0,1 2 0,1 0 0,0 2 0,4 3 0,1 1 0,-2 1 0,1 3 0,-1-2 0,0 2 0,0-1 0,-3 0 0,2-3 0,-2 0 0,0-2 0,0 3 0,0 0 0,-2 0-1,2 3 1,1 1 0,0 3 0,1 1 0,2 0-1,0 0 1,2 0 0,0 0 0,0 1 0,0-1 0,0 2 1,-2-2-1,0 0 0,0 0 0,-1-2 1,-1 1-1,0-2 0,-2 0 0,2 0 1,1 2-1,0 2 0,1 1 0,1 11 0,-5-16 1,5 16-1,-3-11 0,3 11 0,0 0 0,-10-9 1,10 9-1,-11-8 0,11 8 0,-15-7 0,5 3 0,-2-1-1,-1 0 1,-4 2 0,1-1 0,-3 2 0,-2 0 0,-1 0 0,-1 2-1,-1 0 1,-1 0 0,-2 1 0,0 2 0,0-1 0,2 1 0,-3 0 0,2 1 0,-1 0 0,-3 2 0,3-2 0,-1-1 0,1 0-1,1 0 2,1-1-1,-2 0 0,0 0 0,4 0 0,-3 0 0,-1 0 0,0 0 0,1 3 0,-2-2 0,2-1 0,-1-1 0,0 1 0,0-1 0,1-1 0,1 1 0,1-2 0,0 0 0,1 0 0,1 0 0,2 0 0,-1 1 0,2 0 0,-4 0 0,1 0 0,3 1 0,0-1 0,-1 0 0,-1 0 0,1-1 0,0 0 0,4-1 0,-1 2 0,-1-2 0,-1 1 0,1-2 0,1 2 1,-1-1-1,1 1 0,-1-1 0,0-1 0,-1 1 0,0-1 0,0 1 0,1 0 0,-1 0 0,-1 0 0,0 1 0,0 0 0,-1 0 0,1 0 0,-2 0 0,0-1 0,1 0 0,-2-1 1,1 0-1,-1-1 0,0 1 0,-1 0 0,1-1 0,-1 1 0,-1 0 0,1 1 0,-1-1-1,0-1 1,0 1 0,-2 1 0,0 0 0,0 0 1,-1-1-1,2 0 0,-1 0 0,0 1 0,1-1 0,1 0 0,0 0 0,3-1 0,0 2 0,-1 0 0,3-1 0,-2 1 0,2 0 0,2 0 0,0 1-1,-1 0 1,-2 0 0,1 0 1,2 0-2,1 1 1,0 0 0,1 0 0,1-1 0,1 1 0,5 1 0,9-1 0,-17-2 0,17 2 0,-11-1 0,11 1 0,0 0 0,0 0 0,0 0 0,0 0-1,0 0 1,0 0-1,0 0-2,0 0-14,0 0-16,0 0-3,1-16 2</inkml:trace>
</inkml:ink>
</file>

<file path=ppt/ink/ink23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27.348"/>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1 2,'0'0'11,"0"0"-2,0 0-1,0 0-2,0 0-1,0 0-2,0 0-1,0 0 0,0 0 0,0 0-1,12 0 0,-12 0 0,18 2 0,-6-2 0,3 0 0,2 1 0,0-1-1,-1 0 1,1 0 0,-2 0-1,-3 1 1,-1-1-1,-11 0 1,12 1-1,-12-1 0,0 0 0,0 0 0,0 0 0,0 0-2,10 3-4,-10-3-15,0 0-2</inkml:trace>
</inkml:ink>
</file>

<file path=ppt/ink/ink23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28.079"/>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2 16,'0'0'10,"10"2"1,-10-2-2,13 4-1,-13-4-1,14 4-2,-14-4 1,17 3-2,-8-1 0,1-1-1,-1 1 1,-9-2-2,18 2 1,-18-2-1,13 1 1,-13-1-2,0 0 1,9 0-1,-9 0 0,0 0 0,0 0 0,0 0-1,0 0 0,0 0-1,0 0-1,13 12-7,-2-6-19,-11-6 1,21 0-1</inkml:trace>
</inkml:ink>
</file>

<file path=ppt/ink/ink2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7:55.048"/>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816 19,'4'-11'24,"9"1"-12,7-3-5,3-3-2,7-2 0,5-3-1,4 1 0,2-3 1,3 2-2,-3 0 0,0 2 0,-5 2 0,-3 2-1,-5 2 1,-1 3-1,-6 1-1,-3 2-2,-2 3-3,-5-1-6,-11 5-16,16-10-2,-16 10 0</inkml:trace>
  <inkml:trace contextRef="#ctx0" brushRef="#br0" timeOffset="371">473 1364 11,'12'3'17,"-12"-3"-7,0 0-3,15-6 1,-15 6 0,21-6-1,-9 1-1,6 1 0,-2 0-1,3 1-2,-2 0-1,0 1-1,-3 1 0,0 2 0,-2 1-1,-2 1 0,-1 2 0,-9-5 1,14 16-1,-14-16 0,17 17 0,-9-7 0,-8-10 0,12 15 1,-12-15-1,8 14 1,-8-14 0,2 13 1,-2-13-1,-3 15 2,3-15-1,-10 16 1,2-7 0,0 3 0,-6-2 1,2 4-1,-5-1 1,-1 4 0,-4-3 0,3 3-1,-2-2 1,3-1-1,0 0-1,3-3 1,3-3-1,12-8-1,-15 13 1,15-13-1,0 0 0,-10 7-1,10-7-2,0 0-6,0 0-19,7-9-8,-6-2 0,7 1 0</inkml:trace>
  <inkml:trace contextRef="#ctx0" brushRef="#br0" timeOffset="1112">998 872 11,'0'0'20,"6"-10"-6,-6 10-2,0 0 1,0 0-2,0 0 1,0 0-3,0 0-2,-5 15-3,3-4-1,1 4-1,0 6 0,1 4-1,2 5 0,3 4 1,2 5-1,1 3 0,3 2 0,2 1 0,0-1-1,0-2 0,1-3 1,-3-4-1,0-5 0,-4-4 0,-2-5 0,-4-7-4,0 0-4,-1-14-10,-15 6-8,5-6 0,-5-9 0</inkml:trace>
  <inkml:trace contextRef="#ctx0" brushRef="#br0" timeOffset="1432">856 1267 15,'-15'-13'20,"8"3"-3,4 1-2,3-1-2,8 0 1,7-3-3,10 0-2,5-5-4,10 0 0,5-3-1,8-1-2,2 1-2,-2 1-4,0 3-9,-4 5-13,-11-6-7,-1 9 2</inkml:trace>
  <inkml:trace contextRef="#ctx0" brushRef="#br0" timeOffset="1723">1277 1010 6,'0'0'29,"-4"-15"-1,10 6 1,3-4-18,0-4-8,3 3-1,2 0 0,2 4-1,-3 1 1,1 3 0,0 4 0,-2 4-1,-2 5 0,1 3 1,-4 4-1,-2 3 1,-1 3 0,-1 1 1,-4 0 0,-1 3 1,-4-5-1,-1 2 1,-6-6 0,4 0 0,-4-7-1,0 1 0,-1-7-1,-1-3-1,3-5-2,1-7-3,5 0-8,-1-4-16,3-7-9,9-1 2,2-4 0</inkml:trace>
  <inkml:trace contextRef="#ctx0" brushRef="#br0" timeOffset="2103">1524 851 11,'0'0'26,"0"0"-1,0 0-14,0 0-6,0 0 0,9 10 1,-9-10-1,10 15-1,0-4-1,2 2 0,-1 2 0,2 1 0,1 2 0,-1-1-1,-1-1 1,-1 0 0,-6-2 0,2-2 0,-7-12 1,7 17 1,-7-17 1,0 0 0,0 0 0,0 0-1,-15-8 1,10-3-1,-3-4-1,1-2-1,-1-3-2,2-2-1,2-1 0,4-1-1,3 3 0,5-1 0,3 3 0,1 1 0,3 3 0,0 2 1,3 2-1,-3 2 0,0 3-2,-4 0-3,5 6-12,-1 0-18,-5-5-1,4 1 0</inkml:trace>
  <inkml:trace contextRef="#ctx0" brushRef="#br0" timeOffset="2864">2180 644 1,'0'0'27,"-9"-16"1,9 16-13,-10-12-1,10 12-2,-12-10-2,12 10-3,-12-8-1,12 8-1,-9-3-1,9 3-1,-9 1 0,9-1-1,0 0 0,-13 11 0,13-11 0,-12 19-1,6-6 1,-3 3-1,1 2 1,0 2 0,-3 1 0,3 2 0,-1 1-1,1-1 1,1-2-1,0-2 1,4-3-1,0-2-1,5-4-1,-2-10-2,15 8-4,4-3-7,1-6-12,5-5-11,5 3 3,0-5-1</inkml:trace>
  <inkml:trace contextRef="#ctx0" brushRef="#br0" timeOffset="3245">2328 806 13,'0'0'26,"-16"-8"-7,3-1-3,0 0-3,-2-6-3,2 2-1,1-6-2,6 4-1,-1-1-1,8 0-2,5 0-1,1 4 0,4 0-2,3 3 1,-1 4-1,1 2 0,1 4 0,-1 3 0,-2 3 0,0 3-1,-3 3 1,-1 2 1,-3 2 0,-3 0 0,-3-1 2,-1 3 0,-4-3 1,-2 2 0,-4-4 0,0 1 0,-5-6 0,1 0-2,-2-3 0,0-2-2,2-4-2,-3-8-6,7-3-22,6-1-6,-2-6 0,10-2 0</inkml:trace>
  <inkml:trace contextRef="#ctx0" brushRef="#br0" timeOffset="3696">2372 538 13,'0'0'29,"0"0"2,6-10-2,-6 10-17,0 0-6,5-10-1,-5 10 0,0 0-1,0 0 0,0 0-1,0 0 0,3 13-1,-2-4 0,1 3-1,1 3 0,3 0 0,0 2 1,1 0-1,-2-3-1,4 0 1,-2-4 0,0-1 0,-7-9-1,11 8 1,-11-8 1,13-2-1,-13 2 0,14-12 0,-6 0 0,1-1 0,2-3 0,1-2 0,-1-3-1,0 2 0,0-1 0,-2 2 1,0 3-1,-1 2 0,-1 4 0,-7 9 0,9-12 0,-9 12-1,0 0 1,0 0-1,0 0 1,0 0 0,5 17-1,-6-7 1,3 0 0,-3-1 0,1 2 1,0-11-1,5 13 1,-5-13 0,12 3 1,-1-7-1,2-4-1,5-2 0,1-1 1,2-3-1,1-1-1,-1-1 1,-3 1 0,-1 4-1,-4 0 1,-1 4 0,-3 2 0,-9 5 0,12-3-2,-12 3 2,13 9 0,-8 1-1,1 1 1,1 2 0,-1 3 0,0-1 0,-2 1 0,0-3 0,1 2-3,-5-15-6,5 9-26,-5-9-2,13-6 1,-13 6 0</inkml:trace>
  <inkml:trace contextRef="#ctx0" brushRef="#br0" timeOffset="4487">2983 274 17,'0'0'25,"8"16"1,-8-16-14,5 12-6,0 1-3,0 2 0,1 8 1,0 4 0,2 6 0,-1 2 0,0 4 0,0 2-1,-1 0 0,-2-4-1,0-1-1,-3-8 0,0-3 1,-2-7-1,2-2 2,-1-16 0,-1 14 1,1-14 1,0 0 0,0 0 0,0 0 0,-12-19-1,9 5 0,-1-5-2,-1-6-1,2-6-1,0-5 0,3-2-1,2-3-1,6 2 1,1 0 0,4 2 0,3 4-1,4 5 1,1 5 0,3 4 0,-3 6 1,0 4-1,1 5 0,-2 4 1,-3 4-1,-1 5 0,-4 2 1,-4 6-1,0 0 2,-6 3 0,-4 2 0,-4-3 1,0 1 1,-6-3-1,1-1 1,-3-4 0,2-1-1,-3-5 1,1-2-1,-1-4-2,1-2 0,2-2-5,-4-12-5,7-6-26,0 0 0,1-6-2,6-3 1</inkml:trace>
  <inkml:trace contextRef="#ctx0" brushRef="#br0" timeOffset="5138">3281 0 3,'0'0'27,"4"10"1,-4-10 2,-4 18-21,5-1-3,-2 5 0,4 9 0,-2 2 1,3 6-2,-2 2 0,3 3 0,-1-2-2,2 1-1,-1-7 0,-2-4-3,5-3-6,-3-5-21,-5-24-7,13 13 2,-12-26 0</inkml:trace>
  <inkml:trace contextRef="#ctx0" brushRef="#br0" timeOffset="5428">3467 285 17,'26'3'26,"-17"-7"-5,6-3-10,0-1-1,-1-2-1,-1 1 0,-3-4-1,-10 13-1,10-19 1,-10 19-1,1-17 0,-1 17-3,-7-15 0,7 15-1,-15-17-1,15 17-1,-15-16 0,15 16 0,-19-15-1,9 10 0,10 5 0,-19 0 0,10 5 0,0 5 0,-2 3 0,1 6 1,1 2-1,-1 5 1,2 0 0,2 2-1,3-1 0,3-1 1,2-3-1,4-3 1,5-6-1,3-6-1,3-7 0,2-8-1,6-3 0,-2-7 1,2-3-1,-2-5 0,-1 0 1,-2 0 0,-5 2 1,-2-2 0,-4 5 0,-1 3 0,-3 4 0,-1 2 0,-4 11 0,5-12 0,-5 12 0,0 0 0,0 0-1,0 0 1,10 6 0,-10-6-1,9 12 1,-2-2 0,5 1 1,1 3-1,4 2 1,2 3 0,4 2-1,1 2 1,2 2-1,-2-1 1,0 2-1,-3-1 0,-3-3 0,-2-5-1,-4 0-3,-12-17-5,12 18-7,-12-18-10,0 0-9,-12 9 2</inkml:trace>
  <inkml:trace contextRef="#ctx0" brushRef="#br0" timeOffset="6109">3745 519 29,'-10'2'32,"10"-2"-5,0 0-7,1-20-4,15 6-4,0-9-3,9-2-4,3-5-2,3-3-2,4-1 0,1 3-1,-2 2 0,-4 3 0,-3 5-3,-8 0-8,-7 4-23,-1 9-1,-12-2-1,1 10 2</inkml:trace>
</inkml:ink>
</file>

<file path=ppt/ink/ink24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28.650"/>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8 5,'0'0'14,"0"0"1,0 0-4,7-8-1,-7 8-2,0 0-2,0 0-2,11-1-1,-11 1-2,9 1 1,-9-1 0,14 2 0,-14-2 1,16 1 0,-16-1 0,18-1 0,-9 1-1,0 0 0,-9 0 0,16 0-1,-16 0 0,12 0 0,-12 0-1,10 2 0,-10-2 0,0 0 0,10 3 0,-10-3 0,0 0 0,12 6-2,-12-6-5,11 9-15,-11-9-5,11 4-1</inkml:trace>
</inkml:ink>
</file>

<file path=ppt/ink/ink24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29.251"/>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44 9,'0'0'13,"0"0"-3,0 0-1,10-9-2,-10 9-3,11-4 0,-11 4-1,16-5 0,-5 3 0,-1-1 0,3 0 0,-1 0 0,1 1 1,-1-2-1,-1 2 1,0 0-1,0 1-1,-11 1-1,18-1 0,-18 1 0,12-2 0,-12 2-1,10 0 1,-10 0-1,0 0 0,14 0 0,-14 0 0,0 0-1,11 2-4,-11-2-10,14 6-11,-14-6-1</inkml:trace>
</inkml:ink>
</file>

<file path=ppt/ink/ink24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29.881"/>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9 11,'9'-2'10,"-9"2"0,16-2 0,-16 2-1,17-4-1,-17 4 0,17-2-1,-17 2-2,17-3-1,-17 3 0,15-3-1,-5 2-2,-10 1 0,13-3 0,-13 3 0,16-2-1,-16 2 1,18 2-1,-18-2 0,18 3 0,-9-1 0,1-1 0,-10-1 0,17 3 0,-17-3-2,9 1-4,-9-1-14,0 0-6,0 0 0</inkml:trace>
</inkml:ink>
</file>

<file path=ppt/ink/ink24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31.083"/>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67 281 11,'0'0'14,"0"0"-1,0 0-1,0 0 0,0 0-2,0 0 0,-10-5-1,10 5-1,0 0-1,0 0-1,-9-10 0,9 10-1,-9-10-1,9 10 0,-9-15-1,9 15 0,-9-19 0,7 9 0,-2-4-1,4 2 1,-2-3-1,0 1 0,-1 0-1,2 0 1,-1 0-1,1 1 0,0-1 0,-1 4-1,1 0 1,0-1-1,0 2 1,1 9-1,-2-12 0,2 12-1,0 0 1,0 0 0,0 0-2,-3-11 0,3 11-10,0 0-21,0 0-2,13-9 0,-9-8 1</inkml:trace>
</inkml:ink>
</file>

<file path=ppt/ink/ink24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31.924"/>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50 26 1,'0'0'14,"-7"-10"-1,7 10-1,0 0-1,-14-11-3,14 11-1,-14-3 0,4 1-2,-1 2-2,0 0 1,-1 0-2,-3-1-1,1 2 1,0-1-1,-1 0 0,0 1 0,-2-1 0,1 1 0,-2 0 0,1 0-1,0 2 1,-1-1 0,0 1 0,2 0-1,0 0 1,1-2 0,2 2-1,-2 0 0,1-1 0,-1 1 0,-1-1 0,-1 0 0,-1 0-1,-1-1-2,-5-1-11,-3-5-12,4 4-1,-6-9 0</inkml:trace>
</inkml:ink>
</file>

<file path=ppt/ink/ink24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32.645"/>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91 10 2,'0'0'16,"0"0"-3,0 0-1,0 0-3,0 0-1,0 0-2,0 0 0,0 0-2,0 0 1,0 0 0,0 0-1,0 0 0,-10 0-1,10 0 0,0 0 0,-11-3-1,11 3-1,-10-3 0,10 3 0,-21-2 0,10 1 0,-2 0-1,-1 0 1,-3 2-1,0-1 1,-1 2-1,0-1 1,3 1-1,-4 0 1,1 0-1,0 0 1,-2 1-1,0-1 1,2-1-1,-2 1 1,2-1 0,3 1-1,0-2 0,5 1 1,10-1-1,-15 1 0,15-1-1,0 0-2,0 0-4,0 0-11,-9-5-11,9 5 0,-1-12 0</inkml:trace>
</inkml:ink>
</file>

<file path=ppt/ink/ink24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33.387"/>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75 0 25,'0'0'17,"0"0"-2,0 0-3,0 0-1,-9 1-2,9-1-3,-9 0-3,9 0 1,-18 0-1,9 0 0,-3-1 0,-2 2 0,-1-1-1,1 1 1,-1-1-1,1 2 0,2-2-1,1 1 1,0-1-1,11 0 0,-11 3-1,11-3 0,0 0 1,0 0-1,0 0 0,0 0 0,0 0 1,0 0-2,0 0 1,0 0 0,0 0 0,0 0 0,0 0 0,0 0 0,0 0-1,0 0 1,0 0 0,0 0-1,0 0 0,0 0 1,0 0-2,0 0-1,0 11-7,0-11-21,9 8 2,0-5-2</inkml:trace>
</inkml:ink>
</file>

<file path=ppt/ink/ink24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34.999"/>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3-1 14,'0'0'11,"0"0"2,0 0-1,0 0-2,0 0-1,0 0-1,0 0-3,0 0 0,0 0-3,0 0-1,0 0-1,14 8 0,-14-8 0,0 0 0,13 0 0,-13 0 0,0 0 0,10 2 0,-10-2 1,0 0 0,0 0 0,0 0 1,0 0 0,0 0 0,-11 7 1,11-7-1,-13 4 0,13-4 0,-15 4 0,15-4-1,-13 4 1,13-4-1,0 0 0,-11 2 0,11-2 0,0 0-1,0 0 0,0 0-3,0 0-2,0 0-7,10-3-18,-10 3 2,7-13-2</inkml:trace>
</inkml:ink>
</file>

<file path=ppt/ink/ink24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44.883"/>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10 1,'0'0'10,"0"0"-1,0 0-2,-1-10-2,1 10-2,0 0 0,0 0 0,0 0-1,0 0 0,0 0 0,0 0 0,0 0 0,1 10 0,-1-10-1,0 0 0,0 0 0,0 0 0,13 7 0,-13-7-1,14 8 1,-14-8 1,16 11-1,-6-5 1,-1-4 0,1 5 0,0-2 0,-1-1 1,3-2-1,-1-1 0,0 5 1,-2-4-1,1 2 2,-10-4-2,15 2 1,-15-2-1,10 4 0,-10-4-1,11 1 0,-11-1 0,11 3-1,-11-3 0,11 1 1,-2 2-1,-9-3 0,11 3 0,-11-3 0,12 5 0,-12-5-1,13 8-2,-13-8-11,20 11-13,-20-11 0,18 6 0</inkml:trace>
</inkml:ink>
</file>

<file path=ppt/ink/ink24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45.794"/>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9,'0'0'10,"11"0"-2,-11 0-1,0 0-2,13 1 0,-13-1-2,11 3 0,-11-3 0,14 2-1,-14-2 1,15 2-1,-15-2 0,15 5 0,-5-3-1,-1-2 1,1 2-1,1 0 0,0-2 1,-1 1-1,2-1 1,-3-1-1,-9 1 0,16 0 0,-16 0 0,11 1 0,-11-1-1,9 0 1,-9 0-1,11 1 0,-11-1 1,9 4-1,-9-4 0,9 1 0,-9-1 0,0 0 1,13 5-2,-13-5 0,10 2-2,-10-2-13,19 6-8,-19-6-1</inkml:trace>
</inkml:ink>
</file>

<file path=ppt/ink/ink2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8:01.708"/>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 968 23,'-4'-16'31,"4"16"2,4-9-14,-4 9-9,2-10-2,-2 10-1,0 0-2,0 0-1,0 0 0,0 0-2,7 10 0,-3 3 0,3 6 0,3 4-1,1 4 0,2 3 0,1 2 0,0-1 0,0-2-1,0-2 0,-5-4-2,3-3 1,-4-6-3,1 1-2,-9-15-4,8 16-4,-8-16-6,0 0-9,2-10 0,-4-3 2</inkml:trace>
  <inkml:trace contextRef="#ctx0" brushRef="#br0" timeOffset="290">102 1040 38,'-12'-35'23,"-1"3"-3,3 0-3,-1-1-6,5 4-4,1-1-1,7 4-3,3-1 0,6 4 0,2 2 0,6 2 0,0 3-1,1 4 0,2 5 0,0 5-1,-5 5 0,2 6 0,-3 6 0,-5 4 0,-3 1 0,-1 3 2,-7-1 0,-1 2 0,-6-5 1,0 0 1,-7-7 0,5 1-1,-7-6-1,0-3-1,2-4-1,-2-3-1,4-1-3,-2-6-2,14 10-10,-15-24-13,15 5-10,5 0-1,1-5 2</inkml:trace>
  <inkml:trace contextRef="#ctx0" brushRef="#br0" timeOffset="691">365 475 8,'0'0'27,"0"0"1,0 0-2,0 0-18,0 0-3,0 0 0,-6 15 2,6-15 1,3 25-1,-2-8 1,5 8-2,-2 2 0,4 8 0,-3-2-2,3 5-1,-1-3-1,2-1 0,-4-3-1,-1-6-1,1-3-3,-5-11-6,0-11-23,0 0-3,0 0-2,0 0 0</inkml:trace>
  <inkml:trace contextRef="#ctx0" brushRef="#br0" timeOffset="1071">532 589 26,'1'-12'28,"-1"12"-10,15-13-4,-15 13-2,19-9 0,-10 7-3,6 5-2,-3-1-1,4 6-2,-1-2-1,2 3-1,-1 2-1,2 0 0,-2 2 0,-3-1-1,-2 1 1,0 0 0,-5 0 0,-1 0 1,-3 0 0,-1 1 0,-6 0 0,1-1 1,-4 1-1,-3 0 0,-1-2-1,-2-1 1,-2-1-1,2-3 0,-1-1 0,1-1 1,2-3-1,12-2 0,-17-2 0,17 2 0,-9-7-1,9 7 0,-4-10 1,4 10-2,1-13 1,-1 13-1,3-13 1,-3 13-1,7-14 0,-7 14-3,14-11 0,-14 11-3,23-12-12,-7 8-17,-3-4 0,5 2 0</inkml:trace>
  <inkml:trace contextRef="#ctx0" brushRef="#br0" timeOffset="1662">832 455 11,'0'0'28,"14"2"1,-14-2-2,-3 13-17,7-4-5,-4 3 0,4 4 0,-1 1-1,1 4 0,0-2-1,2 2-1,-2-3 1,1 1-2,-1-5 0,0 0 0,-1-5 0,-3-9-1,6 14 1,-6-14 1,0 0 0,0 0 0,12-9 0,-6-3-1,3-5 1,1-3 0,2-5-2,1-3 1,3-1-1,-1 1 0,2 3-1,-1 2 1,-2 3-1,-1 6 1,-2 4 0,-2 4-1,-9 6 1,16 4 0,-10 7 0,-1 2 0,0 6 1,-1 4 0,0 1 1,1 2-1,-2-3 1,-1 1 0,-1-4 0,1-3-2,-2-4 1,0-13-3,3 18-6,-3-18-17,0 0-11,0 0 0,2-17 0</inkml:trace>
  <inkml:trace contextRef="#ctx0" brushRef="#br0" timeOffset="2433">1239 387 16,'0'0'25,"0"0"-7,0 0-6,0 0-2,0 0-2,0 0-1,0 0-2,7 10 0,-7-10-1,2 16 1,-1-5-1,2 3 1,-2-1-1,4 3 1,-3-2-1,3 2 0,-4-5-1,1-1 0,-2-10 0,4 11 0,-4-11-1,0 0-1,15-14 1,-9 1-1,2-5 0,1 2 0,2-6-1,0 0 0,0 0 0,1 1 0,-1 3 0,1 3 0,-1 1 0,0 4-1,1 4 0,0 1 0,-1 6 0,-2 4 1,0 2-1,-3 4 1,2 4 0,-4 3 1,0 0 0,-2 3 0,-1 0 0,0 0 0,-1-2-1,0-3 1,0-1-3,0-15-2,2 18-12,-2-18-19,0 0-1,0 0 0</inkml:trace>
  <inkml:trace contextRef="#ctx0" brushRef="#br0" timeOffset="3014">1617 282 11,'9'9'30,"-9"-9"1,0 0 1,9 21-20,-9-9-5,5 8 1,-3-2-2,3 5 0,-4-2-2,4 1 0,-2-4-3,-1-5-3,5 1-8,-7-14-24,11 4-1,-11-4 1,10-24-1</inkml:trace>
  <inkml:trace contextRef="#ctx0" brushRef="#br0" timeOffset="3285">1687 12 42,'0'0'30,"13"9"-2,-13-9-15,0 0-29,4 12-16,-4-12 0,0 0 1</inkml:trace>
  <inkml:trace contextRef="#ctx0" brushRef="#br0" timeOffset="3535">1788 133 23,'0'0'27,"0"0"-9,0 0-8,0 0 0,3 17-1,-4-2 1,-4 0-1,5 7-1,-5-3-1,5 5-1,-3-5-2,4 2 0,0-3-1,2-1-1,2-6 0,0-1-1,-5-10 0,14 6 0,-4-10 1,1-3-1,-1-4 0,3-3 1,-3-2-1,3-1 1,-2-2 0,0 3 0,-1-2 1,-2 5-1,-1 2-1,-7 11 0,16-14 0,-16 14-1,13-7 0,-13 7 0,15-1-1,-15 1 1,12 3-1,-12-3 1,11 12-1,-4-3 1,-2 2 0,-1 3 1,1 3-1,0-1 0,-2 2 0,2-2-1,0-1-2,-5-15-8,4 14-21,-4-14-5,10 0 0,-10 0-1</inkml:trace>
  <inkml:trace contextRef="#ctx0" brushRef="#br0" timeOffset="4056">2130 183 16,'0'0'29,"4"21"1,0-8-14,-3-4-6,5 2-2,-6-11 0,9 17-1,-9-17-2,10 10 0,-10-10-2,19 0 0,-8-5-1,3-3 0,0-4 0,1 0 0,-3-4 0,1 1 0,-5-4-1,-1 1 0,-5-1 1,-1 4-2,-4 0 0,-1 2 0,0 1-1,4 12-1,-13-13 1,3 10-1,10 3 1,-17 4 0,17-4 0,-15 14 1,5-3 0,0 2 0,2 1 0,1 3 0,1 2 0,0 4 1,1 4-1,2 3 0,3 4 0,3 3 0,1 9 0,0 3 0,0 0 0,1 3 0,-3 0 0,1-1 0,-2 2 1,-4-2-1,0-8 0,-2-1 1,-3-3-1,-1-5 1,-1-4-1,-3-3 1,0-7 0,-3-3 0,0-6 0,-1 0 0,0-6 0,-2-1 1,0-4 0,2-1 0,0-8 1,5-3 1,-2-10 0,7-6-1,2-12 1,8-7-1,8-11-2,11-6 1,13-7-2,14-2 0,11-3-2,7 1 0,13 4-1,-1-1-3,9 12-8,0 1-24,-12 4-1,-4 3 1,-14-1 0</inkml:trace>
</inkml:ink>
</file>

<file path=ppt/ink/ink25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46.796"/>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0,'0'0'1,"0"0"0,0 0 0,10 2 0,-10-2 0,0 0 0,0 0-1,0 0 1,0 0 0,0 0-1,0 0 1,0 0-1,0 0 0,0 0 0,0 0 0,0 0 0,0 0 0,0 0 0,12 9 0,-12-9 0,0 0 0,0 0 0,0 0 1,0 0-1,0 0 1,0 0 0,0 0 0,0 0 0,0 0 0,0 0 1,0 0-1,0 0 0,0 0 0,0 0 0,0 0 0,0 0 0,0 0-1,0 0 1,0 0-1,0 0 1,0 0 0,0 0 1,0 0-1,0 0 1,0 0 0,0 0 1,0 0-1,0 0 0,0 0 0,0 0 0,0 0-1,0 0 0,0 0 0,0 0 0,0 0-1,0 0 0,0 0 1,0 0-1,0 0 0,0 0 0,0 0 0,0 0 0,0 0 0,0 0 0,0 0 1,0 0-1,0 0 1,0 0-2,0 0 1,0 0-1,0 0-1,0 0-1,0 0 0,0 0 0,0 0-1,0 0-1,0 0 1,0 0-1,0 10-2,0-10 1</inkml:trace>
</inkml:ink>
</file>

<file path=ppt/ink/ink25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48.468"/>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640 1101 6,'15'8'5,"2"2"-1,1 1 1,2-5-1,2 2-1,0 0 1,4 0-1,0 3-1,1-3 0,-1-3-1,-1-1 1,0 4-1,-2-3 1,-3 2-1,-1-1 0,-1-1-1,-3-2 1,1 2 1,-4 1 0,1-1-1,3 0 1,-3-1-1,4-3 1,2 1-1,-2 2 1,1-2-2,2 0 1,0 1-1,-5-4 1,5 2 0,-5 3-1,1-1 1,-1-2 0,1 1-1,0-2 1,2-1-1,0 4 1,1 0-1,-1-1 0,2 1 0,2 0 0,-2 1 1,2 1-1,0 1 0,-1-2 0,0 0 0,3-1 0,-2-1 0,-1 2 0,1-2 0,-2 1 0,0-1 0,0 1 0,-2-2 0,2 3 0,-3-1 0,2-1 0,-2 0 1,-1 0-2,-1-2 2,1 2-1,-2-1 0,-1 1 0,-1-2 0,0 1 0,-2-1 0,0 2 1,-1-1-1,2 0 0,-1 1 0,1-2 0,0 2 0,0-2 0,0 1 0,1-1 1,1 1-1,1-1 0,-3 0 0,2 1 0,0-1 0,-3 0 0,4 1 0,-3-1 0,0-1 0,1 1 0,1 0 0,-1-1 0,3 3 0,2-3 0,-1 2 0,0-1 0,3 2 0,-3-3 0,3 3 0,-2-2 0,0-2 1,0 4-1,-1-2 0,0-1 0,-2 0 0,1 1 0,-2-3 0,-3 5 1,3-4-1,-2 1 0,0 0 0,2 0 0,0 0 0,1-1 0,0 2 0,1-2 1,0-1-1,-2 0 0,2-1 0,-2 2 1,0-3-1,-1 0 0,-1-1 1,2-1 0,-3 1-1,2-1 1,-1 0 0,-1-2 0,0 1 0,1-4-1,0-1 1,0-1-1,3 1 1,-2-1 1,3-3-1,-1 1 0,1-2 1,0 5 0,-1-2-1,-14 15 2,0 0-1,43-57 0,-43 57-1,0 0 1,41-58-1,-41 58 0,28-42-1,-28 42 1,0 0-1,40-53 0,-40 53 1,0 0-1,41-50 0,-41 50 1,0 0-1,40-49 1,-40 49 0,0 0-1,35-56 0,-35 56 1,0 0 0,25-59-1,-25 59 1,10-44-1,-10 44 1,0 0 0,8-54 0,-8 54 0,0 0 0,1-48 0,-1 48 0,0 0-1,-4-42 1,4 42 0,0 0-1,-9-47 1,9 47 0,0 0-1,-18-51 1,18 51 0,0 0-1,-23-52-1,23 52 1,0 0-1,0 0 0,-26-42 0,26 42-1,0 0 1,0 0 0,0 0 1,-31-42 0,31 42 1,0 0 0,0 0-1,0 0 0,-44-43 1,44 43 0,0 0-1,0 0 0,-48-34 0,48 34 0,0 0 1,-48-16-1,48 16 0,0 0 0,-47-19 1,47 19-1,0 0 1,-49-20-1,49 20 1,0 0-1,-48-22 1,48 22-1,0 0 1,-55-19-1,55 19 1,0 0-1,-61-15 1,61 15-1,0 0 1,-58-19 0,58 19-1,-41-12 1,41 12-1,0 0-1,-62-16 2,62 16-1,-42-3 0,42 3 1,0 0-1,-50 1 1,50-1-2,0 0 2,-52 5-2,52-5 0,0 0 2,-62-4-1,62 4-1,-47-1 0,47 1 0,-50-3 0,50 3 0,-51-3-1,51 3 0,-50 0 0,50 0 1,-55-3-1,55 3 2,-58-1 0,58 1 0,-65 0 1,65 0-1,-68-2 0,68 2 0,-71-2 0,71 2 0,-74-5 0,74 5-1,-77-5 1,77 5 0,-71-8 1,71 8-2,-67-5 2,67 5-2,-64-2 1,64 2 1,-67-3-1,67 3 0,-65-1 0,65 1 0,-63-1 0,63 1 1,-64-1-1,64 1 0,-55-1 0,55 1 1,-58-1-2,58 1 1,-63 1 0,63-1-2,-58 6 2,58-6 0,-56 7 0,56-7 0,-50 6 0,50-6-1,0 0 1,-59 13 1,59-13-1,0 0-1,-57 12 1,57-12 2,0 0 0,-58 13 0,58-13 0,-49 8 0,49-8-1,-44 13 1,44-13 0,-42 12-2,42-12 0,0 0-1,-56 22 1,56-22 0,0 0 0,-44 29 0,44-29-1,0 0 1,0 0-1,-51 41-1,51-41 2,0 0 0,-48 37-1,48-37 1,0 0 0,-51 37-1,51-37 1,0 0 1,-44 31-2,44-31 1,0 0 0,0 0-1,-43 51 0,43-51 1,0 0-1,-26 42 3,26-42-1,0 0 0,0 0 0,-30 54 0,30-54 0,0 0 0,0 0 0,-16 53-1,16-53-1,0 0 1,-3 50-1,3-50 1,0 0 0,3 43-1,-3-43 1,0 0 0,11 49 0,-11-49 0,0 0-1,21 44 1,-21-44 0,0 0 1,28 45-2,-28-45 2,0 0-1,0 0 1,35 57-1,-35-57 1,0 0-1,26 42 0,-26-42 0,0 0 0,29 45 0,-29-45-1,0 0 1,0 0 0,47 49 0,-47-49 0,0 0 0,43 35 0,-43-35-1,0 0 1,41 33 0,-41-33 0,0 0 0,33 35 0,-25-27-2,2 4-13,-1 6-16,-7-2 0,3-5-1</inkml:trace>
</inkml:ink>
</file>

<file path=ppt/ink/ink25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55.879"/>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598 93 15,'0'0'18,"-3"-10"-3,3 10-1,0 0-3,0 0-3,0 0 0,0 0-2,0 0-1,0 0 0,0 0-2,-10-11 0,10 11 0,0 0 0,-10-6 0,10 6-1,0 0 0,-16-8 0,16 8 0,-21-5-1,7 2 0,-1 0 0,-1 1 0,-3 0-1,-1-1 0,1 1 1,-1 0-1,1-2 0,3 2 0,-3-2 1,2 0-1,0-1 0,0 1 0,2 1 1,-1 0-1,2 1 1,-1-1-1,0 2 0,0 0 1,1 0-1,1 1 0,-1 0 1,1 0-1,-1 0 0,1 0 0,1 0 1,-7 0 0,1 0 0,3 1 0,-1-1 0,-1 0 1,1 0-1,-2 1 0,-2 0 0,7 0-1,-2 0 0,-2 1 1,-2 0-1,0 1 1,0-1-1,0 1 0,-2 1 1,3-2-1,-3 1 0,-1 0 0,2-1 0,1 0 0,-1 0 0,3-1 0,0 1 0,3 0 0,-1 0 0,0 0 0,1 0 0,-1 0 1,-1 2-1,-2-2 0,2 1 0,-2-1 0,2 1 0,3 0 0,-3-1 0,2 1 0,-3-1 0,1 1-1,3 0 1,-2 1 0,2-1 1,13-3-1,0 0 1,-47 10 0,47-10 0,0 0 0,0 0 0,-52 8 0,52-8 0,0 0 0,0 0 0,-55 4-1,55-4 1,0 0-1,0 0 0,-51 8 0,51-8 0,0 0 0,0 0 0,-44 12-1,44-12 1,0 0 0,0 0 0,0 0 0,0 0 0,0 0 0,0 0-1,-41 16 1,41-16 0,0 0 0,0 0 0,0 0-1,0 0 1,0 0-1,0 0 1,0 0 0,-38 51 0,38-51 0,0 0-1,0 0 1,-24 53 0,24-53 0,0 0-1,-16 44 1,16-44-1,0 0 1,-10 47 0,10-47 0,0 0-1,-4 46 1,4-46 0,0 0 0,-6 50 0,6-50 0,0 0 1,-9 56-1,9-56 0,0 0-1,-11 60 2,11-60-2,0 0 2,-12 57-2,12-57 1,0 0 0,2 57 0,-2-57 0,0 0 0,-5 60 0,5-60 0,0 0 0,9 57 0,-9-57 0,0 0 0,3 51 0,-3-51 0,0 0 0,6 42-1,-6-42 1,0 0 1,-2 44-1,2-44-1,0 0 2,1 44-1,-1-44 0,0 0 0,-4 42 0,4-42 0,0 0 0,0 0 0,-2 50 0,2-50-1,0 0 1,0 0 0,7 47 0,-7-47 0,0 0 0,0 0 0,0 0 0,20 46 0,-20-46 0,0 0 0,0 0 0,0 0 1,12 48-1,-12-48 0,0 0 0,0 0 0,0 0 0,0 0 0,21 45 0,-21-45 0,0 0 0,0 0 0,0 0 0,38 44 1,-38-44-1,0 0 0,0 0 0,41 32 0,-41-32 1,0 0-1,0 0 0,0 0 0,0 0 1,49 34-1,-49-34 0,0 0 0,0 0 0,0 0 1,44 26-1,-44-26 0,0 0 0,0 0 0,58 27 1,-58-27-1,0 0 0,41 16 0,-30-12 0,3 0 0,-5 1-1,2-1 1,-1-1-1,3 0 1,-1 0 0,2 0-1,2 0 2,-1-1 0,5 1 0,-1-2-1,-2 2 1,4-1 0,2 1-1,-3-2 1,0 1-1,0 0 0,-4 0 1,0-1-1,0 0 0,2 0 1,0-1-1,1-1 1,3 1-1,3-1 1,0 0-1,4 0 1,-1 1-1,-1-1 0,-1 1 1,-1 0-1,-3 0 0,-5 0 2,-2 0-2,4-1-2,-2 2 2,-1-2-1,3 0 0,-3 0 1,1-1-1,3 0 1,2-1-1,-3 0 2,-1 1-1,3 0 0,0 0 0,2 1 0,-1 0 0,5 2 1,-5-2-1,1 2 0,0 0 0,-1 0 0,0-1 0,0 0 0,0-1 1,-4-1-1,7 1 0,-3-2 0,2 2 0,-2 0 0,3 0 1,-2 2-1,-2 0 0,2 0-1,-3 1 1,2 0 0,-1 0-1,-3-1 1,1 2 0,1-1-1,1 1 1,1-1 0,0 1 0,1-2 0,0 0 0,0 0 0,3 1 1,-1-1-1,0-1 0,-2 2 0,1-2 0,-3 1 0,1 1 0,-2 0 0,-3-1 0,1 0 0,-2 0 0,0 0 1,0 0-1,1 1 0,-1-1 0,0 0 0,2 0 0,-2 2 0,1-3 0,0 2 0,-3-1 0,-2 0 0,1 1 0,-13-2 0,14 0 0,-3 1 0,-1 0 0,1 0-1,1 0 1,1-2 0,1 1-1,4 0 1,2-1 0,-3 1 0,0 0 0,3-1 0,0 0 0,-2 1 1,4 0-1,-1-1 0,-1 0 0,-1-1 0,-1-1 0,-1 0 0,1 1 1,0 0-1,-2 0 0,0-1 0,-2 1 0,2 0 0,-2 2 0,-3-2 0,1 2 0,-3-1 0,-9 1 0,15-1 0,-15 1 1,9 0-1,-9 0 0,0 0 0,10-5 2,-10 5-2,0 0 1,9-14-1,-9 14 1,7-15-1,-3 4 1,1 0-1,1-2 0,2-2 0,0 1 1,-1-3-1,3 1 0,-1-1 0,0-1 0,0 0 0,0 0 0,-1 0 0,-1-4 0,1 1 0,-2 1 0,1-1 0,-2 0 0,0 0 0,1-1 0,-1 0 0,0 4 0,-1-3 0,0-1 0,-2-1 0,0-1 0,-1-2 0,1-2 0,5 0 0,0-1-1,1-1 1,0 2-1,2-1 0,-1 2 1,1 1 0,0 4-1,-7-2 1,-1 2 0,-1 3 1,0-2-1,-1 3 0,-1 2 0,0-6 0,0 3 0,0 1 0,-1-1 0,0 0 0,0-1 0,0 0-1,0 0 1,-1 2 0,0-2 0,1 0 0,1 0 0,-6-1 0,1 3 1,-1 0-1,0 1 0,1 1 1,0 1-1,1 1 1,0 2-1,5 1 0,0 0 0,-2 1 0,2 10 0,-3-17 0,3 17 0,-6-14 0,6 14 0,-12-16 0,12 16-1,-19-13 1,7 7 0,-2-1-1,-2 3 1,-3 2-1,-3 0-1,-3 2 2,-2 0-1,-1 2 1,-3 0 0,-1 0 0,0-1 0,0 1-1,1 1 1,1 0 0,-1-2 0,2 2 0,2-1 0,-1 1 0,3 1 0,-3-1 0,3-1 1,1-1-1,0 2 1,-1-2-1,-2 0 0,0 0 2,-1 1-2,0 1 0,-6 1 0,0 1 0,-1-1 0,0 2-2,1-1 2,1 0 0,1-1 0,1-3 0,7 0 0,0-2 0,3-1 0,0 1 0,3 0 0,2-3 0,1 1 0,3 1 0,-3-1 0,4 0 0,1 2 0,-1 0 0,-5 1 0,16 0-1,-22 6 1,10 1-2,0 0-2,11 7-12,1 0-19,0-5-1,11-1 0,-11-8 0</inkml:trace>
</inkml:ink>
</file>

<file path=ppt/ink/ink25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1.877"/>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7 10 5,'0'0'8,"0"0"0,-5-10 0,5 10-2,0 0-2,0 0-1,0 0-1,0 0 1,0 0-2,0 0 0,0 0-1,0 0 0,0 0 1,0 0-1,0 0 1,0 0 0,0 0 0,0 14 1,0-14-1,0 14 1,0-5 0,0 2 0,0 3 0,-1-1 0,0 1 0,1 0 0,0 2 0,0-4 0,0 4 0,1 0 0,0-3 0,0 2 1,0 2 0,1-2 0,-2 2-1,0 0 1,0 0-1,-2-4 0,1 6-1,1-7 0,-1 0 0,1-1 0,1-1 0,-1-1 0,0-9 1,0 15-1,0-15 0,-1 10 1,1-10-1,0 0 1,-1 10-1,1-10-1,0 0 0,0 0-4,-5 13-10,5-13-16,-6 10 2,6-10-1</inkml:trace>
</inkml:ink>
</file>

<file path=ppt/ink/ink25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2.709"/>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4,'0'0'4,"0"0"0,0 0 3,0 0 2,0 0 0,0 0 1,0 0-1,0 0 1,0 0-1,0 0-2,4 11-1,-4-11-2,1 11-1,-1-11 1,2 19-1,-2-9 0,1 2 0,-2-1 0,2 2 0,-1-2-1,1 3 0,-2-2-1,2 2 1,1-1-2,-1 1 1,2-2 0,0 1-1,1-2 1,-4-11-1,6 18 1,-6-18-1,5 12 0,-5-12 1,0 0-1,6 9 0,-6-9 1,0 0-1,0 0 1,0 0-1,9 2 1,-9-2-2,12-3-8,-12 3-20,11 0-2,1-1 0</inkml:trace>
</inkml:ink>
</file>

<file path=ppt/ink/ink25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3.330"/>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4,'16'2'13,"-16"-2"0,18 2-1,-6-1-1,1 1-1,1-1-1,1-1 0,1 2-1,2-2-3,1 2 0,1-2-2,1 1 0,-3-1 0,0 2-1,-2-2 1,-2 1-1,-1-1-1,-1 1 1,-2-1 0,-10 0 0,13 0-1,-13 0 0,12 1 0,-12-1 0,10 2-1,-10-2 0,9 3 1,-9-3-1,13 5 0,-4-3 0,-9-2-2,16 5-4,-5-1-15,4 4-10,-3-8 1,7 5-1</inkml:trace>
</inkml:ink>
</file>

<file path=ppt/ink/ink25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3.870"/>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3 3,'0'0'13,"19"-1"-1,-10 1 1,4-1 0,2 1-1,-1-2-1,2 2 0,-3-2-4,4-1-1,-2 3-2,5 0-1,-4-2 0,0 1 0,-1 0-1,1 1 1,-1-1-1,0 1 0,-3 0 0,2 0 0,0 1-1,0 0 0,-1 1 0,3 1 0,-2-1-1,3 1 1,0-1-1,2-1 0,0 1-2,2-3-5,4-1-11,0 4-14,-3-7 1,5 1 0</inkml:trace>
</inkml:ink>
</file>

<file path=ppt/ink/ink25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4.371"/>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4 5,'22'-3'11,"-9"2"-1,2 1 1,2 0 0,0 0 0,2 1-1,-2 0-2,6 2 1,-4-2-2,2 3-1,-3-4 0,1 3-2,-3-2 0,0 1 0,-2-2-1,-2 0 1,-12 0-2,15-1 0,-15 1 0,0 0-1,10-1 0,-10 1-1,0 0-4,0 0-7,0 0-19,0 0-3,-7-10 2</inkml:trace>
</inkml:ink>
</file>

<file path=ppt/ink/ink25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4.922"/>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404 6,'0'0'19,"9"-14"-4,-9 14 1,7-12-2,-7 12-1,5-14-1,-5 14-3,8-17-2,-3 7-3,0-1 0,0 0-2,-1-3 0,1 1 1,-1-3 0,-1 0-1,-2-2 1,1 0 0,-2 1-1,3 2 1,-2 0-2,-1 1 0,1 1 0,4 2 0,-4 1-1,1 1 0,-1-2 0,-1 1 0,1 0-2,-2-4-6,0 0-25,3-1 0,-2-6-1,5-1 1</inkml:trace>
</inkml:ink>
</file>

<file path=ppt/ink/ink25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5.553"/>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05 61 14,'0'0'15,"0"0"-1,-2-11 1,2 11-1,0 0-3,0 0 1,-10-15-3,10 15-1,0 0-2,-11-6-1,11 6-2,-13-3-1,13 3 0,-18-4-1,8 2 0,-3-1 0,-1 0 0,-2 2 0,-1-1 1,-1 0-1,-2 1 0,1-1-1,-2 1 1,3 1-1,-2 0 1,1-1-1,0-1 0,0 4 0,2-2 0,2 1 0,0-1 0,-2 1 1,8-2-1,-3 1 0,12 0 0,-14 0 0,14 0 0,0 0-2,0 0-9,0 0-21,-9-5-1,9 5 0</inkml:trace>
</inkml:ink>
</file>

<file path=ppt/ink/ink2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2T00:15:10.674"/>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28 2981 16,'-14'0'11,"4"-1"2,0 0 0,10 1 0,-14-3-2,14 3-1,0 0-4,-9-2-3,9 2-3,0 0-1,0 0-2,0 0 0,13 9 0,-4-6 0,5 0 2,3-1 5,9 1-1,2-3 2,15 3 1,1-4 1,12 4 0,8-2 0,13 4-1,7 1-2,12 5-1,9 0 0,5 2-2,8 1 1,6-1-1,5-1 0,8-4 1,3-4 0,3-3 0,2-4 0,2-3 1,-2-5 0,0 2 0,-7-5 1,-2 2-1,-6-2-1,-3 1 2,-12 1-2,-9 2-1,-13 0 1,-10 3-1,-14 1 1,-18 2-1,-11 2-1,-11 1 1,-9 0 0,-8 1-1,-12 0 1,16 1-1,-16-1 1,9 1 0,-9-1 0,0 0-1,0 0-2,-20-10-4,2 8-34,-9 2 2,-15-2-3,-6 1 2</inkml:trace>
  <inkml:trace contextRef="#ctx0" brushRef="#br0" timeOffset="1032">91 7526 12,'-25'-8'20,"0"-3"-2,6 6-4,6-1-5,4 3-4,9 3-2,0 0-2,0 0-1,23-7 0,-1 6 0,9-3 3,9 1 1,9-6 0,14 4 2,7-5 1,18 5 0,9-4 0,12 7 0,13-2-1,13 6-1,8 3 0,5 4-1,3 0 0,2 2-2,-3-3 1,5 3-1,-10-2 1,-4-1-1,-13-3 1,-1 0 1,-8-1-1,-3 1 0,-12-3 0,-2 0-1,-8 0 1,-4-1-2,-6-2 1,-6 0-1,-11 0 0,-12-1-1,-12 1 1,-11 0 1,-10 0 0,-7 1 0,-15 0 0,9-1 1,-9 1-1,0 0 1,0 0-2,0 0 0,0 0-3,0 0-4,0 0-22,3-14-13,-7 4-1,-1-4-1</inkml:trace>
  <inkml:trace contextRef="#ctx0" brushRef="#br0" timeOffset="26348">4888-2 4,'0'0'11,"0"0"-3,0 0-1,0 0-1,0 0-2,0 0-1,0 0-1,0 0 0,-9-7 0,9 7 0,0 0 1,0 0 0,0 0-1,0 0 1,-9 4 0,9-4-1,0 0 1,-12 7-1,12-7-1,-11 10 1,11-10 0,-15 16 1,5-5-1,0 3 1,-1 1-1,-2 1 0,2 1 0,-2 1-1,-1 1 1,0-2-1,2 1 1,2 0-1,-4-1 1,4 1-1,-1-2 1,1 2-2,2-3 2,2 3-2,0-2 1,1 2-1,1-2 1,2 4-1,0 1 1,-1 2 0,1 1 0,-2 2 1,-1 2-1,-1 3 1,-3-2 0,0 3 0,-2-1 0,-1 2 1,-2 1-2,1 0 2,-1-4-2,-1-1 1,2 7 0,-2-1-1,3-2-1,0 1 1,0-2 0,2-1-1,0 2 1,1 0 0,1-4-1,1-2 1,1 1-1,-7 1 1,4 0-1,0 2 1,-5 0 0,3 2-1,-1-2 1,1 0 0,0 1-1,5-2 0,-4 1 0,4 0 0,2-2 0,-1 1 1,-1-1-1,0 3-1,1 0 2,0 1-1,0 1 0,0-1 0,0 1 0,0 1 0,2 1 0,1 0 0,0 2 0,1 1 0,-1-1 0,4 1 0,-4 3 0,2 1-1,0-1 1,0 1-1,0 1 1,-1 0 0,-1 2 0,-2 0-1,0 0 1,-3 2 1,-1 1-1,-3 1 1,-2-1-1,0 0 1,0 0-1,-2 1 0,2-3 1,-1 2-1,2-3 0,-1 3 0,-1 0 1,2 4 0,-5-1 0,3 3 1,-5 1-1,0 0 0,-3 1 0,1-3 0,-1-1 1,1-2-2,2-4 2,-1-2-2,4 2 1,-1 0-1,4 0 1,0 1 0,2 3-1,0 0 0,0 3 0,2-1 0,-1 0 0,1 0 1,0-3-1,1-1 0,0 1 0,-4-1 0,5-1 0,-3-1 0,4 1 0,-1-1 1,-1 2-1,2 0 0,4 0 0,2-2 0,-1 3 0,1-2 0,-4-1 0,4-1 0,0 0 0,0-1 0,-5 1 0,5 1 0,0 0 0,1 3 0,-1-2 0,0 2 0,6-1 0,-6 0 0,7 0 0,-2-3 0,-2-3 0,5 1 0,1-2 1,-1 0-2,-2 1 2,4 1-1,-3-1 0,-2 4 0,1-1 0,-1 3 0,3-1 0,0 2 1,-2-2-1,2 2 0,1-2 1,2 0-1,-1-2 0,3 3 1,0-2-1,0 3 2,2-1-2,0 1 1,0-3-1,1 1 1,3-4-1,-4-2 1,2-4-1,-1-3 1,-2-3-1,-1-2 0,1-3 1,-3-3-1,1-1 1,-2-1-1,-1-3 0,2 0 0,-2-3 0,2 0 0,-1-3 0,0 0 0,-2-2 0,2-2 0,1 0 0,-2-1 0,-9-8 0,18 12 0,-18-12 0,16 14 1,-16-14-1,19 15 0,-9-6 0,2 1 0,-1-1 0,-1 1 0,3 0 0,0-2 0,-2 0 1,-1-1-1,2 1 0,0 0 0,0-4 0,0 1 0,2 1 0,-2 0 0,3 1 0,1 0 0,-1-1 0,0 0 0,1 3 0,-1-2 0,2-1 0,-1 0 0,2-1 1,-1-1-1,1 0 0,2 0 0,-1-1 0,2-1 0,0 0 0,1-2 0,1-1 0,2-2 0,1 0 1,-2-1-1,2-1 0,-1 0 0,1 1 0,-1 2 0,-1 0 0,-2 1 0,2 1 0,0 0 0,1 0 0,-1-1 1,-1 0-1,1-1 0,-1 0 0,-1-1 0,-2 1 0,0-1 0,-2 0 0,2 0 0,1 1 0,-1 0 0,1 0 0,1 0 0,1-1 0,2-1 0,1 0 0,0 1 0,0 0 0,2-2 0,0 0 0,1 1 0,-2 0 0,1 1 0,0-1 0,-2-2 0,2-1 1,0 0-1,1-1 0,2-2 0,-1-2 0,3 0 0,1-3 0,3 2 0,-1 0 0,3 0 0,-2 1 0,1-1 0,1 3 0,0 0 0,0 0 1,-1 1-2,-1-1 1,-2 0 0,4-1 0,-2 1 0,0 0 0,1-1 0,2 2 0,0 0 1,1-1-2,4 1 2,-1-1-1,4-1 0,0 1-1,3 0 2,-1 0-2,-1-3 1,5 2 0,0-1 0,-2 1 0,1 0-1,2-3 1,1 1 0,2-3 0,3 0 0,-1-3 0,1 2 0,0-2 0,0 1 0,-2-1 0,-1-1 1,-1 3-2,-1-1 2,-1 0-1,3-1 0,0-1 0,2-1 0,0-1 0,1 0 0,1-3 1,0-1-1,0 0 0,-2 0 0,0 1 1,0-1 0,2 0-1,1 2 0,-3 0-1,-1 4 2,-3 0-2,-3 2 1,-3 0 0,-2 3 0,-6-1 0,-1 3 0,-3-2 1,-3 2-1,-2 0 0,-2 2 0,-6 2 1,-6 1-1,-3 2 0,-5 2 0,-11 4 0,13-4 0,-13 4 0,0 0 0,11-4 0,-11 4 0,0 0 0,12-4 0,-12 4 0,0 0 0,12-3 0,-12 3 0,0 0 0,0 0 0,0 0 0,9-2 0,-9 2 0,12-5 0,-3-3 0,8 0 0,5-3 0,5-2 0,6-1 0,3-2 0,1 1 0,2 0 0,-1 4 0,-6 2 0,-6 1 0,1 1 0,-5 3 0,-4 1 0,-3 1 0,-3 1-1,-3 0 1,0 0 0,1 0 0,-10 1-1,0 0 1,0 0 0,0 0-2,0 0-4,0 0-27,11-10-5,-11-3-2,2-3 2</inkml:trace>
</inkml:ink>
</file>

<file path=ppt/ink/ink26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6.324"/>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02 16 21,'0'0'17,"0"0"-1,0 0-1,0 0-3,-12-1-1,12 1-3,0 0-2,-10-4-1,10 4-1,-14-3-1,14 3-1,-19-2 0,7-1 0,-2 2-1,0 0 1,-2 0-1,1 1 0,-1 0-1,1 1 0,2-1 0,2 2-1,1-1-2,10-1-5,-11 10-19,11-10-4,0 0 0</inkml:trace>
</inkml:ink>
</file>

<file path=ppt/ink/ink26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7.466"/>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2 12,'0'0'11,"0"0"-3,0 0 1,0 0 0,0 0 0,0 0 0,0 0 0,0 0 1,0 0-3,0 0-1,0 0-3,0 0 0,10-7-1,-10 7 0,17-7 0,-7 5-1,2-1 0,0-1 1,0 1-1,1 1-1,0 1 1,2-1 0,0 1 0,2 1-1,1 0 1,0 1-1,-1 1 1,0 1-1,0-1 0,0 3 0,-2-1 0,-1-1 1,-2 2-1,1-2 0,0 0 0,-1-1 0,-1 2 0,1-3-3,2 2-5,0 0-15,-1-5-7,8 2 0</inkml:trace>
</inkml:ink>
</file>

<file path=ppt/ink/ink26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8.217"/>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 24,'0'0'13,"0"0"0,0 0-2,0 0-1,0 0-3,0 0 0,13-3-2,-13 3-1,9 0 0,-9 0 0,14 2 0,-5-1 0,4 0 0,-3-1 0,4 2-1,0-2-1,2 2 1,-1-2-1,0 2 0,0-2 0,1 2-1,0-1 1,0 0-1,-1 0-1,0 1 1,0-1 0,2 0-1,-2 1 0,3 0 1,-2-1-1,-2 0 0,2 0 0,-1 0 0,-2 3-2,0-2-6,0 4-15,1 1-10,-5-7 1,4 3 0</inkml:trace>
</inkml:ink>
</file>

<file path=ppt/ink/ink26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8.988"/>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7 0 25,'-14'12'13,"14"-12"0,-6 13-1,6-13-1,-3 19 0,1-10-4,2 6-1,-1 0 0,2 3 0,-3-1-1,2 1 1,-5-3-1,4 3 1,-2-4-1,1 1-1,-2-4 0,2 3-1,-2-5 0,2 1-1,2-10-1,-1 18 0,-1-9 0,2 0-1,0-9 0,-1 17 0,1-8 1,-1 0-1,1 3 0,0-2 0,0 2 0,0 2 0,1-1-1,-2 0-2,6 9-14,0 2-16,-6-6-2,2 2 1,-4-6 0</inkml:trace>
</inkml:ink>
</file>

<file path=ppt/ink/ink26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9.679"/>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92 0 14,'0'0'21,"0"0"0,4 10-4,-4-10-1,0 0-6,0 0-2,0 0-3,0 0 0,-4 10-1,4-10-1,0 0 1,0 0-1,-6 10 0,6-10 0,0 0 0,0 0-1,-10 9 1,10-9-1,-9 4-1,9-4 1,-12 3 0,12-3-1,-17 7 0,8-4 0,-5 0-1,1 2 1,1-2-1,-3 1 1,0-1-1,1 0 0,2-1 0,0-1 0,2 0-1,10-1 1,-12 0-2,12 0 0,0 0-1,0 0-5,0 0-16,0 11-10,0-11 1,0 0-1</inkml:trace>
</inkml:ink>
</file>

<file path=ppt/ink/ink26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11.111"/>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42 0 5,'0'0'13,"0"0"0,0 0-2,-13 4-2,13-4-2,-11 5 0,11-5-1,-13 6-1,13-6-1,-13 6 2,13-6-2,-15 5 0,15-5 0,-16 5 1,6-3-2,-2-1 1,-1 2-1,0-2 1,0 0-1,-1-1-1,-1 2 0,3-2 0,0 1-1,0-1 0,0 1-1,1-1 1,-1 2-1,2-2 1,0 1-1,0 0 0,0-1 0,10 0 0,-16 0 0,16 0-1,-13 0 0,13 0-4,-12 2-13,12-2-13,-11-2 1,2-6-1</inkml:trace>
</inkml:ink>
</file>

<file path=ppt/ink/ink26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11.822"/>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40 11 24,'0'0'17,"0"0"1,0 0-1,0 0-3,-11-7-4,11 7-3,-9-3-2,9 3-1,-14-1-1,14 1-1,-18 0 0,8 1-1,-2-1 0,0 1 1,-2-1-1,3 0 1,-3-1-1,2 1 1,-1 0-1,0 0 0,2 0-1,0 1 1,1-1 0,-3 0-1,3 0 1,1 0 0,-3 2-1,0-1 1,0-1 0,-1 1-1,0 0 1,2 0-1,-4-1 0,1 2 0,1-1 0,1-1 0,-1 1 0,1 0 0,0 0 0,1-1-2,11 0-4,-17 7-22,7-10-5,10 3 1,-11-10-1</inkml:trace>
</inkml:ink>
</file>

<file path=ppt/ink/ink26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12.583"/>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2 262 18,'0'0'16,"0"0"0,0 0 0,0 0-3,0 0-1,0 0-4,0 0 0,0 0-2,-9 6 0,9-6-1,0 0-2,0 0 1,0 0-1,0 0-1,0 0 0,0 0-1,0 0 1,-9-9-2,9 9 1,0 0 0,0 0 0,-1-12 0,1 12 0,0 0 0,-3-11-1,3 11 1,1-9-1,-1 9 1,2-18-1,-1 8 1,0-2 0,0-2-1,0-1 1,0 1 0,-1 0-1,1 2 0,0 0 0,-1 2 0,0 10-1,1-16-1,-1 16-2,-1-18-6,2 4-21,1 3-3,-4-7 1,3-1-1</inkml:trace>
</inkml:ink>
</file>

<file path=ppt/ink/ink26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13.314"/>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0 363 19,'0'0'18,"0"0"-2,10 6 0,-10-6 0,0 0-1,0 0-3,0 0-2,0 0-2,-8-9-1,8 9-2,0 0 0,-3-12-1,3 12-1,0-13 1,0 13-1,-1-17 0,2 8 0,-2-3 1,1 2-2,-3-2-1,3 0 1,-2 1-1,0-1 0,0 0 1,0-1-2,0 0 1,0 2-1,1-1 1,-1 2-1,-1 1 0,3 9 1,-3-18-1,3 18 0,-3-14 0,3 14 0,-3-15 0,3 15 0,-2-15 1,2 15-1,-3-11 0,3 11-1,-2-13 1,2 13 0,-2-13-1,2 13-2,-1-11-9,1 11-24,1-17-1,2 3-1,-1-5 0</inkml:trace>
</inkml:ink>
</file>

<file path=ppt/ink/ink26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17.400"/>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 14,'0'0'17,"0"0"-2,0 0 0,0 0-4,0 0-3,0 0-2,0 0-1,0 0-2,0 0 0,0 0 0,0 0-1,0 0-1,0 0 1,0 0-1,0 0 1,0 0-1,0 0 1,0 0 0,0 0 0,0 0 0,0 0 0,10 0 0,-10 0 0,12-2 0,-12 2 0,19 0 0,-6 0-1,0 0 1,1 0-1,1 0-1,1 0 1,1 2 0,-1-1-1,-1-1 0,0 2 0,0-2 1,0 0-1,-3 0 0,-1 1 0,0-1 0,-11 0 0,15 1 0,-15-1 0,12 3-2,-12-3-5,13-3-20,-4 9-5,-9-6 0,11-10 0</inkml:trace>
</inkml:ink>
</file>

<file path=ppt/ink/ink2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2T00:15:42.410"/>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967 393 16,'0'0'20,"0"0"-2,0 0-1,0 0-3,0 0-3,0 0-1,0 0-1,0 0-2,0 0-1,0 0 0,0 0-1,-11-3-1,11 3-2,0 0 0,-12 5 0,12-5-1,-19 4 0,8 0-1,-2 2 1,-2 2-1,-3 4 0,-3 2 0,1 3 1,-2 2-1,0 3 1,1 4-1,1 1 1,1 0 0,4 1 0,3 1 0,0 1 0,4 1 0,1 1 0,0-1 1,4 2 0,2 0-1,2-3 1,3-1 0,6-2 0,5-4-1,7-1 1,3-6-1,5-3 1,1-5-1,4 1 0,-2-5 1,-2-1-1,-5-3 0,-5 1 0,-7-2 0,-3 1 0,-11 0-1,12-1 1,-12 1 0,0 0-1,0 0 0,0 0 1,0 0-1,0 0 0,0 0 0,0 0-1,0 0-1,0 0-5,0 0-33,-5-11 2,3-4-3,2-6 2</inkml:trace>
  <inkml:trace contextRef="#ctx0" brushRef="#br0" timeOffset="751">1387 405 8,'16'-8'29,"-16"8"1,0 0 2,13-11-18,-13 11-10,0 0 1,0 0 1,0 0 0,-9-2 0,9 2-1,-12 3-1,12-3 0,-14 3 0,14-3 0,-15 4-1,15-4-1,-16 6 2,7 0-2,-3-1-1,-1 4-1,-1 1 0,-3 2 0,1 2 0,1-1 0,-2 2 0,3-3 0,2 0 0,4-1-1,3-1 1,4-1-1,4 1 1,6-2 0,8 1-1,5 0 1,5 3 0,4 1 0,4 1 0,1 1 0,1 2 1,-3 1-1,-3 3 0,-4 3 0,-5 1 0,-6 2 0,-2 1 0,-7 2 1,-5-1-1,-4 0 1,-5-2 0,-4-1 1,-5-5 0,-4-3 1,-6-5-1,-2-4 1,-2-5 0,0-2 0,0-7-2,2-3-1,3-3-1,1-5-2,8 1-2,1-9-6,10 0-19,2-3-10,4-5 0,11-5 2</inkml:trace>
  <inkml:trace contextRef="#ctx0" brushRef="#br0" timeOffset="1422">1782 388 11,'0'0'32,"0"0"1,0 0-13,0 0-5,0 0-1,0 0-3,-3 10-3,3-10-3,-1 14-2,5-1-1,-1 5-1,0 6 0,3 7 0,0 5 1,1 7 0,1 1 0,0 6 0,0-2 0,-1 1 1,-1-5-2,0-6 1,-2-6-1,-1-8 0,1-7 0,-1-6 1,-3-11 0,0 0-1,-3-20 1,-3-4 0,-1-7-1,0-6 0,-5-8 0,0-5-1,2-2-1,-1 1 1,2 3 0,4 3-1,1 5 1,5 4-1,4 2 1,3 5 0,4 3 0,4 1-1,4 1 1,4 2 0,5 4 0,0 1 0,1 5 0,3 4 0,-3 2 0,-1 7 0,-5 6 0,-2 3 0,-4 6 0,-5 5 1,-5 3-1,-2 3 0,-5 1 1,-4 1-1,-3 0 1,-5 0 1,-6-4 0,-1 0 0,-6-1 0,-4-3 1,-4-5-1,-1 2-1,-1-4 1,-1 0-3,4-1-5,-1-1-35,-2-3 0,0 2 0,-3 1 0</inkml:trace>
  <inkml:trace contextRef="#ctx0" brushRef="#br0" timeOffset="2473">613 1415 14,'0'0'27,"0"0"-3,0 0-7,0 0-6,0 0-3,0 0-2,0 0-1,0 0 0,0 0 0,0 0 0,0 0 0,10 4 0,2-6 0,9 2 0,7-6 1,12 2-1,9-7 0,12 1-1,10-7 1,13-2-2,8-4 0,8-1 0,7-4-1,5 0 0,2-3 0,6 0-1,-2-4 1,0 2-1,-5-3 1,-6 3-1,-14-1 2,-6 5-1,-14 2 0,-14 6 0,-13 5 0,-13 5 0,-11 5-1,-8 2 0,-2 3-1,-12 1 0,0 0-1,0 0-1,0 0-2,0 0-7,-11-7-31,11 7 1,-18-16-1,4 4 1</inkml:trace>
  <inkml:trace contextRef="#ctx0" brushRef="#br0" timeOffset="3244">418 844 6,'-9'-4'28,"9"4"2,0 0-9,-9-4-7,9 4-2,-15-6 0,6 4-2,-7-8-2,-2 5-1,-7-4-1,0 3-1,-5-2-2,-1 1-1,-2 2 0,0 1-1,0 1 0,2 2 1,4 1-2,4-1 1,6 1-1,2 0-1,5 0 1,10 0 0,-9 0-2,9 0 2,0 0-1,11 1 1,2 0-1,3 0 1,6 0-1,5 2 1,5 1 0,1 0 0,4 4-1,0 0 1,0 3 0,1 1 0,-1 1-1,-2-1 1,-2 2 0,-2-2 0,-5 0 0,-3-1 0,-7-2 0,-1 1 0,-8-1 0,-1 0 1,-3 4-1,-2 1 0,0 2 0,-2 3 1,-1 4-1,-1 1 0,-2 3 0,-6 3 1,0-2-1,0 2 1,-2-2-1,0 1 1,1-3 1,-2-1-1,3-3 0,3-4 0,0 0 0,0-4-1,2-3 1,6-11 0,-9 14-1,9-14-1,-4 10-3,4-10-29,0 0-4,6-16-1,-2-9 0</inkml:trace>
  <inkml:trace contextRef="#ctx0" brushRef="#br0" timeOffset="34730">681 1322 5,'-17'-15'14,"17"15"-2,-13-3-2,13 3-3,-11-1-1,11 1-1,0 0 0,0 0-1,0 0 0,1-12-1,-1 12 0,3-15 1,-3 6 1,-3-6-1,0-1 0,-5-6 0,1-1-1,-4-7 1,-1-4-2,-2-5 1,-5-4-1,4-3-1,-3-2-1,4 0 0,-2 1 0,0 1 0,0 3 0,3 0 0,5 5-1,-3 1 1,3 2-1,1 0 0,1 1 1,6 1-2,0 3 0,6 6 1,-1 2-1,2 3 1,-2 6 0,1 3 1,-6 10 0,9-12 1,-9 12 0,0 0 0,0 0-1,0 0 1,2-12-1,-2 12-1,21-15 0,-3 4 0,7-6 0,12-3 1,5-5-1,9-2 1,9-3 0,4 0 0,5 0 0,8 0 1,5 5-1,0 3 0,3 5 0,1 4 1,0 2-1,-1 4 0,0 2 0,-2 0 1,-3 1-1,-4-1 0,-5 2 0,-7-1 1,-1 1-1,-9 1 0,-3 1 1,-7 0-1,-2 1 1,-6 0 0,-1 0 1,-5 1 0,-1 0 0,-5-1 1,1 1-1,-5 0 1,0 2 0,-7-2-1,2 3 0,-5-1 0,2 3 0,-3 0-1,-2 3 1,0 3-1,-3 3 1,4 6-1,-1 7 0,1 6 0,-2 7 0,-1 7-1,1 4 1,-1 4-1,3 1 1,0 1-1,3 0 1,1-4-1,4-4 1,0-4 0,2-5-1,-1-5 1,-2-4 0,-4-6 0,-1-3 1,-6-6 0,-1-1-1,-5-5 1,2 1 0,-2-3-1,1 0 1,1-9-1,0 16-1,0-16 1,1 10-1,-1-10 1,0 0 0,0 0 0,0 0-1,0 0-2,-10 3-6,0-6-28,10 3 0,-21-14-1,10-1 0</inkml:trace>
</inkml:ink>
</file>

<file path=ppt/ink/ink27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18.151"/>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4 15,'12'-7'13,"-12"7"0,11-4 1,-11 4-1,10-2 0,-10 2 1,9 0-3,-9 0-1,15-1-2,-4 1-2,-1-4-1,5 4-1,0-2-1,3 1-1,-1-1 1,3 2-1,-5-2 0,3 2-1,-3 0 1,-1 0-1,-2 0 0,-1 1 0,-1-1-1,-10 0 1,16 1-1,-16-1 1,10 1-1,-10-1 1,0 0-1,0 0 0,11 2 0,-11-2 0,0 0 0,0 0 0,13 7-3,-13-7-4,13 5-17,-4 0-11,-9-5 0,13 1 0</inkml:trace>
</inkml:ink>
</file>

<file path=ppt/ink/ink27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18.792"/>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20,'0'0'25,"0"0"-9,0 0-5,0 0-1,0 0 0,0 0-2,3 9 0,-3-9-2,0 0 0,0 0-2,0 0-1,1 13-1,-1-13 0,0 11 0,0-11-1,-1 17 0,1-7 1,-2 0-1,2 3 0,0-1 0,0 2-1,0 1 1,1 1-1,0 0 1,1 0-1,0 3 1,0-2-1,0-1 1,0 0-1,-1-1 1,1-2-1,-2-2 1,0 1-1,0-12 1,0 17-1,0-17 0,-2 17-1,3-5-9,1 1-23,-2-13-1,-5 15 1,5-15-1</inkml:trace>
</inkml:ink>
</file>

<file path=ppt/ink/ink27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19.493"/>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5 0 23,'0'0'22,"0"0"-2,0 0-3,0 0-3,3 10-5,-3-10-2,0 0-3,0 9-1,0-9-1,0 12 0,0-12 0,-1 13 1,1-13 1,-2 15-1,2-15 1,-2 11-1,2-11 0,-3 12-1,3-12 0,-2 11-1,2-11 0,-2 10 0,2-10 0,-1 9 1,1-9-1,0 0 1,-1 10-1,1-10 0,0 0 1,-1 9-2,1-9 1,0 0-1,-3 13 1,3-13-1,0 0 0,-2 10 0,2-10 0,0 0 0,0 0-1,-3 14-5,3-14-12,-11 9-17,7 0-1,-6-2 1</inkml:trace>
</inkml:ink>
</file>

<file path=ppt/ink/ink27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0.174"/>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33 48 2,'0'0'22,"0"0"2,-10 0-6,10 0-9,0 0 1,0 0 0,-10-3 1,10 3 0,0 0 0,0 0-2,-13-4-2,13 4-2,-12-3-1,12 3-2,-19-3 1,7 2-1,-1-2 0,-1 1-1,0-2 1,-2 2-1,1-1 0,-4 2-1,1-1 1,2 1-1,0 0 0,-1 1 2,-1 0-2,4 0 0,-2 0 0,4 0 0,-2 1 0,-2 0 0,3-1 0,-2 1 0,1-1 0,-3-1 0,0 1 0,0-1-3,1 2-1,-7-6-10,0 3-22,6 0 0,-3-3 0,3 2 0</inkml:trace>
</inkml:ink>
</file>

<file path=ppt/ink/ink27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0.905"/>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02 38 8,'0'0'27,"0"0"0,0 0-13,0 0-1,-10-1-1,10 1-1,0 0-1,-11 1-2,11-1-2,-15 1-2,4-3 0,1 3 0,-3-2-1,-3 2 0,-3-2 0,1 1-2,-3-1 1,0 1-1,0 0 0,4-1-1,-2 0 0,2 0 1,2 0-1,-2-1 0,1 0 0,0 1 0,-2-1 0,0 1 0,-2 0 0,0-1 0,2 1-1,0 0-1,2 2-2,-3-5-6,4-1-23,4 4-2,-5-4 0,6 0 1</inkml:trace>
</inkml:ink>
</file>

<file path=ppt/ink/ink27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1.616"/>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31 69 21,'0'0'27,"0"0"-8,0 0-3,0 0-2,-10-2-4,10 2-2,0 0 0,0 0-2,-11-1 1,11 1-2,0 0 1,-12-1-1,12 1-1,-11-2 0,11 2 0,-11-2-1,11 2 0,-14-3-1,14 3-1,-9-2 0,9 2-1,0 0 0,-10-1 1,10 1-1,0 0 0,0 0 0,0 0 0,0 0 0,0 0 0,0 0 0,0 0-1,0 0 1,0 0-1,-11-3-1,11 3-4,0 0-7,-12-17-23,12 17-1,-15-21 1,10 6 0</inkml:trace>
</inkml:ink>
</file>

<file path=ppt/ink/ink27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2.257"/>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09 519 17,'-5'-13'27,"5"13"-8,-3-12-6,3 12-1,-4-12-1,4 12 0,0 0-2,-10-17 0,10 17-2,-5-12-1,5 12-1,-6-14-1,6 14 0,-6-18-1,6 18-1,-9-18 1,4 9-1,2-1 0,0 0-1,-2-1 2,1-2-2,0 1-1,2 0 1,0-2 0,1 1-1,-1-2 1,0 2-1,1 0 1,1 2-1,-1-1 1,0 1 0,-1 0-1,1 0 1,0 1-1,0-2 0,-1 1 1,0-2-1,1 0-1,-1-3 0,1 0-2,-3-6-5,4 3-14,-2-3-15,-2-3 0,2 1 0</inkml:trace>
</inkml:ink>
</file>

<file path=ppt/ink/ink27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2.958"/>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0,'11'8'23,"-11"-8"-7,0 0-2,9 0 1,-9 0-1,11 0 1,-11 0-2,14 2-2,-14-2-3,18 1-1,-18-1-2,20 0-1,-9 0-1,2 1-1,-1-2 1,2 1 0,0-1 0,3 1-1,0-3 0,-1 3 0,-1-1 0,4 0-1,-1 1 1,1 0-1,-3 1 0,0 0-1,-3 2 1,-1-1 0,3 0-1,-15-2 1,15 4 0,-15-4-1,14 4 1,-14-4-1,12 4 1,-12-4-1,13 4 1,-13-4-1,14 3 0,-14-3 0,17 4 0,-17-4 0,15 6-1,-15-6-1,20 10-6,-9-3-29,-11-7 1,9 5-2,-9-5 0</inkml:trace>
</inkml:ink>
</file>

<file path=ppt/ink/ink27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6.473"/>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2 17,'0'0'20,"0"0"0,0 0-3,0 0-3,0 0-6,0 0-1,0 0-2,0 0-2,0 0 0,0 0-1,13 7 0,-13-7 0,14 1 1,-14-1-1,19 1 2,-9-1-1,6 0-1,-5 0 1,2 0-1,0-1-1,-1 1 1,0 0-2,-1 0 1,-2 0 0,-9 0 0,13 1-1,-13-1 1,0 0-1,10 3 1,-10-3-1,0 0-1,0 0-2,0 0-8,0 0-22,11 9 0,-11-9 0,10-7 0</inkml:trace>
</inkml:ink>
</file>

<file path=ppt/ink/ink27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7.224"/>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18,'0'0'14,"10"8"2,-10-8-1,11 1 0,-2 5 0,-9-6-2,18-1-3,-9 0-3,5 1-2,-2-1-1,2 2-2,2-1 0,-3 0-1,1 1-1,-1 0 1,0 0-1,-1-1 0,-2 1 1,-10-1-1,15 3 0,-15-3 0,12 4 1,-12-4-2,15 5-1,-15-5-4,12 6-11,1 1-15,-13-7 0,18 5 1</inkml:trace>
</inkml:ink>
</file>

<file path=ppt/ink/ink2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2T00:16:19.73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46 0 6,'0'0'7,"-6"12"-1,6-12-1,-9 17-1,4-7 0,-3 4-1,0 3-1,-1 1 1,-2 5-1,-3 2 1,2 5-1,-3 3 1,2 2-2,0 4 1,3-1-1,1 1 0,3-1-1,2 2 1,3-4-1,3-2 1,0-1 0,4-4 0,0 1 0,0-3 1,-1 0 1,1-2 0,1-2 1,-1 1-1,1 0 1,-1-3 0,0 2 0,3-2 0,1-1-2,0-3 0,2 4 0,1-5 0,3 0 1,-1 1-1,7 2 1,0 0 0,6 0 0,3 0 0,7 2 0,1-1 0,11 0 0,4-3-1,8-1 1,7-3-1,8 0 0,3-5 0,8-1 1,6-3 0,10 0-1,5-7 0,6 2 0,7-2 0,8-1 0,4 3-1,5 0 1,0 2-1,-2 1 0,-7 1 0,-1 4 0,-10-1 1,-6 0-1,-13-2 1,-7 0 0,-14-1 0,-7 1 1,-16-3 0,-10 0-1,-13 1 0,-9-1 1,-11-1-1,-2 2 0,-11-2 1,0 0-1,0 0 1,0 0-1,0 0-1,0 0 1,0 0-2,-12 0 0,12 0-2,-15-2-3,15 2-6,-14-7-7,14 7-4,-11-5-3,11 5-4,0 0-3,0 0 2</inkml:trace>
  <inkml:trace contextRef="#ctx0" brushRef="#br0" timeOffset="1302">3444 1214 15,'0'0'26,"0"0"0,0 0-15,0 0-3,0 0-1,0 0 0,14 2 1,1 2 1,0-4-2,11 4 1,3-7-1,10 5-1,1-2-2,3 1-3,3 1-4,-5-1-16,-4-2-14,0 2-2,-15-5 1</inkml:trace>
  <inkml:trace contextRef="#ctx0" brushRef="#br0" timeOffset="1603">3983 1294 12,'14'7'30,"12"5"0,-3-9 0,5 0-21,7 1-6,1-1-1,0 1 1,-5 0 0,-4 1 0,-3-1 0,-2 2 1,-5-1-1,1 2 0,0 2-2,-2-1-13,2-4-20,5 1-2,-10-6 2</inkml:trace>
  <inkml:trace contextRef="#ctx0" brushRef="#br0" timeOffset="1863">4539 1358 27,'11'8'28,"10"10"0,-6-5-8,10 0-20,2 1 0,2-1 1,0-1 1,-4-6 2,4 3 3,-5-7 0,2 4 1,-7-6 0,2 4 0,-7-4-1,3 3-1,-3-2-3,-2 2-2,-1 1 0,-11-4-1,13 12-2,-13-12-9,-2 14-25,2-14-1,-15 7 1,6-11 0</inkml:trace>
  <inkml:trace contextRef="#ctx0" brushRef="#br0" timeOffset="4978">5542 1018 8,'0'0'17,"0"0"-4,0 0-1,0 0 0,0 0-1,0 0-2,0 0-1,-16 0-2,16 0-1,-21 13-1,7-1-1,-5 3 0,-1 7-1,-4 3 1,-2 5-1,-2 3 0,0 5 0,1-2 0,3 2 1,5 2 0,6-2 0,7-2 0,10-1-1,8-5 0,13-2 0,7-2 1,8-1-2,5-10 0,2-1 0,1-5 1,-4-3-1,-6-2 0,-7 0 0,-8-4 1,-6 0-1,-7 0 0,-10 0-2,0 0-4,0 0-10,-12 1-19,12-1-2,-18-7 1</inkml:trace>
  <inkml:trace contextRef="#ctx0" brushRef="#br0" timeOffset="6009">6153 973 1,'0'0'28,"10"-8"0,-10 8-8,-10-3-8,1 6-3,-9 2-1,-3 5-2,-6 0-2,0 5-1,-3 3 0,1 1 0,2-2-1,6 3-1,5-3 0,11 0 0,9-2 0,8-2 0,6-4-1,6 0 1,3 0 0,2-1 0,-1 0-1,-1 1 1,-5 1-1,-3 2 0,-6 5 0,-3 1 0,-5 4-1,-3 2 2,-3 3-1,-2 1 0,-2-1 2,-2-1 0,-6-4 2,1 1-1,-6-6 2,3 0-1,-6-9 1,1 2-1,-2-6 1,2-1-2,-1-3-1,1-2-4,5 0-5,-2-7-13,5 1-17,5-2-1,3-8 1</inkml:trace>
  <inkml:trace contextRef="#ctx0" brushRef="#br0" timeOffset="6580">6396 1059 11,'0'0'28,"0"0"0,-12-5 0,12 5-23,0 0-4,0 0 0,0 0-1,-2 11 0,3 1 1,1 4 0,0 5 1,0 4 0,2 7 0,0 1 1,0 4 0,-1 0 0,2-3 0,-2 1 0,1-2-1,-3-6 1,2-3 0,-3-7 0,2-4 0,-2-13 2,1 15-1,-1-15 0,-2-15 0,-1-1 0,1-4-1,-2-7 0,1-5-1,-1-6-2,0-6 2,2-4-2,3 0 0,3 0 0,4-1 0,5 4 0,4 2-2,4 6 1,7 4 1,3 7-1,3 5 0,2 6 0,1 6 0,-1 6 1,-2 4-1,-3 5 0,-4 5 1,-4 6-1,-8 6 1,-3 1-1,-7 4 1,-6 3 1,-4 2-1,-7-1 1,-1 1 0,-7-3 0,-4-1 1,-5-4-1,-2 0 1,-5-5 0,0-5-1,2 1-8,0-10-28,-1-11-1,7-7-2,0-14 1</inkml:trace>
  <inkml:trace contextRef="#ctx0" brushRef="#br0" timeOffset="7451">4898 1023 13,'0'0'27,"0"21"0,-2-8 2,5 8-27,4 9 0,-2 4 1,2 6 1,-3 1 1,1 3-1,-3-2-2,-1-1-4,-1-6-22,2 2-6,-4-12 0,7 4-1</inkml:trace>
  <inkml:trace contextRef="#ctx0" brushRef="#br0" timeOffset="7671">4926 1777 22,'-7'15'26,"6"4"-11,2-1-5,0 0-1,3 2 0,-1-5-2,2 3-1,-3-4-1,4 2 0,0-3-1,1-1-4,0 2-6,-3-4-9,-4-10-15,17 13 0,-17-13 0</inkml:trace>
  <inkml:trace contextRef="#ctx0" brushRef="#br0" timeOffset="7902">5158 1952 16,'0'0'23,"17"2"-12,-1 3-6,3-3 2,3 0 1,4-1-1,6 2 1,6-4-2,5 0-1,1-3-2,4-3-6,0-4-24,10 5 0,-11-13-1</inkml:trace>
  <inkml:trace contextRef="#ctx0" brushRef="#br0" timeOffset="8132">6109 1785 1,'10'9'25,"10"5"1,-7-11 1,4 1-20,5 2-1,2-6 1,1 1-1,-3-4 1,2 0-1,0-5-3,0-3-7,1-8-24,7 5-2,-7-6-1</inkml:trace>
  <inkml:trace contextRef="#ctx0" brushRef="#br0" timeOffset="8352">6786 1647 12,'18'10'20,"-5"-7"-9,1-1-8,2-3-1,-4-1 0,4-3-1,0-4 0,0 0-1,2-1-1,0-3-3,2 0-2,2 1-1,-3-2 0,2 4-2,-6-3-5</inkml:trace>
  <inkml:trace contextRef="#ctx0" brushRef="#br0" timeOffset="8553">7116 1520 30,'0'0'27,"0"0"-1,0 0-4,0 0-4,0 0-5,0 0-3,0 0-3,-4-11-2,3-4-1,-1-3-3,0-9-4,2-2-12,1-9-20,-4-8-1,3 0 1,-1-6-1</inkml:trace>
  <inkml:trace contextRef="#ctx0" brushRef="#br0" timeOffset="8783">7064 926 15,'-15'0'30,"15"0"1,-10-8 0,6-4-18,4 3-9,0-4-1,1 1 0,-2-3 0,1 0 0,-1-2-1,0-4 0,-1-1-3,1-2-2,3 4-5,-2-4-4,2 6-4,-4-1-2,3 5 1,-5 4 0,4 10 3,-12-8 2,2 7 4,-2 2 4,1 0 5,-1 2 5,2-1 2,10-2 2,-17 5 1,17-5 0,-10 2 1,10-2 0,0 0-1,0 0-2,-11 2-3,11-2-2,-11 0 0,11 0-1,-20 0-1,5 0 0,-4-2 0,-4 0-1,-7 0-2,-7-1-6,-3-3-22,-1 6-2,-12-6 0</inkml:trace>
  <inkml:trace contextRef="#ctx0" brushRef="#br0" timeOffset="9254">5895 738 20,'-13'14'31,"-8"-6"-1,8 4 1,1-5-21,-4-1-8,-2 4-1,-2-4 0,-7 4 0,-3-6 1,1-1-1,-3 0 1,0-1-2,1 1-2,-5-4-3,3 2-8,-2-2-5,2 1-5,-1-3 1,2 1-4</inkml:trace>
  <inkml:trace contextRef="#ctx0" brushRef="#br0" timeOffset="9494">5067 819 18,'-15'7'25,"-3"-2"-3,-1 0-1,4 1-7,-4-2-2,5 2-4,-4-3-1,8 1-3,-6-1 0,3-1-2,0 0-1,-1 1 0,0-1-2,-1-2-6,-2 1-25,5 0-1,-7-9 0,9-2 0</inkml:trace>
  <inkml:trace contextRef="#ctx0" brushRef="#br0" timeOffset="19338">4903 1499 22,'0'0'21,"0"0"-1,-5-11-2,5 11-1,-9-13-3,5 2-4,-7-5-1,3 0-3,-5-5 0,1-1-2,-3-3-1,1 0 1,-1-1-2,1 4 0,1 1 0,2 3-1,1 2 0,2 5 0,2 1 1,6 10-1,-7-11 0,7 11-1,0 0 0,0 0-1,0 0 0,0 0-1,0 0-1,3 9-3,8 3-2,-2-5-4,9 6-3,-5-2-2,8 4 0,-6-4-1,4 4 2,-4-5 3,-2 3 3,-2-1 3,-2 4 3,1-3-2</inkml:trace>
  <inkml:trace contextRef="#ctx0" brushRef="#br0" timeOffset="19829">4968 1484 25,'0'0'13,"0"0"1,-11 1-1,11-1-2,0 0-1,-11 2-3,11-2-3,0 0-2,-9 9 0,9-9-1,-15 13-1,15-13 2,-21 15 1,8-5 0,-3 3 0,-4 0 1,-2 3 1,-4 2-1,0 1 1,-4 2-1,1 3-2,-1-3 1,0 2-1,1-3 0,6-3-1,1-2 0,4-4 0,5-4 0,4-1 0,9-6 0,-10 5-1,10-5 1,0 0-3,0 0-2,0 0-5,3-16-19,-3 16-6,8-11 0,-8 11 0</inkml:trace>
  <inkml:trace contextRef="#ctx0" brushRef="#br0" timeOffset="20440">4887 1482 20,'-4'-13'16,"-3"-5"0,-1-4-1,1 0-2,-1-5-1,3 1-4,-3-2-2,5 4-2,-1-3 0,3 4-2,0 4 0,1 1 0,-1 4 0,1 2 0,-2 3 1,2 9 0,-4-9-1,4 9-1,0 0 0,0 0-2,0 0-4,0 0-5,0 0-22,13-5-1,-2-4 0</inkml:trace>
</inkml:ink>
</file>

<file path=ppt/ink/ink28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7.815"/>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8 18,'10'-4'17,"1"3"-1,-2 1-1,0-2-3,3 2-2,-12 0-2,21 0-1,-21 0-2,17-1-1,-17 1-1,19 1 1,-19-1 0,17 4-1,-7-4 0,0 0-1,1-1 0,0 1-1,1 0 1,-1 4-2,0-4 1,-1 0-1,1 1 0,-11-1-1,19 6-2,-19-6-8,14 0-20,-1 1-2,-13-1 3</inkml:trace>
</inkml:ink>
</file>

<file path=ppt/ink/ink28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8.396"/>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0 14,'0'0'19,"0"0"-12,9-2-3,-9 2 2,0 0 1,0 0 0,0 0 1,9-4 1,-9 4 0,0 0-1,12-3-3,-12 3-2,12-1-1,-12 1 0,9-2-1,-9 2 0,8 0-1,-8 0 1,0 0 0,0 0-1,0 0 0,9-2 0,-9 2-2,0 0-4,10-9-12,-10 9-12,9-7 2,-9 7-1</inkml:trace>
</inkml:ink>
</file>

<file path=ppt/ink/ink28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9.007"/>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5 228 21,'0'0'26,"0"0"-8,0 0-3,-1-12-2,1 12-1,-2-11-3,2 11 0,-1-13-2,1 13-2,0-15-1,0 15-1,0-16 0,0 16-1,2-11 1,-2 11-1,0-14 1,0 14 0,-1-12-1,1 12 0,-2-16 0,2 16 0,-6-17-1,4 7-1,0 1 0,2 9-2,-6-17-1,1 6-6,5 11-9,1-16-17,-1 3 0,2-2 0</inkml:trace>
</inkml:ink>
</file>

<file path=ppt/ink/ink28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9.698"/>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81 56 13,'0'0'18,"-1"-10"1,1 10-3,0 0-2,0 0-3,0 0-3,-11-8-2,11 8-1,0 0-2,-16-10 0,16 10 0,-18-8-1,6 1 0,-1 4 0,-3-1 0,1 1-1,-2 3 0,2-1 0,-1 0 0,1 1 0,-1 0 0,2 1-1,-1-1 1,3 1 0,2-1 0,-2 0-1,12 0 1,-14 1-1,14-1 1,-9-1-1,9 1 1,0 0-1,0 0 0,0 0-1,0 0-4,0 0-9,-14-4-17,14 4-2,0 0 2</inkml:trace>
</inkml:ink>
</file>

<file path=ppt/ink/ink28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30.338"/>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08 22 2,'0'0'19,"-9"-5"-7,9 5-6,0 0 1,0 0 0,-10-4 0,10 4 0,-10-3 0,10 3 0,-15-3 0,6 2-2,-4 0-2,1 1 0,-3-1 1,-1 2-1,-1-1 1,-1 0-1,2 0 0,0 2 0,1-2-1,3 1 0,-1 0 0,4 0 0,9-1-1,-13 0 0,13 0 0,-10 0-1,10 0 1,0 0-1,0 0 0,-12-1-2,12 1-1,-12 0-7,2-3-20,0 4-1,-6-8 0</inkml:trace>
</inkml:ink>
</file>

<file path=ppt/ink/ink28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31.069"/>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94 30 11,'0'0'20,"0"0"-9,0 0-1,0 0-2,-11-2 1,11 2 0,-11-5 0,11 5-3,-14-5 0,5 0 0,9 5-1,-12-4-1,12 4 0,-16 0-2,16 0 1,-18 0-1,8 1 0,-2-1-1,3 0 0,-4 0 0,3 1 0,-1-1 0,-2 0 0,2 0 0,0 0 0,1-1-1,-2-1 0,3 1 1,-1-2-1,-1 2 0,11 1-1,-16-2-1,5-1-2,11 3-7,-12 4-20,0-6-1,12 2 1</inkml:trace>
</inkml:ink>
</file>

<file path=ppt/ink/ink28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31.720"/>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93 1 9,'0'0'16,"0"0"0,0 0-2,0 0-1,0 0-2,0 0 0,0 0-2,-10 5-2,10-5 0,0 0-1,0 0-2,-11-6 0,11 6-2,-9 0 0,9 0 0,-11 0-1,1 0 0,10 0 0,-15 5 0,6-3 0,9-2 0,-18 1-1,18-1 1,-13 1 0,13-1-1,0 0 1,-12 1-1,12-1 1,0 0-1,0 0 1,0 0-1,0 0 0,0 0 0,-12 4 1,12-4-1,-14 6 0,14-6 0,-17 6 0,6 0 0,11-6-2,-17 2-4,17-2-8,-4 9-17,4-9-3,0 0 3</inkml:trace>
</inkml:ink>
</file>

<file path=ppt/ink/ink28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32.451"/>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83 0 12,'0'0'14,"0"0"0,0 0-1,0 0-2,0 0-2,0 0 1,0 0-1,0 0 0,0 0 0,0 0-3,0 0 0,0 0-2,0 0-1,0 0 0,0 0-1,-9 11-1,9-11 0,-4 13 0,4-13 1,-7 20-1,2-10 1,2 3-1,-3 3 1,2 1-1,0 0 1,0 0-1,-1 1 1,1 1-1,0-1 0,-1 3 0,2-6 0,0 1 0,-2-2-1,3-1 1,0-2-1,1-2 1,1-9-1,-2 15 1,2-15-1,0 0 0,-1 11 0,1-11-1,0 0 0,1 11-6,-1-11-26,0 0-2,0 0 0,0 0 1</inkml:trace>
</inkml:ink>
</file>

<file path=ppt/ink/ink28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1:03.426"/>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39 7,'0'0'13,"0"0"0,0 0-3,0 0-1,0 0 0,0 0-2,11-2 1,-11 2-1,0 0 2,0 0-1,13-1 0,-13 1 0,13-1-2,-13 1 0,14-2-2,-14 2-1,18-3-1,-9 2 0,3 1-1,-2-2 1,2 2 0,0 0-1,1 0 1,-1 0 0,1 0-1,-1 0 0,2 1 0,-2-1 0,2 1 0,-1-1 0,1 1 0,1-1 0,0 1 0,0-2 0,-3 2 0,3-1 0,0 2 0,-1-4 0,0 4 0,0-2 0,1 1 0,0 0-1,2 0 1,-2 0-1,-2 0 0,3-1 1,-2 1-1,0-1 0,0 0 2,0-1-2,1 0 1,0 1-1,2-1 0,1 1 1,0-1-1,2 1 0,0-1 0,-2 0 1,2-1-1,-1 0 1,1 0 0,-1-2-1,-3 2 1,1 0 0,-2-2-1,0 2 1,-3 0-1,-1 1 0,-11 1 0,19-3 0,-19 3 1,16-2-1,-16 2 0,13-2 0,-4 2 1,-9 0-1,18-2 0,-18 2 0,17 0 0,-5 0 0,-1 0 0,3 0 0,-2 2 0,0-2 0,4 1 0,2-1 0,-2 1-1,3 0 0,-2 0-1,0 4-4,-7-6-12,3 3-19,-4 1-1,-9-3 0,0 0 1</inkml:trace>
</inkml:ink>
</file>

<file path=ppt/ink/ink28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1:05.199"/>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1 23,'0'0'18,"0"0"-2,0 0-3,0 0-1,0 0-2,0 0-3,0 0-2,0 0-1,0 0 0,0 0-1,0 0 1,0 0-1,0 0 0,0 0 0,0 0 0,0 0 0,0 0-1,11 2 1,-11-2-1,16 1 0,-6 0 1,0-2-1,0 1 0,0 0 0,-1 0 0,-9 0-1,15-3 0,-15 3 0,12-1 0,-12 1-1,13-2 0,-13 2 0,12 2 0,-12-2-1,13 1 0,-13-1-1,15 2-2,-4 3-9,3 1-21,-5-8-2,3 1 2</inkml:trace>
</inkml:ink>
</file>

<file path=ppt/ink/ink2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25T23:02:50.95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0 10,'0'0'7,"0"0"0,0 0 0,0 0-4,0 0 0,0 0-3,0 0 0,0 0 0,0 0 1,0 0 1,0 0 0,0 0 1,0 0 0,43 7 1,-43-7 0,0 0 1,0 0-1,0 0 0,58-5 0,-58 5-1,46 1 1,-46-1 1,60 3-2,-60-3 1,74 4 0,-74-4 1,84 0-1,-41-4 1,12 0-1,-1-2-1,9 2 0,-2-1-1,7 3 0,-2 2-1,2 4 0,5-1 0,-4 4 1,-2-3 1,-6 1 1,8-3-2,-1-1 1,3-4 0,1 1-1,2 0 0,0 2-1,2 0 0,2 4-1,-3 1 0,-1 0 0,1-1 0,0 0 0,-4-1 0,2-2 0,1 0 0,-2 1 0,0-1 0,-3 1 1,2 2-1,-1 0 0,-1-2 0,-1 2 0,-3-1 0,3-3 0,-2 0 0,0-1 1,-6-3 0,0 1 1,-7-4 0,-1 2 0,-7-2-1,-4 3 1,-7-1 0,-6 2-1,-5 0 0,-3 2-1,-4 1 1,-5 0-1,-11 0 0,9 3 1,-9-3 1,0 0 0,0 0-1,0 0 0,0 0 0,0 0 0,0 0 0,0 0 0,0 0-1,0 0 0,0 0 0,0 0 0,0 0 0,0 0 0,0 0 0,0 0 0,0 0 0,0 0 0,0 0-1,0 0 1,0 0-1,0 0 0,0 0-1,0 0 0,0 0-1,0 0 1,17 0 0,-17 0 0,19 2 0,-3-2 1,1 3 0,1-2 0,-1 2 1,-1-2 0,-2 1 0,3-1 1,0-1-1,-1 0 0,7 0 0,1 0 0,4 0 0,-3 0-1,3 0 0,-6-1-3,2 6-9,-5-5-9,-5-3 0,-7-11-2,-8-12 1</inkml:trace>
</inkml:ink>
</file>

<file path=ppt/ink/ink29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1:06.150"/>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1 19,'0'0'16,"0"0"-1,0 0-1,0 0-3,0 0 0,0 0-2,0 0-1,0 0-1,0 0-1,0 0-1,0 0 0,0 0-2,0 0 1,0 0-2,13 1 0,-13-1-1,12-1 0,-12 1 0,16-1-1,-7 1 1,2 0-1,-2 0 0,0 0 0,2 1 0,-11-1 0,17 2 1,-17-2-1,16 2 0,-16-2 0,13 2 0,-13-2 0,15 2 0,-15-2 0,15 3-1,-15-3-1,15 5-1,-15-5-6,15 8-11,-15-8-14,15 4 2,-15-4 0</inkml:trace>
</inkml:ink>
</file>

<file path=ppt/ink/ink29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1:07.071"/>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0 17,'0'0'15,"0"0"-1,0 0 0,10-4 0,-10 4-1,0 0-4,0 0-2,11 0-2,-11 0-1,11 0 0,-11 0-1,17-1 1,-17 1-1,19-2 0,-7 1 1,2 1-1,-1-2-1,0 4 0,1-4-1,0 4 0,-1-2 0,0 1-1,-2 1 1,0 1-1,0-3 0,-2 2 0,1-1 0,-10-1 1,15 2-2,-15-2 1,15 3-2,-15-3-5,13-3-20,-3 11-6,-10-8 0,11-7 0</inkml:trace>
</inkml:ink>
</file>

<file path=ppt/ink/ink29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0:13:52.386"/>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2 7,'0'0'7,"0"0"1,0 0-1,0 0-1,0 0 0,0 0-1,17-7 1,-2 6-1,7 5-1,8-2 0,8 1 0,6 5 1,9 0-1,6 5-1,10-1 2,8 2-2,8-3-1,8-2 0,6-4 0,8 2 0,6-1 1,3-4-1,0 2 0,-3 2 1,-1 1-1,-7 4 0,0 2 1,-5-1-2,-4 1 1,-7-2-1,-7-2 1,-6-3-1,-7-4 1,-12-3 0,-12 0 1,-13-3 0,-7 1 1,-13-2-1,0 4 0,-12 1 0,-18-4-2,-4 0 1,-6 2-1,-8-3-1,-8 0 0,-9 0 0,-11-3-1,-5-2 1,-6 2 1,-6 2-1,-6 1 0,-12 3-1,-4-1 0,-6 0 1,-3 1-1,3 3 0,2 1 1,3-3-1,4-3 1,9-1 0,8 3 1,9 4 0,8 2-1,4 3 1,5-2 0,6 2-1,7 5 1,5 1-1,7-2 0,5-3 0,8-1 0,4-3-1,5 2 1,10-6-1,0 0 1,0 0 0,17 4 0,10-3 0,12-1 0,11 3 1,14 0-1,13 1 0,8 1 0,8-1 0,5 1 0,4 3 0,5-1 0,5-1 0,1 3 0,2 2 0,3-4 0,-6 2-1,-4-5 2,-8 2-2,-12-3 1,-9-1 0,-13-2 0,-11-1-1,-12 2 1,-9-2 0,-9 1 0,-7 2 0,-6-2 1,-12 0-1,0 0 0,-2-9 1,-9 3-1,-7 1 0,-6 0 0,-9-5-1,-7 3 0,-13-3 0,-13 5 1,-10 0-1,-13-1 0,-10 2 0,-8-1 0,-6 2 0,-3 3 0,3 2 1,8 1-1,11 1 0,12-1-2,18 0-5,11 2-7,19-1-17,16 0 0,18-4-1</inkml:trace>
</inkml:ink>
</file>

<file path=ppt/ink/ink29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0:14:47.425"/>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5 55 5,'0'0'8,"0"0"-4,11-10-3,-11 10-1,0 0 0,11-4 0,-11 4 1,0 0 0,0 0 2,14-2 1,-2 1 2,2-1 0,5-1 0,2 1 1,6-1-1,1 1 0,2 0-1,-3 2-2,-2 0 0,-4 2-1,-2 2-1,-2-1-1,-4 1 1,0 0 1,-2-1 0,1 0 3,-2-3-1,1 1 2,-11-1 2,17-3 0,-17 3 1,0 0-1,-11-13-2,-5 11 0,-10-3-2,-1 4-1,-4-2-2,-2 1 0,1 0-2,3 2 2,9 1-1,5 0 1,6-2 0,9 1 0,0 0 0,0 0 0,0 0-1,13-7 1,3 4-1,4 1-1,4 0 1,7-1 0,1 2 0,2 1 0,1 1 0,-3 2 0,-3 0 0,-3 0 0,-6 0 0,-4 0 0,-6-1 1,-10-2 0,12 2 0,-12-2 0,0 0 0,0 0 0,-13-2-1,0 1 1,-7 0 0,-9 1-1,-9 0 0,-4 2 0,-7 4-1,-3-1 2,1 1-1,4 2 0,4-1 0,10-1 0,6-1 1,9 0 0,6-4-1,12-1 1,-12 2-1,12-2 0,0 0 0,11-1-1,3 4 1,6 0-1,6-1 0,5 2 1,6-1-1,2 1 1,-2-1 0,-4-1 0,-6 3 0,-7-4-1,-5 7-1,-15-8-4,13 5-28,-13-5-1,0 0-1,0 0 0</inkml:trace>
</inkml:ink>
</file>

<file path=ppt/ink/ink29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4:38:04.350"/>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141 401 4,'0'0'7,"0"0"0,0 0 0,0 0-1,0 0 0,0 0-1,0 0 0,0 0 0,0 0 0,0 0-1,0 0 0,0 0-1,0 0 0,0 0 1,0 0-1,-48-13 1,48 13 0,0 0 0,0 0-1,0 0 1,0 0-2,-40-47 1,40 47-1,0 0 0,0 0-1,0 0 1,0 0-1,-40-45 1,40 45 1,0 0-2,0 0 1,0 0 1,0 0-1,-52-40 0,52 40 0,0 0-1,0 0 1,-59-34 0,59 34-1,-45-14 0,45 14 0,-50-24 0,50 24 1,-51-13-2,51 13 2,-47-19-3,47 19 1,0 0 1,-57-15 1,57 15-3,0 0 2,-50-14 1,50 14-2,0 0 2,-49-8 0,49 8 1,0 0-3,-59-14 3,59 14-2,0 0-1,-61-1 0,61 1 0,0 0-1,-58-6-1,58 6 1,0 0-1,-51-2 1,51 2-1,-43 2 1,43-2 1,-42 2 2,42-2-2,-46 3 2,46-3 1,0 0-2,-57-3 1,57 3-1,0 0 0,-48 7-1,48-7 0,0 0 0,-42 10-2,42-10 1,0 0-2,0 0-14,0 0-18,0 0-3,-46 42 2</inkml:trace>
  <inkml:trace contextRef="#ctx0" brushRef="#br0" timeOffset="5989">1603 103 4,'8'-43'10,"-8"43"-1,0 0-1,0 0 1,0 0-2,0 0 0,0 0-1,0 0 0,0 0-2,0 0-1,0 0 0,0 0-2,0 0 1,0 0 0,0 0-1,0 0 2,0 0-2,0 0-1,0 0 0,0 0 0,0 0-1,0 0 1,0 0 0,0 0-2,0 0 1,0 0 1,-3 43 1,3-43 2,0 0 0,4 43-2,-4-43 1,2 47 0,-2-47-1,2 53 1,-2-53-2,2 61-1,-2-61 1,1 56 1,-1-56-1,-1 45 1,1-45 0,0 0 2,0 0-1,-3 46 1,3-46-1,0 0 1,0 0 0,0 0 0,0 0 1,0 0-1,0 0 1,0 0-1,0 0 1,0 0 0,0 0-2,0 0 1,0 0-3,19-44 0,-19 44-1,0 0 0,0 0 0,0 0 0,0 0 0,37-46-1,-37 46 2,0 0 0,0 0 0,0 0 0,44-13 0,-44 13-1,0 0 0,0 0 1,53 11 0,-53-11-1,0 0 1,0 0-1,49 17 1,-49-17-2,0 0 3,0 0-1,0 0-1,32 46 1,-32-46 2,0 0 0,0 0-1,0 0 2,5 49-1,-5-49 0,0 0 1,0 0-1,0 0-1,-37 42 0,37-42 0,0 0-2,-48 27 2,48-27 0,-43 10-1,43-10 1,0 0 0,-57-9 0,57 9 0,0 0-1,-44-7-1,44 7 0,0 0-3,0 0-6,0 0-15,0 0-10,0 0-1,-4-52 3</inkml:trace>
  <inkml:trace contextRef="#ctx0" brushRef="#br0" timeOffset="7070">2042 553 8,'0'0'29,"-44"-31"0,44 31-10,0 0-4,0 0-3,0 0-3,-42-47-3,42 47-1,0 0-2,-4-43-3,4 43 0,0 0 1,0 0-2,29-48 0,-29 48 0,0 0-1,0 0 1,54-24 2,-54 24-1,0 0 0,0 0 0,54-1 0,-54 1 0,0 0 0,0 0 0,54 33 0,-54-33 0,0 0 0,42 33-1,-42-33 3,0 0 0,0 0-1,0 0 1,32 48 1,-32-48 0,0 0 1,0 0-2,0 0 1,-37 49-1,37-49 1,0 0-2,-53 32 2,53-32-1,0 0-1,-59 7 1,59-7 0,0 0 0,-46-7-2,46 7 1,0 0-4,0 0 0,0 0-4,0 0-6,-31-43-23,31 43-1,0 0 1,29-47 0</inkml:trace>
  <inkml:trace contextRef="#ctx0" brushRef="#br0" timeOffset="7731">2376 491 4,'0'0'29,"0"0"-5,0 0-8,0 0 0,0 0-4,-38-52-5,38 52-3,0 0-2,9-42-1,-9 42-1,0 0 0,0 0-1,48-42 0,-48 42-1,0 0 3,53-17 0,-53 17 0,0 0-1,46 11 1,-46-11-1,0 0 0,0 0 1,33 46-1,-33-46 0,0 0 1,0 0 0,10 48 2,-10-48 0,0 0-1,0 0 2,-21 51 1,21-51 0,0 0 0,-47 37-1,47-37-2,0 0 1,-59 24 1,59-24-2,0 0-1,-52 10 0,52-10-2,0 0-2,0 0 0,0 0-8,-33-54-19,33 54-6,19-50 1,-19 50-3</inkml:trace>
  <inkml:trace contextRef="#ctx0" brushRef="#br0" timeOffset="8312">2641 89 20,'0'0'8,"0"0"2,0 0-1,0 0-3,0 0-1,0 0 0,25 45 2,-25-45-2,0 0 2,14 47-1,-14-47-2,15 49 1,-15-49 0,11 57-2,-11-57 0,9 64 0,-9-64 0,2 64-1,-2-64 1,-3 56-1,3-56 0,0 0 0,-4 59 1,4-59-1,0 0 2,0 0 0,0 0 0,0 0-2,0 0 2,0 0-1,0 0 1,45-71-2,-45 71 0,38-66-3,-38 66 0,44-80 1,-44 80-1,48-67 0,-48 67 0,47-47 1,-47 47 0,43-39 2,-43 39-3,0 0 2,47-32-1,-47 32-2,0 0-1,0 0-2,0 0-5,0 0-9,0 0-18,0 0 3,-12 47-2</inkml:trace>
  <inkml:trace contextRef="#ctx0" brushRef="#br0" timeOffset="8843">2759 342 15,'0'0'27,"43"23"-13,-43-23-2,0 0 1,0 0-3,55 26-4,-55-26 0,0 0-2,0 0-1,51 31 0,-51-31 1,0 0-1,44 20 0,-44-20 1,0 0-2,48 14 2,-48-14-2,0 0 0,0 0-1,44 6-2,-44-6-4,0 0-8,0 0-19,0 0-3,0 0 3</inkml:trace>
  <inkml:trace contextRef="#ctx0" brushRef="#br0" timeOffset="9354">3619 240 25,'0'0'26,"0"0"-12,0 0-1,0 0-3,0 0-4,0 0-3,-44-31 0,44 31 1,0 0-2,-48 2 1,48-2 0,0 0-1,-51 25 0,51-25 1,0 0-1,-57 43 0,57-43-1,0 0 1,-52 53-1,52-53 1,0 0 0,-34 56-1,34-56 0,0 0-2,0 53 4,0-53-2,0 0 2,0 0-1,63 36 1,-63-36-1,60 4 1,-60-4-1,74-9-4,-74 9-1,75-15-9,-75 15-23,66-26-3,-66 26 3</inkml:trace>
  <inkml:trace contextRef="#ctx0" brushRef="#br0" timeOffset="9854">3690 29 24,'0'0'14,"0"0"1,1-42-2,-1 42-3,0 0-3,0 0 0,0 0-3,0 0 0,0 0-1,0 0-1,0 0 0,0 0 0,3 45-1,-3-45 1,0 0 0,10 61-1,-10-61 3,9 64-1,-9-64-1,10 63 1,-10-63 0,8 67 0,-8-67-1,5 50 1,-5-50-3,0 0 1,9 52 1,-9-52-1,0 0-1,0 0 1,41 14 0,-41-14 0,0 0 0,54-25 0,-54 25 1,0 0-1,45-43 1,-45 43-1,0 0-1,0 0 1,0 0-1,0 0 0,43-39-1,-43 39 1,0 0-2,0 0 2,0 0 1,0 0-2,0 0 2,0 0-2,20 49 1,-20-49-1,0 0 1,20 54-1,-20-54 0,0 0 0,29 48-8,-29-48-21,0 0-4,0 0-1,50-15 2</inkml:trace>
  <inkml:trace contextRef="#ctx0" brushRef="#br0" timeOffset="10465">4132 284 25,'0'0'14,"0"0"0,0 0-1,0 0-5,0 0 0,43-34 1,-43 34-3,0 0 0,52 5 0,-52-5-2,0 0-1,53 12 1,-53-12-3,0 0 2,47 21-2,-47-21 0,0 0 0,0 0 0,40 49-1,-40-49 0,0 0 1,17 44-2,-17-44 2,0 0-1,0 0 1,-5 44 1,5-44 1,0 0 0,0 0 1,0 0 0,-54 14-1,54-14 1,0 0-3,-54-26 1,54 26-3,0 0 2,-49-30-2,49 30 1,0 0-1,0 0-1,0 0 2,0 0-1,0 0 0,0 0 0,0 0 0,0 0-1,0 0 0,40-42-2,-40 42-6,51-12-15,-51 12-11,64-17 0</inkml:trace>
  <inkml:trace contextRef="#ctx0" brushRef="#br0" timeOffset="11026">4536 300 9,'0'0'20,"0"0"-5,0 0-1,0 0-3,0 0-3,0 0-2,0 0 2,0 0-3,-5 47 1,5-47-2,1 43 1,-1-43-1,2 60 0,-2-60-1,6 70 0,-6-70-1,9 70 0,-9-70 0,6 59 0,-6-59 0,6 44-2,-6-44 1,0 0 0,0 0 0,1 43 1,-1-43 0,0 0 2,0 0-1,0 0 1,0 0-2,-7-42 1,7 42-2,-5-57 1,5 57-1,-5-77 0,5 77-1,0-82 0,0 82 1,9-78-2,-9 78 1,16-63-2,-16 63 1,26-45-1,-26 45-1,0 0 1,45-37 1,-45 37 0,0 0 1,54-4 0,-54 4 0,0 0-1,54 23 1,-54-23 0,0 0-2,43 40 2,-43-40-1,0 0 1,24 47 0,-24-47 0,0 0 1,-8 49-1,8-49 1,0 0 1,0 0-1,-52 44 1,52-44-2,0 0 1,-52 13-2,52-13-2,0 0-6,0 0-16,-38-53-11,38 53-1,11-51 2</inkml:trace>
  <inkml:trace contextRef="#ctx0" brushRef="#br0" timeOffset="11757">5005 17 5,'0'0'25,"0"0"-14,0 0-1,0 0 0,0 0-2,26 49-2,-26-49 0,4 54 3,-4-54-2,6 63 1,-6-63-1,6 72 0,-6-72-2,5 66 0,-5-66-1,4 56-2,-4-56-1,1 48-1,-1-48 1,0 0 1,0 0-1,4 46 1,-4-46-3,0 0-2,0 0-5,0 0-10,-3-44-16,3 44-1,-15-51 1</inkml:trace>
  <inkml:trace contextRef="#ctx0" brushRef="#br0" timeOffset="12078">4872 163 31,'0'0'18,"0"0"0,0 0-3,0 0-2,0 0-3,0 0-2,0 0-2,56 14-1,-56-14-1,71 6 0,-29 0-2,0-6-1,0 3-2,2 1-2,-44-4-6,79 1-17,-79-1-9,66-1 2</inkml:trace>
  <inkml:trace contextRef="#ctx0" brushRef="#br0" timeOffset="12418">5330 288 18,'0'0'28,"0"0"-15,0 0-2,49 13-1,-49-13-2,52-15-4,-52 15-1,52-23 1,-52 23-1,47-15 0,-47 15 0,0 0 1,44-17-1,-44 17 0,0 0 0,0 0-1,0 0 0,0 0 0,-50-38-1,50 38-1,-52-3 0,52 3 0,-56 5 0,56-5 0,-52 15 0,52-15 0,-42 24 1,42-24-1,0 0 0,-46 50 1,46-50-1,0 0 0,-20 51 0,20-51 0,0 0 0,6 57 1,-6-57-1,0 0 1,41 48 2,-41-48 0,52 22-1,-52-22 2,64 6-2,-64-6-1,74-14 2,-74 14-1,75-33-3,-75 33 0,63-45 0,-63 45 0,53-48 0,-53 48 0,42-41 1,-42 41-1,0 0 1,0 0 0,40-46 1,-40 46-1,0 0-1,0 0 1,0 0-1,0 0 0,0 0 1,0 0 1,0 0-2,0 0 1,-12 42 0,12-42 1,0 0 0,2 67-3,-2-67 2,13 42 0,-13-42 0,0 0 1,17 59 0,-17-59-1,0 0 2,0 0 1,0 0-2,0 0 0,0 0 2,0 0-3,0 0 1,0 0 1,0 0-1,0 0-1,-53-39 0,53 39 1,-27-48-2,27 48 2,-16-49-2,16 49 0,-1-43-1,1 43 1,0 0 1,0 0 0,58-44 1,-58 44-3,55-7 2,-55 7 1,66-2-1,-66 2 1,72 4-3,-72-4 0,66 9-3,-66-9-7,69 12-25,-69-12-1,63 10 2</inkml:trace>
  <inkml:trace contextRef="#ctx0" brushRef="#br0" timeOffset="13390">6518 244 23,'0'0'33,"0"0"0,0 0-18,0 0-4,0 0-1,-54-35-4,54 35-2,-47 3-1,47-3 0,-47 14-2,47-14 1,-42 8 2,42-8-4,0 0 0,0 0 1,-43 24 0,43-24 0,0 0-1,0 0 1,0 0-2,0 0 3,0 0-2,57 28 1,-57-28 0,44 9 0,-44-9-1,46 18 1,-46-18-2,0 0 1,51 30 0,-51-30-1,0 0 0,28 42 0,-28-42 0,0 0 1,0 0 0,0 0 0,12 47 0,-12-47 2,0 0 0,0 0 0,0 0 1,0 0 0,-50 44 0,50-44 1,0 0-1,-59 23-2,59-23 1,-44 13-2,44-13-2,-50 5-11,50-5-24,-48-3-2,48 3 1,-54-24-2</inkml:trace>
</inkml:ink>
</file>

<file path=ppt/ink/ink29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4:37:56.769"/>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36 0 0,'0'0'2,"52"27"0,-52-27 1,0 0-1,49 28 0,-49-28 0,0 0-1,53 36 1,-53-36-1,0 0 1,47 34-2,-47-34 2,0 0-1,0 0 0,0 0 3,44 44-1,-44-44 0,0 0 1,0 0-1,0 0 0,40 42 0,-40-42 0,0 0-1,0 0-1,43 43 0,134 234 27,-177-277-26,0 0 1,22 54-2,-22-54 2,0 0-2,16 42 0,-16-42 0,0 0 0,0 0 0,25 54-1,-25-54 1,0 0-1,20 42 1,-20-42-1,0 0 1,20 41-1,-20-41 1,10 25-1,-6-13 1,0 3-1,0-1 1,-1 0-1,1-4 1,-1 2-1,1 1 1,-1-1-1,0 3 1,1-3-1,0 0 1,0 1-1,-1 3 1,1-3 0,-2-4-1,1 2 1,-3-11-1,5 17 0,-5-17 0,4 13 0,-4-13 1,3 9-1,-3-9 0,2 10 0,-2-10 1,4 11-1,-4-11 1,4 11-1,-4-11 1,4 13-1,-4-13 0,4 12 1,-4-12-1,0 0 1,2 13-1,-2-13 1,0 0-1,1 12 1,-1-12-1,1 9 1,-1-9 0,0 13 0,0-13-1,0 16 1,0-16 0,0 19 0,-1-10 0,1 0-1,0 0 0,0 1 1,0-10-1,0 16 0,0-16 1,0 18-1,0-9 0,0 2 0,0-11 0,-1 18 1,2-8-1,-1 0 0,1 0 0,-1 0 0,1 2 0,-1-1 0,2 2 0,-2-1 1,2 1-1,-2 1 1,1-1-1,-1 0 1,1-1-1,-1 5 0,0 0 1,0 2-1,0-2 1,0 3-1,0 0 1,0 1-1,0 1 1,0-2-1,0 1 0,0-1 0,1 1 1,4 2-2,-5-2 2,0 1-1,1 0 0,-1 3 0,-1-3 0,1 3-1,-1-1 2,-4 1-1,3 0 0,2 0 0,-2 1 0,2-2 0,-1 1 0,1 0 0,-2-2 1,2 3-1,-1-1 1,1 0-1,-1 0 1,2-1-1,-2 0 1,1 1-1,0 1 1,-1 0-1,0 0 0,0 3 0,0 0 1,-2 2-1,0 0 0,0 3 0,1 0 0,0 0 0,1 0 0,-1-2 0,0 1 0,2-1 0,0-1 0,0 0 0,-1 1 0,0-1 1,0 0-1,-1 2 0,1-2 1,-1 0-1,-1 1 0,1-1 0,-2 1 0,0 4 0,0 0 1,-1 2-1,0 3 0,-2 0 0,0 1 1,-1 1-1,1-1 0,-1 1 0,0-1 0,-1-1 1,1 0-1,-1-1 0,2 1 0,0 1 0,-1-1-1,-1 0 1,0 1 0,0 1 0,-1 2 1,0-1-1,-2 3 0,0-3 0,-2 3 0,1-2 1,-1 1-1,2-1 0,-3 1 0,2 0 1,-1 3-2,-2-1 2,4 2-1,-3 2-1,2-1 2,-4 2-2,4 0 1,-1 1 1,0-3-1,2 1 0,-1-1 0,3-2 1,1 0-1,0 0 0,0 1 0,1 3 0,1-1 0,1 1 0,-1-1 0,1 2 0,-1-5 1,2 4-1,0-1 0,-1-6 0,1 1 1,1-2-1,0 2 0,1-4 1,1 5-1,0-6 0,2 0 1,1-1-1,0-2 1,1 0-1,1-2 1,2-2 0,0-1-1,0-2 1,2-2-1,0-1 1,2-2-1,-1-1 1,1-2-1,1-1 0,0-1 0,1-1 1,2-2-1,-1-1 0,1 0 1,2-3-1,1 1 0,2-2 1,0-1-1,0 0 0,2-1 0,4 1 1,-1-1-1,1 1 0,0-2 1,0-1-1,1 0 0,-2 0 1,0-2-1,0 0 0,0 0 0,-1-2 0,0 1 0,2 0 0,1 1 1,1-2-1,1 0 0,-1-1 0,3-1 0,1 1 0,1-2 1,-3 0-1,-1-2 0,0 0 0,0 0 0,-1 0 0,0 1 0,-2-3 0,0 3 1,0-2-1,-1 1-1,-1 0 2,-3 0-1,-2-1 0,-1 1 0,0 1 0,-1-1 0,-3-1 0,1 3 0,-2-3 1,-1 0-1,-1 0 0,-9 0 2,11 0-2,-11 0 1,0 0 0,0 0 0,0 0 0,0 0 0,0 0 1,0 0-1,0 0 0,0 0 0,0 0 0,0 0-1,0 0 1,0 0-1,-12 0 0,3-2 0,-1 2 0,-3 0 0,-3 1-1,-3 2 1,-1-1 0,-6 4 0,0 0-1,-4 2 1,-3 2 0,-1 1-1,-1 2 1,-1 1 0,-1 3-1,0 1 1,-4 1 0,2 2 0,0 4 0,2 1 0,-3 1 0,1 2 0,-2 1 0,-1 1 0,5 0 0,-2 2 0,1-1 0,1-1 0,0 2-1,3-2 1,4 2 0,2-1 0,3 0 0,2 0 0,2-1 0,2 1 0,2-1-1,1 1 2,0 1-1,-2 3 0,1-1 1,1 2-1,-2 0 0,0 2 0,-1 4 1,1 0-1,-2 1 0,3 0 0,-1 3-1,1 0 1,-1 3 0,1 1 0,2 0 0,-1 0 0,1 1 0,-1-1 1,0 0-1,0 2 0,1-2-1,0 2 1,-1 0 0,2 0 0,0 0 0,1 0 0,2 0 0,1 0 0,0-2 0,1 0 0,2-1 0,1-2 0,1 2 0,1-1 0,-1 4 0,1 2 0,0 3 0,-1-2 0,0 2 0,1-1 0,-1 0 0,1 0 0,1-6 0,1-3 0,1-3 0,3-1 0,1 0-1,3-4 1,2 0 0,2-2-1,3 2 1,-1-3 0,2 2 0,2-3-1,1-1 1,0 0 1,0 0-1,0 0-1,0-2 2,1 1-2,1-3 2,0 0-2,0 1 1,0-1 0,0 1 0,1-1 0,0 0 0,-1 1 0,0 0 0,-2 0 0,3-1 0,-2-1 0,2-2 0,-1-1 0,0 0 0,0-2 0,1 0 0,1-1 0,-2 0 0,-1-1 0,-1-1 0,1 2 0,-1-1 0,1-1 0,1-1 1,-2 1-1,-1-1 1,2 0-1,1 0 0,0-1 0,0 0 0,-1 0 0,-2 1 0,3-2 0,-1 2 0,0-1 0,-2-1 0,-1 1 0,0 0 0,-1 0 0,0 1 0,0 1 0,-2-3 0,0 2 0,1 1 0,0-2 0,-1 0 0,1 1 0,-3-2 0,-1 1 0,6 0 0,-1-1 0,0 0 0,0 2 0,-1-2 1,-1 1-2,3 1 2,1-1-2,-5 1 2,0 1-1,-1 0 0,1 2 0,0 1 0,-1 1 0,2 3 0,-2 2 0,1 2 0,-1 1 0,0 2 0,-1 0 0,1 2 0,1-1 0,-3 0 0,1 0 1,0 2-1,-1-1 0,0 0 0,-1 2 0,-1 1 1,0 0-1,0 2 0,-2 1 0,-1 0 0,1 2 0,-1-2 0,1 2 0,0-2 0,1 0 0,-1-2 0,1 2 0,-1-2 0,1 0 0,-4 1 1,2 0-1,-2 1 0,-1 1 0,1 2 0,0-2 1,0 2-1,-1-1 0,2 1 0,2-2 0,-1 1 0,2-3 0,-1 3 0,1-2 0,-1 1 0,3 0 0,-1-1 0,-1 3-1,-1 2 2,1-1-2,1 1 1,-1 0 1,-1 2-2,0-2 2,0 0-1,0 2 0,-1-2 0,1-1 0,-2 2 0,1-1 0,2 2 0,-2 2 0,0 1 0,-1-1 1,2 2-2,-1 1 2,1 0-1,-1 0 0,0 1 0,0-3 1,0 2-1,1 0 0,-1 3 0,1 0 0,0 1 1,-1 1-1,-1 0-1,0 0 2,0 0-1,0 2 0,-1-2 0,0 1 0,-2 2 1,1 2-1,0 1 0,0 5 0,0-2 0,-1 0 1,-1 2-1,1-2 0,0-2 0,0 0 0,-1-2 0,0-1 0,2-1 0,-1 0 0,0-3 0,1-2 0,-1-1 0,1-2 1,-1-5-1,-1 1 0,1-2-1,-1-4 1,-1 2-1,2 0 1,-1 0 0,0-2 0,2-3-1,-3 0 1,2 0 0,-2 0 0,1-3 0,-1-4 1,-1-2-1,0 1 0,4-35 0,-8 57 0,8-57 0,-10 47-1,10-47 2,-12 42-2,12-42 1,0 0 0,-23 55 0,23-55-2,0 0 2,-30 59-2,30-59 1,-25 43-1,25-43 2,-28 42-3,28-42 3,0 0 0,-41 55 1,41-55-1,0 0 0,-42 47 2,42-47-2,0 0 0,-42 37 1,42-37-1,0 0 0,-48 32 0,48-32 0,0 0-1,-57 34 1,57-34 1,-44 18-1,44-18 0,-48 20 0,48-20 0,-54 14 0,54-14 1,-58 15-1,58-15 0,-60 18 0,60-18 1,-63 11-1,63-11 0,-64 13 0,64-13-1,-67 4 1,67-4 1,-61 5-1,61-5-1,-60-2 1,60 2 1,-58 2-1,58-2 0,-52 3 0,52-3-1,-54-1 1,54 1 0,-56 10-1,56-10-2,-53 8-5,53-8-13,-60 5-18,60-5 1,-65-1-2</inkml:trace>
</inkml:ink>
</file>

<file path=ppt/ink/ink29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01T23:13:04.374"/>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559 60 0,'-53'18'0</inkml:trace>
  <inkml:trace contextRef="#ctx0" brushRef="#br0" timeOffset="451">252 0 9,'0'0'6,"0"0"0,0 0-1,0 0 0,0 0-1,-9 1-2,9-1-1,0 0-1,0 0 0,-10 3 0,10-3 0,0 0 0,0 0 1,0 0-1,-14 12 1,14-12 0,-12 15 0,6-5 0,-4 6 0,-1 0 0,-3 10 0,-1 0 2,-3 3 0,-4 6 0,-3-1 0,3 1 1,0-2-2,4-2 1,2-6 0,8-5 0,9-7 0,13-7 0,12-3 0,8-7 1,8-3-1,6-2 0,9-3 0,-3-2-1,0-1-1,-3 2-3,-4-2-13,-5-4-2,-5 2 0,-9-7-1</inkml:trace>
</inkml:ink>
</file>

<file path=ppt/ink/ink29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01T23:12:36.04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68 0 1,'0'0'9,"0"0"-3,0 0-2,0 0 0,0 0 0,0 0 0,-10 11 0,10-11 0,-11 15 1,3-3 0,-5 3 1,-1 5 0,-7 3 0,-1 7 1,-5-1-1,-2 7 1,-6 1-2,3 1 0,0-3 0,5-4-3,5-5 0,4-6-2,7-4-1,11-16-1,-6 10-2,6-10-5,16-15-6,-7 2-3,1-3 1,-4-2-1</inkml:trace>
  <inkml:trace contextRef="#ctx0" brushRef="#br0" timeOffset="301">142 198 2,'0'0'9,"0"0"1,0 0 0,-2 20-1,0-3-1,-2 7 2,-4 3 0,0 9 1,-7 3 1,0 8-2,-7-2-1,4 3-2,-2-6-1,6-5-2,3-4-1,8-7-2,8-13 0,13-12 0,12-16-1,10-9 1,7-7-1,6-4 1,1-4-1,-2 1 1,-4 4-1,-7 2 0,-8 12-1,-11 7 1,-3 7-2,-9-1-4,1 7-8,-1-7-7,2-1-3,2-4 1,0-13 1</inkml:trace>
</inkml:ink>
</file>

<file path=ppt/ink/ink29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01T23:12:41.281"/>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6 44 8,'-12'3'9,"-1"-5"1,13 2-7,-15-1-3,15 1 0,0 0-1,0 13 0,2-2 1,0 5-1,1 9 1,-1 10 0,0 11 1,1 12-1,0 10 0,1 11 0,0 10 0,2 8 1,1 4-1,3 3 0,0-4 0,1-8 0,2-10 0,0-14 0,0-11 1,0-16 0,1-14 2,2-15 1,1-15 1,0-16 2,3-12 0,3-15 0,3-10-1,-2-14 0,3-7-1,-4-8 0,2-2-2,-3 0-1,1 1 0,-4 4-1,0 5 0,5 4 0,-2 6-1,4 2 0,0 5-1,4 7-2,-3 8-4,1 8-6,-4 9-3,-5 8-2,-4 9 0,-15 11 1</inkml:trace>
</inkml:ink>
</file>

<file path=ppt/ink/ink29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01T23:12:43.04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4 112 10,'-12'-4'18,"12"4"0,-14-7 1,14 7-7,0 0-3,0 0-1,0 0-1,-8-11-3,8 11-2,10 0 0,4-1-1,10-3-1,11 1 0,12 0 0,13-3 0,12 0 0,13-1 1,7-1 0,8 0 0,1-1 1,3 3 1,-6-2 0,-4 2 0,-8 0 0,-6 4 1,-7-2-1,-6 4-1,-11-1 0,-6 2 0,-7 0-1,-6 0 1,-6 0-1,-5 0 2,-9-2 0,-5 2 1,-12-1-1,10 0 0,-10 0-1,0 0-2,0 0-8,0 0-14,0 0-4,-10 8-3,10-8 2</inkml:trace>
</inkml:ink>
</file>

<file path=ppt/ink/ink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08T00:05:30.870"/>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2 108 3,'0'0'20,"0"0"-1,-9-6-8,9 6-16,12-8-1,-2 7 1,6 1 2,5 4 4,7 1 4,4 1 3,16 3 3,12-3 0,20 4 4,20-6-3,25 2 0,21-8-2,28 2-2,24-5-1,20-1-2,14-5-1,10 2-1,3-2 0,2-1-1,-8 1 0,-7 1 0,-17-2 0,-14 3-2,-17 4-5,-19-3-16,-21-1-14,-16 1 0,-32-7 0</inkml:trace>
</inkml:ink>
</file>

<file path=ppt/ink/ink3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4-08T21:41:57.078"/>
    </inkml:context>
    <inkml:brush xml:id="br0">
      <inkml:brushProperty name="width" value="0.05292" units="cm"/>
      <inkml:brushProperty name="height" value="0.05292" units="cm"/>
      <inkml:brushProperty name="fitToCurve" value="1"/>
    </inkml:brush>
  </inkml:definitions>
  <inkml:trace contextRef="#ctx0" brushRef="#br0">0 4 7,'0'0'5,"0"0"-1,0 0-1,0 0-1,0 0-3,0 0 0,0 0-2,0 0 0,0 0-1,8-3 0,-8 3 0</inkml:trace>
</inkml:ink>
</file>

<file path=ppt/ink/ink30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02T16:59:04.819"/>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15 598 7,'0'0'9,"0"0"0,0 0 1,0 0-2,0 0 0,0 0 0,0 0-1,0 0 0,0 0-1,0 0 0,0 0-2,0 0 0,-10-4-1,10 4 0,0 0-1,-13 6 0,13-6-1,-15 6-1,6-1 1,9-5-1,-16 12 0,16-12 0,-15 14 0,15-14 0,-14 14 0,14-14 0,-9 12 0,9-12 0,-7 12 1,7-12-1,0 0-1,-8 11 1,8-11 0,0 0 0,0 0 0,-1 11-1,1-11 1,0 0 0,0 0 0,14 12 0,-14-12 1,14 6-1,-14-6 0,19 4 0,-6-2 0,-1 2 0,1-1 0,0 0 0,-1 1 0,1 1-1,-2 0 1,0 1 0,-1 1-1,-1-2 0,-9-5 0,17 13 0,-17-13 0,15 13 0,-15-13 0,11 12 0,-11-12 1,7 16-1,-7-16 1,1 18-1,-3-8 1,-4 1 1,0 1-1,0 1 1,-2-2 0,2 2 0,-4-2 1,1 1 0,0-2 1,-1 0 0,0-3-1,0 2 1,-1-4 1,-1 0-2,-2-3 1,4 0-1,-2-3 0,0 1-1,2-3 0,1 0-1,9 3-3,-16-10-2,16 10-8,-7-12-8,7 12-1,1-19 0,3 5 1</inkml:trace>
  <inkml:trace contextRef="#ctx0" brushRef="#br0" timeOffset="1011">319 574 21,'0'0'14,"0"0"0,0 0-2,0 0-3,0 0-1,0 0-3,0 0-1,0 0-1,0 0-2,0 0 0,0 0 0,0 0-1,11 10 0,-11-10 0,11 13 0,-3-4 0,1 3 1,-1 1-1,0 2 0,0 0 0,1 2 0,-3 0 0,-1 2 0,0-1 0,-2-1 0,2-1 1,-3-2-1,0-2 0,-2-1-1,0-11-1,2 11-5,-2-11-8,0 0-2,0 0 1,-1-15-1</inkml:trace>
  <inkml:trace contextRef="#ctx0" brushRef="#br0" timeOffset="1512">178 656 17,'0'0'12,"0"0"-1,0 0 0,0 0-1,0 0-1,0 0-1,10-9 0,-10 9-2,10-10 0,-10 10 0,18-13-1,-7 3 0,6 1-1,-2-3-1,4 0-1,0 0 0,1 0 0,0-2-1,0 2-1,-5 0 1,1-4-1,-4 7 0,-2-3 0,-10 12 0,15-16 0,-15 16 0,8-11 0,-8 11 0,0 0-1,0 0 0,11-2-2,-11 2-6,0 0-10,7 9-3,-7-9 1,0 0 0</inkml:trace>
  <inkml:trace contextRef="#ctx0" brushRef="#br0" timeOffset="2103">584 411 3,'0'0'9,"0"0"1,0 0-2,0 0-2,0 0 0,0 0-1,0 0 0,6 17-1,-6-17 0,7 16-1,-2-5 1,0 6-2,0-4 0,2 1 0,-1 1-1,0-1 0,-1 4-1,0-3 1,0-3-1,1 1 0,-2-2 1,0 0-1,-1-1 0,-3-10 0,3 14 1,-3-14-1,1 10 1,-1-10 0,0 0 0,0 0 0,-1 9 2,1-9-1,0 0 0,0 0 1,-4-11-1,4 11-1,-5-16 1,1 5-2,-2-3 1,1-3-1,1 1 0,1-5 0,-1 0 0,1-3 0,2 3 0,1 1 0,1-1-1,1 4 0,1-1 0,1 3 0,0 3 0,0 3 1,2 0 0,-6 9-1,7-15 0,-7 15-1,6-9 1,-6 9 0,0 0 0,0 0-2,10-3 2,-10 3 0,0 0 0,14 9 1,-14-9 0,12 13 1,-12-13-2,15 16 2,-10-7-1,-5-9 0,11 16 0,-5-4 0,-6-12 1,6 20-2,-6-20 2,2 17-1,-2-17 1,-4 14 1,0-5-1,4-9 0,-13 17 0,13-17 0,-15 17 0,15-17 0,-16 14 0,16-14 1,-11 3-1,11-3 1,0 0-1,0 0 0,-10-2 0,10 2 0,0 0-2,0 0 1,0 0-1,0 0 0,0 0 0,0 0 1,11-7-1,-11 7 1,13 3 0,-4-1 0,2 0 0,1 2 0,2 0 0,-1 3 0,1-1 0,0 1 0,1 1 0,-2 1 0,-1 0 0,0 1 0,-2-1-1,1 0 1,-11-9 0,13 14 0,-13-14-1,9 10-5,-9-10-10,0 0-1,9-10 0,-8-1 0</inkml:trace>
  <inkml:trace contextRef="#ctx0" brushRef="#br0" timeOffset="3205">894 253 21,'0'0'9,"-3"14"0,3-5-1,-2 1-1,2 2-2,-1-1 0,4 1-2,-1 1 1,3 0-1,-1 0 0,3 1-2,1 4 2,0-7-2,2 7 0,1-1 1,-3-1-2,1 0 1,0-1-1,-2-3 0,-2-3-4,-1 1-3,-4-10-8,0 0 0,0 0-1,0 0 0</inkml:trace>
  <inkml:trace contextRef="#ctx0" brushRef="#br0" timeOffset="4126">1053 193 1,'0'0'7,"0"0"-2,0 0 1,0 0-2,0 0 0,0 0 0,0 0-1,0 0-1,0 0 1,0 0-1,0 0 0,2 11 0,-2-11 0,4 10-1,-4-10 0,7 16-1,-2-4 1,-2 2-1,2 3 0,-1 0 2,1 3-2,0-1 1,-1 1-1,1 3 1,-2-4-1,1 2 1,-1-9-1,0 2 0,0 0 1,0-3-2,-3-11 2,0 0-1,0 0 0,0 0 0,0 0-1,0 0-2,0 0 1,3-15-1,-3 15 0,-9-16-1,9 16 0,-12-23 2,5 12-1,-2-4 2,2 1 1,0 5 1,1-5 0,2 2 1,0-1 1,2 0 0,1 0 1,0-1-1,1-1 1,0 0-1,1 1 0,-1-1 0,3 1-1,2-3-1,0 2 1,0 2-1,2 1 0,2-1 0,-9 13 0,15-16 1,-15 16-1,11-8 0,-11 8 0,0 0-1,13 1 0,-13-1 1,0 0-1,10 13 0,-10-13 0,11 14 0,-11-14 1,11 19-1,-8-9 0,5 2 0,-6 0 0,3 1 0,-5-1 1,3-1-1,1 2 0,-3-3 1,-1 2 0,0-2 0,0 0 1,-5 0 1,5 1-1,-10 0 3,2 0-2,-1-1 1,3 0-1,-7 1 1,5-2-2,-3-2 1,11-7-1,-14 11 0,14-11 0,-15 5 0,15-5-1,-9-2-1,9 2-1,0 0-5,-9-18-4,10 9-11,2-3 0,3-3 0,1-2 0</inkml:trace>
  <inkml:trace contextRef="#ctx0" brushRef="#br0" timeOffset="5268">1434 0 9,'0'0'10,"0"0"2,0 0 0,0 0 0,0 0-2,0 0 0,0 0 0,0 0-2,0 0-3,0 0 0,-10 6-2,10-6-1,-10 3-1,10-3 0,-16 9 0,7 0-1,9-9 0,-17 19 0,9-9 1,0 2-1,1-2 0,7-10 0,-11 17 1,11-17-1,0 0 0,-8 10-1,8-10 1,0 0 0,0 0 0,3 9 0,-3-9 0,9 4 1,-9-4-1,16 9 0,-7-2 0,2-5 1,2 2-1,-2 1 0,2 1 0,-2 0 0,0 0 0,-1 0-1,0 0 1,-10-6 0,14 17 0,-14-17 0,14 14-1,-14-14 1,9 14 0,-9-14 0,5 12 0,-5-12 0,4 16 0,-4-16 1,-4 16-1,0-6 1,0-1 0,-2 1 0,0 2 1,-4-2 1,2 3 0,-3-3 0,1 1 0,1 0 0,9-11-1,-16 15 1,16-15-2,-13 12 1,13-12-2,0 0-1,-14 5-6,14-5-16,0 0 0,0 0-2,-11-14 0</inkml:trace>
</inkml:ink>
</file>

<file path=ppt/ink/ink30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02T16:59:20.421"/>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31 178 6,'0'0'8,"0"0"0,0 0 1,0 0-1,0 0 1,0 0-2,0 0 1,0 0 0,0 0-1,0 0 1,0 0-1,0 0-2,0 0-1,0 0 1,0 0-3,0 0 0,0 0-1,0 0 0,0 0-2,0 0 1,0 0-1,0 0 1,0 0-1,0 0 0,0 0 1,0 0-1,-7 46 1,7-46 0,0 0 0,-2 61 0,2-61 0,2 49 0,-2-49 0,6 52 0,-6-52 0,8 60-8,-8-60 0,9 50-1,-9-50 2,7 45-1,-7-45 0,0 0 0,6 46 0,-6-46 9,0 0-1,0 0 0,0 0 0,0 0 0,0 0-2,5 41-6,-6 40-3,1-81 1,0 0-1</inkml:trace>
  <inkml:trace contextRef="#ctx0" brushRef="#br0" timeOffset="711">78 429 1,'-36'45'5,"36"-45"2,0 0 2,0 0 2,0 0 1,0 0 1,0 0 0,0 0-1,0 0 1,-44 12-5,44-12 0,0 0-3,0 0 0,0 0-1,0 0-1,0 0 0,0 0 0,0 0-1,0 0 0,0 0-1,0 0-1,0 0 1,0 0-2,0 0 1,0 0-1,0 0 1,0 0-1,0 0 1,51-26 0,-51 26 0,0 0 0,49-26 0,-49 26 0,0 0 0,57-28 1,-57 28-1,0 0 0,58-19 0,-58 19 0,0 0 0,0 0 0,0 0 0,43-9 1,-43 9-1,0 0 0,0 0 1,0 0-1,0 0 1,0 0 0,0 0 0,0 0-1,0 0-2,0 0-6,0 0-10,0 0-5,0 0 0,0 0 0</inkml:trace>
  <inkml:trace contextRef="#ctx0" brushRef="#br0" timeOffset="1382">446 440 10,'0'0'11,"0"0"0,0 0 1,0 0 0,0 0-1,0 0 0,0 0 0,0 0-1,-45 1-1,45-1-2,0 0-1,0 0 0,0 0-2,-42-15 0,42 15-2,0 0 1,0 0-2,0 0 1,-13-45-1,13 45-2,0 0 1,0 0 0,36-55-1,-36 55 1,0 0 0,0 0 0,41-42-1,-41 42 1,0 0 0,0 0-1,0 0 1,0 0-1,44-18 0,-44 18 1,0 0 0,0 0-1,0 0 1,43 30 0,-43-30 0,0 0 0,0 0 0,25 52 0,-25-52 0,0 0 0,12 42 0,-12-42 0,0 0 0,0 0 1,0 0-1,0 0 1,4 44 0,-4-44 0,0 0-1,0 0 1,0 0 0,-42 23 0,42-23-1,0 0 1,-45 16-1,45-16 0,0 0 0,0 0 1,-45 15-1,45-15 0,0 0 0,0 0 0,0 0-3,0 0-6,0 0-12,0 0-1,0 0-2,-33-54 1</inkml:trace>
  <inkml:trace contextRef="#ctx0" brushRef="#br0" timeOffset="2224">695 229 9,'-14'-2'9,"14"2"0,-15 0 1,15 0-2,0 0 3,-11-2-2,11 2 1,0 0-2,0 0 0,0 0-1,0 0-2,0 0-1,0 0-2,0 0-1,0 0 0,0 0-1,0 0-1,0 0 1,3 9 0,-3-9 0,4 12-1,-4-12 1,5 17 0,-2-4 0,1 0 0,2 3 0,1 1 0,0 0 0,1 0 0,-2-1 0,-5 0 0,5-2 0,-7-3 0,1-11 0,2 16 0,-2-16 1,0 0 0,1 10 1,-1-10 0,0 0 0,0 0 1,0 0 0,0 0 0,-15-16-1,3 6 1,4 0-1,8 10 0,0 0 0,-35-40-1,33 27-1,2 13 2,0 0-1,-11-33-2,9 22 1,7 2-2,4-1 1,0 0 0,3-1 0,4 0 0,0 0 0,1-1 0,3 3 1,-2-2 0,1 4 0,-4 1 0,0 2-1,-5 0 1,1 3 0,-11 1-1,14 0 1,-14 0 0,0 0-1,0 0 0,0 0 0,0 0-4,9 13-8,-9-13-7,10-1-2,-10 1 1,12-10 0</inkml:trace>
  <inkml:trace contextRef="#ctx0" brushRef="#br0" timeOffset="10776">892 256 3,'0'0'4,"0"0"1,-6-9 0,6 9 0,0 0-1,0 0-1,0 0 0,0 0-1,0 0-1,0 0-1,0 0 0,0 0 1,0 0-2,0 0 1,0 0 0,0 0 0,0 0 0,0 0 0,0 0 0,0 0 0,6 9 0,-6-9 0,7 9 1,-7-9-1,8 13 1,-8-13 0,9 18-1,-4-7 1,0 1-1,1 0 0,-1 1 1,3-1-1,-2 3 0,2-4-1,-1 3 1,4-3 0,-2 0 0,1-2 0,0-2 0,-1 0 0,-9-7 1,12 7 2,-12-7 1,10-2 1,-10 2-1,5-12 1,-2 3 0,2-3 0,-1-2-1,0-4-1,3 0 0,-2 0-1,0 0 2,0-1-2,0 3 1,-2 0-1,4 3 1,-4 3-1,4 1-1,-7 9 0,5-13-1,-5 13 1,0 0-1,0 0 0,0 0 0,0 0 0,0 0 0,0 0 0,0 0 0,0 0 1,9 13-1,-9-13 1,9 15-1,-4-3 1,1-1 0,0 5-1,0-2 1,2 1-1,-1 0 0,0-2 1,-2-1-1,3-3 0,-8-9 0,12 14 1,-12-14-1,13 4 1,-13-4 0,14-6 1,-14 6 0,12-15 1,-7 3-1,1-3 1,-2-1 0,0-2-1,0-1 0,-2-2 0,0 2 0,0-1-1,1 3 0,-3 2 1,3 1-1,-3 3 0,0 11-1,1-15 0,-1 15-3,0 0-3,0 0-8,0 0-8,0 0-1,0 0 1,0 0-1</inkml:trace>
  <inkml:trace contextRef="#ctx0" brushRef="#br0" timeOffset="11918">1401 199 13,'0'0'9,"0"0"1,0 0 0,0 0-1,-4-11-2,4 11-1,0 0-2,0 0 0,0 0-2,0 0 0,13 2-2,-13-2 1,18 6 0,-8-2 0,3 1 0,1 1-1,0-1 1,-1 5-1,0-2 0,0 3 1,0 1-1,-1 1 1,0 0-1,-2 3 2,-1 2-1,1-2-1,-4 2 0,0-1 1,-3-2-1,1 1 1,-4-4 0,1 0 1,-4-3 0,0 1 0,3-10 1,-10 12-1,10-12 1,-18 8 0,8-5 0,-2-1-1,-2-4 0,2-1 0,-5-2 0,4 1 0,-1-2-1,3 0 0,-1-2-1,3 3 0,9 5 0,-10-10 0,10 10 1,0 0-2,-6-11 1,6 11-1,0 0 1,7-10-1,-7 10 0,9-9 1,-9 9-1,16-10 0,-6 5 1,0-1 0,4 1-1,-2-1 0,6 3-2,-5-1-1,4 3-2,-3-3-7,2 2-7,-3-1 1,1-1 1,-5 0-1</inkml:trace>
  <inkml:trace contextRef="#ctx0" brushRef="#br0" timeOffset="12669">1708 173 13,'0'0'15,"0"0"1,-3-10-3,3 10-1,0 0-1,0 0-2,0 0-2,0 0-2,0 0-1,-6 12-1,6-12 0,-3 13-1,3-13-1,6 20 1,-4-6-1,4 0 0,-2 2 0,0 1 0,3 0-1,1 1 1,-3-1-1,1-1 0,-2-1 0,0 1 0,-1-4 0,3-1 0,-3-2 0,-3-9 0,3 12 1,-3-12-1,0 0 1,0 0 0,0 0 1,7 10 1,-7-10 1,0 0-1,0 0 1,-6-12-1,6 12 0,-5-14 0,2 4-2,0 0 0,0 0-1,0-3 0,4 2 0,2-2 0,1 1 0,1-1-1,3 1 1,0-2-1,4 0 1,0-1 0,0 2 0,1-1 0,-1-1-1,1 3 0,-2 0-1,-1 1-3,2 4-6,-3-1-8,5 3-5,-14 5 1,21-7-1</inkml:trace>
  <inkml:trace contextRef="#ctx0" brushRef="#br0" timeOffset="13400">2005 327 9,'-16'0'13,"16"0"0,-14-5-2,2 0 1,12 5 0,-16-12-1,16 12 1,-12-12-2,12 12-3,-4-16-1,4 16-2,7-16-1,-7 16-2,10-15-2,-2 5 0,2 3 0,0 1 0,-1 3 1,1-1-1,0 5 1,3 1-1,-3 1 1,1 2 0,0 2 0,1-1 0,0 3 0,0-1-1,1 0 1,-2 2 0,0 0 0,-1 0 0,-3 1 0,-1 1 1,-2-2 0,-1 1 0,-5-1 1,0 0 0,-5 0 0,0-1 1,-2-3 0,-1 1-1,-2-3 0,-1 0 0,-1-3-1,1-1 1,0-2-1,3-1-1,-4 0 0,-1-3 0,15 6-1,-20-12-3,20 12-6,-13-19-6,14 5-6,-1-7-2,6-4 1,6-7 0</inkml:trace>
  <inkml:trace contextRef="#ctx0" brushRef="#br0" timeOffset="14011">2117-7 3,'0'0'12,"-9"6"-1,9-6 0,0 0 0,0 0 1,0 0 0,0 0 1,0 0-3,0 0-2,0 0-1,0 0-2,0 0-1,0 0-1,0 0 0,0 0-1,0 0-1,0 0 1,0 0-1,0 0 0,0 0 0,0 0 0,-2 11-1,2-11 0,4 19 0,-3-7 0,2 5 0,-1 2 0,3 3 0,-1 2 0,0 3 1,1 1-1,0 0 0,1 1 0,0-1 0,-1 1 0,0-3 0,1-3 0,-2-3 1,1-1-1,0-2 0,-2-4 0,0-2 0,-3-11-1,5 15 2,-5-15-1,0 0 0,5 10 0,-5-10-1,0 0-1,0 0-5,0 0-13,0 0-3,5-10 0,-7 1 0</inkml:trace>
</inkml:ink>
</file>

<file path=ppt/ink/ink30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6-09-07T16:47:33.609"/>
    </inkml:context>
    <inkml:brush xml:id="br0">
      <inkml:brushProperty name="width" value="0.05292" units="cm"/>
      <inkml:brushProperty name="height" value="0.05292" units="cm"/>
      <inkml:brushProperty name="color" value="#FF0000"/>
    </inkml:brush>
  </inkml:definitions>
  <inkml:trace contextRef="#ctx0" brushRef="#br0">15738 9369 128 0,'-30'23'49'0,"18"-23"-26"0,-13 3 2 16,16 1 22-16,1 0-1 15,-5 3 0-15,1 1-12 16,-1-8-4-16,1 7-17 16,-5 1-1-16,4-5-1 0,-4 5-6 15,1-1-3 1,-1 5-1-16,4-1-1 16,1 0 0-16,-1 0 0 15,5 0 0-15,8-3 8 16,8-5 5-16,1-3 5 0,7-3 3 15,9-8-2 1,13-1-2-16,17-6-7 0,16-5-2 16,13 1-2-16,4 0 1 15,-4-1-4-15,8 1 0 16,0-1-3-16,-4 5-1 16,-4 3 1-16,-4 4 2 15,-9 3-3-15,-12 5 0 16,-9-1 1-16,-3 4 0 15,-14 4-3-15,-8-1 2 16,-4 1-12-16,-4 0-5 16,-4-1-21-16,-1-3-8 0,-3 4-39 15,-1-8-15 1,0-3-7-16</inkml:trace>
  <inkml:trace contextRef="#ctx0" brushRef="#br0" timeOffset="571.6172">16518 8948 108 0,'-29'-34'41'0,"20"27"-22"0,-3-4-9 0,7 7 12 16,1 4-6-16,-4 0 1 15,-1 0 14-15,1 4 7 16,4-1-19-16,0-3 14 0,4 0 6 16,8 0-5-16,5 4 0 15,8 0-13-15,4 0-3 16,8 3-4-16,9 0-1 15,4 1-7-15,-4 3-4 16,-4 0-1-16,0 8-1 16,-5 0 0-16,-3-1 0 15,-5 5-3-15,0-1 2 0,0 4 1 16,-4 0 0-16,-4-3-3 16,0 3 2-16,-9-4 3 15,5 4 3-15,-9-3-4 16,0 3-3-16,-12 4 1 15,-1 3 2-15,-7 4 0 16,-5 8 2-16,-9 7 2 16,-8 1 4-16,-4-5-2 15,1 1 1-15,-1 6-5 16,4-10 0-16,9-7-6 16,3-9 0-16,10-6-17 15,3-5-4-15,9-3-17 16,8-7-4-16,9-8-77 15,-1-4-44-15,13-33 77 16</inkml:trace>
  <inkml:trace contextRef="#ctx0" brushRef="#br0" timeOffset="27654.1739">517 5923 180 0,'-25'-4'68'0,"21"4"-36"0,-9-3-22 0,5 3 17 16,4 0-20-16,-9 0-5 15,9 0-21-15,-8 3-7 16,3 5 13-16,5-1 0 0,0 8 1 16,-5 0 8-16,9 11 1 15,13 0 5 1,0 1-1-16,-1-1-1 0,9-4 5 16,4-3 4-16,5-1-3 15,7 1-1-15,-3-4 4 16,8 0 2-16,0 0 0 15,0 0 3-15,4 3-5 16,4 5-1-16,-4 3 2 16,0 4 4-16,9 3-6 15,4 4 0-15,12 8-2 16,-4-4-1-16,-8 4-1 16,4-4 0-16,4 0 6 15,4-7 4-15,13-5-7 16,4-2-2-16,9-5-3 15,-9-3 1-15,8-4-2 16,-8-4-1-16,13-4 1 16,-5 1 1-16,22-5-1 0,-18-6-1 15,5-5-2-15,0-3 1 16,13-11 1-16,-5-8 0 16,0-4 4-16,-8-3 5 15,4-8 1-15,0-3 4 16,13-1-5-16,-9-3-1 15,-8 0-2-15,-5 3-1 16,-12 5-1-16,5-1 2 16,-9-11-3-16,4-4-2 15,0-7 2-15,0-11 0 16,-4 3 1-16,-9-3 2 16,-4-1-3-16,-8-3 0 0,-8 0-3 15,4 0-1-15,-13 0 1 16,0 0 0-16,8 0-3 15,1 4 0-15,4 7 2 16,4-15 0-16,-1 8-2 16,-3-4 0-16,0-4-1 15,4 8 3-15,-4 3 0 16,-5 12 3-16,1 7-3 16,-1 11 0-16,1 4-1 15,3 7-2-15,-3 8 3 16,4 0 0-16,-5 4 1 15,5 3 2-15,-5 1-1 16,1 3-1-16,8 3 7 16,4 1 5-16,4 0 0 0,5 4 3 15,-1 3-4-15,-4 4-1 16,1 4-6-16,-1 3-1 16,17 4-1-16,0 4 1 15,9-4-2-15,-1 1-1 16,-4-1 1-16,-3-4-1 15,-6-3 0-15,5 7 0 16,-4-3 0-16,4 3 0 16,1 4 0-16,-6 0 0 15,-7 3 0-15,-9-3 0 16,-4 0 0-16,0-4 2 0,-4-3-1 16,-1-1-1-16,-3-3 1 15,3-4-1-15,5 0-3 16,0 0 2-16,0-4 1 15,4-7 0-15,-4-4 0 16,0 0 0-16,0-3 0 16,-4-5 0-16,-1 1-3 15,10-4 0-15,3-15 2 16,0-12 2-16,9-6-2 16,-13-12-2-16,-4-4-3 15,-4 1-1-15,-13-5 4 16,-4 5 3-16,-5-1-1 15,-7 1 0-15,-5-5 1 16,-4 1 2-16,-4 3-1 16,4-7 2-16,0 8-2 15,4-1-1-15,4-11 1 0,1 4 1 16,3-3 1-16,-4 3 3 16,1 11-1-16,-5 7 2 15,-4 8-2-15,-4 12 0 16,-5 10-6-16,1 12-1 15,-5 3-10-15,1 4-3 16,3 19-10 0,1 18 9-16,8-11 4 15,-4 12 5-15,4 7 5 16,0 7 3-16,4 8 2 16,0 3 3-16,0 4 1 15,0 4 1-15,0 4 2 0,0 3-3 16,5 4-2-16,-5 16 0 15,-4 13-1-15,-4 13 0 16,4-9 0-16,-9 5 0 16,5-5 0-16,4 9-2 15,8-5 1-15,9-3-2 16,8-19-1-16,13-19 3 16,4-11 2-16,4-11 2 15,4-7 1-15,5-12-2 16,8-7-1-16,4-4-6 15,0 1-1-15,-8-5 3 16,-1 1 1-16,-7-5-3 16,-5-3-1-16,8-3-4 15,-4-1 1-15,5-4-2 0,-1-7 2 16,1 1 1-16,-9-13 2 16,-4-2 1-16,0-1 1 15,-4-4-3-15,-5 1 2 16,-4-1-1-16,-8 1-2 15,-4 6-2-15,-9 5 1 16,-8 3 5-16,-4 4 2 16,-8 4-5-16,-5 8 0 15,-8 3-19-15,-9 7-8 16,-8 8-22-16,-8 11-7 16,-13 8-9-16,-4 10 0 15,-21 9 8-15,-13-5 20 16,-8-3 38-16,4-4 49 15,8-8 24-15,5-7 1 16,8-7-1-16,4-4-11 16,9-4-5-16,-13-3-30 15,0-5 0-15,-4 1 3 0,0 0-14 16,4-4-2-16,17 0-6 16,-21 0-1-16,4 0-6 15,0-8 1-15,0 1-2 16,0-4-2-16,0-4 0 15,0-4 0-15,5 1-4 16,3-16-2-16,9-7-2 16,8-4 2-16,9-11 4 15,4-7 1-15,4 3 0 16,4-7 4-16,-4 11 0 16,-8-4 1-16,-1 8-3 0,1 4 2 15,4-4-4-15,-5-4 1 16,5-4-7-16,0-3-3 15,4-5-8-15,4 5-1 16,5 0 3-16,3-1 2 16,5 5 6-16,0 3 5 15,4 0 4-15,-4 3 2 16,0 9 5-16,-1 3 2 16,-3 7 2-16,-4 4 2 15,-5 8-5-15,-4 3-1 16,4 4-4-16,-4 8-1 0,0 3-1 15,4 4 0-15,5 8 2 16,-1-1 0-16,9 4 0 16,4 0 0-16,4 4 2 15,4 8 1-15,5 7 3 16,4-4 1-16,4 3 1 16,0 5 2-16,4 0-1 15,-4 7 0-15,4 0-5 16,0 3-1-16,5 9-1 15,-1 3 1-15,13 0-2 16,0 3-1-16,8 1 1 16,13-8-1-16,0-3 0 15,0-5 0-15,0 1-3 16,0 0 2-16,-5-4 3 16,-3 0 1-16,8 4-1 0,0 3 1 15,12-3-4-15,9-4 0 16,0-8-4-16,0 1 1 15,-9-4-3-15,-3 3 2 16,3-3 1-16,1 8-1 16,-5-9 4-16,5 1 0 15,-1-7 1-15,1-5 2 16,-9-3 3-16,0-4 4 16,-4 1 0-16,0-5 2 15,-5 0-6-15,5 5-3 16,4-1-1-16,0 0 1 0,5-7-1 15,-1-1-1-15,0-3-2 16,5-7-1-16,-9-4-3 16,4-4-1-16,5-11 1 15,8-8 2-15,-1-3-1 16,1 0 1-16,-8-1 0 16,-5-3 0-16,-8-3-2 15,0-1 1-15,-4 4 3 16,-1-8 1-16,-3 1 3 15,-1-4 1-15,-7 3 1 16,-6-14 2-16,-7 3 3 16,-17-3 2-16,-17-8-1 15,-13 0 1-15,-16 0-8 16,0 0-2-16,-13 4 1 16,0-4 3-16,-5-15-2 0,6-11 0 15,-6-3-3-15,1-5-1 16,4 5 3-16,5-20 3 15,-1-10 0-15,0-1 0 16,5 8-6-16,7-7-1 16,14-8-8-16,12-8-4 15,12 8-3-15,14 8 0 16,11-8 7-16,9-8 3 16,9 8 9-16,8 19 6 15,4 3 7-15,4 19 5 16,5 0 1-16,-5 12 2 15,-4 14-7-15,-12 7-1 0,-9 12-9 16,-13 11-2-16,-3 11-2 16,-9 0-2-16,-5 12-6 15,-7 3-4-15,-5 7-12 16,-4 8-4-16,-4 15-26 16,0 11-9-16,-9 12-80 15</inkml:trace>
  <inkml:trace contextRef="#ctx0" brushRef="#br0" timeOffset="31601.7181">6024 12562 220 0,'-25'-8'85'0,"21"5"-46"0,-9-5-32 0,9 8 20 15,-4 0-10-15,-1-7-2 16,-7-1-8-16,-1 4-5 16,-4-3-1-16,-9-4-8 0,1 3-3 15,-9-3-3-15,-8 4 0 16,-8-1 5-16,-1 5 2 15,-12 3 6-15,0 0 4 16,-4 3 8-16,-5 1 2 16,-8 7-1-16,-8 0 2 15,0 4-4-15,-1 0-1 16,5 0-9-16,5 4 0 16,-14 3-3-16,-4 4 0 0,1 4 0 15,-1 0 0-15,5 0 4 16,12 0 1-16,0-1 3 15,4 5 3-15,-4 3 0 16,-4 8 2-16,9 0-2 16,3 7 2-16,9 0-6 15,4 19-1-15,8 11-4 16,9 8-1-16,4 3-1 16,9-4-2-16,12 8 3 15,4 0 2-15,5 4-2 16,12-4 0-16,4-8 1 15,13-3 0-15,12-7 0 16,13-1 2-16,21-11 1 0,0-4 1 16,4 5-2-1,4-1-2-15,0 4-2 0,9-1 1 16,12-2-1-16,9-5 0 16,4-3-3-16,-5-4-1 15,10-8-2-15,-6-11 2 16,18-7 2-16,0-7 2 15,-5-12-1-15,0-4 1 16,-7-7 4-16,15-7 1 16,5-12 3-16,-8-3 3 15,0-12 0-15,-9-11 0 16,4-14-1-16,1-12 2 16,-5 0 1-16,-12 0 3 0,-17-3-3 15,-13-1-1-15,-12-3-2 16,-13-4 2-16,-9-4 1 15,-11 0 3-15,-10 4-9 16,-11 0-3-16,-5-4-9 16,-5-11 0-16,-7-15-13 15,-5-3-4-15,-8-1-1 16,-5-3 3-16,-7 3 5 16,-14-7 6-16,-3 15 4 15,-9 0 4-15,-4 15-3 16,-4 10 2-16,-18 13-5 15,-20 14 1-15,-12 15-16 16,-30 11-4-16,-9 19-24 16,-7 22-9-16,-1 37-31 15</inkml:trace>
</inkml:ink>
</file>

<file path=ppt/ink/ink30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4-08T21:41:57.078"/>
    </inkml:context>
    <inkml:brush xml:id="br0">
      <inkml:brushProperty name="width" value="0.05292" units="cm"/>
      <inkml:brushProperty name="height" value="0.05292" units="cm"/>
      <inkml:brushProperty name="fitToCurve" value="1"/>
    </inkml:brush>
  </inkml:definitions>
  <inkml:trace contextRef="#ctx0" brushRef="#br0">0 4 7,'0'0'5,"0"0"-1,0 0-1,0 0-1,0 0-3,0 0 0,0 0-2,0 0 0,0 0-1,8-3 0,-8 3 0</inkml:trace>
</inkml:ink>
</file>

<file path=ppt/ink/ink30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12-04T17:32:09.637"/>
    </inkml:context>
    <inkml:brush xml:id="br0">
      <inkml:brushProperty name="width" value="0.05292" units="cm"/>
      <inkml:brushProperty name="height" value="0.05292" units="cm"/>
      <inkml:brushProperty name="color" value="#00B0F0"/>
    </inkml:brush>
  </inkml:definitions>
  <inkml:trace contextRef="#ctx0" brushRef="#br0">19462 1719 258,'-11'-13'387,"11"13"0,-10-12 129,10 12 129,-8-12 129,8 12 258,-12-17-129,12 17 129,-16-19 258,5 0-387,11 19 129,0 0-645,-53-60 0,53 60-129,-53-27-258,53 27 516,-66-22-516,66 22 0,-77 0-516,77 0 1161,-85-13-516,37 0 387,-1 5-774,-4-1 0,-1 0 387,-4 3 0,-2 6 516,-2 0-645,-4 3 0,-2 9-387,-8-5 903,-3 12-516,-6-4 0,-5 4 0,-3-1 129,-4 8-387,-3-4 387,-1 13 0,1-7 129,4 1-129,7 1 129,1 0-129,6 1 0,0 2 129,11 0 0,-2 1 129,6 2 0,-5 7 0,1-4 0,-6 10 0,6 0 0,-5 3-129,4 1-516,-1 3 516,10-1-645,1 2 645,9-2-516,3 6 516,7-4-387,3 8 387,7 2 258,1 3-129,4 5 516,3 2-387,7 10-258,1-5 129,6 5-258,-1 1 0,6 0 0,0-1-129,4-1-129,-1-8 258,3-2 0,0-3 129,3 0 0,-1-8 0,8 0 0,0 0 0,5 5 0,0 0-129,3 1 129,4-1-129,6 1 129,-1-6-129,5 3 0,1-6-129,6-1-129,1-10 129,-1-1-129,5-5-129,-5-7 129,5 1 129,-1-8-129,2-4 129,2-6 0,4 1 0,5-4 129,2 3-129,5 3 0,8-2 0,3 2 0,4 2-129,5 2 129,5 1 0,3-3 0,0-1 0,5-2 0,-1-5 0,1-3 0,6-3 0,0-3 0,1-2 0,0-2 0,4 0 0,4 0 0,-1-1 129,1 2 0,3-1-129,0 3 258,0-1-258,1 2 129,-2 0-129,4 3 129,5-2-129,-2 5 0,-3-7 0,1 0 0,-3-3 0,2-2 0,1-2 0,-1-1 0,-2 0-129,1-6 258,1 1-129,2 3 0,7-1 0,-1 1 0,2 2-129,0-3 129,1-1 0,-1-1 0,2 0-129,-2-2 129,0-1 0,-2-1-258,-5-3 516,3-1-516,1-1 258,-2-1 0,-2 1 0,-1-10 0,0 1 258,0-6-516,0-4 516,-3-3-258,-3-1 0,-1-4 0,-4-2 0,0-3 0,-4 2 0,-3-2 0,-3 2 0,-3-4 129,-6 1-129,-7-1 129,-6-4-129,-4-1 258,-8-4-258,-6-3 0,-3-2 0,-4-5 0,0-3 0,-1-2-129,0 3 0,-4-1 0,0 1 129,2 3 0,-5 2 129,0 3-129,-7 5 0,-4 2 0,-5 0 0,-6 2-129,-7-2-258,-8 1 129,-5-4 0,-3-2 0,-10-3 0,-9-1 129,-1 2-129,-8-3 258,-3 4 0,-1-1 0,-4 2 0,-7 3 0,-5 3-129,-8 3 129,-9-4-129,-7 4 0,-7-2 0,-12 6 0,-6 1 0,-5 0 258,-2 2-516,-7 2 258,0 1-258,-9 5 258,1-1-516,-7-2 516,2 3-258,-5-1 258,-3 1-258,-4-2 387,-3-5-129,-2 9 258,-1-2-258,-2 7 387,-4 3-387,-3 6 258,-2-4-129,3 12 129,-1-1 129,3-7-258,4 0 258,5-1-129,3-1 0,5-1-129,5 1 129,6 0-516,10 5-387,-4 8-903,9 4-1161,4 4-903,-1 0-129,11 2 0</inkml:trace>
</inkml:ink>
</file>

<file path=ppt/ink/ink30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4-08T21:41:57.078"/>
    </inkml:context>
    <inkml:brush xml:id="br0">
      <inkml:brushProperty name="width" value="0.05292" units="cm"/>
      <inkml:brushProperty name="height" value="0.05292" units="cm"/>
      <inkml:brushProperty name="fitToCurve" value="1"/>
    </inkml:brush>
  </inkml:definitions>
  <inkml:trace contextRef="#ctx0" brushRef="#br0">0 4 7,'0'0'5,"0"0"-1,0 0-1,0 0-1,0 0-3,0 0 0,0 0-2,0 0 0,0 0-1,8-3 0,-8 3 0</inkml:trace>
</inkml:ink>
</file>

<file path=ppt/ink/ink306.xml><?xml version="1.0" encoding="utf-8"?>
<inkml:ink xmlns:inkml="http://www.w3.org/2003/InkML">
  <inkml:definitions>
    <inkml:context xml:id="ctx0">
      <inkml:inkSource xml:id="inkSrc0">
        <inkml:traceFormat>
          <inkml:channel name="X" type="integer" max="27760" units="cm"/>
          <inkml:channel name="Y" type="integer" max="15694" units="cm"/>
          <inkml:channel name="F" type="integer" max="255" units="dev"/>
        </inkml:traceFormat>
        <inkml:channelProperties>
          <inkml:channelProperty channel="X" name="resolution" value="999.99994" units="1/cm"/>
          <inkml:channelProperty channel="Y" name="resolution" value="999.99994" units="1/cm"/>
          <inkml:channelProperty channel="F" name="resolution" value="0" units="1/dev"/>
        </inkml:channelProperties>
      </inkml:inkSource>
      <inkml:timestamp xml:id="ts0" timeString="2014-04-07T15:52:13.718"/>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92D050"/>
    </inkml:brush>
  </inkml:definitions>
  <inkml:trace contextRef="#ctx0" brushRef="#br0">16560 6119 1,'0'0'7,"-15"0"0,15 0-3,0 0 0,0 0-1,0 0 1,-11 5 1,11-5 0,0 0 1,-13 0 0,13 0 0,0 0 0,-15 0 0,15 0-2,0 0-1,0 0 0,0 0 0,0 0-1,0 0 0,0 0 0,17-12 0,-5 12 0,3-3 1,3 4-1,3-4 0,0 0 0,1 1-1,2 1 0,1 0 0,0-2-1,0 1 1,3 0-1,0 0 0,4 2 0,3-2 0,2 0 0,7-1 0,2 0 0,5 0 1,3-1-1,2 0 0,1 2 0,3 0 0,1 0 0,-2 2 1,2 3-1,-1-1 0,2 1 0,4-1 0,1 2 0,1-2 1,1 1 1,1 0-2,-1 0 1,0-1 0,1 3 0,-7 1-1,3 0 1,-2 3-1,-1 0 0,3 1 0,0 2 0,0 1 1,1 2 0,-1 2 0,0 2-1,0 1 1,1 2-2,-4 3 2,1 2-1,-1-2 0,0 5-1,0 1 1,1-1 0,-2 7-1,0-1 1,2 6 0,-2-1 0,1 6 0,3 0 0,-4 1-1,2 2 2,-1 1-1,-2 2 1,2 0 0,-2 2-1,-2 1 1,0 1 0,0 2 0,-2 1-1,-3-1 1,-2 1-1,-1-1 0,0 2 1,-8-2 0,0 3 0,-5-1 0,1 2 0,-4-2 0,0 2 0,-5-2 0,-3-1-1,0 1 1,-4 0 0,-3-4 0,-3 0 1,-6-4-1,0 4 1,-5-2 0,2-4 0,-5 0-1,-1 0 0,-3-4 0,-3 5-1,-2 2 1,-1-3-1,-4 2 0,-3 4-1,-1-2 2,-1 0-1,-3 2-1,0-4 2,-2-3-2,-2-2 2,-1 0-1,-3-1 0,-4-2 0,-2 0 0,-2-3 1,-2 2-2,-2 0 2,-1-1-2,-2-3 1,-3 0 0,-1 1 0,-1-3 0,0 1-1,-2-1 1,0-2 0,0 1 0,1-3 0,1-3 0,0-2 0,0-1 0,0-3 0,0-1 0,0-4 0,-2-1 0,1 0 0,-2-1 1,3-2 0,-1 1-1,3-4-1,-2 0 1,1-1 1,3 0-1,-1-2 0,4 0 0,0 0 0,1-1 0,0 0 1,1-1-1,1 0 0,2 2-1,1-4 1,1 0-1,1-1 0,0-3 0,3 2 0,0-2-1,2 0 1,-3-5 1,5 3-1,-1-2 0,5 2 0,1 0 0,4-3 1,1 2 0,15 1-1,-18 0 1,18 0 0,0 0 0,-12-2 1,12 2-2,0 0 0,0 0-1,0 0 1,-4-15-1,4 15 1,1-11 0,-1 11 0,0 0 1,3-12-1,-3 12 2,0 0-1,3-11 0,-3 11-1,0 0 1,0 0 0,6-11-1,-6 11 1,0 0 0,5-11-1,-5 11 0,0 0 1,0 0 0,0 0 0,0 0 0,0 0 0,0 0 1,0 0-1,0 0 0,0 0 1,5-11-1,-5 11 1,0 0-1,0 0 1,0 0 0,0 0 0,0 0-1,0 0 1,0 0-1,0 0 1,0 0 0,0 0-1,0 0 1,0 0 0,0 0 0,0 0 0,0 0 0,0 0 0,0 0-1,0 0 1,0 0-1,0 0 0,0 0 0,0 0 0,0 0 1,0 0-1,0 0 2,0 0-1,0 0 0,0 0 1,0 0-1,0 0 1,-5-11-1,5 11-1,0 0-1,0 0 1,0 0-1,0-12 0,0 12 0,0 0 0,-1-18 1,1 18-1,-1-16 1,0 5 0,1 11 0,-3-17 0,3 17 0,-2-11-1,2 11 0,0 0 0,0 0 1,0 0-1,0 0 2,0 0-1,0 0 0,0 0 2,0 0-2,-5-10 2,5 10-2,0 0 1,0 0-1,12-7 0,-12 7 0,16-4 0,-4 1 0,2 0 0,4 0 0,0-3 0,4 0 0,1-1 0,4-3 0,0 0 0,1 1-1,1-4 2,-2 0-1,-1 1 0,-4 1 0,-4 5 0,-3-1 0,-4 1 0,-11 6-1,0 0 0,0 0 0,0 0 0,0 0-1,0 0 0,0 0 0,-18 12 0,18-12 0,-21 9 1,9-6-1,-1 2 1,-1-2 1,-2 5-1,-2 1 1,-3 5 0,-2-1 1,-3 0-1,-5 4 0,1 2 1,-3 1 0,0 0 1,1 0-2,3-6 2,2 1-1,3-1 1,5-2-1,5-5-1,3 2 1,11-9 0,-12 12 0,12-12-1,-2 14 1,2-14-1,11 22 2,-3-8-1,5 0 1,1 3-1,4 4 1,0-1 0,5 2-1,1 1 0,1 2 0,1 0-1,3 3 1,-3-1 0,3-2 0,-2 0 0,0 0 0,-4-2 0,3-1 0,-3-5 0,-2-3 0,-3-3 0,-2 0 0,-3-3-1,-13-8 0,18 9 1,-18-9 0,0 0-1,0 0 1,0 0-1,0 0 1,0 0 0,0 0-2,0 0-1,0-14-7,0 14-20,-1-25-4,-7 1 1,3-7-1</inkml:trace>
  <inkml:trace contextRef="#ctx0" brushRef="#br0" timeOffset="2694.1541">18114 8309 1,'0'0'17,"0"0"1,0 0-11,0 0-2,0 0-2,0 0-1,0 0 0,0 0 0,0 0 0,0 0 1,0 0 1,0 0 2,0 0-1,14-1 1,-2-1 0,6 4-1,0-5-1,6 4-1,2-1-2,4 2 0,1 0-1,2 2 0,0-1 0,1 2 0,-1 0 0,1 2 1,3 3-1,1 2 1,4 1-1,3 2 0,6 2 0,1 4 1,7 4 0,-1 2-1,3 2 1,5 3-1,-1-1 0,1 3 0,3 2 1,3 1-1,3 2 0,3 2-1,5 6 1,1 3 0,2 5-1,0 1 1,2 3-1,-1 1 1,-4 0 0,-1 2 1,-7-1 0,-3 2 0,-2 0 0,-7 1 1,-4 6-1,-3 2 1,-5 0-2,1 2 2,-5 1-2,1-2 1,-3-4 1,-1 4 0,-4-6 0,-2-2 0,-3-1 1,-2 1-1,-5-3 1,-2 2-1,-6-3-1,-5-3 1,-4-3-2,-5 0 1,-8-4 0,0-5-1,-11-1 0,-2-2 0,-6-1 0,-5-1-2,-4 1 2,-3-5 0,-4-1-1,-4-1 1,-2-3-1,-4-3 1,-3-1-1,0-3 1,-1-4 0,-1-1-1,-1-2 1,-3-1 0,-4-1-1,0-2 1,-2-4 0,-1 1 0,-4-3 0,-1-1-1,-1-2 1,0 0 0,4-2 0,-3-5 0,3 5-1,-3-7 1,1 3 0,0-1 0,0-1 0,1-1 0,-1 1 0,1-1 0,1-1 0,4-2 0,2 1 0,4-1 0,2-3 0,2-2-2,6 0 2,1-3-1,5-1 1,1 2-1,5-2 1,1 0-1,4 2 1,2 2 0,4-1-1,3 2 0,3 2 0,1 0-1,15 9 0,-20-12 0,20 12 1,-14-7-1,14 7 1,0 0 0,-12-7 1,12 7 0,0 0 0,0 0 1,0 0-2,0 0 2,0 0-1,0 0-1,0 0 1,0 0 0,0 0 1,0 0-1,0 0 0,1 10 1,-1-10-1,0 0 0,0 0 1,0 0-1,0 0 0,0 0 1,-11 5 0,11-5-1,0 0 1,0 0 0,0 0-1,0 0 1,0 0-1,0 0 1,0 0-1,-2 12 0,2-12 0,4 11 0,-4-11 1,3 14 0,-3-14 0,5 17 0,-5-17 0,6 18 1,-6-18 0,5 22 0,-3-9 0,3 4 0,-1-1-1,2 1 0,0 2 0,0 3 0,2 0-1,-1 6 1,3-3 0,-1 1-1,1-2 0,2 1 1,2-5-1,-1-3 0,-2-4 0,2-4 0,-13-9 0,15 6 0,-15-6 0,0 0 0,13-16-1,-15 2-1,0-3 1,-4-6 0,-3-5-1,-3-3 1,-1-5 0,-4-4 0,-2 1 0,-2-2 1,2 0-1,1 0 0,1 4 1,2 0-1,2 8 0,2 1-1,2 4 0,2 5 1,3 3 0,0 0 1,3 5-1,1 11 0,0-13 1,0 13 2,0 0-1,15-9-1,-15 9 1,23 10-1,-7-6 1,2 2 1,2 1 0,4 5-2,2-3 2,3 2 0,0-2 0,4 5 0,0-1-1,3 0-1,0 1 1,0 3-1,-3-3 1,0 0 0,-4 1-1,-1-1 1,-5 0-1,-3-3 2,-6-2-2,-2-2 1,-12-7-1,15 12 0,-15-12 1,0 0-2,0 0-1,0 0-2,3 14-10,-3-14-16,-14-9-1,14 9 1,-35-30-1</inkml:trace>
  <inkml:trace contextRef="#ctx0" brushRef="#br0" timeOffset="10433.5968">5736 10954 11,'12'-5'7,"-12"5"0,0 0-1,16 1 2,-16-1-2,12-1 0,-12 1-2,17 2 1,-6-1-1,-11-1 0,23 2 0,-11-6 1,7 3-2,-1-5 1,4-3-1,5 0 0,3-4-1,8 1 0,1-4-1,5 1-1,4-5 1,2-4 0,5 1 0,1-6 0,4-2 1,0-4 0,7 0 1,-1-5-1,4-1 0,2-2 0,4-2 0,0-3-1,2-1-1,-1-5 1,-1-1-1,-4-2 1,1-3-1,-6 0-1,-1-1 1,-4-3 0,2-2 1,-5-1-1,2-1 0,-1-2 0,-1 0 0,-3-2 1,2 2 0,-3-2-1,-2 0 0,-3 0 0,-1-2 0,-7-3 0,0 3-1,-3-4 1,-2 1 0,-2 0 0,0-1 1,-3-2-1,1 0 0,1 0-1,-3-1 1,2-5-1,-4-4 1,-1-2 0,-1-3 0,-3-2 1,-3 0-1,-4-2 0,0-5 1,-3 3-1,-2-2 1,-1 2-1,-1-1 0,-1-1 0,0 1 0,0-2 1,-2-1-1,1 2 0,2 0 0,0-1 0,0 2 0,1 1 0,-2 0 1,4-1-1,-1 4 0,3-4 0,-1 0 1,3-2-1,-1-3 1,4 1 0,0-3-1,1 0 0,1-1 1,0 5-1,0 2 0,0 2 1,1 4-1,3 2 1,1 4-1,7 6 1,3 1-1,8 2 1,5 1-1,5 2 1,2-2-2,5 4 0,3 2 1,-3-1 0,3 1 1,-3 2-1,3-2 0,0 3 0,2 4 1,2 2 0,3 0-1,3 4 1,0 3-1,2 0 1,3 7-2,-1 2 0,2 1 1,-1 0 0,2 1-1,2 4 1,0 0 0,-1 4 0,0 0 0,0 4 1,3-1 0,-4 4 0,1 6 0,2-4 0,3 6-1,3 0 1,2 1-1,1 0 1,1 3-1,-2-2 1,0 4 0,-4-2 1,-2 4-1,-3 0 0,0 7 0,-7-1 1,-1 7-2,-2 0 1,-1 5 0,-4 2 0,-2 0-1,-3 3 1,2-1 0,2 2-1,0 0 1,1-3-1,1 2 1,0-1 0,-2 3 0,0 0 0,-2 4 0,-5 0 0,0 3 0,-3 6 0,0-1 0,1 6-1,1-1 1,-1 3-2,2 1 2,2 3-1,-2-2 0,2 2 0,1-2 0,-3-1 0,2 2 1,-2-1-1,1 0 0,2-1 1,-1 3 3,-2-1-3,0 0 2,0 3-3,-4-1 1,-4-3 0,-1 3-1,-2-3 0,-4 0-3,-3 0 4,-1 0-3,-1-2 2,0-2 1,1-1-1,2 0 1,-2 2-1,4-5 0,0 2 0,3-1 1,-3-2-1,1-2 1,-5 3-1,0 1 0,-4-3 1,-4 0-1,-4 1 0,-2-2 0,-1 1 0,-2 0 0,-1-1-1,-1-5 1,-1 1 0,-2-1 0,-1 0 0,0-2-1,-4 0 1,3 0 0,-3-2 0,2 1 0,1-2 0,1 0 1,-1-3-1,2-1 0,-3 0 0,-1-3 0,0 0 1,-4 1-1,0-1 0,-12-2-1,20 6 1,-9-3-1,0 3 1,1-4 0,1 0 0,1-1 0,-1-2 0,-1 1 1,-1-2-1,-11 2 0,17-5 0,-17 5 0,0 0 0,13 0 0,-13 0 1,0 0-1,0 0 1,0 0-1,0 0 1,0 0-1,0 0 0,0 0-1,0 0 1,0 0 0,0 0 0,0 0-1,0 0 0,0 0 2,0 0-1,0 0 0,0 0 0,0 0 0,0 0 0,0 0 0,0 0 1,0 0-1,0 0 0,0 0-1,0 0 1,0 0-1,0 0 1,0 0 0,0 0 0,0 0-1,0 0 1,-9 11 0,9-11 0,-16 10 0,16-10 0,-22 16 0,9-9 0,-3 2 0,-1-3 0,0 2 0,-3-1 0,1 3-1,-4-1 1,-1 2 0,1-2 0,-2 2-1,-1 3 0,-1-2 2,-1 2-1,-1 0 0,1-2 0,0 0 0,1 3 0,1-3 0,2 0 0,3-4 0,4 0 0,2-2 0,15-6-1,-18 11 2,18-11-2,0 0 1,0 0-1,0 0 1,0 0 0,0 0-1,23-13 1,-6 5 0,6-4 0,3-2 0,3 1 0,2-1-1,0-2 2,1 0-2,-2 1 1,-1 1 0,-1 0 0,-4-1 0,1 3 0,-6-1 0,2 2 0,-4 2 0,0 0 0,-5-2-1,-1 2 1,-11 9 0,16-15 1,-16 15-1,10-14 0,-10 14 1,4-13-1,-4 13 1,0 0-1,-2-11 1,2 11-1,-3-10-1,3 10 2,-5-14-1,5 14 1,-9-17-1,2 6 0,1-1 0,-3-2 1,0-1 0,-4-1-1,0-3 1,-2-3-1,-2-5 1,-1-4 0,0-3-1,-3 0 1,1-3-1,1-4 1,-1 3-1,3 0 1,1 2-1,2 1 0,1 7 0,4-1 0,0 2 0,3 4 0,0 4 0,4 3 0,-2 0-1,4 16 0,-3-15-2,3 15 0,0 0-1,2 15-5,-2-15-6,-6 37-16,3-4 1,-8 1-1,1 1 0</inkml:trace>
  <inkml:trace contextRef="#ctx0" brushRef="#br0" timeOffset="34209.9567">18332 9930 1,'-15'8'7,"15"-8"-2,-13 2-2,13-2-3,-13-2 0,13 2 1,-13-9 1,13 9 0,-12-13 2,12 13 0,-8-15 0,8 15 0,0 0 0,-8-11-1,8 11-1,0 0-1,0 0 0,10-13-1,-10 13-1,20-7 1,-6-1 0,2 1 0,2 0 0,4 1 1,3-4-1,3 3 0,-1-4 1,6 1-1,0-2 1,4 1 0,0 1 0,2-3 0,1 1 0,-1-3 1,3 0 0,-3-1 0,3 2 0,-2 0 0,4-2 0,-3 2 0,4 0 0,-2 2 0,2 1 0,2-1 1,-1 1 0,-2-4 1,2 2-1,0 0 0,-1 2-1,0-5 1,1 2-1,-1-1-1,2 0-1,-3 2 0,0-2 1,0 2-1,0 0 1,-3-1-1,2 2 0,-3-1 1,0 2 0,2 0-1,-2 0 0,-1 0 0,3-1 0,-1 4 1,-2-3-1,4 1-1,0-1 2,-2-1-1,1-1 0,-2 0 0,-1 0 0,-1 0 0,-2-1 0,-1 1 2,0 2-2,-4 0 1,2 1 0,-2-2 0,3 1 0,-2 0 0,4 1-1,0-3 0,2-1 0,4-1 1,-1-2-1,3 3 0,1-3 1,0-2-1,0 0 1,1 1-1,-2-2 1,-2 2-1,1-1 0,-3 1 1,2-3-2,-3-1 2,-1 1-2,0 0 1,-1-2 0,0-2 0,-2 1 0,1-5 1,-2 2 0,3-1-1,-3-2 1,1-2-1,-1 1 1,0-4-2,1-1 2,-2 1-2,0-4 1,-3-2 0,2-4 0,-2-3 1,0-5-1,-1 0 1,0-6 0,-3-3 1,2-4 0,-4-3 0,1 1-1,-3 0 1,0-1-1,-5-5 0,1 1 0,-3 1-1,-3 1 0,0-1 1,-2 3-2,-2-4 1,0 0 1,-2 3-2,0 1 2,-1-1-1,1 0 0,0 0 0,0-3 1,-1 4 0,0 3-1,-4-2 2,2 5 0,-7 1 0,0 4 0,-3 2-1,0 6 1,-7-3-1,2 1 1,-4-1-2,0 0 0,-2-4 1,-2-1-1,0-3 2,-1-2-2,-1 2 1,1 2-1,0 0 1,-1 4-1,0 0 0,3 4 2,-5 4-3,2 0 2,-2 1-1,-1 1 1,-2-3 0,0 4 0,-1-1-1,-1 3 0,-1-3 2,1 4-2,-1-2 0,-1 3 0,-1 6 1,1-2-2,-2 5 2,2 3-1,-1 4 0,1-1-1,-1 5 1,3 2 0,2-1 0,2 4 1,3-1-2,3 0 2,4 3 0,2 2 0,3-1-1,10 12 2,-11-15-3,11 15 1,0 0 0,-7-12 0,7 12 1,0 0-2,0 0 2,0 0-2,0 0 1,0 0 1,0 0-1,0 0 0,0 0-1,0 0 1,0 0 0,0 0-1,0 0 1,0 0 0,0 0-1,0 0 1,0 0 0,0 0 1,9 11-1,-9-11 0,15 15 0,-8-3-1,4 4 2,0 1-2,0 5 1,-1 4-1,-1 7 0,-1 5 0,-2 5 1,0 2 0,-3-1-1,-2-3 1,-1 3-1,-1-3 1,1-4 0,-1-6 0,-1-5 0,4-7 0,-2 1-1,1-2 0,-1-5 1,0-13-1,-1 16 1,1-16 0,0 0 0,0 13-1,0-13 1,0 0 0,0-14 0,0-1 0,1-2-1,-1-6 0,-1-4 1,-1-8-2,0-1 2,-5-6-1,-1 1 0,-4-1 1,-2 0 0,-5 0-1,1-1 1,-2 6 1,1-1-2,1 5 2,0 1-1,4 5 0,2 0 0,1 8 1,3 3-1,1 5 0,7 11 0,-9-16 0,9 16 0,0 0-1,0 0 1,0 0 0,0 0 0,0 0 0,0 0 0,0 0 0,21 4 0,-4-2 0,9 1 0,7 3 0,10-1 0,8 3 0,7 0-1,3 1 1,8 0 0,0 2 0,-1 1-1,-6-1 1,-6 1 1,-7 0-1,-8-1 0,-7-4-1,-10 1 3,-6-5-3,-7 2 2,-11-5-2,11 4 1,-11-4 0,0 0 0,0 0-1,0 0-3,0 0-2,0 0-17,-5 17-5,-7-20-1,0 0-1</inkml:trace>
  <inkml:trace contextRef="#ctx0" brushRef="#br0" timeOffset="39367.2515">14176 5188 17,'12'-6'9,"-12"6"0,0 0-3,16-9 0,-16 9-3,18-4 0,-5 2-1,1 0-1,2-1 0,1 1 0,3-2 0,2 1 1,1-1-1,3 0 0,-2-3 1,3 0 0,2 0 0,3-1 1,2-1 0,1 1-1,4-4 1,1 2-1,3 1 0,3 0 0,-1 2-1,4-1 0,-2 0 0,1 1 0,1 1 0,3 0 0,-4 1 0,2-1 1,-4-1 0,3-1 0,-3 2 0,4 3 0,0-2 0,0 4-1,4-3-1,0 1 1,1 3-1,0 3 0,1-2 0,-1 0 0,-1-1 1,2 2-1,-1 0 1,1 3-1,2-3 2,2 2-1,2-5 0,3 3 0,0 2 0,-1 1 1,0-2-1,-1 0-1,1 0 0,-1 0 1,-2 5-1,0-3 1,0-2 0,3-1 0,3-1 1,4 4-1,-2-3 1,2 5-1,0-3 0,-1 4 0,0 1-1,2 1 0,-5 2 0,2 2 0,0-2-1,1 1 1,3-1 0,2 2 0,-2-2 0,0 1 0,5-2 0,2 2 0,-2-3-1,1 5 1,0-3 0,1 1-1,-1-1 2,0 0-1,-2 0 0,-3 3 0,-1 0-1,0-2 2,-2 2-1,-2-1 0,0-1 0,2 0 0,1-1 0,0-1 1,-2 0 0,1 0-1,0-3 1,-1 0 0,0 1-1,0 1 1,-5-3-1,-1 3 0,-1-3 0,-2 1 0,1 2 0,-2 0 0,-2-3 0,0 2 0,-1-1-1,-1 1 1,4-1 0,-2-1 0,-1 0 0,1-4 0,0 4-1,-2 0 1,2 0 0,2-2 0,0 3 0,-2-2 0,2 2 0,-1 0 0,-2-1 0,1-1 0,-1 0 1,2-2-1,-4 0 0,1 1 0,-1-2 1,1-3-1,0 1 1,0-2-1,-4 1 1,1 0-1,-4-1 1,-2-1 0,-3-1-1,-1 1 1,-3 0-1,-1 0 0,-1 0 0,-1-2 1,-2 0-1,-1-1 0,-1 2 0,-1-2 0,-1-1 1,-1 1-2,-4-2 1,-1 3 1,1-1-2,-3 3 1,2-4 1,-3 2-1,-2-1 0,1 0 0,-3-1 0,1-1 1,-1-1 0,-1-3-1,0 0 1,3-4 0,-2 1 0,2-3 0,-3-2 0,1-2 0,-2-4-1,0 2 1,-3-3 0,1-2-1,-2-4-1,-1-2 2,-3 1-1,1-3 0,-2-3 1,1-5-1,-4 2 1,1-2-1,-1-1 0,1 4 0,-2-4 1,1 4-1,-1-3 0,0 2-1,0-3 1,-1 3 1,-2 0-1,-1-2 1,-3 1-1,1-1 1,-5 1 0,1 5 1,-3-3-1,0 0-1,-1 2 1,2 0-1,0 2 1,2 3-1,-1-3 1,1 5-1,0 1 1,2 5 0,-1-2-1,0 3 1,-2 1 0,2 0 0,-2 2 0,-1 5 0,2-1-1,0 1 1,0 2-1,3 2 1,-1 0-1,5 13 0,-6-20 0,4 9 1,2 11-1,-2-17 0,2 17 0,-1-11 0,1 11 0,0 0 0,0 0 0,0 0 0,0 0 0,0 0 0,0 0 0,0 0 0,0 0 0,0-11 0,0 11 0,0 0 0,0 0 0,0 0 0,0 0 0,0 0 0,1-11-1,-1 11 1,0 0 0,0 0 0,0 0 1,0 0-1,2-12 0,-2 12 0,0 0 0,0 0 0,0-12 0,0 12 0,0 0 0,0 0 0,0 0 0,0 0 0,0 0 0,0 0 0,-2-12 0,2 12 0,0 0 0,0 0 0,-1-12 0,1 12 0,0 0-1,0 0 1,0 0 0,0 0 0,0 0 0,0 0 0,0 0-1,0 0 0,0 0 0,0 0-1,-4 11 1,4-11 1,-1 17-1,0-6 0,-1 3 1,0 7-2,-3 4 2,-2 5 0,-3 1 0,-1 4-1,-2 3 1,-2 0-1,-1 3 0,0 0 2,2-4-2,0-7 1,3-1-1,0-6 1,4-5 0,2-2 0,5-16-1,-6 13 1,6-13 0,0 0 0,0 0 0,0 11 1,0-11-1,0 0 1,0 0-1,0 0 0,0 0 0,-3-14 1,0 2-1,-2-3 0,-1-6 0,0-3 0,-2-1 0,1-4 0,0-2 1,3 2-1,0 0 0,2 3 0,2 0 1,1 6-2,2 1 2,-1 1-2,2 2 1,-2 3 0,2 2 0,-4 11 0,1-19 1,-1 19-1,-2-19 1,2 19 0,0 0 0,0 0-1,-8-12-1,8 12 2,0 0-2,0 0 2,0 0-1,11-11-1,-11 11 2,17-11-1,-17 11 1,19-5-1,-19 5-1,15-2 2,-15 2-1,0 0 0,11-1-1,-11 1 1,0 0 1,0 0-2,0 0 2,0 0-1,0 0 0,0 0 0,0 0 0,0 0 0,0 0 0,0 0 1,0 0-1,0 0 0,0 0 0,0 0 1,0 0-1,0 0 0,0 0 0,0 0 0,4-13 0,-4 13 1,0 0-1,4-12 0,-4 12 0,0 0 0,0 0 0,0 0 0,7-11-1,-7 11 2,0 0-2,0 0 1,0 0 0,12 5 0,-12-5 0,25 9 0,-6-2 0,6 0 0,5 4 0,4-2 0,4 3 0,4 4 0,-1-1 0,2 2 1,1 3-1,2 0-1,-3 0 0,1 2 1,-4-4 0,-1 0-1,-3-1 1,-3-1 0,-7-5 0,-2-1 0,-7-3 1,-3-1-1,-14-6 1,16 6-1,-16-6 1,0 0 0,0 0-1,0 0 0,0 0 1,0 0-2,0 0 1,0 0-2,0 0-2,0 0-6,14 7-17,-14-7-4,13-7-1,-8-6-1</inkml:trace>
  <inkml:trace contextRef="#ctx0" brushRef="#br0" timeOffset="100216.7319">21247 10695 21,'0'0'19,"0"0"-4,0 0 0,0 0 0,0 0-2,0 0-2,0 0-3,0 0-2,0 0-2,0 0 0,0 0-1,0 0-1,0 0-1,0 0 0,0 0 0,0 0 0,0 0 0,3 11-1,-3-11 0,0 0 0,7 16 1,-7-16-1,7 14 0,-7-14-1,7 20 1,-2-8 0,1 3 0,0 0 0,3 1 0,-1-1 0,0-1 1,-1-2-1,0 2 0,-1-2 0,-6-12 0,9 13 0,-9-13 0,5 12-1,-5-12 1,0 0 0,0 0 0,0 0 1,0 0-1,0 0 1,-21-5 0,21 5 0,-18-14 0,18 14 0,-17-23-1,17 23 1,-12-24-2,8 10 1,8-2-1,-1 1 1,9 0 0,1 1 0,4-1 2,5 2-2,1-2 1,4 4-1,-2 0 2,2 3-2,-4-2 0,-1 4 0,-2 2-1,-5 1 0,-2 4-1,-13-1-1,17 8-2,-17-8-7,0 0-17,5 11 0,-5-11 0,0 0 0</inkml:trace>
  <inkml:trace contextRef="#ctx0" brushRef="#br0" timeOffset="100887.7704">21629 10798 9,'12'6'21,"-12"-6"2,22-4 0,-9-1-15,1-4-2,2 1-1,1-3-3,-1 1 0,2-3-1,-3 3 0,2-1 0,-3 3-1,-1-3 0,-2 2 0,-11 9 0,17-14 0,-17 14 0,6-13 0,-6 13 0,0 0 0,-12-7 1,12 7 0,-24 5 1,11-3-1,-5 2 0,2 3 1,-5-1 1,5 2 0,-2-2 0,3 5 0,-2-4 0,5 6 0,0-4 0,3 5 1,9-14-2,-11 25 0,6-13 1,10 2-1,-2-1 0,9 0 1,-4-1 0,8 0-2,3 0 1,1-1-1,5-5 1,-3 0-3,2-2 0,-4-8-4,4 7-7,-6-3-19,-5-9 0,1 3 0,-10-10 0</inkml:trace>
  <inkml:trace contextRef="#ctx0" brushRef="#br0" timeOffset="101706.8173">22027 10713 9,'0'0'24,"0"0"1,0 0-4,0 0-8,0 0-1,0 0-2,17 2-1,-17-2-1,6 10-1,-6-10-2,7 15 1,-7-15-2,6 24-1,-4-9-1,2 6 0,-1-3-1,1-1 0,-1-1 0,2-1-1,1 0 2,-6-15-2,19 12 0,-6-13 0,4-7-1,1-2 0,4-5 0,2-3 0,0-3-1,0 2 2,-2 3-1,-3 1 0,-3 8 1,-4 1 0,-12 6 0,16 5 0,-16-5 0,4 18 0,-4-6 1,2 2 0,-1-2 0,1 1 0,2-1 0,3-1 0,1 1 0,0 0-1,-8-12 1,17 19-1,-17-19 0,16 8 0,-16-8 0,0 0 0,12-7-1,-10-5 1,-2-3-1,-3-3 1,3-1-1,-2-1 0,2 2-3,-4-8-4,9 8-18,-1 5-6,-4-4 2,0 17-2</inkml:trace>
  <inkml:trace contextRef="#ctx0" brushRef="#br0" timeOffset="102345.8538">22654 10735 24,'0'0'26,"12"4"1,-12-4 0,0 0-20,0 0-1,2 12-1,5-1 0,-7-11-1,12 23-1,-7-10 0,6 1-1,-4-1-1,2-1 1,-9-12-1,14 18 1,-14-18-1,9 11-1,-9-11 0,0 0 1,0 0-1,0 0 1,-13-7-1,13 7 1,-14-15 1,14 15-1,-13-25 2,8 13-2,0-6 1,4 2 0,1-5 0,5 4 0,3-1-2,3 2 0,5 0 1,2 2-2,7 2 0,-3-2-3,8 12-8,-4 0-19,-3-6 0,1 6-1,-6-5 1</inkml:trace>
  <inkml:trace contextRef="#ctx0" brushRef="#br0" timeOffset="102917.8864">23096 10658 18,'4'19'24,"-4"-19"1,5 21-3,1-2-13,-4-2-1,8 7 0,-8-4 0,8 4-3,-4-2 0,1-3-6,2 2-7,-2 1-18,-7-22-1,0 0-2,0 0 1</inkml:trace>
  <inkml:trace contextRef="#ctx0" brushRef="#br0" timeOffset="103201.9019">23412 10321 34,'27'17'28,"-27"-17"-1,23 29 2,-9-3-22,-8 3-1,6 12 0,-8 1-3,3 7 1,-6-1-2,2 0 0,-5-4-3,0-6-3,4-2-11,-2-9-14,-5-16-1,5-11 0,0 0 1</inkml:trace>
  <inkml:trace contextRef="#ctx0" brushRef="#br0" timeOffset="103719.9319">23390 10563 55,'12'16'32,"-1"-14"1,8 0-1,9 5-24,-6-7-3,9 4-1,0-2-3,3-2 0,0 1-1,2 2-1,-1 2 1,-1-3 0,-1-4 0,-1-1-1,-3 0 0,-1 0 0,2-2 0,-6-1-1,2-4 1,-7 0-2,2 3 1,-6-4 0,-1 4 0,-6-7 0,-8 14 0,8-19-1,-8 19 0,-5-12 1,5 12 0,-19-5 1,3 3-1,-2 3 2,-6 2 1,2 6 2,-6-4 1,5 12 1,-5-5 0,7 9 1,-2-2 0,10 10-1,-3-6-1,13 10 1,1-6-2,12 4 0,4-2-2,12 0 1,7-4-2,6-7 0,9-3-2,-2-12-6,15 4-20,-11-7-7,-5-10 1,-7-3-2</inkml:trace>
  <inkml:trace contextRef="#ctx0" brushRef="#br0" timeOffset="104776.9917">21055 11565 1,'-18'-1'3,"18"1"8,-12 9-3,12-9-1,0 0 2,0 0 1,0 0 2,-6-17 0,6 17 2,1-18 1,-1 18-1,-1-11-1,1 11-3,-4-11-1,4 11-2,0 0-1,0 0-1,-9-16 0,9 16-2,-1-12 1,1 12-2,6-11 0,-6 11 0,16-16 0,-4 9-2,2 3 1,2 1-1,3 0 0,2 6 0,1-1 0,1 4 0,0 3 0,-1 1-1,0 4 1,-1 0-1,-4 5 0,-2-4 1,-4 5-1,-4-1 0,-2 5 0,-4-4 0,-2-1 1,-5 0-1,0-3 1,-4-1-1,-1-2 2,-1-2-1,-2-6 0,-2 0-1,-1-4 1,0-3 0,1-3 0,-1-2 1,1 1-1,2-4 0,3 1 0,2-2 1,9 11-2,-7-16 1,7 16-1,4-16 0,-4 16 0,13-16 0,-2 9 1,0-2-2,4 8-1,-3-4-4,15 10-8,-9-4-16,6-3-1,4 3 0,1-3 0</inkml:trace>
  <inkml:trace contextRef="#ctx0" brushRef="#br0" timeOffset="105236.0191">21647 11462 23,'-10'12'25,"-12"-6"3,9 5 0,-3-1-19,-5-7-1,10 9 1,-8-10-2,19-2-1,-23 13-1,23-13 0,-14 9-2,14-9-1,0 0 1,0 0-2,15 13 0,0-9-1,2 0 0,3-1-1,4 5-1,-1-4 1,1 7-1,-3 0 0,-4 0 0,-2 0 1,-6 2 0,-4 0 1,-3-2 1,-7 4 0,5-15 2,-22 20-2,6-13 2,-2-3-2,-3-2 0,1-1 0,1-2-4,-1-6-4,20 7-19,-17-9-6,17 9 1,-7-13-1</inkml:trace>
  <inkml:trace contextRef="#ctx0" brushRef="#br0" timeOffset="105937.0592">22193 11539 21,'0'0'24,"0"0"0,2-17-1,-2 17-16,26-16 0,-12 5-1,8 1-2,-2 1 0,1 4-1,-1 1 0,0 7-1,-2 1 0,-3 6-1,-3 1 1,-2 7 1,-6-3 0,0 7 3,-11-8 0,6 9 0,-15-12 1,6 9 0,-10-9-2,4 3 0,-6-8-2,1 0-1,-2-3-2,2-6-1,3 3-1,-1-12-4,19 12-6,-19-18-16,16 3-5,8 1-2,5-3 2</inkml:trace>
  <inkml:trace contextRef="#ctx0" brushRef="#br0" timeOffset="106506.0918">22596 11531 9,'12'34'20,"-12"-12"2,13 9-4,-1 5-10,-4-1 2,8 7 1,-7-8-1,7 3-1,-7-5-1,5-1-2,-6-5-2,2-4-3,-4-8 0,-3-3-1,-3-11 0,0 0-1,0 0 1,-7-13-1,-2-1 1,0-5-1,-2-4 0,-3-4 1,2-3 0,0-3 0,1-7 0,0 0-1,6-1 1,4 1-1,4 0 1,6 2 0,4 4-1,3 2 1,5 13 1,5 3-1,-2 5 1,2 6 0,-1 7 1,-2 7 0,-5 2 2,-1 14 0,-10-8 0,-1 9 2,-12-4 0,2 8 0,-14-9 0,5 3-1,-12-8-1,4 0-2,-3-6 1,2-7-3,1-1 0,2-10-4,19 8-5,-25-16-21,24 3-3,7-3-1,6-3 0</inkml:trace>
  <inkml:trace contextRef="#ctx0" brushRef="#br0" timeOffset="106984.1191">23282 11433 30,'-27'4'27,"13"2"2,-10-7 0,4-1-14,1 12-7,-11-4 0,10 9-2,-10-9 1,11 7-2,-4-4 0,8 4-1,0-6-1,8 4-1,7-11 0,0 0-1,6 14 0,5-10-1,5 0 0,2-1-1,3 4 1,0-1 0,-2 6 0,-2 0-1,-2 3 1,-5 3 0,-4-2 1,-5 2-1,-4-4 2,-6 2-1,-3-5 1,-3 0 0,-3-4-1,0-3 0,-2-2-1,2-4-1,3 1-3,-2-8-3,17 9-13,-11-6-14,11 6 0,-2-18 0,5 6 0</inkml:trace>
  <inkml:trace contextRef="#ctx0" brushRef="#br0" timeOffset="107642.1568">23782 11646 22,'0'0'23,"-16"-26"2,16 14 1,-1-3-18,0-4-1,8 3 1,-1-4-1,9 7 0,-4-5 0,9 10-1,-4-1-1,6 7-1,-2 1-1,1 5-1,-6 1 1,1 7-1,-6 3 0,-3 3-1,-7 2 1,-1 3 0,-9-4 2,-1 4-1,-6-6 1,1 4-2,-5-8 1,2-1-1,-4-6 1,3-3-2,1-3-2,1-3-1,5 1-2,-2-14-7,13 3-22,2-1-2,5-4 1,6-1-1</inkml:trace>
  <inkml:trace contextRef="#ctx0" brushRef="#br0" timeOffset="108113.1837">24053 11456 44,'-10'17'28,"10"-17"3,-2 15 0,11-1-21,-9-14-1,8 28 0,-8-13-2,7 8-1,-7-9 0,7 6-2,-4-8-1,-3-12-1,15 11-2,-2-13 0,5-9 0,4-8-1,6 0 0,2-5 0,4 1 0,0 0 0,-2 1 1,-3 7 1,-7 3-1,-2 8 1,-7 8-1,-13-4 2,10 21-1,-12-2 1,-5 2 0,0 5 0,-3-1 0,2 0-1,-2-4 1,2-2-1,2-1-1,0-5-3,9 8-10,-3-21-22,-11 15-1,11-15-1,-15-13 1</inkml:trace>
  <inkml:trace contextRef="#ctx0" brushRef="#br0" timeOffset="108976.2331">21459 12236 30,'0'0'28,"5"-19"2,-5 19-7,0 0-10,5-18-1,-5 18 0,0 0-3,0 0-1,0 0-2,0 0-2,0 0-1,0 0 0,1 21-1,-1-5-1,0 0 0,3 8 0,-1 7-1,3 4 0,1 3 1,3 2-1,0 4 0,1 1 0,4 3-1,-2-2 1,0-4-1,-2-8-2,3 0-3,-9-16-6,7-4-22,-11-14 1,0 0-1,8-17 0</inkml:trace>
  <inkml:trace contextRef="#ctx0" brushRef="#br0" timeOffset="109233.2477">21416 12448 62,'-2'17'33,"2"-17"-1,-2 14 2,14-7-30,-12-7 0,16 2 1,-4-7-1,9-1 0,-1-1-2,10-1 1,0 2-3,3-6-3,9 10-4,-12-11-16,9 8-11,0 0-1,-3-2 0,-1 0 1</inkml:trace>
  <inkml:trace contextRef="#ctx0" brushRef="#br0" timeOffset="109825.2816">21872 12345 33,'0'0'25,"0"0"3,0 0-1,18 6-20,-18-6-1,15 2 1,-15-2-1,20 6 0,-9-2-1,7 3-1,-4 2 0,3 2-2,-1 2 0,2 5-1,-2 2-1,-1 0 0,-3-2 1,-2 3-2,-2 2 0,-3-1 1,-1 0-1,-4 0 1,-2-6 0,-2 1 0,-2-4 1,-2-1-1,8-12 1,-20 10 0,6-14 1,1-3-1,-3-4 0,1 0-1,1-4 1,2 1-1,1-2 1,3 0-1,5 3-1,3 2 1,0 11 0,13-18 1,-1 10-2,3 2-1,8 5-1,-2-5-1,11 10-6,-8-4-16,4-3-5,4 6-1,-5-7 0</inkml:trace>
  <inkml:trace contextRef="#ctx0" brushRef="#br0" timeOffset="110192.3026">22527 12370 22,'0'0'25,"0"0"0,-16-3 4,4 1-17,12 2-2,-32 13 2,19 4-2,-13-8 0,10 16-1,-8-11 0,9 9-4,-5-7-1,7 8-2,2-8-1,5 2-1,5-3 1,5-4-1,4 0-1,5 0 1,5-2-2,3-6-1,7 4-3,-6-16-11,7 2-17,4-6 1,-1-5-1,3-4 1</inkml:trace>
  <inkml:trace contextRef="#ctx0" brushRef="#br0" timeOffset="110458.3178">22787 12151 53,'6'25'29,"-4"-4"1,6 7-1,5 1-27,-3 1 1,1 6-1,-2 2 0,-1 0-1,0-1 0,-3-3-2,1-1-5,-8-7-17,-4-12-7,8-2 1,-2-12-1</inkml:trace>
  <inkml:trace contextRef="#ctx0" brushRef="#br0" timeOffset="110712.3324">22685 12352 42,'0'0'32,"2"12"-1,-2-12 1,22-8-18,0 8-8,1-9 0,13 8-1,-3-9-1,8 2-4,4 3-3,-3-7-13,3 6-15,3 3-2,-7-2 0,1 4-1</inkml:trace>
  <inkml:trace contextRef="#ctx0" brushRef="#br0" timeOffset="111117.3555">23189 12465 13,'19'-5'25,"-7"-13"0,13 12 1,-1-3-15,-4-2-2,5 9 0,-4-2-3,1 8-1,-7 2-1,-1 10 1,-7-4 0,0 11 1,-12-5-1,4 6 1,-14-4 0,3 4 0,-11-9-1,6 1-1,-8-7-2,2 0 0,-1-10 0,0-2-2,5-7-3,-1-5-3,16 4-14,-3-8-12,4-4-2,8 0-1,3-5 2</inkml:trace>
  <inkml:trace contextRef="#ctx0" brushRef="#br0" timeOffset="111561.3809">23524 12384 43,'0'0'30,"4"14"1,0-3-2,-4-11-18,17 34-1,-11-23-2,9 10-1,-8-3-2,8 5 0,-9-4-2,2 4 1,-4-4-2,0-5 0,-4 1-1,1-2 0,-1-13 0,-4 12-1,4-12 1,0 0-1,-6-20 2,6 5-1,0-3-1,1 0 0,2-4 1,0-1-1,6 3-1,-1-2 1,5 3-2,2 2 2,4 4-2,0-3 0,8 10-6,-9-10-11,9 8-15,4 1 0,-1-1-1,2 1 0</inkml:trace>
  <inkml:trace contextRef="#ctx0" brushRef="#br0" timeOffset="112005.4061">24182 12330 60,'0'0'32,"0"0"-1,0 0-4,-17-6-19,17 6 2,-18 1-4,18-1 0,-29 8 0,13 4-1,-10-3-1,4 10-1,-5-2 2,5 1-3,-1 0 1,6 0-2,2-1 0,8-2 0,6-4 0,1-11-1,22 12 0,-1-7 0,4-2-1,6 2 1,-1 0 0,1 0-1,-3 1 1,-4 3 0,-4 1-1,-7 3 1,-7 0 1,-6 0-2,-7 3 2,-4 0 0,-6 1-1,-4 1 1,-3-2-1,-2-2 0,-1 3-1,-1-3 0,5 4-7,-10-13-21,12 3-8,2-11 0,3-3 0</inkml:trace>
  <inkml:trace contextRef="#ctx0" brushRef="#br0" timeOffset="129698.4183">20770 9382 1,'0'0'11,"0"0"1,0 0-2,-13-3 0,13 3 0,0 0 0,0 0 0,0 0-1,0 0 0,0 0-1,-9-11 0,9 11-1,0 0 0,0 0-2,0 0 0,0 0-2,0 0-1,0 0 0,0 0-1,0 0-1,0 0 0,2 14 0,-2-14-1,6 20 1,-1-7-1,-1 4 1,-1-3 0,1 3 0,0 1-1,-1 1 1,1 0 0,0-3 0,-2 3 0,1-6-1,0 4 0,-3-17 0,5 20-1,-5-20-1,5 11-4,-5-11-4,0 0-10,5-14-7,-9-1 0,4 15 2</inkml:trace>
  <inkml:trace contextRef="#ctx0" brushRef="#br0" timeOffset="130230.4487">20804 9416 9,'0'0'14,"0"-12"-1,0 12-1,-10-11 1,10 11-2,-13-6 1,13 6-3,-13-9 0,13 9-2,0 0-3,0 0-1,-11-6-1,11 6 0,0 0-1,16 7-1,-5-3 1,4 2 0,2-2 1,6 4-1,0-4 0,4 1-1,1 1 0,0 2 0,-1 0 0,0-1 0,-4 4-1,-1 0 0,-3 4 1,-5 0 0,-3 1-1,-2 1 1,-6 2-1,-1-2 1,-4 1 0,-3-1 1,-3-4-1,-3 0 2,-1-3-1,-4-3 0,-1-3 0,-2 0 1,-2-4-1,1-1 0,-2 0 1,2-3-2,2 2 2,4-2-2,-1-1 0,4-1-1,11 6 0,0 0 0,0 0-2,-9-12 0,9 12-2,0 0-1,22 1-4,-22-1-9,14-3-9,5 4 2,-8-12 0</inkml:trace>
  <inkml:trace contextRef="#ctx0" brushRef="#br0" timeOffset="130544.4667">21185 9450 39,'0'0'26,"-9"13"-1,9-13 0,-15-2-25,15 2-1,0 0-1,0 0 1,2 12 2,-2-12 0,3 16 2,1-4 0,-4 2 0,2 3-1,-2 1 1,2 3-1,-2-3-1,0 1-2,2-1-2,-2-18-4,4 24-7,-4-24-11,0 0-3,11 4 0,-11-18 5</inkml:trace>
  <inkml:trace contextRef="#ctx0" brushRef="#br0" timeOffset="130930.4888">21315 9325 8,'-3'-12'15,"14"12"-1,-11 0-1,0-13-16,0 13 2,0 0 3,0 0 3,0 0 2,0 0 4,6 13 2,-4 0-1,-2-13-1,0 27-5,-1-9 0,3 7-3,-3 0 0,5 9-1,-2 4 0,2 2-1,1 4-1,4 0 1,0 0-1,1-7-1,3 2-5,-3-16-7,0-10-15,7 2 0,-17-15 0,21-8 2</inkml:trace>
  <inkml:trace contextRef="#ctx0" brushRef="#br0" timeOffset="131220.5054">21503 9309 38,'0'0'27,"5"23"-2,-5-23 2,-7 21-26,7-2-1,0 2 0,1 5 1,-2-1 0,2 5 1,-2-3 0,1-1-1,0 4 1,0-3-1,1 3-3,-2-7-3,6 3-5,-5-10-11,0-16-7,3 21 0,-3-21 1</inkml:trace>
  <inkml:trace contextRef="#ctx0" brushRef="#br0" timeOffset="131455.5188">21280 9599 37,'0'0'27,"13"2"-1,-13-2-2,23-10-20,2 6-2,0-3 0,8 3-1,-1-3 1,5 3-2,-1 0 0,2 1-4,2-2-17,0 6-6,-11-12-1,4 9 0</inkml:trace>
  <inkml:trace contextRef="#ctx0" brushRef="#br0" timeOffset="132045.5526">21899 9547 27,'0'0'24,"-15"-1"-3,15 1-1,0 0-21,0-19-2,2 5 2,3-3 2,4 1 2,1-6 2,5 2 1,0-2 1,7 5 0,-5 0-2,6 7 0,-3 3-3,-2 6-1,-4 3-1,-3 9-1,-7 3 2,-1 6 0,-8 1 1,-2 4 0,-10-2 1,3 3-1,-7-3 2,4 1 0,-6-6-1,4-2-1,-2-4-1,3-5 0,3-3-4,-1-10-1,16 6-8,-18-24-11,10-2-8,7 2 1,0-10-1</inkml:trace>
  <inkml:trace contextRef="#ctx0" brushRef="#br0" timeOffset="132300.5671">21979 9198 18,'15'-6'23,"-15"6"1,0 0-10,16 0-4,-16 0-3,9 19-2,-6-4 0,2 10 0,-4 1 0,3 11 0,-6-2 0,5 7-1,-3 0 0,2 1-2,2-1-7,-2-7-20,3-13-3,15-5-2,-4-21 1</inkml:trace>
  <inkml:trace contextRef="#ctx0" brushRef="#br0" timeOffset="132777.5943">22354 9468 39,'-4'22'23,"4"-22"-8,0 0-8,21-10-27,-9 0 3,-1-4 7,6 0 4,-5-4 4,1 4 4,-4-2 6,-9 16 9,5-23 1,-5 23-4,-6-15-8,-6 12-2,-1 1-3,-5 2 0,1 3 1,-5-2 1,5 3 0,-5-3 2,8 9 0,-5-6 0,8 7-1,-3-5 1,8 8-2,-7-4 2,7 5-2,-3 0 1,4 3-1,-3-1-1,6 4 1,-2-1-1,4 1-1,2-5-1,1 0 0,5-6-2,-8-10-2,24 8-3,-13-18-8,8-7-17,6 1 2,-2-8-1,5-3 1</inkml:trace>
  <inkml:trace contextRef="#ctx0" brushRef="#br0" timeOffset="133069.6111">22581 9078 37,'0'0'29,"0"0"-2,-17 15 2,20-3-22,5 11-5,2 9-3,3 5 2,2 6 0,3 4 0,-2 4 1,3 4 0,-5-2 0,0 2 0,-5-4 0,1-4-1,-5-4-1,-3-8-1,1-2-3,-7-17-2,6 3-8,-2-19-7,-18-8-8,18 8 1,-20-32-1</inkml:trace>
  <inkml:trace contextRef="#ctx0" brushRef="#br0" timeOffset="133257.6219">22552 9490 39,'11'1'23,"4"-2"1,11 2-3,2-6-5,16 6-5,3-4-7,9-3-15,-1-4-17,13 8-1,-6-14-2,8 2 1</inkml:trace>
  <inkml:trace contextRef="#ctx0" brushRef="#br0" timeOffset="134600.6987">23223 9111 4,'-3'-11'25,"3"11"1,0 0-4,0 0-6,18-7 0,-18 7-4,0 0-1,0 0-3,0 0-1,0 0-2,4 12-1,-7 0-1,3 6-1,-1 4-1,2 9 0,-1 6 0,2 6 0,-2 2 0,4 3-2,0 1 1,-1-1-1,3 3-2,-4-7-3,6 0-4,-9-19-3,11 9-4,-9-14-14,-1-20-1,-1 14 2,-5-25 9</inkml:trace>
  <inkml:trace contextRef="#ctx0" brushRef="#br0" timeOffset="134858.7135">23087 9474 24,'0'0'26,"0"0"3,0 0-1,5-18-16,10 17-2,-6-12-2,11 10-1,-3-8-2,11 6-1,-2-3-2,3 3-2,2 2-3,-5-3-2,6 11-5,-11-7-12,2 3-10,1 2 2,-9-5 0</inkml:trace>
  <inkml:trace contextRef="#ctx0" brushRef="#br0" timeOffset="135283.7378">23418 9436 9,'-12'-2'22,"12"2"0,-1-12-1,3-2-13,9 4 1,-2-6-1,9 4 0,-4-4-1,9 5 0,-9-1-1,7 6-1,-9 0-1,2 12-1,-14-6-1,14 13-2,-12-2 2,-2 6-1,-5-2 0,0 5 1,-4-2-1,2-1 0,-5 0 1,2-1 0,-2-2-1,2-4 1,-1-2-1,11-8 0,-18 8-1,18-8-2,-12-5-3,12 5-7,-14-23-19,14 23 0,-6-23-1,7 9 2</inkml:trace>
  <inkml:trace contextRef="#ctx0" brushRef="#br0" timeOffset="135763.7652">23648 9302 1,'0'0'19,"6"17"5,-6-17 1,0 0-10,0 0-5,0 0 0,-4 21-1,4-21-1,6 20-1,-6-20-1,12 25-1,-12-25 0,21 23-2,-21-23 0,23 25-1,-23-25 0,17 19 1,-17-19-1,14 14-1,-14-14-1,5 13 0,-5-13 0,0 0 0,0 0 0,0 0-1,0 0 2,0 0-1,-12-16 0,12 16 0,-10-19 1,10 19-1,-8-23 1,8 12 0,4-3-1,6-1 3,1-4-2,7 5 0,2-3 0,4 3 0,1 2-2,-3-2-5,7 6-22,-8 6-6,-8 0 2,-2 0-2</inkml:trace>
  <inkml:trace contextRef="#ctx0" brushRef="#br0" timeOffset="137044.8383">21847 10093 1,'0'0'2,"-12"10"17,12-10-7,0 0-1,0 0 2,4 14 1,-4-14-1,0 0 1,0 0-2,1 16-2,-1-16-1,-4 11-3,4-11 0,-6 13-2,6-13 2,0 0-2,0 0-1,0 0 0,0 0-1,-1-15 0,5-5-2,3-2 1,0-3-1,2-7 0,1-2-2,1-1 2,0 1 0,1-1-1,-1 5 1,-1 2 0,-1 5-1,0 6 1,-3 6 0,-6 11 0,0 0 0,0 0 0,0 0 0,0 0 0,7 18 0,-9-7 1,1 3 0,2 2-1,0 0 1,3 1 0,-2-2-1,4-2 0,-6-13 1,15 18-1,-4-14 0,1-3 0,4-7 0,2-5 0,7-4 0,0-4 0,1 0 0,1 0 0,-4 1 0,-1 1 0,-5 9 0,-1 3 0,-16 5 0,15 16 0,-12 1-1,-3 4 2,-1 5-2,-1 5 2,-4 1 0,-2 2 0,-2 0-1,2-5 2,-3 0-1,0-1 0,2-4-1,1-5-1,5-4-2,3-15-7,0 0-17,0 0-6,17-13-1,-4-3 1</inkml:trace>
  <inkml:trace contextRef="#ctx0" brushRef="#br0" timeOffset="138296.9101">22381 9992 8,'0'0'24,"6"-11"2,-6 11-4,18-2-10,-18 2-1,15-5-1,-15 5-2,14-4-2,-14 4-2,20 3-1,-20-3-2,22 11 0,-11-3-1,1 3 0,2 4 0,-2 1 1,-1 3 0,-3-1-1,-2 0 2,-2 3 0,-4-4 0,1 2-1,-6-6 1,1 0-1,4-13 0,-20 15 0,5-12-1,1 0 1,-6-5-1,1-1-1,-1-2 1,2-5 0,1 2-1,3-3 0,14 11-2,-12-22 2,17 10-2,2-3 1,10 4-1,3-2 0,9 0-1,-3-4 1,7 2 0,-4-1 0,2 5 1,-7-2-1,0 4 1,-8 2 0,-4 2 2,-12 5 0,13-1 0,-13 1 1,0 0-1,0 17 2,0-17 0,1 21 1,0-9 1,6 4 0,-3-2-1,6 4 1,-4-7 0,5 4-1,-5-3 0,3 3-2,-9-15 0,9 14 0,-9-14 2,0 0-1,5 12-1,-5-12 1,0 0-1,0 0 1,-1-13-2,1 13 1,-1-21-1,1 4 0,1 2-1,1-6 1,3 3-1,1 1 1,3 1-1,1 0 1,1 3-1,0 1 0,2 3-1,-2-3-3,9 10-8,-7-6-18,-1-4 1,7 5-1,-7-6 1</inkml:trace>
  <inkml:trace contextRef="#ctx0" brushRef="#br0" timeOffset="138724.9343">23000 9771 39,'-5'15'28,"6"-2"1,-5-1 1,4-12-22,-2 30-1,-2-15-1,8 12-2,-5-4 0,4 7-1,-3-2 0,3-1-1,-2-4-1,1 0-1,0-3 0,-2-6 0,0-14 0,0 0-2,13 3 0,-6-14-2,7-3 1,-3-7 0,5-4 0,-3-5-1,4 3 2,-3-1 1,-1 3 0,-1-1 1,0 7 1,2-1-1,2 3 1,1 3 0,-1-1 0,4 2 0,0 0-1,-2 2 0,2 6-4,-7-4-8,-13 9-17,18 2 0,-18-2-1,-3 14 0</inkml:trace>
  <inkml:trace contextRef="#ctx0" brushRef="#br0" timeOffset="138965.9484">23064 9970 37,'0'13'30,"0"-13"1,15 1 1,4 4-23,-5-9 0,12 8-2,-8-9-1,9 8-2,-4-3-2,1 3-1,-1 2-2,-3-4-2,2 10-2,-11-11-4,12 12-14,-8-5-9,-3-3 0,3 1 0</inkml:trace>
  <inkml:trace contextRef="#ctx0" brushRef="#br0" timeOffset="139364.9712">23379 10068 33,'-17'1'26,"17"-1"-3,-8-11-4,5-7-14,13 2 2,-5-6-2,12 5 1,-7-6 0,13 12 0,-9-4 0,8 8-1,-7 1-2,3 9-1,-4 1-1,-2 7 0,-2 3-1,-3 3 2,-4 0-1,-1 2 1,-4 2 0,-2 2 1,-6-6 0,2-4 0,-7-2 1,0-2-2,-2-5-1,-2-1 0,2-4-2,-4-8-2,10 7-7,-9-7-19,9-4-5,8 1 0,-1-5 1</inkml:trace>
  <inkml:trace contextRef="#ctx0" brushRef="#br0" timeOffset="139921.003">23657 9910 13,'0'0'26,"0"0"1,8-12 1,-8 12-14,0 0-2,0 0-3,0 0-1,2 11-2,4-1 0,-6-10-1,8 19 1,-8-19-2,13 20 0,-13-20-2,16 20 0,-16-20-1,16 16 0,-16-16-1,14 12 0,-14-12 0,13 9 0,-13-9 0,12 3 1,-12-3 0,11-3 0,-11 3-1,8-11 1,-8 11 0,7-24-1,-5 10 1,2-5-2,-1 1 1,0-1-1,3 3 0,-3-2-2,-3 18-5,10-20-20,-10 20-4,15-13-2,-15 13 1</inkml:trace>
  <inkml:trace contextRef="#ctx0" brushRef="#br0" timeOffset="140546.0388">24042 9631 5,'0'0'26,"1"-11"1,-1 11 1,0 0-13,0 0 0,11 14-3,-11-14-2,-2 25-2,-2-10-2,9 13 0,-8-1-2,8 8 0,-5-1-2,4 4 0,-2-4-1,1 1 0,-2-6 0,-2-2-2,2-7-3,-1-20-7,0 0-15,0 0-7,0 0 1,3-31-1</inkml:trace>
  <inkml:trace contextRef="#ctx0" brushRef="#br0" timeOffset="141092.07">24060 9637 27,'0'0'28,"-2"-16"0,2 16 1,11-12-18,-11-3-3,11 7-2,-5-6-1,9 6-1,-3-6-1,5 8 0,-4 0 0,3 9-1,-4-1 0,3 7-1,-6 4 1,-1 8-1,-4-2-1,-2 7 1,-3-1 0,-1 1-1,-3-1 1,-3 2 0,-3-7 1,-1-1-1,-3-4 0,1 0 0,-2-5 0,3-5 0,-1-1-1,14-4 0,-15 3 0,15-3-1,0 0 1,11-6-1,2 5 1,4 4 0,1 3 0,2 3 0,0 2 0,-1 6 0,-5 0 0,0 1 1,-6 2-2,-3 2 2,-6-2-1,-2 0 1,-5-1 0,-3-1 0,-4-5 0,-1 2-1,-1-4 1,-3-5-1,-1-1-1,0-3 0,4 0 0,-3-5-4,20 3-5,-30-3-18,20-8-4,10 11-2,-2-26 3</inkml:trace>
  <inkml:trace contextRef="#ctx0" brushRef="#br0" timeOffset="141459.0909">24376 9589 35,'17'4'31,"-17"-4"0,13 4 1,-2 8-18,-11-12-3,0 19-3,-8-8-2,7 10-1,-5 2-2,4 6 0,-5 0-1,4 6 0,-1 2-2,2-1 1,-1-1 0,3 0-1,0-5-1,0-6-1,4 3-4,-4-27-12,0 20-15,0-20-2,17 1 2,-5-7-2</inkml:trace>
  <inkml:trace contextRef="#ctx0" brushRef="#br0" timeOffset="141881.1151">24718 10031 79,'18'15'34,"-18"-15"2,0 0-1,14 7-28,-14-7-3,0 0 1,0 0 0,0 0-1,0 0 0,0 0 1,0 0-1,0 0-1,0 0-2,0 0 0,0 0-1,0 0-1,0 0-2,0 0-6,0 0-28,0 0-3,0 0 1,-18-21-2</inkml:trace>
  <inkml:trace contextRef="#ctx0" brushRef="#br0" timeOffset="156876.9728">22727 6456 22,'0'0'17,"-4"-11"-3,4 11 0,0 0-1,0 0-2,0 0-1,0 0-3,0 0-1,0 0-1,0 0-1,0 0-2,0 0 0,1 24 0,5-7 0,2 8 0,1 3 0,2 4-1,-3 0 1,3 5-1,-2-2-1,-3-2-2,1-1-4,-8-10-6,1-7-16,4 3-1,-4-18 0,0 0 0</inkml:trace>
  <inkml:trace contextRef="#ctx0" brushRef="#br0" timeOffset="157211.992">22477 6540 18,'-13'-3'24,"13"3"1,-11 2 1,11-2-16,0 0-4,2-11 0,9 10 1,-11 1-1,29-14-1,-9 4 0,11 0-1,0-6-1,10 1-1,-2-5 0,2-1-1,-1 2-1,-3-1-2,0 8-8,-8 0-19,-8-4-2,1 8 1,-14-8-1</inkml:trace>
  <inkml:trace contextRef="#ctx0" brushRef="#br0" timeOffset="158708.0776">23028 6602 21,'0'0'23,"17"-10"-8,-5 6-2,4-5-3,1 2-3,1-7-2,2 1-2,0-4 0,1 2-1,-2-2 0,-2 4 1,-5-4 0,-1 6 0,-8-1 0,-3 12 0,-2-12-1,2 12 0,-22-7 0,9 7-1,-6 1-1,2 2 1,-1 0 0,2 2 0,-1-2 1,6 2-1,-1 1 1,12-6 0,-17 14 0,17-14 0,-11 18-1,7-5 1,2 1-1,0 5 1,0 0-1,3 2 1,-1-3-1,1 3 1,1 0-1,1-2-1,-2-2 1,3-1-1,-4-16 1,7 22-1,-7-22 0,19 13 0,-6-13 1,4-4-1,3-4 0,1-4 1,1 0-1,0-4 0,-2-2 0,-3 1 0,-2 0 0,-4 3 0,-2 2-1,-2 1 1,-2-2 0,-2-1 0,4 4-1,-4-5 1,6 3 0,-2 0 0,3-3 1,-2 3-1,2-1 1,-10 13-1,16-15 0,-16 15 0,11-8 1,-11 8 0,0 0-1,0 0 1,0 0-1,0 0 2,0 0 0,0 0-1,0 0 1,0 0 0,0 0 0,4 14-1,-4-14 0,0 17 0,0-4-1,1 4 1,0-2-1,0 0 0,1-3 0,0 2 0,0 1-1,2-2 2,0-2-1,-4-11 0,11 15 0,-11-15 0,16 2-1,-5-2 1,-11 0 1,20-19-2,-9 5 1,0-3 0,-1 0 0,0 2 0,0-4-1,-1-1 1,0 0 0,-1 5 1,2 0-2,-1 3 1,-1 1 0,1 0 0,-9 11 1,16-12-1,-16 12 0,12-1 0,-12 1 0,12 3 0,-12-3 1,14 11-1,-8 0 0,0 5 1,0-3-1,0 1 0,-1 0 1,1-2-1,-2 2 0,-1-3-1,-3-11 2,20-4-2,-6-5 1,4-3 0,2-3-1,2-5 1,4-4 0,-1 0 0,-3 4 0,-3 1 1,-5 5 0,-1 3-1,-13 11 1,12-10-1,-12 10 0,0 0 0,0 0 0,2 17 0,-2-17 0,1 19 0,3-4-1,1-1 1,2 7-3,-3-10-5,12 7-20,-4-7-5,-12-11 0,21 6-1</inkml:trace>
  <inkml:trace contextRef="#ctx0" brushRef="#br0" timeOffset="159514.1237">24041 6352 1,'0'0'19,"-3"15"5,3-15 1,-11 7-15,16 5 1,-5 0 1,9 8-2,-7-3-1,10 7-3,-3 3-2,3 3-2,0 4-2,3 2 1,-3-1-2,0-1 1,-2-3-1,-1-3 1,-3-5-1,-3-5 0,0-5 0,-3-13 0,0 0-1,-15 5-1,15-5 0,-23-26-1,11 4 0,-5-7 0,2-1 0,-2-6 2,2 3 0,2-1 1,2 0 1,6 6 1,3 0 1,5 7 1,5-4 0,6 7 0,2-6 1,7 6 0,-3-1 1,7 6-1,-9-2 1,5 8-1,-8-1-1,3 8 0,-18 0-1,17 11-1,-17-11 0,4 23-1,-5-9 1,-1 4-1,0 1 0,-2 0 1,-2-2 0,3 1 1,-6-3 0,2 1 0,-5-2 0,-2 1 0,-3-6-2,0 1-1,1 1-6,-10-12-13,8-5-12,5-1 1,-1-15-2</inkml:trace>
  <inkml:trace contextRef="#ctx0" brushRef="#br0" timeOffset="159861.1435">24140 5941 24,'15'10'26,"-15"-10"1,15 17 1,-1-1-20,-10-1 0,10 12 1,-10-4-2,9 9 0,-8-1-1,6 6-3,-8-4 1,5 7-2,-3-3-2,-2-5-2,3 2-2,-7-11-6,10 3-8,-7-9-12,-2-17-2,0 0 2,0 0-1</inkml:trace>
  <inkml:trace contextRef="#ctx0" brushRef="#br0" timeOffset="160384.1734">24357 6215 11,'0'0'25,"23"-10"2,-14-2 1,3 4-17,9 5 0,-8-5 0,10 9-2,-11-6 0,9 7-3,-7-3-1,5 8-1,-4-3-2,-1 6 0,0-2 0,-2 6 0,-2-2-2,0 6 0,-3-1 1,-1 1-2,-1 2 1,-2-2-1,0 0 1,-2-1-1,-2-2 2,-2-3 0,-3 0-1,6-12 1,-17 16 0,6-10 0,-5-6 0,1 0-1,-1-3 1,-1-2-1,3-4 0,2-2-2,12 11 2,-12-23-2,12 23 0,6-23 0,-6 23-2,18-21-2,-1 16-5,-6-2-14,3-4-7,4 2 2,-5-6 1</inkml:trace>
  <inkml:trace contextRef="#ctx0" brushRef="#br0" timeOffset="160744.194">24619 5865 37,'0'0'28,"0"0"1,0 0 0,0 0-20,0 0-1,0 0-1,17 26-1,-13-12 0,7 12-2,-2-3 0,4 10-1,-2-2-1,5 6 0,-2 0-2,1 0-1,1-2 0,-3-4-1,0-3-1,-7-8-3,5 2-6,-11-22-17,0 0-3,0 0 0,-12-17 1</inkml:trace>
  <inkml:trace contextRef="#ctx0" brushRef="#br0" timeOffset="160965.2067">24534 6069 44,'27'4'29,"-9"-11"1,11 3 1,7-3-22,-7-7-3,10 9-1,-5-7-3,-1 3-2,0 0-3,-7-3-6,4 3-19,-3 8-3,-10-5 1,3 4-1</inkml:trace>
  <inkml:trace contextRef="#ctx0" brushRef="#br0" timeOffset="161377.2302">24968 6055 10,'4'11'24,"-4"-11"1,0 0-1,13-5-16,-13 5-1,18-14-2,-10 3-1,2-1-3,-2 0-1,0-1-1,-3 2 1,-5 11-1,-4-13 1,4 13 0,-20 2 0,3 4 0,-1 4 2,-2 4 1,-4-3 1,6 9 3,-8-8-1,11 8 1,-5-6 1,11 9 0,-7-9-2,11 8 0,1-4-3,6 3 0,2-4-1,5 1-2,5-3 0,2-5-1,7-2-3,-2-8-3,10 4-11,-4-8-15,-2-7 2,3-2 0,-8-10-1</inkml:trace>
  <inkml:trace contextRef="#ctx0" brushRef="#br0" timeOffset="162210.2779">25156 5824 22,'0'0'26,"0"0"-8,0 0 0,0 0-1,0 0-2,0 0-3,0 0-2,-3 13-3,3-13-3,-13 6-1,13-6-1,-11 16-1,11-16 1,-11 14-1,11-14 0,-6 12 0,6-12 0,-1 13-1,1-13 1,0 0 0,5 11 0,-5-11-1,11 10 0,-11-10 1,18 8-1,-7-2 0,-11-6 1,20 10-1,-9-5 0,-11-5 1,19 12-1,-19-12 0,16 15 0,-16-15 0,16 17 0,-16-17 1,18 19-2,-18-19 2,15 19-2,-15-19 2,11 22-1,-6-11 0,-4 1 0,-1 2 1,1 0-2,-2 2 2,0-3-1,-3-1 1,1-1-1,-2 0 1,5-11-1,-15 17 1,4-11 0,0 2 0,-2-2-1,2 1 0,-3 0-1,2-3 0,12-4-3,-24 11-11,24-11-18,-15 6 0,15-6 1,-10-11-1</inkml:trace>
  <inkml:trace contextRef="#ctx0" brushRef="#br0" timeOffset="173801.9409">2972 7948 15,'0'0'23,"-2"-13"-1,2 13 1,0 0-15,0 0-4,0 0-1,-14 7 1,14-7 0,-12 1 0,12-1-1,-16-3-1,16 3-1,-17-9 2,17 9-2,-22-16 0,10 7-1,-2-1-1,-2-3 2,-5 2-1,1-1 0,-4-1 0,1 0 1,-4 1-1,-2-1 1,-3-2-1,0 3 0,-1-4 0,-1-2 1,0-4-1,-2-1 0,0-2 0,-1-3 0,1-2 0,-2-4 1,-4-1 0,1-1-1,-1-3 1,1-1 0,-3-3 0,2-4 0,-2-1 0,3-1-1,-1-3 1,1-4 0,-3 0-1,2 0 1,0-3-1,0 1 0,1-4 0,-2-1 0,1-3 0,1 3 0,3-3 1,2 3-1,0 0 0,3 1 1,4-2-2,3 3 0,4-1 1,5 0 0,3-1-1,3-2 1,1-3 0,2-1 0,2-1 1,5 1-1,0-6 0,2 2 1,2-1-1,3-1 1,2 0-1,3-1 0,3 2 1,3-2-1,3 2 1,5 1-1,3 1 0,4 2 1,2-1-1,1 3 0,2 1 0,2 1 0,-4 3 0,3-1 1,1-1-1,2 1 1,0 2-1,3 1 1,2 1-1,2 1 0,6 2 0,2 1 1,2 4-1,1 2 2,2 3-2,2 0 2,-1-1-1,0 0 0,1-1 0,2 0 0,-3-2 0,2 0-1,-1 0 1,2 0-1,2 1 1,4 0-1,-4 3 1,0-1-1,0 1 0,1 0 0,0 2 0,-1-1 0,-3 2-1,2-1 1,1-1 0,2 0-1,0 2 1,2 4 1,-1-1-1,-1 3 0,2 2 1,1 4-1,-2 3 0,1 6 0,-2 0 1,3 0-1,5 3 0,0 3 1,1 3-1,-2-1 0,2 4 0,0 0 0,-2 4 0,-3-1 0,-2 2 0,1 1 3,0 4-4,0 1 1,-3 2-1,1 0 1,-1 3-1,-1 1 2,-1 4-2,-1 1-2,-4-1 3,1 1 0,1 1 0,2 0 0,0 1 0,2 2-1,-2-1 1,0-3 0,0 1 0,-3-1 0,-1 1 0,1-4 0,-5-1 0,2 0 1,1 1-1,1-4 0,2 0 0,2-3 1,0 3-1,-2-2 0,0 2-1,-2-3 1,-2 2 1,-3 2-1,-2 2 0,0-1 0,-2 1 0,-1 0 1,2 2-1,1-4 1,0 2-1,1 0 1,0-1-1,1 1 1,-1-4-1,2 2 1,-5 0 0,2 0-1,1-3 1,3-1-1,-3-2 0,3-1 0,-2-3 0,4 1 0,3-5 0,3 1 0,-1 1 0,0-4 0,2 0 0,-1 4 0,3-3-1,-4-2 1,-2 1 0,1-1 0,-3-1-1,0 3 1,0-5 0,-1 3 0,0-1 0,-2 2 0,0-1 0,-3 1 0,-1 2 0,-1 2 0,-4-1 0,0 0-1,0 2 1,-1 1 0,1 0-1,1-3 1,0-1 0,1 3 0,2-1 1,1-3-1,-1 1 0,2-2 0,-2-1 1,0 4 2,-1 0-3,4-3 0,-4 1 0,2 4 3,3-4-2,0 3 2,6-1-3,1 0 0,4-5 0,0 2 4,2-1-4,1 3 0,1-3 1,1 1-1,-5-2 0,1 5 1,-1-3-1,1 2 0,1 1 1,0-3-1,-4 2 1,-1-1-1,-2 2 1,-3 1 0,-1-4-1,-3 5 1,-4-3 0,-3 4-1,-1-2 1,0 5-1,-2-3 0,2 0 1,-1 1-1,-3-1 2,2 1-2,-1-1 2,-1 1-2,-1 0 1,-3 2-1,1 0 1,-4 0-1,-1 0 0,1 1 1,1 2-1,-2-2 0,1-2 1,0 3 0,1 0-2,0 3 2,0-3-1,2 2 0,2-2-1,3 3 1,3-3-1,4-3 1,0 2 2,1-3-2,0 3 0,2 0 1,-1 1 0,-3-3-1,0 6 1,-1 1-1,-1 0-2,0 2 3,0 1-2,-1-1 0,-2-3 0,1 5 2,-2 2-2,0-2 1,-2-2 0,-1 1-1,0-1 1,-1 3 0,-2 0 1,-1 1-2,0-4 2,-4 4-1,2 1 0,-3 1 0,2 0 0,-2-2 0,0 1 0,1 0 0,1 0 0,2-1 0,-1 0 0,4 0 0,-1-2 0,-1 3 0,0 0 1,0-1-1,-1 1 0,-5 2 1,-1 2-4,-1-2 3,-1 3-3,-2 0 2,-1-1-2,0 2 3,-1 0-3,2-3 3,2-2 0,0 1 0,2 2 1,2-2-1,3-1 0,1 0 0,-1 1 0,4 1 0,-2 1 1,1 1-1,-2-2 0,-1 1 0,-2 0 1,-2-1-1,0 2 1,-4-3 0,-1 2-1,-1-3 0,0 1 0,-3 2 1,1 0-1,-3 2 0,1-5 0,-1 3 0,1 1 0,-2 0-1,2-1 2,-1-1-2,-1-3 1,1 0 1,-2 3-1,1-4 0,-2-2 0,-1 0 0,-2-1 0,-2 0 1,0-1-1,-3 0-1,-11-6 2,18 11-1,-18-11 0,11 6 0,-11-6 1,0 0-1,0 0 0,0 0 1,0 0-1,0 0 0,0 0 0,0 0 0,0 0-1,0 0 1,0 0 0,0 0 0,0 0 0,0 0 0,0 0 0,0 0 1,0 0-1,0 0 0,0 0 0,0 0 0,0 0 0,0 0 0,0 0 0,0 0 0,0 0 0,0 0 0,0 0 0,0 0 0,0 0 0,0 0 0,0 0 0,0 0 0,0 0 0,0 0 0,0 0 0,0 0 0,0 0 0,0 0 0,0 0 0,0 0-1,0 0 1,0 0 0,0 0 0,0 0 0,0 0-1,0 0 2,0 0-1,0 0 0,0 0 0,0 0 0,0 0 0,-12 14 0,12-14 0,-18 7 0,7-2 0,-3-2 0,-1 4 0,0-3 0,-1 2 3,-1-1-2,0 1 3,-1-1-4,1 0 3,2 0-2,-1-1 2,0 2-3,2-3 1,3 0-2,11-3 0,-15 6 1,15-6 0,0 0 0,-13 5 0,13-5-1,0 0 2,0 0-1,0 0 0,0 0 0,0 0 0,0 0 0,0 0-3,0 0 3,0 0 0,0 0-1,0 0 1,16 0 0,-16 0-1,20-2 1,-8 1 3,3 0-3,-1 1 0,2-1 0,1-2 0,0 5 0,0-5 0,-1 2 0,1 0-1,2 1 1,-4-1 0,1 1 0,0 1 0,0-1 0,-1 2 0,2-3 0,0 0 0,0 0-1,0-2 1,0 1 0,-2-2-3,-2 2 3,-2-2-3,-11 4 3,14-4-2,-14 4 3,0 0-3,0 0 2,0 0 3,0 0-3,0 0 1,-6-11-2,6 11 1,-11-13 0,3 2 0,1 0-1,0-6-2,-2-2 4,0-2-1,-1-3 1,0-3-1,-1-2 0,-1-4 0,-1 0 0,0-2 0,-2 1 1,-1 2-1,2-4 1,-2 4-1,0-1 0,1 5 0,1 0 1,0 2-1,3 6-1,3-1 1,2 7 0,6 14-1,-8-20 1,8 20 2,0 0-2,0 0-1,19-6 0,-19 6-1,23 12-1,-23-12-7,29 33-15,-19-11-11,-5 0 3,-5-4 0</inkml:trace>
  <inkml:trace contextRef="#ctx0" brushRef="#br1" timeOffset="189277.8259">21087 10665 1,'0'0'12,"0"0"4,0 0-10,0 0-4,-11 6 1,11-6 3,0 0 1,0 0 0,0 0 1,0 0 0,0 0-1,0 0-1,0 0-1,0 0-2,0 0 0,0 0-2,0 0 2,0 0-2,0 0 2,-11 0-1,11 0 1,0 0-2,0 0 1,0 0 0,0 0-1,0 0 2,0 0-2,0 0 1,17 1 0,-17-1-1,17-4 0,-6 4 0,3 0 0,-1-2-1,2 0 1,-2-1-2,2 0 1,-1-2 0,2 1 0,0-2 0,1 2 0,3 1 0,-1-3-1,4 1 2,1 2-2,1 1 1,2-2 0,0 1 0,1-1 0,-1-1 0,1 1 1,0 0-1,-2-4 0,2 3 0,-3-1 0,1 4 1,1-3-1,0 1 0,-3 1 0,1-2 1,-2-1-1,-1 2 0,0-1 1,0-1-1,-3 0 0,1 0 0,2 0 0,-3 1 0,1 2 1,-1-5-1,2 2-1,-1 3 2,-2-1-2,1 0 1,0 0 0,1-1 0,-1-1 0,1 1 0,2 1 0,-1-1 0,1-1 0,1 1 0,2 5 0,-2-5 0,3 2 0,2-2 0,0 0 0,1-1 0,-1 4 0,0-3 1,0-1-1,-2 4 0,-2 1 0,1 1 0,-3-2 0,1 2 0,-1 0-1,1-3 1,0-1 0,0-3 0,3 3 1,-3-4-1,3 2 0,-2 0 1,2 1-1,1-1 1,0 4-1,2-2 0,0 2 1,0-1-1,2 1 1,-2-3-1,1 0 0,-2-1 1,1 2 0,-1 0-1,-1 1 0,0-2 0,-2 2 0,1 0 0,-2 2 0,2 1-1,-4 1 1,1-2 0,0-1 0,1 0-1,-1 2 1,0-3 1,-1 0-1,1 2 0,2-4 0,-2 2 0,1 0 1,-1 1-1,2-2 0,-3 3 0,0-3 1,0 1 0,-4 1-1,0 1 1,-2 1 0,1-1 0,0 2 0,0 0-1,0 1 1,-1-1-1,3 0 0,-3 0 1,2 2-1,-2-1 1,1 2 0,0-1-1,-1 1 0,2 1 0,2 3 0,0 0 0,2-2 1,2 1-1,0 3 0,0-1 0,2-1 0,1 1 0,-2 0 1,1 1-1,-2 2 1,1 1-1,-1-1 0,-2 4 0,1 1 1,-2 1-2,0 1 1,0-1 0,1 2 0,2-1 1,-1 1-1,2 0 1,2-1 0,-1-1-1,1 2 1,-1-1-1,-2 1 1,0-1-2,-1-1 2,-3 2-2,-1-1 1,0 3 1,-3-3-1,0 2 0,-1-3 0,-2 3 0,-1 1 0,-2 1 1,-1 2-1,-1-1 0,-2 3 0,2 0 1,-2 6-1,-1-1 1,-2 5-1,3-1 0,-2 1 0,1 4 0,1 4 0,-1 1 0,-1 2 0,-2 3 0,-2 0 0,-2 4 0,-2 2 0,-2 1 0,-3 2 0,-1 2 0,1 0 0,0 6 0,1 0 0,1 0-2,3 1 2,-1-2-1,1-1 2,-2 0-1,0 2 0,-4-6 1,0 0-1,-1 0 0,-1-1 0,-3 4 1,2 0-1,-2-2-1,1-2 1,-1 0 0,0-5 0,1 1 0,-3-3-2,2-3 2,-2-5-1,-1-3 0,-1-3 0,0-2 1,-2-1-2,0-5 1,2-4 2,-4-2-2,1-3 1,-3 1 0,-2-4 0,-1 0 0,-5-5 0,-2 0 0,-4-4 0,-3-1 0,-2-2 1,-2-2-1,-2 0 0,-2-6 1,0 1-1,-2-1-1,-1 2 2,-1-7-1,-1 2 0,-5-1 2,-2 0-1,-3-1 0,-2 1 1,-7-2 0,1 3 1,-5-2 0,-1 0-1,-5-1 0,3 0 0,-6-3 0,3 0 0,-1-7-1,0-1-1,1-4 1,2-2-1,-1-6 1,3-1-2,3-2 1,1-2 0,3 0 1,2 1 0,4-2-1,2 1 0,7 0 0,1-1 0,3 1 0,3 0 0,3 0 1,3-1-1,0 1 0,2 1 0,1 1 1,3 1-1,2-3 1,1 1-1,3-1 0,4 1 1,1-3-1,5 1 1,2-4-1,4 0 1,0-1-1,2 4 1,-1-4-2,0 2 1,0-1 0,-1 0 0,1 0 0,-3 1 0,2-6 0,1-2 0,1-4 0,2-3 0,3 0 0,2 1 0,-1-1 0,4 2-1,-2 6 1,1-1 0,-2 4 1,2 6-1,-2 0 0,-1-1 1,1 3-1,0 0 1,1-1 0,1 5 0,0-1-1,1-1 0,1-1 1,2 1-1,1 2 0,-1 2 0,2-4 1,0 3-1,0 1 1,-1 4-1,0 0 1,0 3-1,-2 1 1,1 1-1,-2 2 1,3 5-1,-1 0 0,2 12 0,-4-17 1,4 17-2,-3-11 1,3 11 1,0 0-2,0 0 1,0 0 0,0 0-1,0 0 0,0 0 0,9 17-1,-9-17-3,18 26-10,-18-26-16,13 15-5,-13-15 0,0 0 0</inkml:trace>
  <inkml:trace contextRef="#ctx0" brushRef="#br1" timeOffset="194125.1033">20690 9316 1,'0'0'8,"0"0"0,0 0-2,0 0-1,0 0 0,0 0 0,-3-11-2,3 11 0,0 0-1,-16-6 1,16 6-1,-11-2 3,11 2-1,-11-4 0,11 4 0,0 0 1,0 0-2,0 0 2,0 0-2,0 0 0,0 0 0,0 0 0,0 0 1,13 4-1,-13-4 0,16-1 0,-16 1-2,21 1 1,-9-1-1,1-1-1,3 1 1,0-2-2,2 4 1,2-2 1,2-2-1,2 1 1,3 0-1,0 1 0,4-1 0,2 0 0,0-4 1,1 0-1,1 0 0,0-1-1,0 1 1,1 0 1,1-3-1,0 0 0,2 2 0,0-1 0,1 0 0,1-2 0,1-2 0,1-1 0,-2 4 0,2-2 0,0 0-1,-2 2 1,2-2-1,-2 3 1,0 1 0,-1 0 0,-1 1 0,-1-2 0,-3 0 1,2 0-1,1 1 0,1-1 1,-3-2-1,2-2 0,0 2 1,0-2-1,0 1 0,-1-2 0,0 2 1,-3-2-1,3 1 0,-1 3 0,1 0 0,2-1 0,0-1 0,3 0 0,-1-2 0,3 1 0,1-1 1,0 1 0,-1-3 1,3 1 0,-4 1 0,0 0-1,0 4 1,1-1-1,-1-1 0,1 1 0,0-1-1,1 3 1,1-3 0,1 5 1,-1-5-1,3 4 1,-5-1-1,3 3 1,-3 0-1,0 1 0,-1-2 0,0 0 0,-4 3 0,0 1 0,0-3 0,-1 3 0,-2-3-1,2 1 1,-2 3-1,0 1 1,0-2 0,-1 2 0,0-1-1,1 1 1,-3 0 0,0 3 0,-2 0-1,0-1 0,-1 1 1,1 1-1,1 1 0,-2 1 1,3 2-1,1-1 1,-2-1 0,1 2 0,-1 2-1,-2-2 2,-4 4-2,1-1 1,-3 1 0,-1 2-1,1 2 0,-2 0 1,2 2-2,-3-1 1,2-1 0,-1 1 0,0 4 0,-1 0 0,-1-1 0,0 2 0,-1 0 0,1 1 0,-1 4-1,0 0 1,-3 2 1,-1 0-1,0 1 1,-3 3-1,-2-1 0,0 4 0,-4 1 0,-2 0-1,-2-1 1,-2 3-2,-1 0 1,-3-3 1,1 2-1,-5-4 1,1 0-1,-2-1 1,0-2-1,-1-3 1,0-2 0,-2 2-1,1-5 0,-3 0 1,2-2-1,0-4 0,-1 2 1,0-5 0,-1 0 0,2-3 0,-2 0 0,1-2 0,-2 1 0,0-3 0,2 2-1,-3-3-1,3 2 2,-4-4-1,2 2 1,-2-2-1,2-1 1,-2-1-1,-1 1 1,1-2 0,0 2-1,-2 0 0,3-1 0,-4 1-1,1-2 1,0 1 0,-1-2 0,0 3 0,-4-1 1,2 3 0,-2-2-1,1 4 2,-2-3-2,1 1 1,-2-1 0,0 0 0,0 0 1,-3 0-1,-1-3 1,0 3 0,-3-1 0,1 3-1,-2 0 0,0-1 0,-2 0 0,2-1 0,-2 3 0,1-4 0,0 2 1,-3-1-1,3 0 0,-2 0-1,2 2 0,-2-2 0,4 1 1,-2-1-1,3 2 0,2-3 0,-2 2 0,1-2 1,2 1 0,-2 1 0,-2-4 1,-1 3-1,0 1-1,-2 0 2,-2-1-1,0 1 0,-1 0 0,0-4 1,0 6-1,2-2 1,-2-1 0,0 1-1,0-3 0,2 3 1,-1 1-2,2 0 1,-1-5 0,-1 2 0,2-3 0,-2 2 0,0 3 0,0-2 0,-2 0 1,0 2-1,-2 1-1,1 4 1,-1-2 0,2 1 0,-3-4 0,0 1 0,-2 0-1,3 1 1,-2 0 0,1-6 0,1 3 0,0-1 0,0 0 0,1-1 0,3 2 0,0-3 0,0 1 0,3-2 0,1 3-1,1-1 2,2-1-1,4-2 0,0-3 0,4 3 1,1-2-1,3-2 0,-1 3 0,2-4 0,1 3 0,0-2 1,1 3-1,-1-2-1,0 0 2,-3 0-2,4-6 2,-2 1-1,2 1-1,-2 0 1,1-5 0,2-2 0,0 3 0,4-3-1,-1 4 1,12 10 0,-21-21-1,21 21 1,-15-17 1,15 17-1,-16-9 0,16 9 0,-14-9 0,14 9 0,-12-13 1,12 13-1,-11-17 0,11 17 0,-12-23 1,5 12-1,-1-2-1,-1-1 1,0 3 0,-1-1 0,2-2 0,-2 3 0,1-3 1,1-2-1,0 1-1,1 0 1,0-2-1,-2 0 2,2 1-2,-3-3 1,0 3-1,1 4 2,-2-3-1,0 3 1,0 0 0,1 1-1,-1-2 1,1 1-1,0-2 1,1 0-1,-4-1 1,4 1-1,-2-1 0,-1-1 1,-1-1-1,0 2 0,-1-1 0,1 0 0,1-2 1,-2 1-1,0 0 1,0 1 0,0-1-1,1 2 1,0 1 0,0 2-1,0 0 1,1 3-1,1-1 0,0 2 0,0 1 0,11 7 1,-18-17 0,18 17-1,-16-20 1,10 9 0,-1-2-1,1 0 1,-1-1 0,0 1-1,7 13 0,-13-20 0,5 10 1,8 10-1,-12-19 0,12 19 0,-11-15 1,11 15-1,-10-15 1,10 15 0,-7-15 0,7 15-1,0 0 0,-8-14 0,8 14 1,1-11-1,-1 11 1,-1-11-1,1 11 0,-3-11 0,3 11 1,-6-12 0,6 12-1,0 0 2,-12-11-2,12 11 0,0 0 1,0 0-2,0 0 1,0 0 0,0 0-2,12-7-2,4 15-15,-4-3-12,1-5-3,3-1 1,-8-16 0</inkml:trace>
  <inkml:trace contextRef="#ctx0" brushRef="#br1" timeOffset="197937.3209">23133 6115 1,'0'0'0,"0"0"2,0 0 1,0 0 1,0 0 2,0 0 2,0 0-1,0 0 2,0 0-1,0 0 1,0 0-2,0 0 0,-14-3-3,14 3 0,0 0-1,0 0 1,-18-16 0,18 16 0,-20-12-1,7 6 0,-4-2-1,-1 2-1,-3 0 0,1 1 0,2-1-1,0 1 1,3-2 0,3 0-1,12 7 0,-14-16 0,14 16 0,0-22-2,6 11 1,5-3-2,3 3 1,2-5 0,1 5-1,0-3 2,-1 4 1,-3 0 0,-13 10 0,16-14 2,-16 14-1,0 0 0,-5-11 0,5 11 0,-18-5 0,6 0 0,-3-4 0,2 0 0,-2-5 1,0-1-1,3-4 1,-1 0 0,2 0-1,0-1 0,-1 0-1,1 0 1,-2 1-2,4 3 2,-1-2-1,1 3 0,-1-3 0,3 5 1,1-2 0,6 15-1,-10-19 1,10 19 0,-8-14 1,8 14-1,0 0 0,-11-9 0,11 9 0,-11-7 0,11 7 1,-14-6-1,14 6-1,-14-7-1,14 7-2,-11-2-4,11 2-7,0 0-13,11 5-1,3-4 1,-6-12 8</inkml:trace>
  <inkml:trace contextRef="#ctx0" brushRef="#br1" timeOffset="199255.3963">22620 5619 6,'-16'-9'10,"16"9"0,1-11 0,-1 11-1,3-10-1,-3 10-2,3-13-1,-3 13-1,0 0-1,0 0-3,0 0 1,0 0-2,0 0 0,0 0 0,-6 11 0,6-11 1,-7 21 0,5-8 1,-2 1-1,0 3 1,2-2-1,-2 4 0,0-2 1,1 1-1,0-1 0,1 2 0,1-3-1,1 0 1,0-3-1,1-2 1,-1-11 0,0 0 0,0 0 0,0 0 0,0 0 1,-4-14-1,2-2-1,-3 1-2,1-3 0,2 0-1,1-3 1,-1-3 0,2 2 0,3-2 2,-1 2 0,4-4 2,2 3 0,0-1 1,4 0 0,2 3-1,2 2 1,-2-1 0,3 4 0,-4 3 1,0 3-1,-13 10 1,15-10 0,-15 10-1,0 0 1,0 0-2,3 15-1,-3-15 1,3 18 0,-3-18 1,7 21 1,-7-21 0,15 21 0,-15-21 1,18 18-1,-18-18 1,18 16-2,-18-16 0,15 12-1,-15-12-1,10 11 0,-10-11-1,0 0-2,11 18-5,-9-6-16,-2-12-1,4 15 0,-4-15 5</inkml:trace>
  <inkml:trace contextRef="#ctx0" brushRef="#br1" timeOffset="200556.4712">22576 5421 3,'0'0'14,"0"0"-4,0 0-3,5-12-1,-5 12-1,0 0-1,0 0 0,0 0 0,0 0 1,0 0 0,0 0 1,6-12-1,-6 12 0,0 0-1,0 0 0,7-11-2,-7 11 0,0 0 0,19 3-2,-19-3 1,23 9-2,-9-4 3,7 2-2,0-2 2,3 1 0,1-4-1,3 3 1,1 0 0,3 1 0,1 0-1,1-1 0,0 2-1,-1-1 0,-2 1 0,-4-3 1,-7 1-1,-3-2 2,-17-3 1,17 1-1,-17-1 1,0 0-1,0 0 0,-15 5 0,15-5-2,-16-3-2,16 3-3,-16 2-9,5-5-13,11 3-1,0 0 0,-10-12 4</inkml:trace>
  <inkml:trace contextRef="#ctx0" brushRef="#br1" timeOffset="203169.6206">23061 7100 1,'0'0'0,"0"0"9,0 0 6,0 0-12,0 0 2,0 0 2,0 0 3,0 0 1,-15-9 0,15 9 1,-18-11 0,18 11-3,-24-6-2,12 7-3,-4-2-1,-1 2-2,-1 2 0,-2 4-1,-3-3 1,1 1-1,-2 1 1,3 0-1,0 0 1,3 0-2,0 0 1,4 1 0,14-7-1,-17 15 0,17-15 0,-5 21 0,10-9 0,-5-12 0,15 26 0,-4-12 1,5 5-1,-2-1 0,3 5 0,-2-2 0,-1 3 0,-5 1 0,1-4 1,-6 4-1,-4-6 2,-3-1 0,-6-2 0,-1-1 0,-5-4 0,0-2 0,-4 0-1,1-1 0,-2 0 0,2-4 0,3 3-1,1-1 1,3-3 0,11-3-1,-16 9 0,16-9 1,0 0 0,-6 14-1,6-14 1,0 15-1,0-3 1,-2 1 0,0 2 0,-3-1 0,-2 3 1,-2-1-1,-4-1 1,-2-1 1,-3 0-1,-2-1-1,-3-2 1,0 1-1,0-5 0,-2 2 1,1-2-1,2-1 0,-1-1-1,3-2 2,3-2-1,2 0 1,3 0-1,12-1 0,-16 0 0,16 0 0,0 0-1,0 0 1,0 0-1,0 0 0,0 0 0,0 0 1,0 0 0,0 0 0,-1 11 0,1-11 0,0 0 1,0 0-1,0 0 0,0 0 0,0 0-1,-13 3 1,13-3 0,0 0 0,0 0 0,0 0 0,0 0 0,0 0 1,0 0 0,0 0-1,0 0-1,0 0 0,0 0-1,0 0 0,0 0 1,0 0-1,-13-5 1,13 5 0,0 0 0,0 0 2,0 0 0,0 0 0,-10-8 0,10 8-1,0 0-1,0 0-1,0 0 0,0 0-1,0 0 1,0 0-1,0 0 2,0 0 2,0 0 1,0 0 0,0 0 0,0 0-1,0 0 0,0 0-1,0 0 0,0 0-1,0 0 0,3 13 1,-3-13 1,0 0 0,0 0 0,0 0 0,0 0 1,0 0-2,0 0 0,0 0 0,0 0 0,0 0 1,0 0 1,0 0 0,0 0-1,0 0 1,11-19 0,-4 8-2,4-4 1,-1-4-2,5-4 1,-2-2-1,4-3 1,-3 0 1,0-1 0,-1 0-1,-2 3 2,-2 1-2,-1 5 1,-2 3 0,-1 5-1,-5 12 0,6-16-1,-6 16 1,0 0-1,0 0 1,-4 11-1,4-11 1,-11 16 0,4-4 0,-2 2-1,-2 4 2,-1-1-2,-1 2 0,-3 3 0,-1 0-1,-2 5 1,0-2 0,-6 3 1,2 1 0,-2-2 1,-1 0 0,2-2 1,2 1-2,3-5 1,2-1-1,7-3 0,1-5-1,8 0 1,3-1 0,-2-11 0,17 11-1,-5-9 2,4-2-1,0 2 0,4-2 0,-1 2 0,1-1-1,2 5 1,0-2 0,2 3-1,0 1 1,3 0 0,1 1 0,0-5 1,-1 2 0,0-2 0,-1 0 1,-6-3-1,2 0 1,-7 0 0,0 2-1,-15-3 0,16 5 1,-16-5-1,0 0 0,0 0 0,0 0 1,0 0-1,0 0 0,0 0-3,-21 3-11,9-6-15,12 3-1,-28-8-1,10 0 0</inkml:trace>
  <inkml:trace contextRef="#ctx0" brushRef="#br0" timeOffset="228640.0774">9620 4475 34,'0'0'14,"0"0"-1,0 0-1,0 0-5,0 0-2,2-10-3,-2 10 1,0 0 0,0 0 0,0 0 2,0 0-1,0 0 2,0 0-1,-2-11 1,2 11-2,0 0-1,0-15 0,0 15-2,-5-15 0,2 5 0,1-1-1,2 11 0,-10-22 1,2 10-1,-1-2 0,-2-2 0,1-2 1,-1-1-1,0 2 0,-1-3 0,2 0 0,1 2 0,0 1 1,2 1-1,2 2-1,1 2 1,4 12 0,-4-20 0,4 20 0,-1-17 1,1 17-1,1-12 1,-1 12-1,0 0 1,0 0-1,-1-11 1,1 11-1,0 0 0,0 0 0,0 0 0,0 0 0,0 0-1,0 0 1,0 0 0,0 0-1,0 0 1,0 0 0,6 12 0,-6-12 0,0 0 0,11 13 1,-11-13 0,14 11-1,-14-11 1,16 18-1,-16-18 1,18 15-1,-6-8 0,0-1 0,2-3 0,2-1 0,-3-7 1,3 0 0,-3-3-1,1-3 0,-3-1 1,0-2-1,-4-1 1,-1-1 0,-1 0-1,-1-1 0,-2 1 0,1 2 0,-3-2 1,1 3-1,-1-2 1,1 3 0,-2 0 0,1 1 0,0 0 0,-1 0 0,1 11 0,-3-16-1,3 16 0,0 0 0,0-12 0,0 12 0,0 0-1,0 0 1,0 0-1,0 0 1,0 0 0,0 0-1,4 15 2,-4-15-1,7 14 0,-2-3 0,-5-11 0,10 21 1,-4-8-2,1-1 2,-1 5-1,3-1 1,-1 0-1,2 0 0,0 3 0,1-1 0,1 0 1,0-1-1,1-2 0,-2 1 0,0-3-1,-11-13 1,15 17 0,-15-17-1,0 0-1,11 7-1,-11-7-1,0 0-1,0 0-1,0 0-1,0 0-9,0 0-12,0 0 1,-5 11 0,5-11 2</inkml:trace>
  <inkml:trace contextRef="#ctx0" brushRef="#br0" timeOffset="229549.1294">10071 4128 1,'-13'8'2,"18"2"12,-5-10 0,0 0-12,0 0-1,0 0 2,0 0 3,0 0 2,0 0 2,0 0 1,0 0 0,0 0 1,0 0-2,0 0-1,0 0-3,8-10-3,-8 10-1,1-13-1,-1 13 0,-2-23 1,0 8-1,-2-6 0,-1 2 1,-1-8 0,1-1 0,-4-2 0,6 2-1,-4-4 0,3 4 0,-2-3 0,6 3 1,-3 1-1,3 6 0,0 2-1,0 1 1,2 3 0,-2 3-2,0 12 1,3-15-1,-3 15 1,0 0-1,0 0 0,14-7 1,-14 7-1,12 1 1,-12-1 0,19 5 0,-5 0 0,2 1 0,1 3 0,5 0 0,1 3-1,3 2 1,-2 0 1,2 1-2,-4-2 1,0 2 0,-4-3 1,-2 0-1,-3 2 0,-13-14-1,20 21-1,-20-21-2,14 19-1,-14-19-4,10 12-11,-10-12-7,0 0-1,0 0 1</inkml:trace>
  <inkml:trace contextRef="#ctx0" brushRef="#br0" timeOffset="229837.1459">10105 3966 48,'0'0'26,"26"-11"0,-15-3-2,1 7-25,7-5-1,3 2 0,-2-4 0,1 2-1,-1-2 1,-1 3-1,-2-3 1,1 4-4,-3-1-4,-4-5-12,5 14-1,-10-10 1,7 10-1</inkml:trace>
  <inkml:trace contextRef="#ctx0" brushRef="#br0" timeOffset="230282.1714">10381 3481 8,'0'0'7,"0"0"1,0 0 1,-5 12 1,5-12 0,5 13 0,-1 0 0,1-1-2,2 7-1,0 0-1,4 7-1,0-3-2,4 9 0,-2-6-1,3 3-1,-2-5 1,0 3-2,-3-3 1,2-2-2,-5-4 1,-2-3-1,-1-5-2,-5-10-15,0 0-5,0 0-1,-2-15 1</inkml:trace>
  <inkml:trace contextRef="#ctx0" brushRef="#br0" timeOffset="230813.2017">10273 3540 30,'0'0'21,"0"0"-1,5-27 0,-5 27-21,14-20-1,-4 10 1,2-1 2,3-6 2,2 7 1,-2-7 1,4 7 1,-1-9-1,6 7 0,-5-5 0,5 8-2,-5-2-1,2 5-1,-3 1-1,0 2 0,-2 3-1,-4 2 0,2 2 0,-14-4 0,20 9 0,-20-9 0,16 14 0,-16-14 1,12 18-1,-12-18 0,8 19 2,-7-5 0,-3-1 0,-5 2 1,-2-1 0,-2 4 1,-8-1 0,4 5 0,-7-4 0,3 2-1,0-4 0,0-2-2,6-2-2,-2-6-7,15-6-17,0 0-2,0 0 0,4-17-1</inkml:trace>
  <inkml:trace contextRef="#ctx0" brushRef="#br0" timeOffset="233293.3436">11349 3450 1,'0'0'0,"0"0"13,0 0 3,0 0-3,-2 12 0,2-12 1,0 0 1,0 0-2,0 0-2,-9-11-3,9 11-3,-5-16-1,3 5-2,-4-8 0,2-3-1,-1-5 1,0 1-1,-1-8 1,1 0-2,-2-3 1,2 3 0,-1-1-1,-1 3 0,-1 3 1,1 4-1,1 1 0,-1 2 0,1 1 0,1 8 0,0-1 0,2 3 1,0 0-1,3 11 0,-3-15 1,3 15 0,0 0-2,0 0 0,0 0 1,0 0 0,0 0-1,0 0 0,8 13 1,-8-13-1,11 21 2,-4-9-1,-1 0 1,3 0-1,-1-1 1,2 0 1,-2 1-1,0-1-1,-8-11 0,17 18 0,-17-18 1,13 12-1,-13-12 1,17-1-3,-17 1 3,19-16 0,-8 2-1,1-2 0,1-5 0,-1 1 0,1 0 0,-4 1 0,2 1-1,-3-2 1,-1 6 0,-1-1 0,-1 4 0,-5 11 0,7-13 0,-7 13 0,0 0 0,0 0 0,0 0-1,0 0 1,11 2-1,-11-2 1,10 21-1,-3-5 1,4 1 0,2 3 0,1 1 1,2 0 0,1 4-1,2-1 0,-2 4 1,2 0-1,-2 0 0,0-2 0,-2-2 0,0 3 0,-4-7 0,0-2 0,-4-3 0,-1-3 0,-6-12 1,5 11-1,-5-11-1,0 0-1,1 11-1,-1-11-2,0 0-14,0 0-9,0 0 1,0 0-1</inkml:trace>
  <inkml:trace contextRef="#ctx0" brushRef="#br0" timeOffset="235303.4586">11873 3082 1,'0'0'7,"0"0"6,-15-4 1,15 4-12,0 0 2,0 0 0,0 0 3,-10-11 1,10 11 0,0 0-1,0 0-1,-2-13-1,2 13-3,0 0 0,0 0-1,0 0 1,7-11 0,-7 11 0,0 0 0,0 0 1,0 0-1,0 0 0,0 0-1,0 0 0,0 0-2,0 0 1,0 0 0,0 0-1,0 0 1,0 0 0,0 0 1,0 0-1,0 0 1,0 0-1,0 0 1,0 0-1,0 0 0,0 0 0,0 0 0,0 0 0,0 12 0,0-12-1,0 0 4,0 0-3,0 0 0,0 0 0,0 0 0,0 0 0,0 0 0,10-11 0,-10 11-3,12-7 3,-12 7 0,15-7 0,-15 7 0,17-5 0,-17 5 0,18 1 0,-18-1 0,19 0 0,-19 0 0,18 4 0,-18-4 1,18 3-1,-18-3 0,17 3 0,-17-3 1,16 5-1,-16-5 0,15 5 0,-15-5 2,12 10-2,-12-10 1,10 20-2,-5-9 2,-2 2-1,0-1-1,-2 3 2,1-1-4,-2-1 4,2 0-1,-2-13 1,-2 18 0,2-18-1,-4 17 1,4-17 0,0 0-1,-15 16 0,15-16 0,-16 7 0,16-7 0,-18 9 0,6-6 0,1 1-1,11-4 2,-24 4-1,12-1 0,0-3 1,12 0-1,-21 0 0,21 0-1,-14-6 0,14 6 0,-4-11 0,4 11-1,13-18 1,-2 3-1,6 5 1,3-4 0,2 3 1,2-1-1,1 4 0,0-3 0,0 8-3,-5-2-3,1 5-8,-1 5-6,-9-7 0,6 7 0</inkml:trace>
  <inkml:trace contextRef="#ctx0" brushRef="#br0" timeOffset="235739.4833">12128 2996 16,'16'8'17,"-16"-8"1,17 14-2,-17-14-12,17 19-6,-6-10 2,2 0 1,0 1 1,-1 1 1,1-3 1,1 0 1,1 1-1,0 0 1,3 3-2,0 0-1,0 5-1,-1-2-1,-2 2-3,-1 0-2,-5-2-2,-2 1-6,-2 4-8,-5-20 0,-10 19 0</inkml:trace>
  <inkml:trace contextRef="#ctx0" brushRef="#br0" timeOffset="236034.5004">12217 3308 41,'7'-14'23,"10"3"1,-7-9-1,4-1-22,0 1 0,3-4 0,-1 3 0,-2-2 0,-1 1 0,-1-3 1,-1 5-1,-2 0 0,1 5-1,1 1-1,-2 1-3,6 6-5,-4 1-12,-11 6-4,24-3 1,-24 3-2</inkml:trace>
  <inkml:trace contextRef="#ctx0" brushRef="#br0" timeOffset="237188.5664">12658 2660 18,'9'-15'19,"-9"15"0,0 0 0,14-16-12,-14 16-5,0 0-1,0 0 1,0 0 0,0 0 0,0 0 0,0 0 1,0 0 0,0 0 1,0 0-1,12 17-1,-12-17 1,2 24-1,0-7 0,1 4 0,0 3-1,2 3-1,-2 3 2,2 3-1,-2 0 0,-1 6 0,-2-2 0,0 3 0,-4-2 1,2-3-1,-4-1 0,1-1 0,1-7 0,1-2-1,0-10 1,3-1 0,0-13-1,0 0 1,19-9 0,-8-8-2,2-7 2,3-5 0,1-3-1,1-4 0,1-1 0,-4-2 0,0 4-1,-2 1 2,-2 8-2,-1 0 1,-2 9 0,-2 0-1,-6 17 1,8-11-1,-8 11 1,0 0-1,9 13 1,-7-2 0,1 0 0,0 4 0,1 1 0,1 2 0,2 0 0,0 4 0,4-3 0,0 4 0,2-2 1,-1-2 1,0-2-1,-2-3-1,-2-3 0,-8-11 4,11 14-3,-11-14 4,0 0-4,11-2-2,-11 2 3,9-22 0,-4 6-1,2-6-3,0-3 2,1-4-2,-1 1 2,2-4 0,-2 6-1,0-1 1,-1 6-1,0-1-1,-6 22-3,10-19-4,1 21-7,-11-2-10,0 0 1,0 0-2,0 0 2</inkml:trace>
  <inkml:trace contextRef="#ctx0" brushRef="#br0" timeOffset="237915.608">13187 3106 11,'11'-2'17,"-12"-10"-1,13 9 1,-12 3-13,11-6-1,-11 6 0,16-1 0,-5 3 0,-11-2 0,22 5 0,-11-2 0,4 2-1,-4-1 1,3 4-1,-3-1 0,3 3 0,-3-1 0,0 6 0,0-1-1,-1 2-1,-2-1 0,-1-1 0,1 0 1,-5 0 0,-1-3 0,-2-11 1,-5 17 1,5-17-1,-14 14 0,14-14 1,-20 9-1,9-4 0,-4-4 0,1 1-1,-1-4 1,1 2 0,-2-3 0,4-1 0,1-3 0,11 7 0,-13-18-1,13 18 0,3-20 0,-3 20-1,24-19 0,-7 10-1,5 2 0,2 0-1,3 4-1,-1-3-1,4 7-2,-6-8-10,-3 3-9,2 4 0,-7-4 1,1-1-1</inkml:trace>
  <inkml:trace contextRef="#ctx0" brushRef="#br0" timeOffset="238376.6343">13585 2914 31,'0'0'20,"14"13"-2,-14-13 1,11 8-20,-11-8 1,14 16 1,-14-16 0,8 13 2,-8-13 1,2 16-1,-3-5 0,-4 0 1,0 3 2,-1 3-2,0 5-2,-1 3 0,0 4-1,1 0 0,0 0 0,1 0 0,2 0-3,-1-5 2,2-2 1,-2-5-2,2-3 1,-2-3-1,4-11-2,-5 12-10,5-12-11,0 0 0,0-12 1,-2-4-2</inkml:trace>
  <inkml:trace contextRef="#ctx0" brushRef="#br0" timeOffset="239112.6764">13834 2970 55,'0'0'23,"0"0"2,4 11-2,-4-11-23,1 17-3,-1-17 2,-1 24 0,2-10 1,-3-1 1,2 2 1,-4 1 0,3 2 0,-3-1 0,3 6 0,-3-1-1,1 3 0,0 2-2,1 2 0,-1-1 0,0-4 1,-2 0-1,0-4 0,0-3 0,5-17-1,-11 19-1,11-19-1,-12 1 0,12-1 0,-10-10 0,4-3 0,5 1 1,-1-1 2,5-3 0,3-1 2,4-2-1,4 1 1,6-4 0,4-1 0,4 2 0,5-1 1,2 0 0,2 3 0,-1-3 1,0 4 0,-4 1 0,-1 6-1,-8-2-1,-2 4-1,-7 2-4,-14 7-3,15-6-6,-15 6-7,0 0-5,-12 8 5,-5-5-4</inkml:trace>
  <inkml:trace contextRef="#ctx0" brushRef="#br0" timeOffset="239377.6916">13900 3287 58,'9'12'25,"10"8"-1,-5-12-2,10 12-26,-2-7 1,5 8-1,-5-7 1,0 3-2,-5-8 1,-1 3-1,-16-12-3,12 6-14,-12-6 0,0 0 0,16 3 0</inkml:trace>
  <inkml:trace contextRef="#ctx0" brushRef="#br0" timeOffset="240060.7307">14618 3294 30,'0'0'21,"0"0"1,-18 2 1,3-2-19,1 2 0,-6-2 1,0 5 1,-9-2-1,6 6 0,-7-1-2,4 5-1,-2-2 0,3 2 0,2-1-1,2 1-1,5 1 1,4-5-1,12-9 1,-11 15 0,11-15 0,9 16 0,2-4-1,6-1 0,2 1-1,3-1 0,3 8-1,-1-3 0,2 1 0,-4-2 1,-2-1 0,-3-2 0,-3-1 1,-4 1 0,-10-12 1,8 17 0,-8-17 1,-10 19 0,-3-12 0,-3 5 0,-7-5 0,-1 6 0,-6-5-1,1 1 0,-3-2 0,4 0-1,3-2 0,1-6-2,10 4-7,-2-5-18,16 2 0,-6-16 0,9-1 0</inkml:trace>
  <inkml:trace contextRef="#ctx0" brushRef="#br0" timeOffset="240696.7671">14598 3712 38,'13'-6'22,"-7"-7"1,11 5-2,1-11-17,2-2-4,5-7 0,3-3-1,2-7 0,1-1 2,0 0 1,-6-1 1,1 8 1,-9-2-1,3 10 1,-11 3 0,1 10-2,-10 11 0,12-12-2,-12 12 1,0 0-1,10 14 0,-7-2 0,-1 4 1,2 2 0,-2 3 0,3 1 0,-2 3 0,1 3 0,0 0-1,-1 4 1,-1 0-2,-2 1 1,0 0 0,-2-1-2,-1-2 0,-3-5-3,2 2-1,-5-11-2,4 1-3,-9-10-5,2-7-8,1 4-2,-10-15 3,7 6 9</inkml:trace>
  <inkml:trace contextRef="#ctx0" brushRef="#br0" timeOffset="240909.7792">14709 3594 41,'0'0'25,"16"12"-1,-16-12 0,27 3-18,-1 3-5,1-1 1,4 1 0,2-1-2,3-1 0,0 3-3,-3-4-5,3 0-13,0 6-4,-10-11 0,3 6 0</inkml:trace>
  <inkml:trace contextRef="#ctx0" brushRef="#br0" timeOffset="241226.7974">15266 3580 66,'0'0'26,"0"19"0,0-19-1,-11 26-29,9-7-1,3 8 1,-5-2 1,2 3 1,-3 0 2,-3 0 1,1-1 0,-1-2 0,-1-3-1,3-1-3,-3-8-6,9-13-16,-2 18-1,2-18 0,0 0 0</inkml:trace>
  <inkml:trace contextRef="#ctx0" brushRef="#br0" timeOffset="241533.8149">15091 3498 60,'0'0'27,"5"12"-1,-5-12 1,24 5-26,0 1-1,5 3 1,8 5 1,3-1-1,7 2 1,1 0-1,2-1-2,3 5-5,-9-1-21,-5-8 0,-1 1-2,-18-15 2</inkml:trace>
</inkml:ink>
</file>

<file path=ppt/ink/ink30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4-08-27T20:27:39.930"/>
    </inkml:context>
    <inkml:brush xml:id="br0">
      <inkml:brushProperty name="width" value="0.05292" units="cm"/>
      <inkml:brushProperty name="height" value="0.05292" units="cm"/>
      <inkml:brushProperty name="color" value="#00B0F0"/>
    </inkml:brush>
  </inkml:definitions>
  <inkml:trace contextRef="#ctx0" brushRef="#br0">22398 9387 645,'0'0'903,"0"0"129,0 0-129,0 0 258,0 0-516,0 0 129,0 0-129,0 0-387,0 0 129,0 0-129,-2-10 129,2 10-129,0 0 129,0 0 0,0 0 0,0 0 129,0 0-258,0 0 258,0 0-387,0 0 0,0 0 0,0 0 0,0 0 0,0 0-129,0 0 0,0 0 0,0 0 129,0 0-129,0 0 0,0 0 0,-11 0-129,11 0 129,0 0 0,0 0 0,0 0 0,0 0-129,0 0 0,0 0-129,0 0-129,0 0 0,0 0 129,0 0-258,0 0-129,0 0 129,0 0-258,0 0 258,0 0-387,0 0 516,0 0-129,0 0 129,0 0-129,0 0 387,0 0 0,0 0-387,0 0 258,-1 5-258,1-5 129,0 0 0,0 0 0,0 0 0,0 0 258,0 0 0,0 0 0,0 0 129,0 0 0,0 0 0,0 0-129,0 0 129,0 0-258,0 0 129,0 0 1</inkml:trace>
  <inkml:trace contextRef="#ctx0" brushRef="#br0" timeOffset="290.0159">22386 9394 258,'0'0'387,"0"0"-129,0 0-129,0 0 0,0 0 129,0 0-129,0 0-258,0 0-258,0 0 129,0 0 0,0 0-257,0 0 515</inkml:trace>
  <inkml:trace contextRef="#ctx0" brushRef="#br0" timeOffset="3873.2215">22281 9579 129,'0'0'1290,"0"0"-258,0 0 0,0 0-129,0 0-129,0 0-129,0 0 0,0 0 258,0 0 0,0 0-129,0 0 129,0 0-129,0 0-129,0 0 129,0 0 0,0 0-258,0 0 129,0 0-258,0 0-129,0 0 258,0 0-258,0 0 129,0 0-129,0 0 129,0 0-129,0 0 129,0 0-129,0 0 0,0 0 0,0 0 0,0 0 129,0 0-258,0 0 129,0 0-129,0 0 0,0 0 0,0 0 0,0 0-129,0 0 129,0 0 0,0 0 0,0 0 0,0 0 129,0 0-129,7 0 0,-7 0 0,0 0 0,11 0 0,-11 0 0,0 0 0,13-1-129,-13 1 129,0 0 0,14 0-129,-14 0 129,0 0-129,11 0 129,-11 0 129,0 0-129,16 0-129,-16 0 129,13 0 0,-13 0 0,14 0-129,-14 0 129,13 0-129,-13 0 0,13 0 129,-13 0 0,11 0-129,-11 0 0,0 0 129,13 0 0,-13 0-129,0 0 129,0 0-129,14 0 129,-14 0 0,0 0-129,0 0 129,11 0 0,-11 0-129,0 0 129,0 0-129,0 0 129,0 0-129,0 0 0,0 0 129,0 0-129,0 0 0,12 3 0,-12-3 0,0 0 0,0 0 0,0 0 129,0 0-258,0 0 129,0 0 0,0 0 0,0 0 0,0 0 0,0 0 0,0 0 0,11 0 129,-11 0-129,0 0-129,0 0 129,13-6 0,-13 6 0,0 0 0,11-3 0,-11 3 0,0 0-129,0 0 129,13-3 0,-13 3 0,0 0 0,0 0 0,0 0 0,0 0 0,0 0 0,0 0 0,0 0 0,0 0-129,0 0 129,0 0 0,0 0 0,0 0-129,0 0 129,9-10 0,-9 10 0,0 0 0,0 0-129,0 0 129,0-12-129,0 12 129,0-12-129,0 12 129,0-12-129,0 12 0,-3-12 258,3 12-258,-3-14 129,3 14 0,0 0-129,-1-12 129,1 12-129,-2-11 129,2 11-129,0 0 0,0 0 129,-3-14 0,3 14 0,0 0-129,-6-13 129,6 13 0,0 0 0,-12-8-129,12 8 258,0 0-129,-13-11 0,13 11 0,-10-2 0,10 2 0,-13-4 0,13 4 0,-12-7-129,12 7 129,-14-1 0,14 1-129,-14-5 258,14 5-258,-13-5 129,13 5-129,-15-1 129,15 1 0,-13 0 0,13 0 129,-13 0-258,13 0 129,-11 3 0,11-3 0,0 0-129,-14 3 129,14-3-258,0 0 258,-10 6 0,10-6 0,0 0-129,-11 9 129,11-9 129,0 0 129,-12 15-258,12-15 0,-7 11 0,7-11 0,-8 13 0,8-13-258,-8 13 516,8-13-516,-8 10 258,8-10 0,-5 13 0,5-13 0,-5 12 0,5-12 0,-2 14-129,2-14 129,-1 15 0,1-15 0,0 17 0,0-17 0,0 21 0,0-21 0,2 19 0,-1-8 0,-1-11 0,5 14 0,-5-14 0,5 14-129,-5-14 129,9 18 0,-9-18 0,11 11 0,-11-11 0,11 17 0,-11-17 0,12 14 0,-12-14 0,13 6 0,-13-6 0,15 9 0,-15-9 0,16 9 0,-16-9 0,18 6 0,-18-6 0,18 12 129,-18-12-129,19 11 0,-19-11 0,16 6 0,-16-6 0,13 5 0,-13-5 0,0 0 0,12 0 0,-12 0 0,0 0 0,0 0 0,0 0 0,0 0 129,0 0-129,0 0 0,0 0 0,0 0-129,0 0 0,0 0-258,0 0-1161,0 0-2838,0 0-516,0 0-258,0-11 130</inkml:trace>
  <inkml:trace contextRef="#ctx0" brushRef="#br0" timeOffset="6430.3678">22954 9624 774,'10'15'3612,"-10"-15"258,0 0-2322,0 0-387,0 0 258,0 0 258,0-8-387,0 8 0,0 0-258,0 0 0,0 0-387,0 0-129,0 0 0,-4-12 0,4 12-258,0 0 0,0 0 0,0 0 129,-8-12-129,8 12 0,0 0-129,0 0-129,0 0 129,0 0 0,-13-14 0,13 14 0,0 0 0,0 0 129,0 0-129,-11-7 129,11 7 0,0 0-129,0 0 258,0 0-258,-9-11 129,9 11-129,0 0 0,0 0 0,0 0 0,0 0 0,-11-3-129,11 3 0,0 0 129,0 0-129,0 0-129,0 0 0,0 0-387,0 0-774,4 12-3483,-4-12-258,10 13-645,-10-13-129</inkml:trace>
  <inkml:trace contextRef="#ctx0" brushRef="#br0" timeOffset="11348.6491">24532 9832 1,'0'0'1418,"0"0"-128,0 0-129,0 0-129,0 0 129,0 0 258,0 0-258,0 0 258,0 0-258,0 0 0,0 0-129,0 0-129,0 0-387,11-7 129,-11 7-129,0 0 129,0 0-258,0 0 0,0 0-129,0 0 129,9-14 0,-9 14-129,0 0-129,14-4 0,-14 4 0,10 0-129,-10 0 129,14-1-129,-14 1 0,12 0 0,-12 0 0,0 0 0,13 0 0,-13 0 129,0 0-129,0 0 0,10 8 0,-10-8 0,0 0 0,0 0 0,6 12 0,-6-12 0,0 0 0,2 14 0,-2-14 129,0 0-129,0 17 0,0-17 0,0 15 0,0-15 0,-4 11 0,4-11-129,-5 17 0,5-17 129,-5 13-129,5-13 129,-3 11 0,3-11 0,0 12-129,0-12 129,0 0 129,-3 14-129,3-14 0,0 0 0,-8 15 0,8-15-129,0 0 129,-10 13 129,10-13-129,0 0 0,-13 7 0,13-7 0,0 0 0,-12 0 129,12 0-129,0 0 0,-15 0 129,15 0-129,-11 0 0,11 0 0,0 0 0,-14 0 129,14 0-129,0 0 0,0 0 129,-12 0-129,12 0 129,0 0-129,0 0 0,0 0 0,0 0 0,-10-3 129,10 3-129,0 0 0,0 0 0,0 0 0,0 0 0,-14-4-129,14 4 129,0 0-129,0 0 129,-11 0 0,11 0 129,0 0-258,0 0 258,0 0-129,0 0 0,0 0 129,0 0-129,0-11 129,0 11-129,0 0 0,0-11 0,0 11 0,0 0 0,11-10 0,-11 10 129,0 0-258,14-13 258,-14 13-129,13-7 0,-13 7 0,11-8 0,-11 8 0,12-6 0,-12 6 0,11-4 129,-11 4-258,11-5 258,-11 5-129,12-5 0,-12 5 0,0 0 0,14-3 0,-14 3 0,0 0 0,0 0-129,0 0 129,11 0-129,-11 0 129,0 0-258,0 0 0,10 3-516,-10-3-2580,0 0-1032,0 0-516,0 0 387</inkml:trace>
  <inkml:trace contextRef="#ctx0" brushRef="#br0" timeOffset="12908.7383">24765 9803 645,'0'0'1290,"8"-5"129,-8 5-129,0 0-258,0 0 258,4-12 0,-4 12-129,0 0-129,0 0-129,9-10-129,-9 10-129,0 0 0,0 0-129,0 0 0,0 0-258,0 0 258,10-4-129,-10 4 0,0 0-129,0 0 258,0 0-258,0 0-129,0 0 0,0 0 0,0 0 0,0 0 129,1 9-129,-1-9 129,0 0 129,0 12-129,0-12 0,0 16 0,0-6-129,0-10 129,0 24-129,0-12 0,-1 0-129,0 2 129,-1-2-129,2-12 129,-4 20-129,4-20 0,-3 16 0,3-16 129,-3 12-258,3-12 129,0 0 0,0 0 0,0 12 129,0-12-129,0 0 0,0 0 129,0 0 0,0 0-129,0 0 129,0 0-129,0 0 129,4-11-129,-4 11 0,8-16 0,0 5 0,-1 1 129,2-2-129,-1 2 0,-8 10 0,19-22 0,-19 22 0,21-17 0,-21 17 0,15-16 0,-15 16 0,14-10 0,-14 10 0,0 0 0,11-9 0,-11 9 0,0 0 0,0 0-129,0 0 129,0 0 0,0 0 0,6 9 0,-6-9 129,0 0-129,0 0 0,7 12 0,-7-12 0,2 10 129,-2-10-129,0 0 0,2 16-129,-2-16 258,0 18-129,0-6 0,0-1-129,-2 0 129,1 2-129,0 0 0,-2-3-129,3 8-516,-3-8-2967,3-10-774,-3 20-258,3-20-258</inkml:trace>
  <inkml:trace contextRef="#ctx0" brushRef="#br0" timeOffset="16063.9188">25036 9654 903,'0'0'1677,"0"0"129,0 0 258,0 0-129,0 0-258,0 0-258,0 0 0,0 0-387,0 0-258,0 0-129,0 0-387,0 0 0,0 0 0,0 0-129,0 0 258,0 0-258,0 0 0,-3 13 0,3-13 0,0 18 129,0-18-129,0 21-129,2-8 129,-1 0 0,1 3 0,1 5-129,0 0 0,-1 2 0,2-1 0,-2-1 0,-1 2 0,2-5-129,-1 2 129,0-4 0,0-3-129,-1-1 129,-1-12-129,2 21-129,-2-21-129,3 15-258,-3-15-774,0 0-903,0 0-1935,0 0-129</inkml:trace>
  <inkml:trace contextRef="#ctx0" brushRef="#br0" timeOffset="16465.9418">25046 9835 1161,'1'-5'3870,"-1"5"-645,16-5-1032,-16 5-258,10-12-258,-6 0-516,6 9-258,-6-9 0,-4 12-387,16-18 0,-16 18-129,17-23-258,-17 23 129,17-17-129,-17 17 0,17-19-129,-17 19 0,16-12 0,-16 12-258,14 0-387,-14 0-516,0 0-1419,0 0-1677,0 0-387,4 10 0</inkml:trace>
  <inkml:trace contextRef="#ctx0" brushRef="#br0" timeOffset="16791.9604">25060 9881 774,'16'15'3354,"-16"-15"-1806,0 0 258,0 0-387,15 14-258,-15-14 0,6 14-258,-6-14-129,7 13-129,-7-13-129,9 16-258,-9-16-129,7 17-129,-7-17 129,8 13-129,-8-13-129,10 11-129,-10-11-903,7 17-1548,-7-17-1161,0 0-129</inkml:trace>
  <inkml:trace contextRef="#ctx0" brushRef="#br0" timeOffset="17697.0121">24854 10366 1935,'0'0'1935,"0"0"-258,0 0 129,13 3-516,-13-3 258,0 0-387,0 0 258,15-3-258,-15 3-387,14-11-258,-14 11-129,19-17-129,-19 17-129,22-18 0,-12 6-129,1 0 0,-11 12 0,16-21 0,-12 11 0,-4 10 0,4-19 0,-4 19-129,0-17 0,0 17 0,-12-12-129,0 7 0,12 5 129,-21-5-258,9 5 129,-2 0 129,3 0 0,-3 5 129,2 1 0,1 0 0,0 1 0,11-7 129,-22 20-129,14-6 129,0-3 0,0 2-129,-1-2 129,3 3 0,-2 3 129,4-2-129,1 0-129,1 0 129,1-1-129,1-3 129,0 2-129,7 0 129,-7-13-129,17 17 0,-2-10 0,-2-5-387,4 4-1032,0 2-2580,-6-14-129,13 2-129</inkml:trace>
  <inkml:trace contextRef="#ctx0" brushRef="#br0" timeOffset="18333.0485">25077 10166 1032,'0'0'3096,"0"0"-1419,0 0 129,0 0-129,0 0-129,0 0-258,0 0-129,0 0-129,0 0-129,0 20-258,0-20 0,0 11-258,0-11 0,0 20 0,0-20 0,0 25 0,-4-11-129,3 5-129,-3 3 129,3 5-129,0-6 0,1 5 0,-1-2 0,1-1 0,0-1 0,5-1 0,1-4 0,2-6 0,1 1-129,5-6-129,2 2 0,2-8-258,9 3-258,-7-8-1548,7-7-2193,4 1-258,-8-7-129</inkml:trace>
  <inkml:trace contextRef="#ctx0" brushRef="#br0" timeOffset="18846.0779">25060 10272 1806,'0'0'3870,"0"0"258,0 0-2064,0 0-774,0 0 129,0 0-129,6 0 0,7 0-258,-13 0 0,23-4-258,-12 1-258,7 3 0,-2-4-387,2 3-387,5 1-645,-5 8-3354,1-8-387,4 3-129,-4-4-129</inkml:trace>
</inkml:ink>
</file>

<file path=ppt/ink/ink30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92.81314" units="1/cm"/>
          <inkml:channelProperty channel="F" name="resolution" value="0" units="1/dev"/>
          <inkml:channelProperty channel="T" name="resolution" value="1" units="1/dev"/>
        </inkml:channelProperties>
      </inkml:inkSource>
      <inkml:timestamp xml:id="ts0" timeString="2016-09-07T06:43:20.337"/>
    </inkml:context>
    <inkml:brush xml:id="br0">
      <inkml:brushProperty name="width" value="0.05292" units="cm"/>
      <inkml:brushProperty name="height" value="0.05292" units="cm"/>
      <inkml:brushProperty name="color" value="#00B050"/>
    </inkml:brush>
  </inkml:definitions>
  <inkml:trace contextRef="#ctx0" brushRef="#br0">9772 347 44 0,'0'2'16'0,"0"-2"-8"0,0-5 6 0,0 5 12 15,0 0-8-15,0 0 0 16,0 0-6-16,7-3 0 16,-3 1-7-16,-1 2-3 15,4-6 1-15,-3 4 0 16,0-1 5-16,3 3 3 16,0-3 0-16,-4-4 3 15,1 7-1-15,3-3 2 16,-4-2-8-16,1 2 5 0,-1 3 3 15,1 0-3-15,-4-3-2 16,3-2 1-16,-3 5 0 16,0 0-5-16,-3-3-2 15,-4 3-2 1,0 0-2-16,0 0 1 16,0 0-1-16,0 3 0 0,-4 2 2 15,0-2 3-15,-3 5-2 16,0 2 0-16,0-4-1 15,-4 4 1-15,-3-2-2 16,-10 3-1-16,6-6 5 16,-3 8 1-16,-1 1-2 15,1-6-1-15,3 5-1 16,1-3 1-16,3 1-2 16,3-1 2-16,0-2-2 15,4 3-1-15,4 0 1 16,6-3-1-16,4 5 0 15,4-8 2-15,6 3-1 16,4-3 2-16,7-2-4 0,1 2-2 16,9 1 2-16,1-4 2 15,0 3-2-15,0 3 0 16,-4-5 1-16,4 2 2 16,-4 6-1-16,0-3-1 15,0 8 1-15,1-3-1 16,-5 5-3-16,1 4 0 15,0 1 4-15,-4-1 1 16,-4-7 0-16,1 4-2 16,-4-6-2-16,-3 0 1 15,-4-2 7-15,-7 5 4 16,-4-5-1-16,1-4 2 0,-4 4-4 16,-4-3 1-16,-3 0-3 15,-4-5 0-15,-3 7 1 16,0-5 1-16,-4 6-1 15,1-6 1-15,-1 3-2 16,-3-5 0-16,-1-3-1 16,-2 5 0-16,-5-10-2 15,8 5 1-15,0 0-2 16,0 0 2-16,0 0-4 16,3 0-2-16,4-3 2 15,3 3 2-15,4-2-2 16,3 2-2-16,4-6-16 15,4 4-5-15,6-1-34 0,8-2-13 16,3 2-38 0</inkml:trace>
  <inkml:trace contextRef="#ctx0" brushRef="#br0" timeOffset="618.9008">10220 429 140 0,'-3'-6'52'0,"6"1"-28"0,-3 2-15 16,0 1 14-16,0-1-5 15,0 0 2-15,4 3-5 16,-4 0 1-16,0 0-9 15,0 0-2-15,3 0-1 0,-3 0 2 0,0 0 1 16,4 3 3 0,-1 2 1-16,4 3-1 0,1-2 1 15,-5 2-4-15,1 2-2 16,-1 1 0-16,1-1 1 16,-1 6-3-16,1 8-2 15,-1-3 2-15,-3 8 2 16,0 8-2-16,0-5-2 15,0-8 0-15,0 8 1 16,0-3-1-16,0-8-1 16,4 0 1-16,-4 6-1 15,0-9 0-15,0-2 2 0,0-8-3 16,0 2 0 0,0-4 1-16,0 4 0 0,0-2-5 15,0-8 1-15,0 0-29 16,0-2-13-16,-4-6-60 15,1 0-27 1,-1 0 70-16</inkml:trace>
  <inkml:trace contextRef="#ctx0" brushRef="#br0" timeOffset="1141.797">10016 444 140 0,'3'-10'52'0,"4"7"-28"0,7 1-15 0,-7 2 16 16,4-3-14-16,0-5-4 15,-1 3-2-15,4-8-1 16,0 7-2-16,1 1-2 0,-1 0 1 16,0 2 5-16,-4 3 6 15,1-3 5-15,0 3 4 16,-1 3-5-16,1 0-1 16,3 2-5-16,0 0-1 15,0 1-5-15,0 4-3 16,4-7 0-16,3-1-1 0,7 1 0 15,-3 2 0-15,0-2-3 16,-1 0 2-16,1-3 1 16,0 2 0-16,-1-2 0 15,-3 0 0-15,-3 0 0 16,-4 0 0-16,0 0 2 16,-3 0 3-16,-4 0-2 15,0 0 0-15,-7 0 1 16,0 0 0-16,0 0-5 15,0 0-1-15,0 0-2 16,0 0 0-16,0 6-22 0,0 1-10 16,0-1-65-1</inkml:trace>
  <inkml:trace contextRef="#ctx0" brushRef="#br0" timeOffset="2075.6969">10615 976 140 0,'11'-8'55'0,"-4"0"-30"0,0 3-23 0,4 0 14 15,-1-6-12-15,1 3-2 16,3-2 4-16,0-3 4 16,-3 5-5-16,3-6 6 0,0-2 4 15,0-7 2-15,0 4-1 16,0 1-6-16,0-9-2 16,-3-10-4-16,3 8-1 15,-3-3 1-15,-1-2 2 0,1 5-1 16,3 2 0-1,0-2 1-15,0 8 1 0,0 5-3 16,-3 0-3-16,-1 3 0 16,1-3-1-16,-4 8 0 15,0 0 2-15,0 3-3 16,0 0 0-16,0 2 1 16,0 0 2-16,-3 3-1 15,-1 0 2-15,1 3 0 16,-4-3 3-16,3 5-3 15,1 1 0-15,-1 4 1 16,1 3 0-16,-4 6-2 16,0 0-2-16,0-4 1 15,0 7-1-15,0 9 0 16,4 4 0-16,-1-4 0 16,1 4 0-16,3-6 0 0,0-3 2 15,0 6-3-15,0-5 0 16,0-1 1-16,0-2 0 15,0 0 0-15,0-8 0 16,-3-8 0-16,-1 2 2 16,-3 1-3-16,0-6-2 15,-3-2-14-15,-1-1-4 16,-3-2-16-16,-4 0-6 16,1-5-32-1,-4 2-33-15,0-7 40 16</inkml:trace>
  <inkml:trace contextRef="#ctx0" brushRef="#br0" timeOffset="2327.9509">10707 815 132 0,'-21'0'49'0,"17"0"-26"0,4 0-16 16,0 0 13-16,8 0-8 15,2 0-2-15,1-5 1 16,3 2 3-16,3 0-8 15,5-2 6-15,2-3 3 0,5 3-1 16,2 2 2-16,5-5-7 16,2 6-1-16,5-1-4 0,-1 0-3 15,4 1 0-15,0-4 1 16,-4 6-1-16,-3-5-1 16,-4 5-39-16,-3-3-16 15,-4 3-35 1</inkml:trace>
  <inkml:trace contextRef="#ctx0" brushRef="#br0" timeOffset="3363.6802">11321 482 148 0,'-4'-3'55'0,"8"6"-30"0,-4-3-16 16,0 0 16-16,0 0-14 15,0 7-4-15,0 4-6 16,4 0-4-16,-4-1 2 15,0 6 0-15,3-3 1 0,1 14 13 16,-4 7 6-16,3-7-3 16,1 4-1-16,-4 1-7 15,0-5 0-15,0-4-3 16,0 1 0-16,0-3-1 16,0-7 2-16,0-4-3 0,0 1 0 15,-4-6-1-15,1-5-2 16,3-3 1-16,0-2 1 15,0-8-1-15,0 0-1 16,0-3 1-16,0-19-1 16,0 4-3-16,3-4 0 15,4-4 2-15,0 4 2 16,0-7 0-16,0 10 2 16,0-2-4-16,4-1 0 15,0 11-1-15,3-2 0 16,3 2 2-16,1 6 2 15,0 4-1-15,-1-1-1 16,1 7-2-16,-1 0 1 0,1 2 1 16,3-1 0-16,-3 7-3 15,0 7 2-15,-1-4 1 16,-3 2 0-16,-3 9 0 16,-1 1 0-16,-2-4 0 15,-8 0 0-15,-4 2 0 16,0 5 0-16,-6-2 2 15,-4 0 1-15,0-3-1 16,-4 3-2-16,0 3 1 16,-3-6 1-16,-7-2-1 15,7-1-1-15,0-5-2 16,3 3 1-16,0-8 1 16,4 3 2-16,0-3-1 0,4 0-1 15,3-3 1 1,-1 3-1-16,5-5 0 0,-1 2 0 15,4 1-3-15,0-1 2 16,4 1 1-16,3 2 0 16,0 5 0-16,7 0 0 15,-3 6-3-15,6 5 2 16,1-1 1-16,0 12 0 16,-1 2 0-16,1 0 0 15,3-2 4-15,4-1 2 16,0-5-2-16,-1 6-1 15,-3-9 5-15,1 1 3 16,-1-6-4-16,0 5-2 0,-3-2-2 16,3 5 0-16,-4-7 0 15,-3-4 3-15,-3 1-3 16,0-8 0-16,-1 4-1 16,-3-1 1-16,0-4-2 15,-3-2-1-15,-4 0-4 16,0 0 0-16,0-2-33 15,0-1-13-15,-4 0-63 16</inkml:trace>
  <inkml:trace contextRef="#ctx0" brushRef="#br0" timeOffset="4446.6513">12196 849 56 0,'-7'8'22'0,"3"-5"-12"0,-3 2-12 0,7-5 4 16,0 5 2-16,-3-5 5 15,3 0 17-15,-4 0 8 16,1 0 2-16,3 0 1 15,0-5-7-15,0 0-2 16,0 2-9-16,3-7-1 16,1-1-11-16,3-2-2 0,0 5 1 0,3-8-5 15,1-16-1-15,0 1 2 16,-1 1 1-16,4-7-1 16,0 3 1-16,-3-3-2 15,0 0-1-15,3 5 7 16,-4 0 5-16,1-2-4 15,-1 8-2-15,1 2-1 16,0 0-1-16,-1 5-2 16,1 6 1-16,-4-3-2 15,0 3-1-15,0 0 1 16,-4 5-1-16,1 0 2 16,-1 5 3-16,-3 3-2 15,0 0 0-15,0 0 1 16,0 0 0-16,4 8-2 15,0 3 1-15,-1 2-2 0,1 3-1 16,3 2 3 0,0-2-2-16,0 3-1 15,3 7 1-15,1 1 1 16,7-1-1-16,-4 9-1 16,3-1-2-16,-3 8 1 15,1-7 1-15,-1-6 2 16,0 3-3-16,-4-9 0 15,1-1 1-15,-1-4 0 16,-2 1 0-16,-1-3 2 16,-4-6-3-16,1 1-2 15,-4-3-12-15,0 0-5 0,-4-3-16 16,-3 0-5-16,-4-5-33 16,-6 0-39-1,-1 0 33-15</inkml:trace>
  <inkml:trace contextRef="#ctx0" brushRef="#br0" timeOffset="4735.1958">12185 638 172 0,'11'-3'66'0,"3"0"-36"0,7 1-11 0,-7-1 21 15,7-2-22-15,1 2-7 16,2 0-8-16,1 1 0 16,3-1-2-16,0 3-3 0,4 0 1 15,3 0 1-15,1 0 2 16,-5 0-3-16,1 0 0 16,0 0 1-16,0 3 2 15,-4-1-6-15,-3 1 1 16,-4 0-34-16,-4 5-13 15,1 0-37 1</inkml:trace>
  <inkml:trace contextRef="#ctx0" brushRef="#br0" timeOffset="5346.1836">12905 349 176 0,'3'0'66'0,"-3"0"-36"0,4 0-29 0,-4 0 16 16,0 0-7-16,0 0 2 15,0 8-1-15,0-3 3 16,0-2-7-16,0 5 5 0,0 0 1 16,0 3 2-16,0 4 4 15,0-4-7-15,0 5 1 0,0 2-6 16,0 4-2-16,4 7 0 16,-4 5-1-16,3 3-2 15,1 3 1 1,-1-3-2-16,-3 8-1 0,0-13 1 15,0-1-1-15,0 1 0 16,0-5 0-16,0-1 4 16,0-5 5-16,0 0-3 15,0-7-1-15,-3-6 0 16,-1 2-1-16,1-5-5 16,-1 1 1-16,0-6-7 15,4-6 0-15,-3 1-26 16,3 2-8-16,0-4-80 15</inkml:trace>
  <inkml:trace contextRef="#ctx0" brushRef="#br0" timeOffset="6732.2711">13960 307 108 0,'0'0'44'0,"0"-3"-24"0,-4-2-21 0,1 10 9 15,-1-5-7-15,1 0-1 16,-4 0 4-16,0 0 2 0,-4 0 13 16,0 0 7-16,1 0 2 15,-4 0 1-15,-4 3-10 16,0 0-4-16,-3 2-8 15,-3 5-3-15,-1-4 2 0,0 2-3 16,-3 2-2-16,3 1 0 16,-3-1 1-16,3 1-1 15,8 2-1-15,-1 3-2 16,7-3 1-16,4-5 1 16,4 3 0-16,6-3 0 15,11 0 2-15,4 0-1 16,3 2 2-16,11-4-2 15,3 7-1-15,4-5-2 16,3 2 1-16,1-2-4 16,-4 3 1-16,-4-1 2 0,-3 1 1 15,-8 2-2-15,-2 8 2 16,-5-5 1 0,-6 0 0-16,-1 3 0 0,-6 2 2 15,-8-3 10-15,-3-4 4 16,-3 1-1-16,-8 1-1 15,-3-5-4-15,0 2 1 16,-4 0-2-16,-3 1 0 16,0-4-5-16,3-5-3 15,0 3-3-15,4-2 1 16,3-6 1-16,4 0 2 16,4 0-6-16,3-3 1 15,3-5-23-15,4 3-8 0,4-6-49 16,3 6-50-1,3-16 44-15</inkml:trace>
  <inkml:trace contextRef="#ctx0" brushRef="#br0" timeOffset="6922.5321">14327 349 196 0,'0'-5'74'0,"0"2"-40"0,-4 1-33 0,4 2 16 16,0 2-13-16,-3 1-5 15</inkml:trace>
  <inkml:trace contextRef="#ctx0" brushRef="#br0" timeOffset="7103.7215">14309 357 322 0,'-4'8'-1'0,"1"5"0"15,-4 1 12-15,3 4 5 16,1 3 0-16,-1 6 1 16,1 4-7-16,-1 1-2 15,1 5-2-15,3 3 1 16,0-6-9-16,0-5-3 16,0 1 7-16,0-7 3 15,0-7-18-15,0 0-8 16,-4-3-20-16,1-2-7 0,-1-8-43 15</inkml:trace>
  <inkml:trace contextRef="#ctx0" brushRef="#br0" timeOffset="7418.5175">14080 476 192 0,'-4'-2'71'0,"1"2"-38"0,3 0-36 16,0 0 13-16,3 0-7 15,4 0-2-15,0 0 2 0,7 0 0 16,8 0-1-16,-1 0 5 16,7 0 3-16,4-6 1 0,3 4 1 15,4-1 0-15,0 0 0 16,6-2-2-16,-2 0-1 15,-4-3-5-15,-4 0-3 16,-3 3-3-16,-4-1 1 16,-3-2-6-16,-8 6-3 15,1-1-47-15,-8 3-20 16,-3 5-12 0</inkml:trace>
  <inkml:trace contextRef="#ctx0" brushRef="#br0" timeOffset="8620.9175">14672 413 140 0,'14'-3'55'0,"-10"-7"-30"0,0 4-32 0,-4 6 10 15,3-2-5-15,8 2 0 16,-1 0 4-16,1 0 1 16,-1 0-1-16,1 0 16 0,3 0 10 15,0 0-8-15,0 0-3 16,4 0-4-16,0 5 1 16,-1 5-5-16,4-4-3 15,-3-1-3-15,0 6-3 16,3-3-4-16,4 2 0 15,-4 1 4-15,0-1 4 16,-3 6-1-16,-1 8-2 0,-3-5 0 16,-3-4-1-16,-1 9 0 15,-3 3 2-15,-3-1 1 16,-4-2 1-16,0-3 0 16,-4 0 0-16,1-2-2 15,-8-3-2-15,1-6 3 16,-4 3 2-16,-4-5 0 15,0 6 2-15,1-9-2 16,-4-2 0-16,-1-3-3 16,1 0-2-16,0-3 1 15,0 0-1-15,3-5 0 16,4-5 0-16,0-8 0 16,3 2 2-16,4 1-1 0,0-3-1 15,4 2-2-15,3 3-1 16,3-2 2-16,4 2 2 15,4-3-2-15,3 6 0 16,0 0 1-16,4 5 2 16,-1 5-3-16,1-2 0 15,0 2 1-15,3 3 0 16,0 0 0-16,-3 3 0 16,-1 2 0-16,1-2 2 15,0 2-3-15,-1 3-2 16,1-2-16-16,-4-1-5 15,0 3-54-15,-3 0-48 16,-1-8 41-16</inkml:trace>
  <inkml:trace contextRef="#ctx0" brushRef="#br0" timeOffset="9188.4561">15403 275 168 0,'3'-8'63'0,"-3"8"-34"0,4 0-12 0,-4 0 22 16,0 0-22-16,-4 3-6 0,1 0-8 15,-4 2-3-15,-1 3 1 16,5-3-4-16,-4 0 2 0,0 6 3 16,3 0 3-16,1 10 4 15,-1-8 5-15,4 5-2 16,0 1 3-16,4 5-6 16,3 5-1-16,0-3-4 15,0 14-3-15,4-6 0 16,-4 9 1-16,0-6-1 15,0-5-1-15,0-1 1 16,-4-10-1-16,1 1-3 16,-1-7 2-16,1-4 3 15,-4 2 1-15,0-7-15 16,0-6-6-16,3-3-31 16,-3-2-13-16,0-11-34 15</inkml:trace>
  <inkml:trace contextRef="#ctx0" brushRef="#br0" timeOffset="9535.3004">15149 444 152 0,'-11'0'57'0,"11"0"-30"0,-4 0-12 0,4 0 18 15,0 0-21-15,0 0-5 0,0 0-6 16,8 0-1-16,-1-2 0 16,3-3 6-16,4 2 6 0,7 0 7 15,4 1 3-15,3-4 0 16,8-2 1-16,-1 3-9 16,4-8-1-16,0 5-3 15,-1 0-1-15,5 3-5 16,-4-1-1-16,-4-2-3 15,-3 8-1-15,-4 0-4 16,-4-2-1-16,-2 2-17 16,2 0-5-16,-6 2-39 15,-4 1-14-15,-7 5-9 16</inkml:trace>
  <inkml:trace contextRef="#ctx0" brushRef="#br0" timeOffset="9999.7248">15731 444 172 0,'0'-7'66'0,"17"14"-36"0,-10-7-18 15,-7 0 19-15,0 0-21 16,4 3-4-16,-1 2-3 16,-3 3 2-16,-3 0-2 15,-4 6 5-15,3 4 4 0,-3 1 0 16,4 4 1-16,-4 1-3 16,3 11 1-16,1-4-4 15,-1-4 1-15,1-1-5 16,3 1-2-16,0-9-3 0,0 1 1 15,3-1-30-15,8-4-12 16,-1-9-64 0</inkml:trace>
  <inkml:trace contextRef="#ctx0" brushRef="#br0" timeOffset="10631.9211">16345 423 192 0,'-4'-8'71'0,"-7"-7"-38"0,1 7-36 16,3 8 11-16,0 0-9 15,-4 0 1-15,1 0 0 16,-5 0 2-16,-2 2-1 16,-1 4 6-16,1 1 5 0,-5-1 5 0,1-1 2 15,-4 6-8-15,4-3-4 16,0 5-4-16,4-3-3 15,2 4 1-15,5-4-1 16,-1 6 0-16,8-3 0 16,3 1-5-16,3-4 1 15,4-2-7-15,7 0-1 16,1 0 7-16,2-3 4 16,-3 3 2-16,4-3-1 15,0 3-2-15,-1 3 1 16,-3 5-1-16,4-3 0 15,-4 3 2-15,0 0 0 16,-3 2 2-16,-4-4 1 16,-4-1-4-16,1 0 1 0,-4-2 11 15,-4-1 5-15,-3 3 3 16,0 1 1-16,-3-6-9 16,-4 0-2-16,-1-3-5 15,-2 0-1-15,3 0-3 16,3-2-1-16,0-3-10 15,4 0-5-15,0-3-28 16,4-5-9-16,-1 3-45 16</inkml:trace>
  <inkml:trace contextRef="#ctx0" brushRef="#br0" timeOffset="11051.7063">16623 273 176 0,'0'-6'66'0,"0"6"-36"0,0 0-18 0,0 0 19 15,0 0-18 1,0 0-7-16,7 6-2 0,0-1-3 16,-3 5-1-16,-1-2 3 15,1 3-2-15,-1 10-1 16,1 0 5-16,-1 3 1 0,1 10 0 16,0 1-1-16,-4-3-1 15,0 10 0-15,0 0-2 16,0-2 1-16,0-8-4 15,-4-11 0-15,-3 8 1 16,0-11 2-16,0-2-17 16,-4-8-6-16,1-2-12 15,-1-4-3-15,1-10-42 16,-1-8-25 0,0-2 49-16</inkml:trace>
  <inkml:trace contextRef="#ctx0" brushRef="#br0" timeOffset="11352.5278">16369 389 204 0,'11'-5'77'0,"3"5"-42"0,11-3-30 0,-11 3 19 16,7-3-13-16,7-2-3 15,7 2 1-15,1-2 2 16,-1 2-6-16,0-2 4 0,4-3 1 16,0 3 3-16,0 0 5 15,-1-1-8-15,-2 4-1 0,-1-1-5 16,-3 0-3-16,-1-4-3 16,-2 7 1-16,-1 0-19 15,-3 7-9 1,-4-4-38-16,-7 2-15 0,-3 3-12 15</inkml:trace>
  <inkml:trace contextRef="#ctx0" brushRef="#br0" timeOffset="11747.0391">17099 484 212 0,'4'-5'82'0,"0"5"-44"0,-1 3-42 0,-3-3 13 16,4 7-7-16,-1 4-2 16,1 2 7-16,-1 1 3 15,-3 1-5-15,0-4 12 0,0 5 9 0,0 13-5 16,0 3-2-16,0-8-9 16,0 5-4-16,0-8-3 15,0 0-3-15,0-8-17 16,0 3-9-16,0 0-59 15,0-11-64 1,0-5 42-16</inkml:trace>
  <inkml:trace contextRef="#ctx0" brushRef="#br0" timeOffset="12284.0892">17777 384 192 0,'3'-3'71'0,"1"3"-38"0,-1-8-32 0,-3 8 14 16,0 0-13-16,4-3 0 16,-4 3 9-16,0 0 5 15,0 0-8-15,-4 0 13 0,1 3 8 16,-4-3-4-16,-4 3 0 0,-3-1-8 16,-4 1 0-16,1 8-8 15,-4-6-3-15,-4 5-3 16,-3-2-3-16,0 3 1 15,-1-3-1-15,1 5-3 16,3-2 2-16,4 5 1 16,4-1 2-16,-1 7-1 15,0-4-1-15,8-2-2 16,-1 3 1-16,8 4 3 16,3-4 3-16,7 2-2 15,3-2 0-15,4-6-1 16,8 5-2-16,2-4 3 15,4-1 0-15,1-3-6 16,6-7 0-16,-3-3-15 0,-1 0-5 16,1 0-30-1,0-11-14-15,0 6-48 16</inkml:trace>
  <inkml:trace contextRef="#ctx0" brushRef="#br0" timeOffset="13095.0331">17946 429 140 0,'-18'-14'55'0,"18"14"-30"0,-3-2-25 16,3-1 13-16,0 0-7 15,0-4-1-15,0 4 9 0,0 0 5 16,0 3-10-16,3 0 4 0,12-2 10 16,-1 2-2-1,3 0-6-15,5 0-1 16,2 0-7-16,4 0-2 16,4 0-2-16,-4 5-3 15,4-2 3-15,0 4 0 16,-4-4-1-16,0 2-2 15,-3 3-2-15,-4-2 1 16,0 2 1-16,-3 2 0 16,-4 1-3-16,0-1 2 15,0 6 1-15,-3 8 2 16,-4-5-1-16,-3-4 2 16,-1 9-2-16,-3 11-1 15,-3-9 3-15,-5-5 0 0,1 0 1 16,-3-2 2-1,-1-6-1-15,1 0 0 0,-8-2-1 16,-3-3 0-16,-4-3-2 16,0 3 1-16,-3-5-2 15,0-1-1-15,0-2 1 16,3-2-1-16,0-9 0 16,4 3 0-16,0-8 2 15,0 0 1-15,7 1-4 16,3-4 1-16,1 3 0 15,6 3 0-15,1-3-3 16,6 0 2-16,4 6 3 16,4-6 1-16,6 5-4 0,8 3 1 15,0 0-2-15,3 6 0 16,7-1 0-16,-3 3 0 16,-4 3-11-16,0 2-5 15,1 3-36-15,-8-3-18 16,0 6-22-1</inkml:trace>
  <inkml:trace contextRef="#ctx0" brushRef="#br0" timeOffset="13662.8684">18571 246 204 0,'3'0'77'0,"1"0"-42"0,-1 0-37 0,-3 0 17 15,0 0-11-15,0 0-2 16,0 8-4-16,0-3 1 16,0 1 1-16,4 2 8 0,-1-1 5 15,1 4 2-15,-1 2 1 16,4 1 0-16,0 9 0 16,0-4-4-16,0-1-2 0,4 14-9 15,-4 2-2-15,0-2 0 16,0 5 2-16,0 8-2 15,0-2 0-15,0-9 1 16,-3-5 2-16,-1 3-14 16,-3-11-7-16,0-5-37 15,0 0-13-15,-3 0-27 16</inkml:trace>
  <inkml:trace contextRef="#ctx0" brushRef="#br0" timeOffset="14445.7684">19611 262 184 0,'4'-5'71'0,"3"5"-38"0,0 0-21 0,-7 0 19 16,3 0-12-16,1 0-1 16,-4 0-4-16,3 2 1 15,1 4-8-15,-4-1 2 0,0 3 2 16,0 5 0-16,0 6 1 16,0 10-2-16,-4-6 1 15,1 4-4-15,-1 7-2 16,1-2-2-16,-1 2 0 15,-3-2-4-15,4 11 0 16,-4-4 1-16,3-7 2 0,1 0-12 16,-4-1-3-16,0-7-14 15,7-3-5-15,0 1-10 16,0-6-3-16,-7-6-34 16,3 1-33-1,0-6 39-15</inkml:trace>
  <inkml:trace contextRef="#ctx0" brushRef="#br0" timeOffset="15162.9567">19470 347 228 0,'-3'-14'85'0,"6"12"-46"0,4-14-30 0,0 11 19 16,4-1-16-16,-1-2-7 16,8 3-6-16,3 0 0 15,0-6 1-15,8 6 0 0,2 0 0 16,1-1 0-16,3 1 2 16,1-3 1-16,2 3 3 15,-6 2 1-15,0-2 3 16,0 5-5-16,-4 0-3 15,-3 5-1-15,-1 0-1 0,-6 6 0 16,-4-3 2-16,0 0-3 16,-7 2 0-16,0 4 1 15,-7-1 0-15,-3 8-3 16,-1-5 2-16,-6 0 3 16,-1-3 1-16,-3-2-4 15,-4 2 1-15,-10 3 2 16,3-6 1-16,1-2-1 15,-1-2 1-15,0 1-2 16,1-4 2-16,2 0-4 16,5-3 0-16,-1 0-1 15,4 0-2-15,3 0 0 16,4 0 3-16,0 0 0 0,4 0 3 16,3 0-3-16,0 0 0 15,7 2 1-15,0 1 0 16,4 2 0-16,-1 1 2 15,1 4-1-15,3 3-1 16,0 1-2-16,0 2 1 16,4-1 7-16,3 1 4 15,-3 11-1-15,-1-6 0 16,1 3-1-16,-1 0 0 16,-2-3-2-16,-1 0-1 15,3-5-1-15,-3-3 0 0,0-2-5 16,-3-3-1-1,0 2-2-15,-1-2 3 16,-3 5-13-16,4-7-19 16,-4 4 2-16,0-5-35 15,0 3-14-15,0-5-18 16</inkml:trace>
  <inkml:trace contextRef="#ctx0" brushRef="#br0" timeOffset="15781.4055">20246 561 220 0,'14'0'82'0,"-3"0"-44"0,3-3-49 0,-7 3 11 16,4 0-25-16,-1-5-9 15,8 2 18-15,-4-2 10 16,4 2 5-16,-1-5 15 0,1 3 5 16,0-5 8-16,-1 2 4 15,-3-3-9-15,-3 0-2 16,-1 4-12-16,-2 1-5 15,-5-2-7-15,-3 3 0 16,-3 0-5-16,-5-1 1 0,1 1 2 16,-7 2 3-16,-3 3 6 15,-1 0 3-15,-3 0 4 16,0 3 1-16,-4 2-1 16,0 1 1-16,1 2-6 15,-1 2-1-15,4 3-2 16,3 6-2-16,4-6 1 15,3 3 1-15,1 0 5 16,3 0 4-16,3 2-2 16,4 6 2-16,0-5-6 15,0-1-1-15,4 3 4 16,3 6 5-16,0-9-7 16,3-4-1-16,5 1-5 15,2 1-1-15,1-2 3 16,3-4 3-16,4-5-2 0,3 3-2 15,0-5-3-15,0 0-1 16,4-6-14-16,-4 0-4 16,1-5-29-16,9 3-12 15,-2-5-52 1</inkml:trace>
  <inkml:trace contextRef="#ctx0" brushRef="#br0" timeOffset="16200.5577">20708 212 240 0,'0'-3'90'0,"4"3"-48"0,-1-3-47 15,-3 3 17-15,0 0-9 16,7 0-2-16,-3 3-3 16,0 0 1-16,-1-1 1 15,1 9 8-15,-1-6 5 0,1 6 7 16,3 2 4-16,0-2-1 16,0 2-2-16,0 8-7 15,3 11-4-15,1-3-8 0,0 0-1 16,-1 8 1-16,-3-3 1 15,0 9-4-15,4-4 1 16,-4 6-2-16,0-5 0 16,4-13 2-16,-8 4 0 15,1-4-14-15,-1-11-3 16,1-1-18-16,-1 1-5 16,1-5-45-1,-4-6-58-15,3-5 39 16</inkml:trace>
  <inkml:trace contextRef="#ctx0" brushRef="#br0" timeOffset="16832.073">21019 437 200 0,'-11'-3'74'0,"11"3"-40"0,0 0-29 15,0 0 17-15,0 0-23 16,0 0-8-16,0 0-3 16,7 0-1-16,0 0 8 15,4-5 4-15,0 2 4 0,-1 0 14 16,4-2 8-16,0 5-1 0,4 0 0 15,3 5-11-15,0-2-5 16,-3 2-5-16,0 1-3 16,-1 4-2-16,1 1-1 15,-4 5 4-15,0 5 1 16,-3-3-3-16,-1 3 1 16,-3-2-2-16,0 2 0 15,-3 6 0-15,-1 2 0 16,1-11 4-16,-4 3 1 15,0 1-1-15,-4-7 1 16,-3-1 2-16,-3-6 2 0,-4-3 1 16,-4-2 0-1,-3-3 0-15,0 0 2 0,0-3-3 16,-1 0 1-16,5-5-5 16,-1-2 0-16,4-6 1 15,3 0 2-15,4-3-3 16,4 6 0-16,3 0 1 15,0 5 0-15,7-3-2 16,3 1-2-16,5 2 1 16,6-3-1-16,0 3-5 15,4 3 1-15,-1-3-9 16,1 6-2-16,0-1-21 16,-1 0-7-16,1-2-37 15,0 5-53 1,-4-3 33-16</inkml:trace>
  <inkml:trace contextRef="#ctx0" brushRef="#br0" timeOffset="16994.7935">21738 225 208 0,'-3'-13'79'0,"-8"7"-42"0,4 1-39 0,7 5 14 15</inkml:trace>
  <inkml:trace contextRef="#ctx0" brushRef="#br0" timeOffset="17643.4768">21703 201 335 0,'-10'3'-1'0,"3"2"0"16,-4 6 0-16,4-1 3 0,0 3 21 15,3 3 12-15,1 0-7 16,-1 5-1-16,1 11-12 15,-1-3-2-15,4 3-7 16,0 13-2-16,0-3-4 16,4 11-1-16,-4-8 1 15,0 0 2-15,0-10-8 16,0 2-1-16,0-8-1 16,0-11 2-16,0 3-1 15,0-5 2-15,-4-5-15 16,-3-9-4-16,0-2-6 0,-3-5-1 15,-1-5-1-15,0-12 0 16,1-1 13-16,-4-1 9 16,3 0 12-16,1-5 7 15,-5 8 13-15,5-3 8 16,3 3-4-16,0 0-3 16,3 5-11-16,1 5-3 15,6 3-7 1,1-2-4-16,3 4 1 15,3 4 0-15,4-1 1 16,1-2 0-16,2 5 2 16,1-3-1-16,7 3 2 15,6-3-2-15,1 1-1 16,3-4-2-16,4-1 1 0,3 1 1 16,-3-2 0-16,-3 3 0 15,-1 0 2-15,-7-1 5 16,-3 4 6-16,-4-1-1 15,0 0 1-15,-3 3-1 16,-4 3 0-16,0 2 2 16,-3 3 2-16,-4 6-5 15,0 1 1-15,-4 7-3 16,1-1 2-16,-4 8-6 16,3 8-3-16,1-5-1 15,-1-3-1-15,-3 0 0 16,4-5 2-16,-4-8-12 15,0 2-3-15,0-5-27 0,0-2-9 16,0-11-59 0,0 0-47-16,0-5 60 15</inkml:trace>
  <inkml:trace contextRef="#ctx0" brushRef="#br0" timeOffset="17837.2328">22109 246 356 0,'7'-5'134'0,"-3"7"-72"0,6-2-70 0,-10 0 21 0,7 3-40 16,0 0-14-16,0 5-37 15,-3-3-13-15,3 3-20 16,-4 0-9-16</inkml:trace>
  <inkml:trace contextRef="#ctx0" brushRef="#br0" timeOffset="18436.1112">22564 754 240 0,'-14'-3'90'0,"10"3"-48"0,-6-2-47 0,6-1 17 16,-3 0-22-16,-3-7-8 15,-1-3-18-15,-3-3-7 16,0 3 23-16,0-1 8 0,3-4 6 15,4 2 33-15,0 3 14 16,3-3 2-16,4 0-1 16,4-3-17-16,3 4-5 15,0 1-12-15,4 6-3 16,-1-2-5-16,1-1-1 0,3 6-1 16,0 0-2-16,4 2 0 15,-4-2 0-15,0 5 3 16,0 5 0-16,-3 0 1 15,3 3 2-15,-4 5-3 16,1-2 0-16,0 5 1 16,-4 8 0-16,0-6 0 15,-4 9 0-15,1-9 0 16,-4 1 2-16,0 2 5 16,-4-3 4-16,-3-2 5 15,-3-8 2-15,-1 0 2 16,-7 3 0-16,-3-6-5 15,0 0-1-15,-4-5-8 16,1-5-2-16,-5 2-2 0,5 1 1 16,-1-11-4-16,4-1-2 15,3-2-14-15,4 1-6 16,7 1-30-16,3-4-11 16,8 2-64-1</inkml:trace>
  <inkml:trace contextRef="#ctx0" brushRef="#br0" timeOffset="19186.2212">22938 484 168 0,'-4'-5'63'0,"4"5"-34"0,-3-3-25 15,3 3 13-15,-4 0-6 16,1 0 1-16,-1 3 4 15,1 0 2-15,-1-1-9 16,1 9 12-16,-1-3 6 0,1 5-6 16,-1 3-1-16,1-3-8 15,-1 6-2-15,1 10-6 0,-1 0-3 16,1-5 0-16,-1-1-1 16,0-1 0-16,1-1 2 15,3-8 1-15,0-2 1 16,3-4 22-1,5-7-12-15,2-5-4 16,8-3-6-16,-1-5-1 16,5-6-4-16,2 1-2 15,1-8 2-15,3 4 2 16,-3-4 0-16,0-1 2 16,-1 6-4-16,-3 5 0 15,-3 1 1-15,0 1 2 16,-1 1-1-16,-3 2 2 0,-3 4-4 15,0 4-2-15,-1 3 2 16,-3 3 0-16,0 4 3 16,-3 4 3-16,3 2-2 15,-4 3-2-15,1 0 0 16,-1 3 1-16,1 4-1 16,0 4-1-16,-1-6 5 15,-3-2 1-15,0 4-5 16,4-9 0-16,-1-1-1 15,-3-3 2-15,0-2 1 16,0-2 3-16,4-1-3 16,-4-5-2-16,0 0-16 15,3 0-5-15,1-3-21 0,3 3-9 16,0 0-39-16,0 0-16 16,0-2 9-1</inkml:trace>
  <inkml:trace contextRef="#ctx0" brushRef="#br0" timeOffset="19983.8511">23615 495 108 0,'-14'-11'41'0,"11"9"-22"0,-4-4-7 16,3 6 13-16,1-2 0 15,-1-4 0-15,-3 4-1 16,0-1 0-16,0 0-13 16,0 1 0-16,-4 2 2 0,11-3-3 0,-3 3 2 15,3 0-5-15,0 0 1 16,0 0-1-16,3 3 3 16,11 2-3-16,-3 0-2 15,3 3-2-15,4-2-3 16,3 1 1-16,0 4 1 15,0 0-3-15,0-3 0 16,0 5-1-16,-3-3 0 16,0 1 4-16,-4 2 1 15,0 0 3-15,-3 3 3 16,-1-5-2-16,-3 5-2 16,0-3-5-16,0 6 0 15,-3-4 0-15,-4 4 0 16,0-3 2-16,0-3 1 0,-4-2-1 15,1-3 1-15,-4 2 0 16,-4-2 3-16,1 5-1 16,-5-7 2-16,-2 2 0 15,-1-6 1-15,-7 1-2 16,1-1-1-16,-8-2-3 16,4 0-2-16,-4 0 1 15,0-2-1-15,1-1 0 16,2 1 2-16,5-4-3 15,2 4 0-15,5-1 1 16,3-2 2-16,7-6-1 16,3 6 2-16,8 2-4 15,6-7-2-15,8 2-1 16,3 2 3-16,0 1-7 16,7 0 1-16,-3-1-4 15,3 4 0-15,-3 4-14 0,0 4-4 16,-4-4-40-16,4 4-18 15,-4-1-3 1</inkml:trace>
  <inkml:trace contextRef="#ctx0" brushRef="#br0" timeOffset="20612.7699">24060 238 236 0,'14'-10'90'0,"-7"7"-48"0,4-2-38 0,-8 5 19 16,4 0-11-16,-3 0-2 16,-4 0-1-16,0 0 1 15,7 5-5-15,-4-2 4 0,1 2 3 16,-1 3 0-16,1-3 1 15,-1 6 1-15,1-1 4 0,-1 1-6 16,4 5-2-16,1 5-1 16,-1 5 1-16,-4-2-7 15,1 8-2-15,6 8-1 16,-3-1 0-16,0 6-5 16,0 0 1-16,0 3-5 15,-3-8 1-15,-1 4-23 16,-3-12-9-16,-3 3-87 15,-8-14-51 1,11-8 82-16</inkml:trace>
  <inkml:trace contextRef="#ctx0" brushRef="#br0" timeOffset="26529.0263">13455 69 80 0,'11'-8'30'0,"-4"5"-16"0,0-2-10 16,-3 0 10-16,-1 2-10 0,1-2-2 15,3 2 0-15,-4 0 1 16,1 1 3-16,-4-4 1 15,0 4 8-15,0-1 2 16,0 1 0-16,0 2 0 16,-4 0 4-16,4 0 1 15,-3 2-11-15,3 1-2 0,-4 5-2 16,-3-3-1 0,0 6-4-16,-4-1 2 15,1 3-5-15,-4 6 0 16,0 2 1-16,-8 8 2 0,-2-8 1 15,-1-2 3-15,-3 7 8 16,-4 1 5-16,0-1 6 16,1 1 4-16,-1 5-6 15,7 2-4-15,4-2-14 16,3 13-2-16,8-8-3 16,6 24 2-16,4-14-1 15,7-2-1-15,7-5 1 16,8-1-1-16,6-7-3 15,4 8 2-15,6-8 3 16,1-3 1-16,-4 0-1 16,-3 0-2-16,0-13 3 15,-4 2 2-15,-7-2 4 16,0 0 5-16,-3-5-6 0,0-3-2 16,-4-3-3-16,3 3 0 15,-2-3-2-15,-1-2 2 16,-4-1-2-16,1-2-1 15,3 3 1 1,-3 0-6-16,-1-3-1 16,-3 2-28-16,0 1-13 15,0 5-83 1</inkml:trace>
  <inkml:trace contextRef="#ctx0" brushRef="#br0" timeOffset="28256.1761">24727 24 72 0,'-4'-3'27'0,"-3"3"-14"0,3 0-9 0,-3 0 10 15,7 0-8-15,0 0-1 16,-3 0-3-16,-4 0 1 0,0 0 0 16,0 0 3-16,-4 0 6 15,8 0 2-15,-8 0-7 16,0 0-2-16,1 0-5 16,-1 0-1-16,-3 0 1 15,7 0 2-15,-4 0 8 16,-3 0 3-16,4 0 9 15,3 0 4-15,0 0-1 16,3 0 0-16,1 0-14 16,-1 0 2-16,4 0 1 0,0 0-1 15,4 3 0-15,3-1-3 16,3 6 1-16,1-2-4 16,-1 2 1-16,5 2-3 15,-5 1 0-15,4-3-1 16,0 2 0-16,0 11-2 15,1-2 1-15,-1 2-2 16,0 0 2-16,-4-2-2 0,8 5 2 16,-4 5-2-16,0-5-1 15,0-1 1-15,0 7-1 16,-3-1 0-16,3-3 0 16,-3 11 2-16,-1 0 1 15,-3-2 1-15,-3 17 2 16,-4-7-3-16,0 3 0 15,-4-8 1-15,-3-1 2 16,-3-2-3-16,-1 1-2 16,-3-12 0-16,3 0 1 15,-6 6 5-15,-4-3 4 0,-4-5-4 16,0 3 1-16,-3 2-5 16,0-3 0-16,-4 1-3 15,0 2-1-15,8-8 1 16,-1 0 0-16,0 5-20 15,4 6-7-15,0-11-50 16,3 8-22-16,1-7-11 16</inkml:trace>
</inkml:ink>
</file>

<file path=ppt/ink/ink309.xml><?xml version="1.0" encoding="utf-8"?>
<inkml:ink xmlns:inkml="http://www.w3.org/2003/InkML">
  <inkml:definitions>
    <inkml:context xml:id="ctx0">
      <inkml:inkSource xml:id="inkSrc0">
        <inkml:traceFormat>
          <inkml:channel name="X" type="integer" max="27760" units="cm"/>
          <inkml:channel name="Y" type="integer" max="15694" units="cm"/>
          <inkml:channel name="F" type="integer" max="255" units="dev"/>
        </inkml:traceFormat>
        <inkml:channelProperties>
          <inkml:channelProperty channel="X" name="resolution" value="999.99994" units="1/cm"/>
          <inkml:channelProperty channel="Y" name="resolution" value="999.99994" units="1/cm"/>
          <inkml:channelProperty channel="F" name="resolution" value="0" units="1/dev"/>
        </inkml:channelProperties>
      </inkml:inkSource>
      <inkml:timestamp xml:id="ts0" timeString="2014-04-01T18:29:09.624"/>
    </inkml:context>
    <inkml:brush xml:id="br0">
      <inkml:brushProperty name="width" value="0.05292" units="cm"/>
      <inkml:brushProperty name="height" value="0.05292" units="cm"/>
      <inkml:brushProperty name="color" value="#FFC000"/>
    </inkml:brush>
    <inkml:brush xml:id="br1">
      <inkml:brushProperty name="width" value="0.05292" units="cm"/>
      <inkml:brushProperty name="height" value="0.05292" units="cm"/>
      <inkml:brushProperty name="color" value="#92D050"/>
    </inkml:brush>
  </inkml:definitions>
  <inkml:trace contextRef="#ctx0" brushRef="#br0">1022 4380 1,'0'0'11,"-23"7"-1,23-7-2,-25 0-2,13 0 0,-1-4 1,0-2 0,13 6 1,-20-17 0,20 17 0,-14-27 1,13 13-1,1-12-1,9 7-1,-2-10-2,9 6 0,1-5-2,6 6 0,-1-2 0,5 8 0,-3 5-1,3 5 0,-2 8 0,-2 6 0,-3 4 0,-1 6-1,-3 7 0,-4 5 1,-4 1-1,0 4 1,-5 1-1,0 1 1,-3 1-1,-1 1 1,-3-4-1,0-2 1,-3-3-1,-2-1 1,-2-2 1,-3-2-2,-5-4 2,0-4-1,-5-5 1,-2-3-1,-2-7-1,1-4 1,-2-9-1,2-6 0,1-6 0,3-8 0,6-4-1,2-5 1,7-2 0,3-6 0,9 1 0,3-2 0,6 4 0,4 5 0,4 4 0,2 7 0,4 4-1,2 10 1,2 6-1,1 8 1,1 7-1,0 5 1,0 6-1,0 4 1,-3 8 0,-2 2 0,-1 2 0,-5 1 1,-5 1-1,-4 2 1,-5-2-1,-6 1 1,-8-5 0,-5 0 0,-8-4 0,-5-2-1,-6-3 0,-3-2 1,-2-6-1,-1-5 0,0-7 0,1-4 1,5-9-1,3-9 0,7-6 1,7-8-1,6-8 1,4-1-1,8-1 0,4-1 0,7 7 0,3 1 0,4 7 0,3 5 0,1 7 0,2 7 0,2 6-1,2 5 1,-3 8 0,-1 10 0,-1 2 0,-4 6 0,-5 5 0,-3 2 0,-6 2 0,-7 3 1,-6-5-1,-7-3 1,-8-3-1,-3 0 1,-5-7-1,-3-3 1,-5-6-1,1-5 1,-1-8 0,2-6-1,3-5 0,3-8 1,4-4-1,5-8 0,7-1 1,7-2-1,6 1-1,5 2 2,6 1-1,4 7 0,6 4 0,1 9 0,3 10-1,-1 4 1,0 8 0,-2 6 0,-4 8 0,-1 4 0,-5 4 0,-6 1 0,-4 0 0,-6 2 0,-6-3 0,-5-2 1,-7-3-1,-3-3 1,-3-7-1,-3-2 0,-2-9 1,2-6-1,1-6 0,3-9-1,1-4 2,2-7-1,4-3 1,5-1-1,2-2 0,4 3 0,5 1 0,2 4 0,6 4 0,3 7 0,7 3 0,4 4 0,3 6-1,3 4 1,4 3 0,1 4-1,4 2 1,-2 1 0,-1-1 0,-2 5 1,-6-2-1,-5 2 1,-8-2-1,-8 2 2,-12-4-1,-5 0 0,-12 0 0,-3-5 0,-6-4 0,-1-2-1,-2-6 0,4-3 0,3-5 0,4-3 1,7-5-2,4-1-1,11 3-3,-1-10-14,14 8-12,6-1 0,0-4-1,7 1-1</inkml:trace>
  <inkml:trace contextRef="#ctx0" brushRef="#br0" timeOffset="8375.479">7895 14027 8,'-5'-25'18,"14"13"-3,-8-7-4,4 4 0,-2-1-2,2-7-1,3 0 0,-2-14 0,7-2 1,-3-15-1,8-3-1,2-15 0,7 0 0,-3-6-2,6 2-1,0-4-2,2 7 0,-3-2-1,0 6 0,-3 2-1,-4 9-1,0 0 0,-4 7 1,-2 8 1,-4 7-1,-2 9 1,-2 10 0,-4 2 1,-4 15 0,0 0-1,0 0 0,0 0 0,2 20 0,-5-1-1,-1 8 0,-1 7 0,-3 5 0,-1 7-1,-2 7 2,-1 9-1,-1 4 0,-3 13 0,0 6 0,-2 11 0,-2 4 0,-2 6 1,-1-2-1,-2-5 0,1-5 0,2-12 1,0-11 0,3-15-1,3-11 1,3-15-1,5-11 0,8-19 0,0 0 0,-9-26 0,13-12 0,2-13-1,3-15 1,5-14 0,5-15-1,1-8 1,6-6 1,2-3-3,1-1 1,3 2 1,1 5 0,-2 4-1,-1 9 1,-1 10-1,-1 9 0,-2 7 2,-4 13-1,-4 10 0,-2 11 0,-5 11 1,-11 22-1,11-9 0,-12 24 0,-3 14 0,-4 12 0,-2 18-1,-5 10 2,-3 17-1,-3 10 0,-2 16 0,-4 5 1,-3 12 0,-4 1-1,-4-1 2,-1-2-2,-4-9 1,0-9 0,1-14-1,0-18 1,5-20 0,7-15-1,8-18 0,6-18 0,16-6-2,-10-36 2,16-7-2,5-13 1,5-10 0,3-12 0,3-12 0,1-7 1,4-4 0,1-3 0,0-1 0,1 3-1,-1 2 1,0 0 0,-1 12-1,-3 9 1,-5 9-1,-2 16 0,-5 9 2,-3 12-1,-3 10 1,-6 23 0,0 0-1,-6 18 1,-2 16-1,-3 14 0,-1 22 0,-5 17-3,5 35-15,-3 14-12,-7 6 0,4 8 1,-8-11-2</inkml:trace>
  <inkml:trace contextRef="#ctx0" brushRef="#br0" timeOffset="10674.6105">16197 12568 28,'14'17'23,"-14"-17"-1,19 17-10,-5-1-12,4 6 0,2 3 1,3 4-1,2 7 1,2 1 0,0 9 2,0 6 0,5 13 2,-4 3 0,8 12 0,1 1 0,6 11-1,-3-2 0,6 6-1,-2-5-1,3-2 1,-5-3-1,1-3 0,-5-7 0,-1-4-1,-5-10 1,-2-7 0,-3-8 0,-5-11-1,-4-11-1,-3-5 2,-7-9 0,-8-11 1,0 0-1,5-26-1,-14 0 0,1-10 0,-8-12-2,-5-9 0,-3-9-2,-8-9 1,-2-4 0,-5-6 1,-3-3 0,-4 0 1,-3-2 0,0 5 0,2-1 1,0 5-1,2 2 0,0 2 1,4 6-2,3 3 1,2 7 1,3 3-1,4 7 1,5 8 0,2 11 1,6 7-1,2 8 0,14 17-1,-12-12 1,12 12-1,11 21 0,1 2 0,9 6-2,2 9 2,5 8-1,5 10 2,2 8-2,0 9 1,0 7 1,3 6-1,1 9 0,0 6 0,0 3 0,2-1 0,-2-1 0,1-10 1,-1-4-1,0-11 0,-5-10 1,0-12-1,-1-12 2,-5-6-2,1-13 0,-10-6-1,1-7 0,-7-12-1,-13 1 1,12-33 0,-17-1-1,-3-11 1,-7-9 0,-6-13 0,-4-13 1,-5-7 0,-4-8 0,-2 0-1,-2-1 1,-2 2-1,-4 1 1,2 6 0,-2 6 0,1 5 1,1 10-1,0 6 0,7 4 1,4 7 0,6 7-1,4 9 0,6 4 1,6 9-2,4 3 1,3 3 0,2 14 0,0 0 0,14-4 0,-3 13 0,5 9 1,3 12 0,4 12-1,6 14 1,5 13 0,7 11-1,3 10 1,4 8 0,2 9-1,1 4 0,-1-2 1,0-6-1,-3-7 1,-2-7 0,-3-8 0,-1-10-1,-6-17 0,-3-10 1,-8-13 1,-2-7 0,-7-10 0,-15-14 0,0 0-2,-1-28 1,-18-5 1,-5-13-2,-9-11 0,-10-18-1,-6-8-1,-7-8 0,-2-1 1,-6-7 0,-2 5-2,-2-2-6,8 10-20,0 9-3,-4 0 0,1 9 0</inkml:trace>
  <inkml:trace contextRef="#ctx0" brushRef="#br1" timeOffset="24623.4084">851 5926 15,'-31'-5'21,"12"10"0,-12-9-1,7 2-15,3 2-1,2-5 0,3-2 0,0-5-1,9-2 1,2-8 0,8-1 1,5-11 0,9 2-1,4-8 0,10 6-1,1-5 0,8 8-1,-1 1 0,7 11-2,-2 5 1,2 8-2,-3 6 1,-3 5-1,-2 8 1,-4 4-1,-5 6 0,-4 3 1,-8 5 0,-6 2 0,-6 5 1,-7 2 0,-6 1-1,-4 2 1,-8-3 1,-3 1-1,-6-7 1,-1 0 0,-4-10 0,2-2 0,-2-11-1,4-5 1,-1-10 0,6-8-1,3-8 1,3-9-1,6-8 0,6-7 0,3-4 0,8-4-1,4 0 1,7 2-1,3 1 0,4 7 0,4 5 0,-1 9 0,3 9-1,0 9 1,0 8-1,-1 7 1,0 8-1,-1 6 0,-4 8 1,-1 6 0,-6 3-1,-2 2 1,-7 3 1,-6-1-1,-8 2 0,-5-2 1,-5-6 0,-7-3 0,-3-8 0,-1-2 1,-3-11-1,0-4 0,2-12 0,-1-7-1,5-6 1,2-8-1,5-4 1,5-7-1,5-2 0,6-1 0,6 0 1,6 5-1,5 4 0,7 4 0,3 6 0,5 8 0,1 10-1,0 10 1,-1 5-1,1 4 1,-3 11-1,-3 2 1,-3 8-1,-5 7 1,-3-2 0,-6-1 0,-4 1 0,-6 3 1,-5-6-1,-7-1 0,-7-8 0,-5-4 1,-4-8 0,-5-6-1,0-7 1,-2-10-1,0-8 1,2-8-2,5-8 2,5-9-1,7-4 0,4-3-1,9-1 2,6-1-2,7 4 2,9 0-2,7 6 2,5 5-2,8 4 1,3 5-1,3 5 1,2 6-1,0 7 0,1 8 1,-2 7 0,-4 6 0,-6 10-1,-6 8 2,-6 5-1,-9 4 0,-8 2 0,-12 0 1,-9-2-1,-7-1 1,-9-5-1,-7-8 1,-4-8 0,-1-8-1,1-7 1,2-8-1,2-10 1,4-8-1,5-9 0,5-4 0,5-3 0,7-1 0,6-1 0,7 4 0,6 1 0,6 7-1,5 8 2,3 4-1,2 7 0,-1 5 0,-1 14 0,-3 5 1,-1 8-1,-3 9 1,1 5-3,-2-3-6,10 3-22,0-7-2,1-20-2,3-13 1</inkml:trace>
  <inkml:trace contextRef="#ctx0" brushRef="#br1" timeOffset="31881.8235">6070 12155 1,'0'0'0,"0"0"0,0 0 8,15-1-7,-15 1-1,22 4 2,-10-3 1,4 4 3,2 1 2,3-1 1,3 0 2,2-2 2,8 2 0,-1-1-1,10 4-2,0-5-1,10 4-2,-1-3-2,7 5-1,5-1-3,4 1 1,7-1-1,1-2-1,3-1 1,-1-1 1,1-4 0,3-1 0,-6-4 0,-1 2 0,-8-3 0,-4 4 0,-11-4 0,-6 3-1,-11-1 0,-10 4 0,-10-2-1,-15 2 1,0 0-1,-27-4 0,-5 4 0,-9-1 0,-13 1 0,-8-1 0,-11 1 0,-10 0 0,-10 1 0,-5 1 0,-6 1 0,-2 0 0,-4 0 0,2 2 1,0-1-1,7 1 0,5 0 0,9-1 1,6-2 1,16 2 0,7-3-1,14 0 1,11-2-1,14 1 1,19 0-1,0 0 0,13-11-1,14 5 0,10 1 0,8-2 0,8 0 0,7-1 0,5 2 0,6 0 0,2 3 0,1 1 1,5 2-1,2 2 0,4 0-1,1 2 1,1-3 0,-3 3 0,0-7 0,-3-1-1,-7-2 1,-7 0 0,-8-3 0,-8-2 0,-10 2 0,-8 1 0,-10 2 0,-10 2 0,-13 4-1,0 0 0,0 0 0,-30-1 0,-1 4 1,-7 1-1,-9 0 1,-9 1 0,-9 1 1,-7 0 0,-6 1-1,-4 1 1,-3-1 0,-3 0-1,-3 1 0,2 1 0,4-3 0,1 1 0,4-2 0,7-3 0,7 2 0,9-2 0,8 1 0,11-3 0,8 0 1,10-1-1,20 1 0,0 0 0,0 0 0,29-5 1,7 2-1,6 2 0,12 2 0,8 2 0,9-1 0,7 2 0,5 1 0,5 0-1,4 2 1,2-2 0,0 0 0,0-3 0,-4-1 0,-3-2-1,-8 0 1,-9-3 0,-11 1 0,-10-4-1,-10 3 1,-12-5 0,-12 3 0,-15 6-1,-6-12 1,-15 8 0,-11 3 0,-11-1-1,-9 3 1,-12 4-1,-10 0 1,-10 1 0,-8 0 0,-3 0 0,-6-3 1,-1 2-1,-1-5 1,1-1-1,6-3 1,6 2-1,5-3 1,12 1-1,9 0 0,9-1 0,12 2-1,11 2 0,13 2 0,19-1 0,0 0 0,13 4 0,16 0 0,10 2 0,13 1 0,6 0 1,7 2 0,4 2 0,5 0 0,0 2 0,-1 0 0,1 1 0,-4 0-1,1 0 1,0-1-2,-3-2 0,-3-1-1,-6-4 2,-4-1-1,-9-7 0,-8-4 1,-8-1 1,-11-5 1,-10 0-1,-9-4 2,-9 1-2,-11 3 1,-10 0-2,-9 5 1,-13 1-1,-8 3 1,-8 1 0,-6 3 0,-7 0 0,-6-1 1,3 0 0,-1 1-1,4-1 0,7 2-1,5-2-3,19 5-9,6-3-13,16-6-3,28 4 0,0 0 0</inkml:trace>
  <inkml:trace contextRef="#ctx0" brushRef="#br1" timeOffset="34259.9595">16759 12237 17,'-20'-6'10,"-2"-3"1,4 3 0,-2 1 1,2-1-3,5 3 0,-2-2-3,15 5-2,-18-4-2,18 4 0,-11-1 0,11 1 1,0 0 0,13 3 1,1 0 0,8 3-1,2-2 1,11 4-1,4-2 0,10 5-2,4-1 0,7 2-1,2 0 0,3-1 0,4 0 0,-2-3 0,-2 1 0,0-2 0,-8-3 0,-2-1 0,-8-3 0,-5 0 0,-9 0 0,-5 0 0,-7-1 0,-7 0-1,-14 1 0,0 0 0,0 0 0,-18-2 0,-6-1 0,-10 1 1,-8-2-1,-8 2 1,-9-1 1,-4 0 0,-8-1 0,-3 0-1,-3 3 0,1 1 1,2 0-1,0 1 1,6-3 1,9 1-1,8-2 0,12 2 1,9-3 0,11-2 0,19 6-1,-6-11 0,25 5 0,10 3-1,10-1 0,8-2-1,13 4 1,7-1 0,8 3 0,7 0 0,2 1 0,3 2 0,-1-2 0,0 1-1,-3 0 1,-6-1 0,-9 0 0,-7-1 0,-13 1 0,-11-3 0,-7 2 0,-12-1 0,-18 1-1,0 0 0,-13-3 1,-16 2-1,-8-1 1,-11 0 0,-12 0 1,-8 0 0,-11-2 1,-2 0 0,-8 3-1,1 0 1,-5 0 0,5 1-1,0 0 1,10 1-1,5-2-1,10 2 1,9-4 1,11 3-1,9-3 1,12 2-1,6-2 0,16 3 0,0 0 1,0 0-1,29-6 0,3 8 0,8 0-1,12-2 0,9 2 1,10 2-1,8-1 0,6 1 0,6 0 1,3-3-2,1 3 1,-1-1 0,0-2 0,-6 1-1,-7 0 1,-7-2-1,-12-1 1,-10 2 0,-10-2 0,-10 1 1,-13-1-2,-19 1 1,0 0 1,-16-3-1,-14 3 0,-12 1 0,-11-1 0,-13 2 0,-11-1 1,-9 2 0,-5 0-1,-8-2 1,-2 1 0,-2 0-1,2-1 0,3 1 1,5 0-1,8 0 0,11-2 0,11 0 0,14 0 0,13-1 0,9 1 0,15-1 0,12 1 0,12-5 0,16 3 0,11 4 0,14-2 0,11 0 0,16 2 0,9 1 0,7-1-1,5 2 1,0-3 0,-3-1-1,-1-1 1,-9-2 0,-10 0 0,-12 1 0,-13-3 1,-11 2 0,-15-2 0,-15 4-1,-12 1 0,-23 1 0,-13 0 1,-10 0-1,-13 2-1,-9-1 0,-5 6-2,-10-10-9,7 6-18,-3-2-3,2-8 1,9-3-2</inkml:trace>
  <inkml:trace contextRef="#ctx0" brushRef="#br1" timeOffset="44443.542">10832 10957 1,'-27'8'2,"5"0"2,2-1 3,3-1 2,4-1 0,2-2 2,11-3 0,-14 0-1,14 0 1,0 0-2,0 0-4,0 0-3,0 0 0,0 0-3,0 0 1,-11-3 0,11 3 1,0 0 0,0 0 0,0 0 1,0 0-1,0 0 1,0 0 0,0 0 1,0 0 0,0 0-1,19 2 1,-19-2 0,24-5-1,-9-1 1,4 2-1,2-6 0,3 3 0,1-5 0,2-2 0,-3 1 0,4-3 0,-3-2-2,3 0 2,-4-3-1,2 3 0,-4 0 0,2 2 0,-2-2 0,1 5 0,2-4 0,2 2 0,-1 0-1,2 0 1,1-2 0,0 0-1,-1-2 1,0 1-1,-1 0 0,-2 0 2,2-2-1,0 1-1,1 1 1,0 0 0,2-1-1,-2 1 0,0 1 1,-3 0-1,0 1 1,-1 3-1,-2-2 0,0 3 0,-2-1 0,0 2 0,-1-1 0,0 2 0,-2 0 1,2 1-1,-3-2 1,1 0-1,-2 1 0,1-1 1,0 2-1,0-2 0,1 3 0,-2 0 0,1 1 0,-2 1 1,1-3-2,0 4 1,-1 0 1,2-1-1,-2-1 0,1 1 1,1-1-1,1 1 0,0-1 1,2 0 0,-1 0-1,-1 3 0,-1-1 0,0 2 0,-3 2 0,1-1 0,-2 1 1,-12 1-2,21 5 1,-21-5 0,18 4 0,-18-4 0,17 6 0,-17-6 0,16 11 0,-16-11 0,17 11 1,-17-11-1,20 14 0,-11-3 0,5 2 1,-3 0-1,2 1 0,2 2 0,-2-2 0,2 5 1,0-5-1,-2 3 0,0-3 0,0 3 1,0-2-1,0 4 1,0 0-1,1 0 1,0 4-1,-1 1 0,2 0 0,-1 1 1,1 0-1,0 0 1,-1-1-1,1 3 0,0-3 0,-1 1 1,0-2-1,-1 0 0,1-1 0,-1 1 1,0 1 0,2-1-1,-1 0 2,-1-1-2,2 1 1,-2 1-1,-1-1 1,0 2-1,-1-7 0,0-1 0,-1 2 0,0 2 0,-1-4 0,-2-1 0,0 1 0,-1-2 0,2 2 0,-4 0 0,1-3 0,0 0 0,0 2 0,0-1 0,1-2 0,-1-2 0,1 2 0,-6-13 0,10 23 0,-8-11 1,1 1-1,-2-3 0,-1-10 0,-4 21 1,4-21-1,-8 21 0,8-21 0,-14 18 0,14-18 0,-16 15 0,16-15 0,-19 12 1,8-9-1,-1 0 0,-3 0 0,0-1 0,-2-1 0,-2 0 0,-3 0 0,-3 2 0,0-5 0,-3 2 0,-3-1 0,-3-2 0,-3-1 0,0-1 0,-5 0 1,-1-1-1,-3 0-1,-2 2 1,-2-2 0,-1 2 0,0-1 0,0 3 0,-1-1 0,-1 0 0,-1 2 1,1 0-1,2-1 0,-1 0-1,0 0 1,1-3 0,0 0 1,4-1-2,2 0 1,3-4 0,0 4 0,4-1 0,3-3 1,2 2-2,1 3 1,3-1 1,0 1-1,3 1 0,0 1 0,1 2 0,1-2 0,3 1 0,-1 0 0,2 0 0,-1 1 0,2 0 0,0-1 0,1-1 0,0 0 0,1 1 0,-2-3 0,0 1 0,2 1-1,0 2 1,0-4 0,1 2 0,0 1 0,2-2 0,1 3 0,1-3 0,0 2 0,1-1 1,11 3-2,-21-6 1,21 6 0,-20-7 0,20 7 0,-18-7 0,18 7 0,-16-9 0,16 9 0,-14-2 0,14 2 0,-14-7-1,14 7 1,-12-8 1,12 8-1,-14-6 0,14 6 0,-14-11 0,14 11 0,-14-6-1,14 6 1,-18-5 0,18 5 0,-21-6 0,9 5 0,1 0 0,0 1-1,11 0 1,-16 0 0,16 0 0,0 0 0,0 0 0,0 0 0,0 0 0,0 0 0,-11-6 0,11 6 0,0 0 0,0 0 0,0 0 0,0 0 0,0-13 0,0 13-1,0 0 1,6-15 0,-2 4 0,1 0 0,-5 11-1,10-18 1,-5 6 0,1 1 1,0 0-2,1 0 1,2 0 0,-9 11-1,20-24 1,-5 12-1,2 1 1,3-4-1,2 2 1,1-2-1,1 2 1,3-2 0,0 6 0,-1-6 0,2-1 0,0 3 0,1-2-1,2 1 2,0-3-2,2 0 1,4 0 0,-1-3 0,4 1 0,-1-2 1,3 2-1,2-2 0,1 1 0,2-1 0,0-1-1,2 0 2,0 0-1,-1 1 0,-2-1 0,-1-3 0,-3 5 0,-3-3 0,-3 3 0,0 2 0,-2 1 0,-2 1 1,-2 1-1,0 1 0,-2 0 0,-3 4 0,-2 0-1,-3 1 2,-3-1-1,-2 3 0,-4 2 0,-11 5 0,17-6 0,-17 6 0,11-6 0,-11 6 1,0 0-1,11-5 0,-11 5 0,0 0 0,11-4 0,-11 4 0,0 0 0,0 0-1,11 0 1,-11 0 0,0 0 0,0 0-1,0 0 1,14 7 0,-14-7 0,15 9 0,-15-9 1,21 12-1,-9-2 0,-1 1 0,2 1 0,-2 0 0,2 2 0,0 3-1,2 5 1,0 0 0,1 2 0,4 1 0,-3 0 0,4 6 0,-3 0 0,0 3 0,-1-1 1,-2 4-2,0 2 2,-3-1-2,1 3 2,0-1 0,-2 0-1,1-3 1,-1-3-2,1-2 2,0 0-1,2-3 1,-1-1-1,-1-2 0,2-5 0,-1 3-1,-2-1 2,0-3-2,-1 0 1,-3-3 0,-1 0 1,0-2-1,-1 2 0,1-2 0,-1-3 0,1 0 0,-2 0 0,1 2 0,-2-1 1,1-1-1,-4-12 0,3 17 0,-3-17 0,1 20 0,-1-20 0,-1 14 0,1-14 0,0 0 0,0 0 1,-4 11-2,4-11 2,0 0-1,0 0 0,0 0 1,0 0 0,0 0-1,0 0 0,0 0 0,0 0 0,-12-2 0,12 2 0,-15-4 0,15 4 0,-23-7 0,8 1 0,-3 0 1,-4 0-1,-2-3 0,-5 3 0,-2-1 0,-3-3 0,-4 3 0,-4 1 0,-1-3 0,-3 3 0,-3 0-1,-2-2 1,-1 3 0,0 1 0,-1-1 0,-1 0 0,-1 2 1,1-6-1,-1 4 0,0 2 0,-2-5 0,0 0-1,1 1 2,-1 1-1,2 2 0,3 1 0,2 2 0,2 0 0,7-1 0,-2-1 0,5 2 0,4-1 1,4-3-1,1 1 0,4-1 0,2 0 0,2 2-1,3-1 2,1 0-1,-1 2 0,1-2 0,1 2 0,-1-2 0,3 2 1,-1-1-1,3 1 0,1 0 0,11 2 0,-14-4 0,14 4 0,0 0 0,0 0 0,0 0 0,0 0 0,0 0 0,0 0 0,0 0 0,0 0 0,0 0 0,0 0 0,-11-4 0,11 4 0,0 0 1,-13-8-2,13 8 1,-16-6 0,16 6 0,-18-6 0,18 6 0,-16-6 0,16 6-1,-11-2 0,11 2 1,0 0-1,9-12 1,-9 12-1,24-20 1,-7 6 0,6-3 0,4-5 0,4 1 0,3-6 0,4-2-1,3-2 1,2 0-1,3-3 1,3 0-1,2-1 0,3-3 1,2 3-1,-1 0 1,1-1 0,-1 0 0,-1-2-1,-3 4 2,-3 2-1,-2-1 0,-3 2 0,1 4 0,-3 0 0,0 1 0,-2 7 0,-3-3 0,1 3-1,-3 3 2,-1 3-1,-6 2-1,-3 2 2,-3 3-1,-3 1-1,-3 4 1,-3 1 0,-12 0 0,17 8 0,-17-8 1,14 10-2,-14-10 1,18 17 1,-18-17-1,21 21 0,-9-8 0,3 1 0,0 3 0,3 4 1,-3 6-2,3 6 2,1 4-2,1 8 2,-1 3-2,2 4 2,-3 1-2,2 2 2,-2 2 0,0 0-1,-2-4 1,0 0-1,-1-1 1,-1-4-1,1 1 1,-2-2-1,1-7 0,-1-3 0,1-2 0,-1-3 0,2-3 0,-1-4 0,-1-2 1,-1-3-1,-1-2 0,-3-4 0,0-3 0,-8-11 0,8 11 1,-8-11 0,0 0-1,0 0 1,0 0-1,-16 0 1,5-1-1,-1 1 1,-5-1-1,-2-2 0,-6 0 0,-1-2 0,-4-4 1,-4 2-1,-6-4 0,-6-2 0,-4-2 0,-6 1 0,-2-1 0,-3-1 0,-3-2 0,-2-2 0,-1-1 0,-1 1 0,-1 1 0,1 2 0,-3-1 0,0 3 0,1 7 0,1 2 0,2 1 0,1 1 0,4 3 0,1-1 0,5 2 0,5 1 0,3-4 0,6 2 0,5 0 0,6 0 0,8 1-1,5 1 0,7 0 0,11-1-2,0 0-3,0 0-14,25 12-13,-5-9-2,3-6 0,6-5 0</inkml:trace>
  <inkml:trace contextRef="#ctx0" brushRef="#br1" timeOffset="48454.7708">10846 13016 8,'0'0'19,"0"0"-6,0 0-2,0 0-3,0 0 0,0 0-2,0 0-1,0 0-1,0 0-1,0 0 2,14 5 0,-14-5 1,12 17 0,-12-17 0,19 24-1,-10-11-1,9 9 1,-4 4-1,6 4 0,0 2 0,6 4-2,-1 3 2,5 6-2,1 1 1,6 7-1,-2 1-1,3 0-1,1 2 1,1 0-1,1-1 0,1-2 1,-4-2-2,1-6 3,-1-4-1,-1-1-1,-2-3 1,-3-3 0,-3 0 0,-2-1-1,-1-1 1,-5 1-2,-2 0 0,-1-2 1,-2 1 0,-1-3 0,-2-3 0,1-2 1,-3-3-2,-2-3 2,1-4-1,-10-14 0,16 19 0,-16-19 0,12 12 0,-12-12 0,0 0 0,15 9 0,-15-9 0,0 0 1,0 0-1,11 6 0,-11-6 0,0 0 1,0 0-1,0 0 0,13-3-1,-13 3 1,14-4 0,-14 4 0,18-5 0,-18 5 1,21-9-1,-8 4 1,-1-5 0,2-1 0,-3 1 0,5 1 0,-4-2 0,4-1-2,0 1 2,1-1 0,1-3-1,0 4 1,3-5-1,0 2 1,0-6 0,2 3 0,1-5-1,2 1 1,1-6 0,2 0 1,3-8-3,2-1 2,1-3-2,2-1 1,-2-4 0,2-1 0,-2 0 0,1-3-1,-2 1 2,1-2-1,2-3 0,0-3 0,-1 0 0,1 1-1,-2-1 1,-1 2 0,-2-2-1,-1 8 1,-5 4-1,-1 4 2,-2 0-2,0 4 1,-2 4 0,1 2-1,-1 2 2,-2 3-1,1 1 0,-3-1 0,-2 5 0,-2 2 0,-2 1 0,-3 4 1,-3 1-1,-5 11 1,3-17 0,-3 17-1,0 0 1,-15-13 0,15 13 0,-21-7-1,8 1 1,-2 1-2,-4 0 1,-2-1 1,-3 0-1,-4-2 0,-3 5 0,-6-5 0,-2 5 0,-6-1 1,-4 3-1,-3 1 0,-4-1 1,-4 3-1,-4 2 0,-1 2 0,-4-2 0,1-1 0,-3 0 1,2-1-1,-5 3 1,3-1 0,-2-3 0,1-1-1,-2 1 1,2 3 0,2-4-1,2 1 1,3 1-1,4-2 0,4 3 0,5-3 0,6 0 1,5 0-1,0 0 1,8-3 0,2 1-1,4 2 1,4-4 0,2 1 0,1 0-1,1-1 0,3 6 0,-1 0 0,1-2 0,-1 0 0,0 4 0,1-1 0,1 0 0,2-1 0,13-2-1,-18 1 1,18-1 0,0 0 0,-13 4 0,13-4-1,0 0 1,0 0 0,0 0 0,0 0 0,0 15 0,0-15-1,2 15 1,-2-15 0,4 23-1,-2-6 1,1-1 0,3 5 0,2 0 0,0 0 0,3 5 0,4 3 0,1 1 0,3 6 0,1 6 2,2 4-2,2 8 2,1 3-2,0 9 1,1 7 0,1 4 0,0-1-1,2-2 0,1-1 1,0-5-1,3-2 0,1-12 1,-1-6-1,1-5 1,0-3-1,2-3 1,-1-2-1,-2-5-1,0-2 2,-3 3-2,2 1 1,-1-3 0,-3 1 0,-3-6 0,-1-2 0,-4-4 0,-1-1 1,-2-7-1,-1-6 0,-3-5 0,-2 1 0,0-5 0,-11 5 0,21-13 0,-10 0-1,0-2 1,0-4 0,1 2 0,1-9 0,2-1 0,2-4 0,5-7 0,5-3 1,7-8-2,4-2 1,8-8 0,4-4-1,4-4 0,2-3 0,-1-1 1,-1 3-1,-4 0 1,-3 3 0,-1 4 1,-4 0-1,-3 4 0,-2 2-1,-2 4 1,0 3-1,-4 6 0,1 2 0,-5 3 0,-3 8 1,-2 4 1,-3 4-2,-5 5 2,-3 4-1,-4 1 1,-7 11-1,0-13 1,0 13-2,-17-6 1,4 5 0,-3-2 0,-2 2 0,-2 2 0,-2-1-1,0 0 1,-2-1 0,-4-3 0,-1 1 0,-7-2 0,-3 1 0,-9 0 0,-6 0 0,-9 0 0,-5 0 0,-10 2 0,-8-1 0,-8 5 0,-7-2 0,-6-2 0,-6 1 0,-1 2 1,-1-1-1,0 2 1,5 0-1,7-2 1,7 0 0,12 0-1,10-1 1,9-3-1,13 2 1,10-5-1,9-1 0,9 6 0,7-4 0,17 6 0,-15-8 1,15 8-1,1-10 0,-1 10 0,15-3 0,-15 3-1,19-6 1,-6 4 0,-2 2 0,1 6-1,-1-1 0,-11-5 1,19 14 0,-19-14-1,20 18 1,-9-4 0,1 0 0,1 1 0,3 1 0,4 3 0,2 3 0,3 3 0,6 7 0,4 2 0,3 10-1,4 4 2,4 6 0,5 5 0,3 5 0,5 6 0,-1 2-1,2 2 1,1-2 1,-1 2-3,0-2 2,-5-8-2,-2-2 1,-4-7 1,-5-7-1,-2-5 1,-6-6-1,-2-10 1,-4-5-2,-4-3 2,-2-5-1,-2-5 0,-2-3 1,-3-8-1,1-5 0,-3-8 0,3-4 1,-3-12-2,2-4 1,3-11-1,1-6 1,6-5-1,2-6 0,5-3 1,3-6-1,3-3 1,3 1 0,-1-1-2,2 0 2,-1-1-1,-1 2 1,-3 4-1,0 3 0,-3 8 0,0 3 1,-3 7 0,-5 8 0,-3 6 0,-4 8 0,-4 8 0,-5 4 1,-4 4-1,-8 11 0,5-13 0,-5 13 0,-11-1 0,11 1 0,-24 1 0,9 0 0,-4 3 0,-1-1 0,-2 3 0,-5 3 0,-4-4 0,-1 0 0,-5 0 0,-7 1 0,-10-2 0,-7 2 0,-11-1 0,-9-3 0,-9 0 0,-10 3 1,-7 1-1,-7-1 0,-3-3 1,-4 2-1,3 1 0,2 2 0,5 0 0,7 1 0,9-5 0,10 1 0,13 1 0,11-2 0,13 1-1,11-5-1,14 4 0,4-5-1,19 2-2,0 0-10,27 17-13,-2-16-8,4-6 1,0-8-1</inkml:trace>
</inkml:ink>
</file>

<file path=ppt/ink/ink3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6-09-07T16:29:57.695"/>
    </inkml:context>
    <inkml:brush xml:id="br0">
      <inkml:brushProperty name="width" value="0.05292" units="cm"/>
      <inkml:brushProperty name="height" value="0.05292" units="cm"/>
      <inkml:brushProperty name="color" value="#FF0000"/>
    </inkml:brush>
  </inkml:definitions>
  <inkml:trace contextRef="#ctx0" brushRef="#br0">13842 11902 80 0,'-13'0'33'0,"9"0"-18"0,-4 0-7 16,4 0 13 0,-5 0-10-16,-7 3-1 0,-1-3-8 15,0 4-2-15,-4 4 6 16,0-1 4-16,-4 0 3 16,-4 1 5-16,-5-1 7 15,-4 1 5-15,-4-1-16 16,-4-3 7-16,-4 0 3 0,-5-1-6 15,1-3-3-15,-1-3-8 16,-3 3-5-16,7-4-4 16,1 0 1-16,-5 1-1 15,-12-5-2-15,-8 1 3 16,-5-1 0-16,5 4-2 16,-1 4 2-16,5 8-1 0,-1-1 0 15,-3 1 2 1,-5-1 2-16,1 1 1 0,-1-1 3 15,4 4-5-15,-7 1-3 16,7-1 3-16,5 4 1 16,-1 0-3-16,-7 0-1 15,-9-1-2-15,0 1 3 16,0 4 2-16,4 3 2 16,4-3-1-16,4 7-2 15,1-3 1-15,-5 10 1 16,-16-3 10-16,8-4 4 15,8-4-5-15,9-3-2 16,-1 0-5-16,10-1-1 0,3 5-3 16,0-1-1-16,5 4-1 15,-18 12 0-15,5-5 2 16,-4 1 2-16,0 3-1 16,8 4-1-16,4 4-2 15,0-1 1-15,9 5 1 16,-5-1 0-16,9 1 2 15,0-1 1-15,-8-3-1 16,-5 0 1-16,0 3-2 16,0 1-1-16,1 3 3 15,7 4 0-15,5 7-4 16,4 5 1-16,9 2-2 16,-5-2 0-16,4 2 2 15,5 1 2-15,4 0-1 16,4 0-1-16,4 4 1 15,5 7-1-15,-1 0 0 0,0 0 0 16,5 0 0-16,4-8 0 16,4-3 0-16,8 0 0 15,1 4 0-15,3-1 0 16,13 5 0-16,1-5 0 16,-1-7 0-16,0 0 0 15,0-3 8-15,0-4 5 16,-4-5 0-16,0 1 0 15,4 0-3-15,0 0-1 16,9-3-5-16,0 2-1 16,8 1-1-16,-1-3-2 0,1-9 1 15,-4 5 1-15,0-8-1 16,-5-4-1-16,-3-7-2 16,-1 11 1-16,1 0 3 15,3 0 3-15,-4 0 2 16,5 4 3-16,8 0-7 15,0-4-2-15,4-4-1 16,0 0 2-16,4 4-1 16,9-3-1-16,-4-9 3 15,-5-2 2-15,0-1-4 16,5-4-1-16,-5-3 2 16,5-4 1-16,-1-1-1 15,9-2 1-15,0-1-4 0,4 0 0 16,-4 0 3-1,0-3 1-15,-4-1-1 0,4-3-2 16,4 3 1-16,0 5-1 16,8 2 0-16,1-2 0 15,8-1 0-15,-5-4 2 16,-3 1 1-16,-9-5 3 16,4 5-1-16,-4-1 0 15,5 1-1-15,-1-4 0 16,0 3 0-16,5-3 2 15,-5 3-5-15,-4 1-3 16,0 3 1-16,-12-4 2 16,4 5 0-16,-5 2 2 0,1-2-2 15,8 3-1-15,-1-1-2 16,1 1-1-16,4 4 2 16,-4 0 2-16,-4-1 0 15,-4 1 2-15,3-4-4 16,1 0 0-16,-4 0 1 15,3 0 2-15,5 3-1 16,0-3-1-16,4 8 1 16,0-5-1-16,-4-3 0 15,-4 0 2-15,-5 0-3 16,1 0 0-16,-5 4 1 16,1-5 0-16,3-2 2 15,5-1 1-15,4 0 3 16,8 0 1-16,-4-3-3 0,0-1-3 15,-4 4 0-15,0-3-1 16,0-1 0-16,-4 1 0 16,4-1 0-16,0 1 0 15,-5-1 2-15,5 8 1 16,0-4 3-16,0-3 3 16,0-8 0-16,0 7 0 15,0-3-3-15,0 0-1 16,8-1-3-16,4 8-2 15,1-3 1-15,-1-4-1 16,-3 3 0-16,-5-3 2 16,-4-4-3-16,4 4-2 15,-4-12 4-15,0 8 1 16,4 0-3-16,8-4 1 0,5 1-2 16,-5-9 0-16,-3 5 2 15,-5 0 2-15,8-1-1 16,5 1-1-16,8-1 1 15,0 1-1-15,0-1 0 16,0 5 2-16,-8-5-3 16,-4 1 0-16,3-1 1 15,1-3 0-15,8 0 0 16,0 0 0-16,0-1 0 16,-8 1 0-16,0-4 0 15,3-3 2-15,-3-8-3 16,12-8 0-16,1 8 1 15,3 7 0-15,-12 1 0 0,-9 3 2 16,1 0-1-16,-1 0-1 16,-3 0 5-16,3 0 1 15,1-4 0-15,-5-3 1 16,0-4-2-16,-4-4 2 16,-4-4-6-16,-4 1-1 15,4-8 0-15,0 0 0 16,8 0 0-16,1 0 0 15,-1 0 0-15,0-8 0 16,-4 5-3-16,-4-9 2 16,-4 1-1-16,-5-4 0 15,5 0 2-15,0 0 0 0,0-3-3 16,-1 3 2-16,9-4 1 16,-4-3 0-16,-8-5-3 15,-1-6 2-15,-8-16 3 16,-4 8 1-16,0-3-4 15,0-1 1-15,-4 4 0 16,-4-12 0-16,3-6 0 16,5-5 2-16,-4 8-3 15,-4 8 0-15,-5 7 1 16,-4 0 2-16,-8 0-1 16,0 0-1-16,-9-12 1 15,0 12-1-15,-3-3-3 16,-5 6 2-16,-5 8-1 15,1-11-2-15,0 8-2 16,-4-5 1-16,-1-3 3 16,1 8 3-16,-1-1 0 0,-7 12-1 15,-9-4-2-15,4 7-1 16,0-7 2-16,4 0 0 16,-4 0-4-16,0-1 1 15,0 1 2-15,0 8 3 16,0-1 0-16,-4 4-1 15,-5 4-2-15,-3 0 1 16,-5 3 1-16,0-3 2 16,-8-4-3-16,-4 4 0 15,4-4-1-15,-5 4-2 16,-3-1 3-16,-1 12 0 0,1 4-4 16,-1 4 1-16,-8 6 4 15,1 5 2-15,-6-4-3 16,-3 4 1-16,4 7 0 15,-8 0 0-15,3 0 0 16,1 4 0-16,-13-4 0 16,-12 4 0-16,-9 3 0 15,-13 4 0-15,5 4 0 16,-13-3 0-16,-12 14-3 16,-1-4 2-16,5 4-6 15,8 4 0-15,-12 0-4 16,-5 4 0-16,13-4-5 15,0 3-1-15,9 5-21 16,-18-1-8-16,1-3-108 16</inkml:trace>
  <inkml:trace contextRef="#ctx0" brushRef="#br0" timeOffset="36780.7889">18095 12286 236 0,'0'-19'88'0,"4"15"-48"16,4-3-42-16,1-4 17 0,3-4-11 15,1-8-2-15,8-10-4 16,8-1 1-16,9-3 1 16,8-4 4-16,9-7 2 0,16-8 2 15,0-4 2-15,9-7 4 16,16-15 3-16,18-8-7 16,20-3-1-16,-4 0-3 15,-4 3-1-15,0-7-6 16,-1 4 1-16,-3 0 2 15,-17 11 3-15,-17 15-4 16,-21 11-1-16,-12 15 0 16,-13 3 2-16,-17 12-10 0,-9 8-2 15,-16 6-59-15,-25 16-26 16</inkml:trace>
  <inkml:trace contextRef="#ctx0" brushRef="#br0" timeOffset="37277.113">18393 11480 220 0,'-9'-4'82'0,"-3"8"-44"0,-5 4-36 16,13-1 19-16,-5 4-11 15,-3 4-3-15,-9 8-7 16,-4 10-2-16,-5 1 1 15,1 7-2-15,-5 4-1 0,1 7 3 16,-9 4 0-16,-4 11 3 16,-9 7 1-16,-4 12-1 15,-3-4 1-15,-1-3 15 16,4-1 9-16,13-7-1 0,8-12-1 16,17-6-5-16,17-5-2 15,16-11-10-15,30-14-3 16,21-16-3-16,9-11-2 15,3-10-2-15,5-9 1 16,-5-3-12-16,1 0-7 16,-9-4-62-16,-13 4-26 15</inkml:trace>
  <inkml:trace contextRef="#ctx0" brushRef="#br0" timeOffset="89940.377">16790 14494 80 0,'5'-8'30'0,"-5"4"-16"0,0 1 3 15,0 3 14-15,0 0 1 16,4 0 1-16,0 0-7 15,-4 0-2-15,0 0-7 16,0 0 0-16,0 0-10 16,0 0 5-16,0 0 3 0,0 0-1 15,0 0 2-15,0 0-3 0,0 0 2 16,0 0 1-16,0 0 2 16,0 0-4-16,0-4 0 15,4 0-6-15,5-3 0 16,-1-8-3-16,9 0 2 15,0-4-2-15,16-7 0 16,5 0 3-16,12-7 3 16,9-16-4-16,8 1 1 15,4-1-3-15,-4-3 2 16,-4 3-2-16,-4 5 0 16,0 3 1-16,-9 0 1 15,-4 7-1-15,-4 0-1 0,0 5-3 16,0 3-2-16,-4-1 1 15,0 5 1-15,-9 3-8 16,-4 1-1-16,-4 3-14 16,-4 4-4-16,-9 3-7 15,-8 4-3-15,-4 1-22 16,-9 3-11-16,-3 3-35 16,-5 9-25-1,0 3 59-15</inkml:trace>
  <inkml:trace contextRef="#ctx0" brushRef="#br0" timeOffset="90227.0782">16950 14203 200 0,'0'-8'77'0,"0"8"-42"0,0-18-39 16,0 14 15-16</inkml:trace>
  <inkml:trace contextRef="#ctx0" brushRef="#br0" timeOffset="90735.9344">16946 14162 306 0,'-5'-4'-12'0,"-3"0"5"16,4 4 6-16,0 0 6 0,0 0 20 16,-1 11 17-1,1 1-13-15,0-1-12 16,0 0-9-16,0-4-3 15,-1 5-1-15,5-1-5 16,-4 0-1-16,0 0 1 16,-4 0 2-16,-1 4 4 15,1 4 4-15,-5 0 2 16,-4-1 1-16,1 8-2 0,-10 0-1 16,6 1-3-16,-6 2-1 15,5 1-3-15,5 0-2 16,3-4 3-16,9 0 0 15,4-3-4-15,8-1 1 16,1-3 0-16,3-4 0 16,1-4 4-16,4-4 2 15,4-7 9-15,-1-3 2 16,6-5-4-16,7-3 0 16,5-8-6-16,0 1-2 15,-1-1-9-15,5 0-3 0,0 4 10 16,0 0 5-16,0 4-3 15,0 0-1-15,0 0-2 16,-4 3-2-16,-9 1-2 16,-4 3 1-16,-4 1 5 15,-8-1 5-15,-1 0-5 16,-3 4 0-16,-9 0-2 16,0 0 1-16,0 0-4 15,0 0-2-15,0 0-16 16,0 0-7-16,0 0-34 15,-9-4-114 1</inkml:trace>
  <inkml:trace contextRef="#ctx0" brushRef="#br0" timeOffset="122054.1182">16530 6002 72 0,'-21'3'27'0,"13"20"-14"0,-4-8-31 16,7-8 0-16,-3-3-8 16,0-1-1-16</inkml:trace>
  <inkml:trace contextRef="#ctx0" brushRef="#br0" timeOffset="122412.7643">16400 6069 104 0,'-4'7'41'0,"4"-7"-22"0,0 0-16 16,0 0 10-16,0 0-6 16,0 0 1-16,0 0-5 15,0 0-2-15,0 0 0 16,0 0 1-16,0 0 10 16,9 0 4-16,-1 0 8 15,5-4 5-15,3 1-16 0,10-9 15 16,3 1 6-16,17-4-1 0,9-3 3 15,-1-5-7-15,5-6-1 16,8-5-6-16,8-3-2 16,9-1-9-16,4 1-2 15,-4 3 1-15,-4 1 1 16,-9-4-5-16,1 7-2 16,-5 4-4-16,-4 0-1 15,-5-1 1-15,1 5 2 16,-4 0-3-16,-5 3 0 15,-4 8 1-15,-12 0 2 0,-9 3-10 16,-9 1-2-16,-3-1-11 16,-13 5-1-16,-8 3-24 15,-9 3-8-15,-4 5-76 16</inkml:trace>
  <inkml:trace contextRef="#ctx0" brushRef="#br0" timeOffset="123134.7877">16518 5584 200 0,'8'-8'74'0,"5"8"-40"15,4-3-31-15,-9 3 17 0,0-4-14 16,1 4-4-16,3-4-3 16,-7 4-1-16,-5 0 2 15,-5 4 0-15,-7 3 2 0,-1 8 5 16,-4 4 6-16,-4 0 2 15,-4 7 3-15,0 4-6 16,0 7 1-16,-13 11-8 16,5 8-1-16,-5 0-2 15,4 4 1-15,-3 0-2 16,-1-5-1-16,-4-2 9 16,8-5 4-16,9-3 0 15,8-4 0-15,13-7-3 16,13-12-1-16,12-7 6 15,25-11 2-15,17-8-2 0,29-7-1 16,9-8-11-16,-5 0-3 16,1 1 1-16,-14 3 3 15,-7 4 3-15,-9 3 3 16,-12-3 1-16,-9 7 3 16,-9 0-3-16,-7 1 1 15,-5 3-5-15,-4 0-2 16,-4 3-5-16,-5-3-2 15,1 0-13-15,-5 4-5 16,-4 0-38-16,-4 0-15 16,-8-1-77-1</inkml:trace>
  <inkml:trace contextRef="#ctx0" brushRef="#br0" timeOffset="228701.5565">21433 12588 808 0,'-63'52'0'0,"-41"34"2"15,36-38 1-15,-32 16 12 16,-18 14 7-16,-7 0-2 16,-10 4-2-16,18-3-10 15,25-12-7-15,20-15-4 0,26-7-14 16,29-15-4-16,38-19-20 16,21-22-7-16,21-15-42 0,21-15-18 15,17-12-77 1</inkml:trace>
  <inkml:trace contextRef="#ctx0" brushRef="#br0" timeOffset="233010.583">11317 15665 140 0,'-21'0'52'0,"17"0"-28"0,0 0-24 0,0 0 13 16,-1 3-11-16,1-3-1 15,0 0-1-15,-4 4 2 16,-5 0-1-16,1 0-1 0,-5-1 1 15,-4 5 16-15,0-1 11 16,0-3 1-16,-4 0 3 16,-1-4-3-16,-3 0 0 0,-9 0-12 15,1 3-3-15,-1-3-8 16,0 0-2-16,-4 0-4 16,0 0-1-16,0-3 1 15,0 6 2-15,-8-3-1 16,4 4-1-16,0 4 1 15,4-1-1-15,0 4 2 16,4 0 3-16,5 1-4 16,3-1-1-16,1 0 0 15,4 4 2-15,-5-4-3 16,14 0 0-16,3 4-1 16,5-4 0-16,-1 1 2 15,5-1 2-15,0 0-3 16,0 0 0-16,-1 0 3 15,5 1 3-15,0-1-4 0,0 0-1 16,0 4-2-16,-4 4 0 16,4-1 2-16,-4 5 2 15,-4 3-1-15,-1 0-1 16,1 7 1-16,0-7-1 16,3 1 0-16,-3 6 0 15,4 1 2-15,0-4 3 16,-1-1-2-16,5 5 0 15,0-1-3-15,0 1-1 16,0 0 1-16,0-1 0 16,5-3 0-16,-5-4 0 15,0 0 0-15,0 0 0 16,0-3 0-16,0-5 0 0,4-3 0 16,4-4 0-16,5 1 0 15,3-5 0-15,1-3-3 16,4 0 2-16,0-1-1 15,-4 1 0-15,-4 7 0 16,-1 0-2-16,1 1 3 16,-5-1 2-16,1 0 0 15,-1 0 2-15,-4 0-2 16,4-3-1-16,-3-4 1 16,-1-1 1-16,4 1-3 15,1 0 0-15,-5-1 1 16,4-3 2-16,1 0-3 15,-1 4 0-15,0-4-1 16,-3 0 0-16,3 4 2 0,0-4 0 16,5 0 0-16,0 4 2 15,-1-1-1-15,1 1-1 16,3-4 1-16,5 0-1 16,5 0 0-16,7 0 2 15,5-4-1-15,8 1-1 16,4 3-2-16,1 0 1 15,-5 3 1-15,4 1 0 16,-4 0 0-16,5 0 0 16,3 3 0-16,5-3 2 15,4-1 1-15,4-3 1 16,4 0 2-16,-4-3 1 0,0-1 1 16,-4 0 2-16,0 1-5 15,4-1-1-15,9 4-4 16,3 0-3-16,10 0 2 15,-1 4 0-15,-4-1-2 16,-1 5 2-16,-7-5 1 16,4 1 0-16,3 0-3 15,1-4 2-15,9 0 3 16,-5 0 1-16,0 0-1 16,4 0 1-16,5-4-2 15,7 0 2-15,10 1 0 16,-1-1 1-16,-4 4-2 15,0 0-2-15,8 0 1 16,5 0 1-16,-5 0-1 0,-8 0-1 16,9 0-2-16,8 0 1 15,0 0 1-15,4 0 2 16,-13 0-1-16,-4 0-1 16,-4 4 1-16,5-4-1 15,3 3 0-15,-8 1 0 16,-13 0 2-16,-3 0 3 15,-5-1 4-15,4-3 5 16,0 0-4-16,5 4 2 16,-1-4-9-16,-3 4-2 15,-10 0-1-15,6-1 0 16,-6 1 0-16,5 0 0 0,1-4 2 16,-6 4 1-16,-3-1-4 15,-9 1 1-15,22 3 0 16,-14-3 0-16,-3-4 0 15,-1 4 0-15,5 3 0 16,0-3 2-16,-5 4-3 16,-3-1 0-16,-10 0 1 15,-7 5 2-15,-5-5-1 16,-8-3-1-16,-8 0 1 16,-1-1 1-16,5-3-3 15,4 0 0-15,0 0 1 16,4 0 0-16,0 0 0 15,9 8 0-15,-9-1-3 16,0 1 0-16,-8-1 2 16,-5-3 0-16,-3-4 3 0,-5 4 1 15,-8-4-4-15,-1 0 1 16,-3 0 2-16,0-8-1 16,-5-3-3-1,5-4-7-15,-1 0-5 16,1 4-3-16,-1-8 0 15,1 1 7-15,-1-5 5 16,1-7 4-16,0-11 3 16,-1-15-1-16,-3-3 2 15,-1-8 0-15,-4 3 3 16,-4-3-1-16,0 4 0 0,0-1-8 16,0 5-2-1,4 3-5-15,-4-4 1 0,5 0 0 16,-1 1 3-16,4 3 4 15,-4 7 3-15,1 4-2 16,3 8 0-16,-4 7 1 16,0 4 2-16,-4 4-1 15,0 3 2-15,0 4 2 16,-4 8 4-16,-4-1-2 16,-1 1-2-16,1 3 0 15,0 0 1-15,-1 1-3 16,1 3-2-16,-1 0 0 15,-3-4-1-15,-1 8 0 16,-4-1 2-16,1 1-3 16,-9 0-2-16,-5 3 4 0,-3 1 1 15,-9-1-3-15,-9 1 1 16,-3-1 0-16,-5 1 0 16,-4-1 0-16,-4 1 0 15,4-1 0-15,-8 1 2 16,-9-5 1-16,-12-3 1 15,0 0-2-15,-5 0-2 16,13 0-24-16,0-3-11 16,1-1-110-1</inkml:trace>
  <inkml:trace contextRef="#ctx0" brushRef="#br0" timeOffset="288091.8142">18065 7284 132 0,'9'-3'49'0,"-1"-1"-26"0,5 8-3 16,-5-12 19-16,5 1-13 16,4-4-2-16,4-4-1 15,8 0 0-15,4-4-12 16,14-3 7-16,7-4 2 0,9-4-6 16,13 0-1-16,-5-4-1 15,13 1 0-15,4-8-2 16,8 4-1-16,18-1 1 15,-14 1 1-15,-3 0-1 16,-5-1-1-16,-8 1-1 16,-9-4 2-16,-12 7-3 15,-8 8-2-15,-13 4-2 16,-9 7 0-16,-8 4-4 16,-8 3-2-16,-8 1-14 0,-5 11-4 15,-8 3-55-15,-9 4-25 16,-8 1-19-1</inkml:trace>
  <inkml:trace contextRef="#ctx0" brushRef="#br0" timeOffset="288827.623">18191 6904 208 0,'0'-4'77'0,"5"4"-42"0,11-3-30 0,-12-1 19 16,-4 4-15-16,0 0-5 16,-4 4-2-1,-4 3-2-15,0 1 0 0,-1 3 2 16,-3 0 1-16,-1 0 1 16,0 4 4-16,1 4 3 15,-1 3-4-15,1 8-2 16,-1 0-2-16,-4 7-3 15,-8 8-2-15,-4 3 1 16,-1 1 1-16,1-1 0 0,0-7 13 16,4 0 6-16,4 0-1 15,4-3 0-15,8-9-4 16,9-2 1-16,13-9-4 16,16-3 1-16,9-7-7 15,8-5-1-15,17 1-4 16,0-8-1-16,8 1-1 15,1-1 0-15,-1 0 2 16,-4 0 2-16,-8 1 12 16,-9-1 6-16,-8 4-6 15,-8 0-1-15,-5-4-5 16,-4 4-3-16,-4 4-5 16,-8 0-2-16,-5 3-50 15,-8 1-20-15,-4-5-79 16</inkml:trace>
  <inkml:trace contextRef="#ctx0" brushRef="#br0" timeOffset="311241.3469">10608 8415 120 0,'0'0'46'0,"0"-4"-24"0,0 0-15 16,0 4 13-16,0 0-10 16,0 0-1-16,0 0-10 15,0 0-1-15,0 0 0 16,0 0 1-16,0-4 3 0,0 1 12 15,0 3 8-15,0-4-5 16,0 4-2-16,0 0-4 0,5 0-2 16,3 0-3-1,0 0-1-15,1 0-6 0,3 0-1 16,1 0 3-16,0 0 1 16,-1 0 4-16,1 0 3 15,-1 0 2-15,1 0 1 16,4 0-2-16,-1 0-1 15,1 4-3-15,0-1 1 16,0-3-4-16,4 4 0 16,4 0 1-16,0-4 0 15,-4 0-2-15,0 0-2 16,0 0 3-16,0 0 0 16,0 0-1-16,0 0 1 15,0 0-4-15,4 0 0 0,-4 0 3 16,4 0 1-16,-4 0-1 15,4 0 1-15,0 0-2 16,5 0 2-16,-1 0 0 16,5 0 3-16,-1 0-8 15,1 4 0-15,-1-4 0 16,5 3 3-16,0 1 2 16,-5-4 3-16,1 0 3 15,-5 0 2-15,-4-4-3 16,5 4-3-16,-5-3-2 15,0 3 0-15,0 0-4 16,-4 0 0-16,0 0 3 16,-4 3 1-16,4-3 1 15,0 0 2-15,0 0 1 0,0 0 3 16,0 0-3-16,0 0-2 16,0 0-2-16,0 0 0 15,0 0-2-15,0 0-1 16,4 0 1-16,4 0 1 15,1-3-3-15,-1-1 0 16,5 4 1-16,-1-4 2 16,1 0-3-16,3-3 0 15,-3-4 3-15,-1 0 1 16,5-1-1-16,0 1 1 16,0 0-4-16,-1 0 0 15,1 0-1-15,4 3-2 16,0 1 3-16,0-1 0 0,0 1 3 15,4-1 3-15,-4 5-2 16,4-1 0-16,-4 0-3 16,0 0-1-16,-4 1 1 15,0 3 2-15,-1-4-1 16,5 4 2-16,-4 0 0 16,0 0 3-16,-1 0-1 15,1 0 0-15,4 0-3 16,0 0-2-16,13 0 1 15,-5 4-1-15,4-1 2 16,-7 1 1-16,-5 4-4 16,-5-1 1-16,1-3 0 15,-4-4 0-15,-1 0 0 0,1 0 0 16,-5-4 2-16,5 4 3 16,-5-4-2-16,0 1-2 15,5 3 0-15,4 0 1 16,-1 0-1-16,5 3-1 15,0 1 1-15,0 3-1 16,0-3 0-16,-8 0 2 16,-1 0 3-16,-3-4 2 15,-9 0 5-15,4 0 3 16,0 0-8-16,4-4-4 16,-8 4-2-16,4-4-1 15,5 0 2-15,-1 1 1 0,-4-1-4 16,5 0-1-16,-5 1 3 15,0 3 3-15,4 0-6 16,1 0 0-16,-1 3 0 16,5-3 1-16,-9 0 1 15,17 4 2-15,-9 0-1 16,5-4-1-16,-4 0 3 16,-1-4 0-16,-4 0 3 15,5-3 1-15,0-1-3 16,-1 1-3-16,1-1 0 15,3 1 1-15,-3 0-3 16,4 3 0-16,4 0 1 16,0 0 0-16,4 1 0 15,0 3 0-15,0-4-3 16,0 0 2-16,-8 0 1 0,0 1 2 16,-5 3-1-16,-3 0-1 15,-5 0 3-15,0-4 0 16,-4 4 3-16,-4-4 1 15,-5 4-3-15,-3 0-1 16,-5 0-1-16,-4 0-2 16,0 0 3-16,0-4 0 15,-4 4-4-15,-1 0-1 16,1 0 1-16,-4 0 2 16,4 0-2-16,-5 0 0 15,5-3-1-15,0-1-2 16,0 4-19-16,-1 0-8 0,1 0-66 15,-4-4-28-15,-5-18-27 16</inkml:trace>
  <inkml:trace contextRef="#ctx0" brushRef="#br0" timeOffset="313432.9978">18120 8832 192 0,'-4'0'71'0,"4"0"-38"0,0 0-28 16,4-3 19-16,4-1-6 16,1-4 1-16,3-7-4 15,9 0 1-15,5 1-9 16,7-9 2-16,9 1 4 0,8-1-1 16,5 1 3-16,8-8 1 15,-9 0-1-15,1-3-3 16,-1 3 0-16,-8 4-3 0,5 0 0 15,-5 3-5-15,-8 5-1 16,-1 3 1-16,-11 4 2 16,-10 3-3-16,-3 1-2 15,-5 3-11-15,-8 4-6 16,-8 0-34-16,-5 4-13 16,-3-4-64-1</inkml:trace>
  <inkml:trace contextRef="#ctx0" brushRef="#br0" timeOffset="314034.6917">18158 8388 228 0,'-9'-11'85'0,"14"11"-46"0,-5 0-39 16,0 0 18-16,0 0-14 0,0 8-2 15,0-1-2-15,0 1 0 16,0-1 0-16,-5 1-3 0,1 6 2 16,0 1 7-16,-4 4 6 15,-1 0 7-15,5-1 3 16,-4 1-5-16,3 0 0 16,1 3-8-16,4 0-3 15,0 1-3-15,0 3-3 16,-4 4 1-16,0 0-1 15,-5 3 6-15,1 1 4 16,0-1 8-16,3-3 6 16,1 0-7-16,4 0-2 15,4-4-8-15,5-4-3 0,3-3 2 16,9-8 1-16,13-7-3 16,8-8-3-16,8-3 0 15,5-5-1-15,-1 1 0 16,-8 0 2-16,-8 0-1 15,-4 3-1-15,-1 1 1 16,-8-1-1-16,-4 1-7 16,0 3 0-16,0 1-50 15,-8 3-19-15,-17 3-72 16</inkml:trace>
  <inkml:trace contextRef="#ctx0" brushRef="#br0" timeOffset="329001.7067">11837 4607 80 0,'-50'-12'33'0,"37"12"-18"0,-8 0-13 15,13 0 6-15,-5 4 0 16,-3 0 0-16,-10 3 4 16,-15 1 5-16,-1 3-3 0,-9 4 2 15,-7 7-5-15,-5 12 1 16,-4-1-5-16,-1 5-2 16,1-1-2-16,-4 4-3 0,-4 4 1 15,-5 0 7-15,9 7 7 16,3 4-3-16,1 3 1 15,9 9-4-15,3-5 2 16,9 0-6-16,4-3-3 16,8 3-1-16,1 5 1 15,4 2-1-15,3 9-1 16,5 10-2-16,0 5 1 16,5-5 1-16,3 1 2 15,9-1 1-15,0 1 1 0,4 3 2 16,8 7 3-16,5 1 0 15,-1-4 0-15,1-4-3 16,4 1-1-16,-1-1-3 16,5 8-2-16,0-4 3 15,0-12 0-15,4-3-1 16,5-3-2-16,8-5 1 16,-1 5-1-16,14 14 0 15,12-7 0-15,-5-1-3 16,-3-10 2-16,-1-8 1 15,1-3 0-15,12-1 2 16,-4 0 1-16,12 4-1 16,5 4 1-16,8-4-2 0,-4-3 2 15,-4-1-2-15,-5-11-1 16,-4-3 1-16,1-8-1 16,3-4 2-16,5 1 3 15,12-5-2-15,-4-3 0 16,0 4-1-16,-4 3 1 15,4-7 0-15,17 3 1 16,17 5-5-16,-9 3 1 16,0 3 0-16,1-3 0 15,3-3-3-15,0-1 2 16,1 0 1-16,-9-3 2 16,-4-8 3-16,-5 0 2 15,5-7-1-15,4-1-1 0,5-3-3 16,-5 4 1-16,8-4-2 15,5 3-1-15,16-3-2 16,-4 0 1-16,-8-4-4 16,-4 4 1-16,8-3 0 15,4-1 2-15,-8-4-1 16,-5-7 1-16,-7 0 2 16,-1-4 2-16,4-3 1 15,9-4 1-15,-4-4-2 16,12-4 1-16,13-3-4 15,8-4 0-15,-8-8-12 16,0-3-5-16,-1-12 1 16,10-14 0-16,-10-4 3 15,-3-11 3-15,-5-4 7 16,1-19 4-16,-5-11 21 0,-12-7 8 16,-22-8-1-16,-16-11 0 15,-13-15-6-15,-4 0-4 16,-8 4-13-16,-13-12-2 15,-8-3-3-15,-13-4 0 16,-21 4-11-16,-4-30-3 16,-16 1-2-16,-14 6 0 15,-12-22-5-15,-21 12 1 16,-16 14 6-16,-13 0 4 16,-13 4-3-16,4 22-2 15,-16 23 4-15,-9 18 2 16,-13 8 2-16,1 0 3 0,-17 22 8 15,-21 12 7-15,-5 14-3 16,-12 15-2-16,-4 8 1 16,0 4 2-16,-8 6 0 15,-18 9 2-15,-3 7-6 16,-9 11-1-16,-8 11-2 16,25 11-2-16,-17 15-6 15,4 8-4-15,26 4-14 16,-5-1-5-16,17-3-9 15,8 0-4-15,26-1-8 16,-5-3-32 0,22 4 15-16</inkml:trace>
  <inkml:trace contextRef="#ctx0" brushRef="#br0" timeOffset="332604.5653">13519 9504 156 0,'-38'-4'57'0,"17"8"-30"0,-8-8-5 0,16 4 20 15,-8 0-7-15,-8 0-3 16,-4 0-16-16,-5 0-7 0,-4-4-6 16,-4 0-3-16,0 4 1 0,-1-3-4 15,1-1 2-15,-12 0-1 16,-5 0 0-16,-9 1 8 16,1-1 4-16,0 4-12 15,-5-4-3-15,5 4 8 16,-4-3 7-16,-9 3-2 15,-4 0 0-15,-1 3-4 16,6 1-3-16,-5 0 0 16,8 3-1-16,0 1-3 15,-4-1 2-15,-8 1 1 16,-4 3 0-16,3 4 0 16,1 0 2-16,4-1 3 15,4 5 4-15,-4 0-2 0,4 3 1 16,0-7-3-16,5 0 0 15,7 11-3-15,5 4 1 16,4-4-2-16,4 0-1 16,1 8-2-16,3-4 1 15,5-1 1-15,-5 1 0 16,1 4 0-16,-1 3 0 16,-8 12-3-16,5-1 2 15,7 8 1-15,5 0 2 16,4 0-3-16,5 7 0 15,7-7 1-15,-3-4 0 0,7-3 0 16,-3-4 0-16,0-1-3 16,4 5 2-16,-1-4 3 15,5 3 1-15,0 4-4 16,5 1 1-16,3 6 0 16,1 5 0-16,3-5 0 15,5 1 0-15,4-4-5 16,4 0 1-16,5-4 0 15,-1-3-1-15,9-5 1 16,-5-3 3-16,13 0 0 16,5-3 3-16,-1-1-1 15,13-3-1-15,4-5 1 16,9-3-1-16,12 4-3 16,0 8 2-16,-4-9 1 15,0 1 0-15,0 0 0 16,-5 0 0-16,5-4 2 0,4 0 3 15,5-3-2-15,12-1 0 16,-9-7 1-16,1 0 0 16,-5-4-2-16,4-7 1 15,9-1 0-15,4 1 1 16,9 0-2-16,4 3 1 16,-9-7-2-16,0 0-1 15,0 12 3-15,5-5 0 16,3 0-1-16,5-3-2 15,-8 0 1-15,-9 0-1 16,4-4 0-16,-4 0 0 0,0 0 2 16,5-12 3-16,7 5 4 15,-8 0 5-15,-3-5-6 16,-6 5 0-16,5-1-4 16,9 5-1-16,4-1-1 15,3 4-2-15,-7 0 1 16,-5 4-1-16,-4-4-3 15,0 3 0-15,0-3 4 16,5-3 1-16,-1-1 0 16,-8-4 1-16,-4-3 2 15,3 0 2-15,-3 0-3 16,4 0-3-16,8 0-3 16,5-1 1-16,-5 5-1 15,-4 3 0-15,-8 0 2 16,-5 1 0-16,1-1-3 0,-1 0 2 15,5 1 5-15,8-1 2 16,-4-4 4-16,-4 1 4 16,-1-4-8-16,5 3-1 15,-8-7-5-15,8 4-1 16,4 0 1-16,-5 3 2 16,-3 1-3-16,0 11-2 15,-9-4 2-15,0-4 2 16,5 4 0-16,4 0 2 15,3-4-4-15,6-3 0 16,-1-1 1-16,-4-3 0 0,-5 0 0 16,1 0 0-1,0 0-5-15,3-1 1 0,1 1 2 16,-4-4 1-16,-4 8 1 16,-9-1 0-16,0 5 0 15,-9-1 2-15,10 0-1 16,-6 0-1-16,1-3 3 15,9 0 0-15,3-5 1 16,-8 1 2-16,-4-4-3 16,-4 0-2-16,-5 0 0 15,-3 1 1-15,-5-5-3 16,4 4-2-16,1 0-1 16,-5 0 3-16,0 4-7 15,4-4 1-15,0-7-2 16,1 3 3-16,3 0 2 0,1-3 2 15,-5 0-4-15,-4-5 2 16,0 1 2-16,-4-3 1 16,-8-5 1-16,4-3 0 15,-9-1 4-15,5-6 5 16,-9-5-1-16,0-7 3 16,-4 8-6-16,0-1-3 15,-4-3-4-15,-1 4 1 16,1-1-6-16,0 4 0 15,0-3-4-15,0-4 2 16,-5 3 5-16,-3-3 2 16,-5-4 2-16,-4 0 2 15,-4 0-1-15,-5 8-1 0,-3-1 1 16,-1 4-1-16,0 4-3 16,-3 4 2-16,-5-4-6 15,0 7 0-15,-4 1-2 16,-1-4 3-16,1-4 2 15,0 3-1-15,0 1 4 16,-9 3 0-16,5 1-2 16,-13-1 2-16,0-3 1 15,-4 7 0-15,-9 0 0 16,-3 4 0-16,-1-4-3 16,-8 1 2-16,8 2-1 15,0 1 0-15,1 4 0 16,-14 0 0-16,-3 3 2 15,-13 0 2-15,4 4 1 0,-8 4 1 16,4 4-2-16,-5-1 1 16,-3 5-2-16,-9-1-1 15,0 4 1-15,-4 0 1 16,4 4-3-16,9-8-2 16,-17 4 2-16,-9 0 2 15,5 0 0-15,-5 0 2 16,9 4-2-16,-13-1-1 15,-8-3 1-15,12 0 1 16,9-3 1-16,4-5 1 16,-5 1-2-16,1-5 1 15,-8 1-4-15,7-4 0 16,9 0 1-16,1 0 2 0,-10 12-3 16,1-8-2-16,-4 11-1 15,3 0 3-15,14 7 0 16,8 0 3-16,8 1-1 15,-9 3 2-15,14-3-4 16,3-1 0-16,5-7 3 16,4 4 1-16,4-8-4 15,0 0 1-15,4 1 2 16,5-5 3-16,-1 1-2 16,5 3 0-16,-9 4-3 15,5 4-1-15,3-1-1 16,1 1 0-16,4 4 4 15,0 3 1-15,0 0-1 0,4 0 1 16,-4 4-4 0,4 0-2-16,8 0 4 0,5-4 1 15,-1 0-5-15,5 0 0 16,4-3-1-16,4-1 2 16,1-7-12-16,7 0-4 15,1 0-17-15,4 0-7 16,4-3-62-1,8-1-51-15,-4-7 56 16</inkml:trace>
  <inkml:trace contextRef="#ctx0" brushRef="#br0" timeOffset="470885.7863">14308 1071 96 0,'-21'8'38'0,"8"-5"-20"0,-4 16-10 0,13-15 13 15,-4 11-14-15,-5 7-4 16,1 0-2-16,-1 8 1 16,-4 4-1-16,0 7 2 15,-8 11-4-15,0 11 0 16,0 5 10-16,0-1 3 0,-5-4-1 16,1 8 1-16,0 3 6 15,3 1 3-15,1 11-10 16,4 11-4-16,5-11-1 0,3-4-3 15,5 7-2-15,8-11 0 16,4 5-1-16,4-1 0 16,9 3 0-16,0-3-3 15,4-3 0-15,0-8 2 16,8-8 0-16,5 0 1 16,-1-7 2-16,5 0 8 15,0-3 5-15,-1-5-1 16,10 8 2-16,3-8-7 15,0 8-3-15,9 0-3 16,-5 0 0-16,5-7-2 16,8-1 2-16,-8 1-2 0,0-1 2 15,-5 1-2-15,-3-1-1 16,-5 4 5-16,4 4 4 16,-4-7 1-16,9 7 2 15,-1 0 0-15,5 0 0 16,4-12 2-16,12-10 4 15,-3-8-6-15,-5 0 1 16,0 0-8-16,0 0-1 16,-4 4-4-16,-4-4-1 15,-1 8 1-15,5-1 0 16,-4 1 0-16,4 0 0 0,0-1 2 16,-5 1 1-1,1-4 5-15,-4-4 3 0,3 0-2 16,5 0 0-16,9 0-5 15,3-4-3-15,9 1 4 16,4 14 4-16,-4 0-5 16,-9 1-2-16,5-5-4 15,-4 1 1-15,3-1 1 16,5-3 0-16,0 4 0 16,0-1 0-16,-9-3 0 15,-7-4 2-15,-1-7 5 16,4-1 6-16,4-3-1 15,9 0 1-15,9 4-5 16,-1-4-3-16,-4-4-2 16,0 4-3-16,4 4-2 0,5-1-1 15,3 5-1-15,1-1 3 16,-9-3 0-16,-12-1 1 16,-4 1 0-16,-1-4 2 15,-4-4-1-15,9 8 2 16,0 7 7-16,4-19 5 15,-5 5-5-15,1-5-3 16,0 0-7-16,3 5 0 16,1-5-2-16,9 1 0 15,-26-5-5-15,38 5 0 16,-13 3 1-16,-4-4 3 16,8 1 2-16,-8-1 1 0,1 1 0 15,-1-1 2-15,-25-3-1 16,29 0-1-16,0 3 3 15,-4-7 2-15,0 0-2 16,9 0-2-16,3 0-3 16,9 0-1-16,-4 0 2 15,-12 4 0-15,3 0 3 16,0-1 1-16,5 1-1 16,4 0-2-16,-9-4-2 15,-3 0-1-15,-5 7 4 16,0-7 1-16,0 0-3 15,8-3 1-15,1-5 0 16,-9 1 2-16,-8 3-3 16,-1-7 0-16,5 3 1 15,-4 1 2-15,4-4-1 0,4-8-1 16,-4 4 1-16,-5-4 1 16,-3 1-1-16,-5-1-1 15,1 0-2-15,-5-3 1 16,4 0 1-16,0-4 2 15,5-4-3-15,-1-8 0 16,1 1 1-16,-1 0 0 16,-4 3 0-16,1-11 2 15,-5 8-3-15,0 0 0 16,4 0 1-16,1-8 2 16,-5-4-1-16,0 1-1 15,-8-12-2-15,-1-7 1 0,1-4-1 16,-5 0 0-16,9-3-3 15,0-1 1-15,4-7 2 16,5 4 1-16,-1-4 1 16,0 0 0-16,-16 7-3 15,-5 4 2-15,-12 8 1 16,-9-1 2-16,-8 5-1 16,-8-8-1-16,-5 0-2 15,1-1 1-15,-1 9 1 16,-4-1 2-16,5 12-1 15,-5 7-1-15,-4 7 1 16,0 8-1-16,0 3-3 16,0 9 2-16,-4 2-1 15,-5 1 0-15,-3 4-3 0,-5 7-1 16,4 3-2-16,1 1 0 16,-1 4 0-16,0 3 2 15,5 0 2-15,0 0-1 16,4 4-3-16,-1 4 0 15,5-1-18-15,5-3-8 16,-5 0-62-16,0-7-25 16,-21-12 8-1</inkml:trace>
  <inkml:trace contextRef="#ctx0" brushRef="#br0" timeOffset="503298.2421">13255 661 184 0,'-21'0'68'0,"8"0"-36"0,-3 7-40 0,11-7 12 16,-3 4-11-16,-9 0 0 16,5 0 1-16,-9 3 1 15,0 0 3-15,4 5 1 0,0-5 1 16,5 4 0-16,-1 0 0 15,5 4 4-15,3 0 5 16,5 0 10-16,5 4 6 16,7-12 4-16,9 4 5 0,13-3-8 15,8-4-3-15,12-4-7 16,9 0-2-16,-4-4-6 16,-1 4 0-16,5-8-5 15,0 5 0-15,0-1-1 16,0 0-2-16,4 4-2 15,0-7-1-15,-8-1-3 16,-4 5 1-16,-9-5-6 16,-9 8-1-16,-7-7-13 15,-5 7-6-15,-4 0-44 16,-8 7-56 0,-9-7 32-16</inkml:trace>
  <inkml:trace contextRef="#ctx0" brushRef="#br0" timeOffset="503764.0357">13892 280 256 0,'21'-7'96'0,"0"7"-52"0,13 0-38 0,-17 0 20 0,4 0-16 15,4 0-3-15,4 4-7 16,0-1-1-16,1 9 1 16,3-1-3-16,1 4 2 0,0 0-1 15,12 3 0-15,-4 5-9 16,4-5-5-16,4-6 8 15,-4 6 4-15,0 1 9 16,0-1 5-16,-4 1-8 16,-4 7 0-16,-8-7-7 15,-10 7-1-15,-7 11-2 16,-9-7 2-16,-12 7 4 16,-17 4 3-16,-13 8 9 15,-12-12 3-15,-5 8 11 16,-4 3 7-16,-4-3-14 0,-4 4-5 15,0-5-14-15,-4-6-6 16,0-1-104 0,-1-3-72-16,1-23 72 15</inkml:trace>
</inkml:ink>
</file>

<file path=ppt/ink/ink31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01-05T01:59:07.770"/>
    </inkml:context>
    <inkml:brush xml:id="br0">
      <inkml:brushProperty name="width" value="0.05292" units="cm"/>
      <inkml:brushProperty name="height" value="0.05292" units="cm"/>
      <inkml:brushProperty name="color" value="#00B0F0"/>
    </inkml:brush>
  </inkml:definitions>
  <inkml:trace contextRef="#ctx0" brushRef="#br0">9383 3036 1032,'0'0'2322,"3"-12"-516,1 1-2193,-4 11-774,8-23 645,-3 6-258,-3 0 258,0 1 516,2-2 387,-3-1 0,0 3 387,0 2 258,1 0 129,-2 14 129,0-17 0,0 17-387,0 0 0,0 0 129,0 0-258,0 0 0,0 0-129,7 7 0,-7-7-129,8 25 258,-6-13-129,7 13-129,-6-1 129,3 7-258,-1 1 0,-2 9-129,-2-1 0,1 2 129,-2-1-258,2 1 0,0-5-129,2-2-129,1-3-387,4-14 0,4 4-903,-13-22-1419,20 3-1290,-6-3-387,-3-15 258</inkml:trace>
  <inkml:trace contextRef="#ctx0" brushRef="#br0" timeOffset="1.0001">9378 2825 3612,'0'0'4515,"0"0"-387,0 0 129,-6-15-3741,6 15-129,15-12 129,4 6 0,2-9-129,9 5-129,4-4 0,6 2-129,6 1-129,1 1 129,3 2-129,-2 2-129,0 3-387,-6-5-645,1 9-1161,-8 3-1935,-12-4-129,-4 7-258</inkml:trace>
  <inkml:trace contextRef="#ctx0" brushRef="#br0" timeOffset="2.0001">9404 2998 7224,'41'5'4902,"-15"-5"-903,5 0 258,-5 0-3999,2 0-258,5 0 0,-1 0-129,-1 1-258,4 2-129,-3-4-516,7 1-1290,-5 0-1935,4-7-258,6 0-258</inkml:trace>
  <inkml:trace contextRef="#ctx0" brushRef="#br0" timeOffset="3.0001">10303 3207 5160,'-39'13'4644,"27"-10"-516,-5-9-258,6-4-3870,1-7 0,6-2 0,1-6 129,3-4-129,0 0 0,9-2 0,3 2 129,3 3-129,5 7 129,3 1 129,2 9-129,3 3 0,1 4 0,0 2 0,1 5-129,-2 2 129,-3 6 258,-2 1-258,-1 2 0,-9 1 0,-1 3 129,-10-1 0,-2 2 129,-7-3 0,-6 5-258,-11-6 258,1 4 129,-8-6-258,-1-1-129,-2-4-258,0-4 0,3 1-258,0-7-387,10 0-387,-4-9-903,25 9-1806,-15-24-774,13 8-129,5-5 130</inkml:trace>
  <inkml:trace contextRef="#ctx0" brushRef="#br0" timeOffset="4.0001">10873 2808 7353,'-1'32'4644,"1"-14"-387,-4-1 0,2 5-4257,-2 0 129,4 6-129,0-2 258,0 3-258,0-1 0,4 3 0,-1-2 0,1-1 129,1 1-516,1-1 516,1-1-387,-2-2 387,4-6 0,-3 0 0,7-3 0,-5-3 129,5-2 0,2-7 129,4-1-129,1-3 129,5 0-129,1-7 0,3 0 0,1 0 0,2-1-129,-3 1 0,1 3-129,-5-2 129,-2 4-129,-5-2 0,-5 3 0,-1 1-129,-12 0-258,10 0-258,-10 0-1161,0 0-2580,0 0-387,5-9-258,-5 9-258</inkml:trace>
  <inkml:trace contextRef="#ctx0" brushRef="#br0" timeOffset="5.0001">12321 2787 8901,'-19'10'4644,"1"11"-258,7-4-129,-7 2-4257,4 7 258,1 3-129,0 2 258,-1 2-258,-1 5-129,2-2 129,4 5 0,-3 0 0,5 5-387,0 3 258,4 6-258,2-2 258,1 4 129,0-3-258,0-1 129,3-3 0,-1-5-129,5-9-129,-4-8 129,1-5-129,-4-23-645,7 18-1032,-7-18-774,0-11-516,-11-13-129,7 2 0,-10-13 0,6 4 645</inkml:trace>
  <inkml:trace contextRef="#ctx0" brushRef="#br0" timeOffset="6.0001">12066 3458 1161,'-47'-60'2064,"22"40"0,1 6 129,1 3-387,6 7-129,-2-1-258,19 5 129,-13-1-387,13 1-129,11-4 258,11 4-129,0-9 0,15 5-129,-2-7-258,12 5-129,-5-10-258,10 6-129,-3-4-129,1 2 0,0 1-129,-5-1-129,1 2-258,-11 0-516,3 10-645,-12-7-1419,-3 5-1677,-3 1 129,-4 1-387</inkml:trace>
  <inkml:trace contextRef="#ctx0" brushRef="#br0" timeOffset="7.0001">12636 3265 7998,'-28'16'3741,"28"-16"-129,-25 10-903,14-10-3225,-4 0 258,3-8 0,-1-3 0,0-4 387,6 1 0,1-8 129,6 1 129,0-3 129,12 2 0,2-4 129,8 6 258,1 0-258,9 5 387,-4 3-645,3 10 387,-3 2-387,-1 9-258,-6 6 0,-3 6-387,-6 1 387,-4 2-387,-8 1 258,0-2-258,-6-4 387,-4 0 0,-3-7 0,0-4 0,-4-1-129,0-6 0,1-1-129,0 0-129,2-5-258,-7-9-1161,12 5-2451,-6-3-387,5-2-258,1 2-129</inkml:trace>
  <inkml:trace contextRef="#ctx0" brushRef="#br0" timeOffset="8.0001">12927 3026 9030,'0'44'4902,"3"-21"-903,4-4 387,1 0-3096,4 4-1419,0 1-258,4-4 258,-2 1 0,2-1 0,0-3 0,-3 1 129,1-2-129,-4-4 129,-10-12 0,17 18 129,-17-18 0,0 0 0,0 0 0,0 0 0,0 0 0,-4-10-129,-5-2 129,-1 0 0,-1-2-129,1-2 129,-1 3 0,3-2-129,3 2 129,3 0-129,2 2 0,0 11 0,13-16 0,2 8 0,4 3-129,7 0 129,2-1-129,6 6-258,-2-4-129,10 4-774,-11-10-903,11 8-2193,-4 0-129,-3-1-258,-2 3 129</inkml:trace>
  <inkml:trace contextRef="#ctx0" brushRef="#br0" timeOffset="9.0001">13536 3065 7998,'10'28'3741,"-3"-11"387,-6-1-645,4-2-3096,-2 5-387,0 0 129,2 3 0,-1-6 0,1 0 129,-5-16-129,15 16 129,-1-16-129,5-5 0,7-10 0,6-6-129,4-3 129,6-4-129,0-1 129,1 4 387,-7 0-258,-1 10 258,-7 1-129,-6 11 258,-9 3-258,-4 13-129,-7 2 0,0 3-645,-2 0 516,0-1-387,4-1 258,5-4-258,5-8 258,9-4 129,4-6 0,5-8 0,2-2 0,3-1 645,-2-1-516,3 4 258,-9 1-387,-3 5 387,-6 8-387,-6 6 0,-5 9-129,-3 3-387,-5 2 387,-1 5-516,2 2 258,2-4-516,9 3-645,-9-13-1935,16-1-1161,1-9-387,6-3-258</inkml:trace>
  <inkml:trace contextRef="#ctx0" brushRef="#br0" timeOffset="10.0001">14654 3002 10062,'14'52'4773,"-12"-23"-258,2 0-258,-4 6-4515,1-2 258,3-2-387,-2-4 387,1-6 0,6-4 0,1-7 0,9-4 0,2-6-129,9-7 129,4-6 0,2-7 129,2-1 0,1-6 129,-1 1-129,-7-2 258,-4 4 387,-10 0-516,-5 5 387,-4 1-387,-7 4 129,-1 0-387,0 14 258,-13-13-516,13 13-129,-16-4-387,3-2-516,13 6-1935,-5 10-1419,5-10-129,0 0 0,0 0-129</inkml:trace>
  <inkml:trace contextRef="#ctx0" brushRef="#br0" timeOffset="11.0001">15614 2665 10320,'5'58'5031,"-4"-28"-516,-1 7-129,-2 1-4386,-2 5 516,-2-1-516,-3 1 387,-3 2-258,0-5-129,1 1 0,0-2-129,5-3 0,1-3-516,5 1 516,0-6-645,6 0 387,-1-11-774,14 6-2193,-5-11-1032,-3-7-387,3-5-387</inkml:trace>
  <inkml:trace contextRef="#ctx0" brushRef="#br0" timeOffset="12.0001">15853 3002 11094,'20'6'4515,"-10"-2"-387,3-4-1161,0 2-2451,1 7-516,4-2-258,-1 3 258,2-2-387,-3 3 516,3-1-516,-4 1 387,4 3-387,-5-2 516,3 6 0,-3-1-129,0 4 129,-4-1-129,-2 1 129,-6 0 0,-2-2 0,0-2 0,-9 0 0,-7-6 0,-4-1 0,-4-3 129,0-2-258,-3-5 129,1 0 0,3-2-129,2-5 129,6-2-129,3 0 0,12 9 0,-10-18 0,10 18-129,3-13 0,8 10 0,0-2-129,7 5-129,2-3-387,9 3-1032,-5-5-1032,7 3-1677,2-1-258,3-4-129</inkml:trace>
  <inkml:trace contextRef="#ctx0" brushRef="#br0" timeOffset="13.0001">16664 3114 129,'76'-12'3096,"-44"12"0,-18-9-129,-1 2-1806,-13 7-774,0-10-258,-11 3 258,-11-1 258,-3 6 129,-9-4 258,-1 6-258,-9 0 387,3 4-129,-8 0-258,9 11 129,-4-5-387,10 8 0,1-5-129,10 5-129,4-3 129,9 4-129,5-7-129,5 6 258,10-2-129,8 1 129,3-1-258,8 0 129,2 1-258,2-1 129,0-1 0,2-1-129,-4 0 0,-5 0 0,-1-2 0,-4 0 0,-6-1 129,-4 0 0,-11-11 129,7 20 0,-7-20 0,-10 18-129,-6-10 129,-1-2-258,-5 2-258,-4-8-387,4 10-2451,-11-10-1419,-1-7-516,-2-6-129,-6-8 0</inkml:trace>
  <inkml:trace contextRef="#ctx0" brushRef="#br0" timeOffset="14.0001">1556 3305 4644,'-7'-17'4515,"7"-6"-129,4-13-258,2-15-2064,4-1-1290,-4-24 0,6-6 129,-7-15-258,4-4-258,-5-9 129,-1 8 387,-3-6-387,0 8 129,0 0-387,-1 13 387,-2 9-645,0 10 645,0 10-645,3 13 258,0 6-387,0 10 129,1 18-258,-1 11 0,0 0-129,0 0-516,18 16-516,-20-2-1677,1 16-1161,-4 1-258,0 4-258,-7 0-129</inkml:trace>
  <inkml:trace contextRef="#ctx0" brushRef="#br0" timeOffset="15.0001">1345 2940 5031,'0'40'4257,"6"-16"0,8 13-516,3 4-2193,4 7-1677,4 5 387,-1 2-129,5 2 258,-8-4 0,3-1 129,-9-9-129,3-3 129,-8-11-129,3-1 129,-3-12-129,3-2-258,-4-4 0,3-4 0,-1-3 0,0-1 0,-11-2 0,22 0 0,-22 0 129,20-14 0,-11-2 0,5-4 129,3-9-129,4-4-129,-2-5 129,5-8-129,-1-1 129,3-3-129,-1 0 129,0 0-129,-3 2 0,2 2-129,-4 6 0,-2 6 0,-2 6 0,-5 5-129,-3 6 0,0 7 0,-8 10-129,0 0-129,0 0-258,4-12-1677,-4 12-2064,0 0-387,-1 7-129,1-7-645</inkml:trace>
  <inkml:trace contextRef="#ctx0" brushRef="#br0" timeOffset="16.0001">1706 643 9933,'0'0'4128,"0"0"-1161,0 0-2709,0 0-4128,0 0-516,0 0-387</inkml:trace>
  <inkml:trace contextRef="#ctx0" brushRef="#br0" timeOffset="17.0001">16589 16477 1806,'17'-15'2322,"-16"0"-129,6 4-2709,-7 11-258,12-17 129,-12 17 258,7-14-129,-7 14-258,-2-14-1161</inkml:trace>
  <inkml:trace contextRef="#ctx0" brushRef="#br0" timeOffset="18.0001">16423 16159 1935,'0'0'2709,"0"-12"-1548,0 12 387,0 0-387,0 0 516,0-13-129,0 13 129,0 0 0,0 0-129,0 0-774,0 0-129,0 0 0,-3 7-387,3-7 0,0 0-129,0 0 129,-7 15-129,7-15 258,-7 17-258,7-17 258,-11 20-258,4-7 129,3 2-129,-5 4 0,2 3-129,-3 6 129,2 4 0,-3 2 0,-1 8 129,0 4-129,2 6 258,-3-2-258,5 4 129,-1-5-129,5 3 129,1-8-129,3 0 0,3-8 0,8-5 0,2-8-258,3-3 258,3-3-129,4-5 0,3-8 0,-1-4 0,1-9 0,0-9-129,3-5 129,1-11 0,2-4 129,1-7-258,-2-7 129,3-1-129,-1-3 129,-2 0 0,-3-1 129,-4 4-258,-1-1 258,-7 6 129,-2 2-387,-5 3 387,-3 5-258,1 1 258,-6 1-258,-1 6 129,0 2-258,-5 6 129,-1 4 129,3 5-129,-1 1 258,4 12-516,0 0 258,-13 0-129,13 0 0,-7 12-258,7 5-387,0-17-1935,0 26-1806,0-7-387,0-3-387,0 1-129</inkml:trace>
  <inkml:trace contextRef="#ctx0" brushRef="#br0" timeOffset="19.0001">16897 16450 4902,'12'9'3999,"-12"-9"0,0 0-387,2-7-3612,-2 7 0,0 0 129,0 0 129,0 0 0,13 0 258,-13 0 0,7 7 129,-7 3-258,6 5-129,-5 4 0,3 7 0,-4 3 129,2 1-129,-2 4 129,0 4 129,-2-6 0,1 1-129,-4-4-129,1-1 0,1-12-129,3-4 0,0-12-129,0 0-129,13-11 129,1-9-129,3-8 0,4-5-129,2-4 258,-1-4-129,-1 5 258,1 4 0,-5 6 129,-2 3-129,-2 4 129,0 9-129,-2 2 129,-1 8-129,2 2 0,2 3-129,-2 3-129,2 0 129,-2 6 0,1 2 0,-4 7 129,-3 3-129,-3-2 0,-2 6 129,-1 1 0,0 4 258,-6-4-387,2 5 129,-3-9-129,2-4-387,5-1-516,0-22-2451,0 0-1290,0 0-516,16-18-387</inkml:trace>
  <inkml:trace contextRef="#ctx0" brushRef="#br0" timeOffset="20.0001">17413 16646 4257,'4'-35'4386,"-2"10"-516,9 11 129,-3-4-3354,2-1-645,7 2-129,-2 2 258,0 2-129,2 2 129,-1 6 129,0 0 129,-2 5-129,1 0 129,-3 8-129,-1 5-129,-2 6 0,-5 1 0,-2 5 129,-2 2 0,-2 5 129,-11-5 0,2 3 0,-4-6 129,0 4 0,-3-13-129,3 4 0,-6-10 0,5-2-129,-4-7-129,2 0 0,0-9 0,1-3-129,5-2-129,-2-5-129,8-1-387,1-9-516,9 13-774,-3-14-1935,8 0-903,5 0-387,-1-4 129</inkml:trace>
  <inkml:trace contextRef="#ctx0" brushRef="#br0" timeOffset="21.0001">17665 16013 5031,'0'12'4515,"0"-12"-645,0 0 129,0 0-3225,0 0-1032,0 12 258,0-12 0,5 15 258,-2 0 129,-3 0 258,2 10-129,-2-4 0,-2 12-258,0 4 0,-1 7-258,-2 6 129,1 8 0,0 2-129,-1 4 129,1 1 0,1-1 0,-2-7 0,1-4 0,2-8-387,-1-11-258,3-1-1677,0-15-2322,0-18-129,0 0-258,-4-6 259</inkml:trace>
  <inkml:trace contextRef="#ctx0" brushRef="#br0" timeOffset="22.0001">17882 16462 3612,'17'36'4773,"-8"-11"-129,-8-5-387,-1 1-2709,4 9-774,-4-4-258,0 3 0,0-1-129,0 4-258,-2-9-129,-2-5-516,4 0-2322,2-7-1548,-2-11-516,0 0-129</inkml:trace>
  <inkml:trace contextRef="#ctx0" brushRef="#br0" timeOffset="23.0001">18019 16028 5031,'10'0'4386,"6"-9"-258,-16 9 0,0 0-3870,0 0-129,11 0 0,-11 0-516,5 20-2064,0-3-1806,-5-17 129,-5 26-516</inkml:trace>
  <inkml:trace contextRef="#ctx0" brushRef="#br0" timeOffset="24.0001">18113 16376 5547,'11'31'4386,"-11"-31"-774,6 22 258,-6-22-3999,8 20 129,-5-5 129,-2-1 258,1 6 258,-2-4 0,4 13 129,-4-6-129,9 5-129,-5-2-258,4 3-129,-3-6 0,1 2 0,1-6-129,-3-4 258,-4-15-129,6 19 0,-6-19 0,0 0 129,0 0-129,0 0 0,0 0 0,-1-6 129,-5-7-129,3 2 0,-4-12-129,1 3 129,1-5-129,3 2 129,0-3-129,2 0-129,5 4 129,4-4 0,5 2 0,2 3-129,5 2 129,2 1 0,-1 6 129,2 3-258,1 4 129,-3 0 0,-2 5-129,-2 0-129,0 4-129,-7 5-387,7 11-903,-18-20-2064,11 16-1290,-11-16-129,0 0-129</inkml:trace>
  <inkml:trace contextRef="#ctx0" brushRef="#br0" timeOffset="25.0001">18476 16523 3612,'18'30'1419,"9"-25"-774,-13-15 1419,7 8-2838,-2-10 258,8-1 774,0 9 387,-9-11 1290,8 14 1161,-1-2 645,-2 1-1806,-8-5-1419,3 2-645,-3 2-387,-15 3 258,18-12 0,-15 0-129,-3 12 258,-3-16 129,-7 11 0,-3 0-129,-1 1 129,-5 1-129,0-2 129,-1 5 0,-4 0-129,2 2 258,-2 3 0,3 6 129,-5-5 0,7 7 129,-3-2 0,5 3 129,-3 0-129,6 8 129,-1-6 0,4 6-129,2 0 0,5 8-129,0-2 0,4 5 0,3 2-129,9-2 129,-2-1-129,7-2-129,-4-1 129,3 2-129,0-7 0,0-3-129,1-6-516,-3-1-129,7 1-1032,-9-10-2451,4-5-387,3-7-645,-2-8 646</inkml:trace>
  <inkml:trace contextRef="#ctx0" brushRef="#br0" timeOffset="26.0001">19094 16486 1806,'0'-9'3354,"0"9"645,-8 0-1935,-6-4-1032,14 4 129,-27 0 129,16 13 129,-9-9 0,8 15-129,-8-3-387,6 6-258,-4-2-258,4 7-129,-1-4 129,3 2-129,-1 1 258,4 2-129,0-6-129,7 5 129,-1-4-129,3-1 0,0-2-129,5 6 0,2-8-129,6 1 129,0-4-129,3-4 0,4-5-129,2-4-258,4-2-258,-5-12-774,16 4-1419,-9-15-2064,2-10-387,2-4 0</inkml:trace>
  <inkml:trace contextRef="#ctx0" brushRef="#br0" timeOffset="27.0001">19422 16091 6321,'4'-16'4386,"-4"16"-387,0 0-258,0 0-4128,7 10 129,-7 1 387,0 4 129,2 8 0,-2-1 387,1 14-129,-1-2 129,0 19-387,0-5 258,0 11-516,-4 0 129,-1 8 129,-3-2-129,1-1 258,-2-8-387,0-5 129,1-5-516,0-13 129,5-4-387,3-29-129,-8 21-1032,-6-22-258,14 1-129,-11-32-387,9 8 516,-11-17 258,7 6 258,-6-11 774,-1 0 1419,5 2 774,-5 0 258,5 9 129,-4-1 258,11 15-258,-8-8-387,9 29 0,-2-31-387,2 31-129,11-19-258,5 19-129,0-3 0,10 3-129,0 0-129,7 0 129,0 1-258,4 6-129,3 4-129,-2-6-387,2 8-258,-9-13-774,9 8-2322,-11-3-774,-6 0-774,-3 2 645</inkml:trace>
  <inkml:trace contextRef="#ctx0" brushRef="#br0" timeOffset="28.0001">19774 16611 1677,'57'-7'3483,"-34"-6"516,4-3-2967,5 5-129,-8-5 258,6 10 129,-12-10 258,2 15-387,-9-12-129,4 13-387,-15 0-387,12-7-258,-12 7 0,0-10 0,0 10 258,-12-12-258,1 7 129,-6 1-129,1-1 129,-5-2-129,1 7 129,-1 0-129,-1 0 0,-2 4 0,4 2 129,2 3-129,-2-1 0,6 4 129,-1-6 0,4 5 0,-2 2 129,4 6 0,-2-3 0,5 4 129,-2-2 0,4 13 0,-3-1-129,6 11 387,-3-6-387,4 3 0,0-7 0,0 2-129,5-2-129,1-6-129,5-8-387,-11-17-774,29 14-1677,-11-16-1806,2-13-258,2-2-387</inkml:trace>
  <inkml:trace contextRef="#ctx0" brushRef="#br0" timeOffset="29.0001">19958 16775 2193,'28'-3'4773,"-18"5"0,-2 9-387,-8-11-2580,21 25-774,-12-10-645,5 2-129,-1 0-258,2 0 129,-1-2-129,3-6 129,-2-8-129,3-1-129,-2-10 129,-2-7 0,1-1 0,-4-7 0,-2-7 129,-2 1 0,-3 0 129,0 7 0,-4 0 0,-1 4 0,-9 0 0,2 6-129,-4 4-129,-2 7 129,0 1-258,-5 4 0,4 10-129,-7-1 0,4 7-258,-6 0-129,9 10-258,-12-8-387,15 11-516,-11-18-774,12 6-1290,5-1-903,6-18 388</inkml:trace>
  <inkml:trace contextRef="#ctx0" brushRef="#br0" timeOffset="30.0001">20195 16452 3999,'60'-97'5160,"-35"56"-387,-2 3-516,1 9-2580,-14-5-903,3 15 129,-10 1-258,-3 18-258,5-22 0,-5 22 0,0 0-129,0 0-129,-8-1 0,8 1-129,0 0 0,-13 10 0,13-10 0,-8 18-129,8-6 258,-3 2-258,1 4 129,1 4-129,-2 2 258,0 4-129,0 5 129,0 4 129,-4 7-129,-2 5 0,-4 3 258,-1 11-129,-3-3-129,1 6 129,1-4-129,1-2-129,6-8 0,1-1 0,7-11-516,0-6-516,20 1-2322,-6-18-1806,1-10-129,3-7-645</inkml:trace>
  <inkml:trace contextRef="#ctx0" brushRef="#br0" timeOffset="31.0001">21163 16193 1806,'-17'0'3483,"-2"0"387,6 0-2322,13 0-774,-22 0 0,22 0 0,-24 7-258,24-7 129,-22 7-129,11-2 129,1-4-387,10-1 0,-20 9-129,20-9 0,-19 8 258,19-8-387,-21 13 258,10-2-129,-3-3 258,3 1-258,-4 1 258,2 6-258,-4-5 387,4 9-129,-5 2-129,4 1 0,-4 2 0,1 7 129,-1 0-129,3 7 0,1-4-129,2 6 129,0-5 0,7 4-129,1-4 0,4 4 0,0-11 0,2-1 129,7-1-129,3-5 0,2-1 0,3-4-129,0-2 0,3-4 129,1 2-129,0-4 129,3-2-129,2-5 129,-1-2-129,0-2 0,1-8 0,0 4 0,-1-7 0,-1-2-129,-1-1 129,-1-3-129,-2-3 0,0 3 129,-2-2 0,-2-1-129,-1-4 0,0 10 129,-3-10-129,-1 6 129,-3 3 0,0-3 0,-3 3 0,-2 4 0,-2 1 129,-1-3-129,0 4 129,0 11 0,-7-17-129,7 17 129,-21-8-129,10 4 129,-4 3 0,0 1-129,-3 1 129,0-1-129,0 4 129,-1-1-129,0 2 129,-1 6-129,1-5 0,2-2 0,-1-3 129,4 4-129,1-4-129,13-1 258,-17 5-129,17-5 0,-7-6-258,7 6 258,0 0 0,0 0-129,8-1 129,-8 1-387,21 0-516,-21 0-1290,22 0-2580,-4-5-258,-4-3-387</inkml:trace>
  <inkml:trace contextRef="#ctx0" brushRef="#br0" timeOffset="32.0001">21439 16436 2967,'-7'-12'2709,"7"12"-1032,0 0 129,0 0-129,0 0 0,0 0 0,0 0-387,0 0-258,0 0-516,3 7-129,-3-7-129,0 0 0,12 16 0,-4-6 129,-4 5-129,2 3-129,-1 6 129,1 1-129,-2 7 0,0 3-129,-1-1 0,0 5 0,-2-1 0,-1 1 0,0-6 0,0 0 258,-1-7-258,-3 0 387,-2-11-129,3 3 258,3-18-258,-10 14 258,10-14 0,-15-5-387,7-12 0,2-2-129,-3 5 129,2-10-258,0-4 258,3 0-258,3 3 129,-1-2 0,2 7 129,4-3-129,4-3 0,1 3 0,1 1 0,6 1 0,-1 5 0,3 4 0,0-5 0,3 5-129,-1 3 129,2 5 0,-2 4 0,-2 0 0,-1 5-129,0-1 0,-3 9-129,-6 0-258,4 11-516,-12-9-1677,1 2-2064,-1 4-129,-2-7-387</inkml:trace>
  <inkml:trace contextRef="#ctx0" brushRef="#br0" timeOffset="33.0001">21789 16533 3354,'25'0'3870,"4"8"0,-15-3-1935,0 3-1161,4 5-258,-5-4-129,3 6 129,-3-3-258,1 5 129,-4-2 0,-1 6 129,-3-1-258,1 1-129,-2 5 0,-2 2 0,-2-2 129,-1 3 0,0-4 0,-1 5 387,-7-9-387,1 4 258,-3-14 0,-1 8 0,-7-11-129,2-1 129,-6-6 0,3-1-129,-2-7 0,6-6-258,-2 1 0,4-2-129,4-4 129,4 3-516,5 1 258,0-4-258,0 18 0,19-23-258,1 17 0,-7-11-516,14 13-774,-13-16-903,10 8-1032,-2-3-1161,-5-1 258</inkml:trace>
  <inkml:trace contextRef="#ctx0" brushRef="#br0" timeOffset="34.0001">22034 16586 645,'0'12'3741,"4"3"129,-4-15-387,0 21-2709,2 0 0,0-3-129,4 12-258,0-1 129,1 16 258,0-4-258,1 12 258,-3-11-387,0 8 129,-1-2-129,2-2 258,-6-8-258,3-3 0,-3-13-129,0 1 0,-3-11 0,1 2 129,2-14 0,0 0-129,-10 4 258,10-4-258,-7-18 129,7 4-129,-2-7 0,2-6-129,-1-3 0,1-4 0,0-6-129,1-1-129,5-1 129,-1-9-258,6 7 258,0-1-258,5 0 129,3 1-129,3 3 129,1 5 129,1 7-129,3 2 129,-1 6 0,-1 5 0,-2 3 0,-3 6-129,-1 7 129,-3 0 0,-3 3 0,-1 11 0,-5 1 0,-4 4 129,-2-1-129,-1 5 258,0 1-129,-6 6 129,-4-6 0,0 0 0,-6-5 129,2 2 0,-6-4-129,2-3 129,-2-9-258,-1-3-129,3 4-258,-3-6-516,9 0-387,-12-7-2193,11-1-1677,4-8-258,4 1-387</inkml:trace>
  <inkml:trace contextRef="#ctx0" brushRef="#br0" timeOffset="35.0001">22551 16486 1032,'0'0'4128,"0"0"0,1 15 0,-1-15-2064,0 0-1548,0 0 258,0 0-258,3 11 258,-3-11 129,4 26-129,-4-10-129,2 11 0,-2-4-258,0 10 129,0 2-258,1 2 0,2-7-258,-3-1 129,6-1-516,-6-7-387,6 5-1290,-6-9-2193,0-17-645,0 0-387,0 0 388</inkml:trace>
  <inkml:trace contextRef="#ctx0" brushRef="#br0" timeOffset="36.0001">22462 15984 1677,'8'-16'2967,"-8"16"-1548,6-2-645,-6 2-129,0 0 0,0 0 129,0 0 258,0 0-129,0 0 129,0 0-129,0 7-258,0-7-129,-1 20-129,-1-5-129,2 2 258,0 3-129,0 8-129,3 5 129,4 2-258,-3 0-129,4 7-129,0 2 258,2 4-258,-1 1 129,1-3-129,-1 1 129,-1 3-129,-2-6 258,1-2 387,-1-3-387,0-3 258,-4-7-129,0 1 0,-1-13 0,0 1 0,0-3 129,-1-15-258,3 14 129,-3-14 0,0 0 0,0 0 0,0 0 0,0 0 0,10-18-129,-2 4 0,0-4-129,2-1-129,4-4 0,-1-3 0,5 4 0,-4 0 0,5 2 129,-2 2-129,-1 4 129,-1 2 0,1 3 129,-3 6-129,-1 2 0,-3 1 129,-9 0 0,18 11 0,-18-11 0,9 21 0,-9-21 129,2 24 0,-2-11 0,0 5 0,-1-1 0,0 2 129,-6 2-258,3 2 129,-1 0-129,1 0 0,-3-1-129,4-4 0,1-1-129,-2-5-258,4 2-645,0-14-1290,0 0-2193,0 0-516,2-7-129</inkml:trace>
  <inkml:trace contextRef="#ctx0" brushRef="#br0" timeOffset="37.0001">23005 16443 6708,'15'12'4386,"-15"-12"-129,18 17-1548,-11-1-2064,-3-2-129,1 9 129,-3-2-129,1 11 129,-3-3 0,0 5 129,-5-7-387,3 3-129,-1-3-129,-1-4-258,2 2-258,-3-12-387,5 2-1548,0-15-2064,0 13-516,0-13-387,0 0 259</inkml:trace>
  <inkml:trace contextRef="#ctx0" brushRef="#br0" timeOffset="38.0001">23458 16469 645,'-11'8'3612,"11"-8"387,-11 4-387,0-4-2193,11 0-774,-25 3 129,25-3 258,-25 14 0,17 0-129,-12-5 129,12 12-129,-12-9-129,10 12-258,-8-4 0,7 6 129,-7-1-258,7 3 129,-3-4-258,6 0 258,1 2-387,5 0 0,-1-2 0,3-3-129,5-4 129,2-2-129,7-5 0,-1-3-129,10-5-129,-3-2-129,7 0-258,-5-5-645,15 5-1290,-9-9-2193,1-2-129,-3-2-516</inkml:trace>
  <inkml:trace contextRef="#ctx0" brushRef="#br0" timeOffset="39.0001">23572 16479 3870,'24'2'4515,"-13"1"-516,10 6 129,1-4-3612,-3 6-258,3 1 129,1-2 0,1 6 129,-7 1-258,6 3 129,-8 2 0,3 6-129,-7-9-129,-1 9 0,-6-1-129,-4-1 129,-3 0-129,-8 3 129,-4-10 0,-6 0-129,-3-4 129,0-1 0,-5-7 0,1-2 0,2-2 0,1-3-129,2-4 0,5-3 0,3 1 129,3-6-258,5 1 129,4-1-129,3 1 129,3 0 0,-3 11 0,22-13 0,-3 6 0,0 2 0,5 5 0,-1 0 0,3 0 0,-2 0 0,1 5-258,-7-2-387,5 8-1290,-10-5-2064,-13-6-645,19 0-129,-19 0 1</inkml:trace>
  <inkml:trace contextRef="#ctx0" brushRef="#br0" timeOffset="40.0001">23969 15968 7611,'12'0'4644,"-12"0"-258,0 0-1419,0 0-2451,0 0-129,1 18 0,6 0 129,-6 1 0,6 8 0,-2-3 129,7 9-258,-6 0 129,2 7-387,-1-4 387,2 12-387,-4-3 258,2 5-258,-7 3 129,4 2 129,-4 0-258,3 1 129,-3-2 0,0-7 0,0-1-129,0-6 0,0-3 0,0-3 0,4-11-258,-3-5 258,0-4-129,-1-14 0,1 17 0,-1-17 0,0 0 0,0 0 0,0 0 0,0 0-129,0 0 0,0 0 129,0 0-258,0 0-129,0 0-387,0 0-2193,0 0-1935,0 0-387,0-14-258,0-14-258</inkml:trace>
  <inkml:trace contextRef="#ctx0" brushRef="#br0" timeOffset="41.0001">462 1357 8514,'0'0'4644,"0"0"-387,0 0-774,0 0-2967,0 0-516,0 0 258,0 0 258,0 0 258,0 0-258,0 0 0,0 0 258,0 0 0,-11 53 129,11-53-129,0 0-387,0 0-387,0 0 645,30 58-516,-30-58 387,17 17-387,-8-6 0,-9-11-387,19 25 774,-19-25-387,19 21 129,-11-11-129,2 4 0,-1 2 0,3-2 0,-2 0 0,2 2 0,0 3-129,1-6 0,5 4 0,-1-3 129,2-3-129,1 4 0,-1-6 0,-1-4 129,-2-2-129,-2-1 129,-4-2 0,-10 0 0,17-19-129,-11 2 129,1-7-129,-7 24 129,16-69 258,-16 69-387,17-81 387,-17 81-387,15-79 0,-15 79 0,12-59 387,-12 59-645,0 0 0,0 0 129,0 0-129,0 0 258,0 0-129,0 0-129,0 0 0,21 0 258,-15 24 0,1 9 0,3 5 0,0 10 0,5-13 0,3 6 258,2-10-258,5 0 258,5-10-387,2-4 129,2-7 0,3-8-129,0-2 0,-4-2 129,1-9 0,-3-6 0,-2-12 0,-29 29 0,44-74 387,-30 26-387,-14 48 129,16-91-258,-15 44 129,-1-4-258,0 51 516,-21-71-258,21 71-387,-30-48 129,30 48 258,0 0-129,-50-50 0,50 50-516,0 0 129,0 0-258,-47-31-387,47 31-2064,0 0-1161,0 0-1032,0 0 387,0 0 258</inkml:trace>
  <inkml:trace contextRef="#ctx0" brushRef="#br0" timeOffset="42.0001">1505 1288 8256,'0'0'3612,"-22"49"258,22-49-516,0 0-3354,0 0 0,63 0 129,-63 0 0,52-7 387,-52 7 0,52-8 129,-52 8-129,48-12 258,-48 12-387,0 0 129,55-38-129,-55 38-129,0 0-129,25-71 129,-25 71-129,3-52 387,-3 52-387,-7-51 129,7 51-129,-18-49 129,18 49-129,0 0 129,-38-51-129,38 51-129,0 0-258,-47-34 387,47 34 0,0 0-129,-47-2-258,47 2 387,0 0-516,-51 30 387,51-30 516,-32 57-645,32-57 129,-29 78-129,29-78 516,-15 94-387,15-94 387,2 96-129,11-44 129,1-6-387,5 0 258,3-7-258,2-3 129,0-6-129,-1-3 258,3-15-903,-6-6 516,5-6-129,-5-8-129,-20 8-258,0 0-1290,60-81-1419,-60 81-1161,28-74-387,-28 74-258</inkml:trace>
  <inkml:trace contextRef="#ctx0" brushRef="#br0" timeOffset="43.0001">2025 975 3870,'0'0'3870,"0"0"516,0 0 387,0 0-3225,0 0-1161,0 0 387,-4 57 516,4-57-516,0 0 387,11 58-645,-11-58 0,11 54-129,-11-54 516,6 64-645,-6-64 0,0 69-129,0-69 258,-7 68-387,7-68-258,0 47 0,0-47-645,0 0-1290,0 0-1806,0 0-387,0 0-516,0 0 258</inkml:trace>
  <inkml:trace contextRef="#ctx0" brushRef="#br0" timeOffset="44.0001">2023 491 14319,'-10'66'4773,"10"-66"-645,13 55-1548,-13-55-7611,40 50 0,-40-50-387,63 48-258</inkml:trace>
  <inkml:trace contextRef="#ctx0" brushRef="#br0" timeOffset="45.0001">2470 882 1806,'0'0'1290,"0"0"258,0 0-2193,0 0-645,8-50 258,-8 50 129,0 0 258,50-20 774,-50 20 1032,0 0 129,0 0 258,51-23 129,-51 23-387,0 0 0,0 0 387,0 0-516,0 0-258,0 0-129,0 0-645,0 0 516,0 0 0,0 0 0,-60 10 0,60-10 129,-54 60-258,54-60 0,-54 68 516,54-68-645,-43 79 516,43-79-645,-27 85-129,27-85 0,-6 75 387,6-75-516,17 59 129,-17-59 0,49 43 129,-49-43-129,70 17 0,-70-17 129,80-2-129,-80 2-129,74-17 0,-74 17-129,63-30 258,-63 30-129,0 0 0,64-57 129,-64 57-129,0 0 258,29-64-129,-29 64 129,0 0-258,-2-69 258,2 69-129,0 0 0,-38-54-387,38 54 258,0 0-258,0 0 258,-53-35 0,53 35 129,0 0-516,0 0 387,0 0 0,0 0 0,0 0 387,0 0-258,0 0-129,0 0 129,29 49 387,-29-49-387,0 0 387,49 79-516,-49-79 258,39 74-516,-39-74 774,41 89-645,-41-89 129,36 94 0,-20-43 387,-5-5-258,-3 3 258,-3-3-258,-5-6-129,-5 3 0,-10-7 387,-5-5-387,-9-4-129,-6-6-129,-6-7-129,-2-2 0,-8-9-387,7-3-387,-10-13-1548,10-2-1548,5-10-387,7-1 129,32 26-258</inkml:trace>
  <inkml:trace contextRef="#ctx0" brushRef="#br0" timeOffset="46.0001">2772 375 8385,'0'0'4515,"58"29"-258,-58-29-516,0 0-3483,63 50-258,-63-50 129,62 53-129,-62-53 258,58 62 129,-58-62-129,52 59 0,-52-59 129,35 77 0,-35-77 0,25 69-645,-25-69 516,16 57-129,-16-57 0,9 53-516,-9-53 516,0 0-645,0 0 516,2 57 516,-2-57-516,0 0 0,0 0 0,0 0 516,0 0-645,0 0 129,0 0 0,0 0-387,0 0 387,-25-54-516,25 54 516,-2-49 0,2 49 129,0-54 258,0 54-387,11-49 129,-11 49-129,21-48 516,-21 48-516,0 0 129,50-49-129,-50 49 258,0 0-258,68-23 516,-68 23-387,48 0 0,-48 0 0,50 9 0,-50-9 0,47 28 0,-47-28-129,0 0 0,65 64 129,-65-64-516,0 0 387,54 68 0,-54-68-129,0 0-129,41 51-258,-41-51-645,0 0-774,0 0-645,0 0-1935,0 0-258,0 0-387</inkml:trace>
  <inkml:trace contextRef="#ctx0" brushRef="#br0" timeOffset="47.0001">3795 383 10836,'0'0'4644,"0"0"-129,-3 47-258,3-47-3870,-16 53-387,16-53-258,0 65 258,0-65 0,15 66 0,-15-66 0,15 65 0,-15-65 0,20 57 0,-20-57-129,0 0 0,33 63-387,-33-63-774,0 0-387,0 0-1677,48 22-1032,-48-22-387,0 0-129</inkml:trace>
  <inkml:trace contextRef="#ctx0" brushRef="#br0" timeOffset="48.0001">3614 619 10836,'0'0'4773,"70"32"-258,-70-32-258,92 0-4257,-41 0-129,1-8-129,4 1 0,-1-3-258,0-4-258,-8-1-774,8-4-1419,-3 5-1161,-52 14-387,86-32-129,-86 32 1</inkml:trace>
  <inkml:trace contextRef="#ctx0" brushRef="#br0" timeOffset="49.0001">4785 328 9159,'0'0'4386,"-65"0"-387,65 0 0,-91 15-3870,45 1-129,-4-2 0,-1 3 387,-1 2-129,52-19 0,-91 38 0,91-38 0,-62 39 0,62-39-129,0 0 0,-23 64-129,23-64 0,0 0-129,55 69 129,-55-69-129,69 43 129,-69-43 0,82 38 0,-82-38 129,74 29-129,-74-29 0,56 26 258,-56-26 129,0 0 129,0 0-774,0 0 774,0 0-645,0 57 387,0-57 0,-55 25-129,55-25 0,-76 28-129,76-28 258,-81 18-516,81-18-258,-65 0-1548,65 0-2838,-50-15 129,50 15-387,0 0-387</inkml:trace>
</inkml:ink>
</file>

<file path=ppt/ink/ink31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4-01-06T20:41:12.124"/>
    </inkml:context>
    <inkml:brush xml:id="br0">
      <inkml:brushProperty name="width" value="0.05292" units="cm"/>
      <inkml:brushProperty name="height" value="0.05292" units="cm"/>
      <inkml:brushProperty name="color" value="#00B0F0"/>
    </inkml:brush>
  </inkml:definitions>
  <inkml:trace contextRef="#ctx0" brushRef="#br0">6523 1599 7482,'2'-18'4257,"-2"18"-387,0-12-516,0 12-3096,-16 1-258,2 8 129,-5 2 0,-4 5 258,-9 2-129,-2 6 258,-13 1-129,0 8 258,-9 7 0,-1 3 0,-9 13-129,3 6-129,-6 5 0,2 5 0,0 3 0,8 5-258,1 1 129,10 2-516,7-1 258,10-2-258,10 0 387,11-1-387,10-4 258,9-5 258,12-6-129,13-8 516,5-5-387,8-8 0,3-9-129,3-6 129,5-5-129,-4-9-387,-3-3 258,-3-6-258,-2-5 258,-5 0 0,-5-4 0,-6-1 0,-9-2 0,-4 2 0,-3 4-129,-14 1-129,14-6-387,-14-4-1161,0 10-2709,2-16-387,1 3 0,-1-11-774</inkml:trace>
  <inkml:trace contextRef="#ctx0" brushRef="#br0" timeOffset="696.0399">6763 2215 5289,'0'0'3999,"-13"-2"-516,13 2-258,-22 0-3096,8 0 258,1 0 0,-5 0 129,1 5 258,-7-2 129,5 6 0,-8 0 0,7 3-129,-5 0-129,4 3-387,-5 2 0,5 4-387,-1-1 258,4 4-387,-2-3 258,5 4-129,1 2 258,3-3-387,2 0 387,3 1 129,2-3-129,4 1 129,0-4-129,5-1 129,7-3-129,6 1 129,5-5 0,8-1-129,3-4 258,7-1-258,0-3 129,4-2-129,3 0 0,-1-4 0,-4-2 0,-3-3-129,-3 2 129,-3-3-129,-8 1 129,-2 2-129,-9-1 129,-2 2-129,-13 6 129,16-9-129,-16 9 0,0 0 0,0 0 0,0 0-129,0 0-129,0 0-387,0 0-1032,0 0-2838,-7 1-258,7-1-258,-13-6-516</inkml:trace>
  <inkml:trace contextRef="#ctx0" brushRef="#br0" timeOffset="1313.0751">6988 1591 7482,'-44'-54'4257,"44"54"-774,-4-28 258,4 28-3870,0 0 0,14 12 516,-3 5-129,11-3 387,-6 6-129,12 1 258,-3 4 0,7 3-258,-3 2-129,7-1 129,-1 7-129,6 6-129,-4 6 0,2 7-258,-2 8 387,3 0-387,-4 9 129,-2-1-645,-3 1 516,-5-7-387,-3 0 258,-5-6 0,-4-4 258,-8 0-387,-4-2 516,-2 0-129,-2 1 129,-9-1 129,-3 1-258,-3-3 0,-5-2 129,-1-3 129,-2-3-129,1-4-129,0-5 0,2-5 0,2-8 0,3-4-129,5-4 0,1-2-387,11-11 129,0 0-129,-4 16-645,4-16-2967,12 0-774,6-6-258,-3-8-516</inkml:trace>
</inkml:ink>
</file>

<file path=ppt/ink/ink31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2" units="1/cm"/>
          <inkml:channelProperty channel="Y" name="resolution" value="42" units="1/cm"/>
        </inkml:channelProperties>
      </inkml:inkSource>
      <inkml:timestamp xml:id="ts0" timeString="2008-01-08T17:04:58.571"/>
    </inkml:context>
    <inkml:brush xml:id="br0">
      <inkml:brushProperty name="width" value="0.05292" units="cm"/>
      <inkml:brushProperty name="height" value="0.05292" units="cm"/>
      <inkml:brushProperty name="color" value="#000080"/>
      <inkml:brushProperty name="fitToCurve" value="1"/>
      <inkml:brushProperty name="ignorePressure" value="1"/>
    </inkml:brush>
  </inkml:definitions>
  <inkml:trace contextRef="#ctx0" brushRef="#br0">0 0</inkml:trace>
</inkml:ink>
</file>

<file path=ppt/ink/ink3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1:51.818"/>
    </inkml:context>
    <inkml:brush xml:id="br0">
      <inkml:brushProperty name="width" value="0.05292" units="cm"/>
      <inkml:brushProperty name="height" value="0.05292" units="cm"/>
      <inkml:brushProperty name="fitToCurve" value="1"/>
    </inkml:brush>
  </inkml:definitions>
  <inkml:trace contextRef="#ctx0" brushRef="#br0">207 63 21,'0'0'16,"0"0"-2,0 0-1,-10-6-3,10 6-3,0 0 0,0 0-1,0 0-2,0 0 0,0 0-1,0 0 1,0 0-2,0 0 1,0 0 0,-6 11 0,6-11-1,0 0 0,-5 12 0,5-12 0,-4 16-1,2-5 1,0 1-1,1 1 0,0 4-1,-2 0 1,2 4 0,0 2-1,0 3 1,0 3 0,-2 2-1,2 2 1,-2 1 1,1 2-1,-1 0 0,0 1 1,0-3-1,1 2 1,1-2-1,0 0 0,0-1 0,1-1 0,0-4 0,0-1-1,2-2 1,-2-4-1,0-2 1,-1-3-1,0-1 1,0-3-1,-3-1 0,2-1 0,2-10-1,-6 13-1,6-13-4,0 0-5,0 0-17,-5-12-6,4-4 0,2-2 0</inkml:trace>
  <inkml:trace contextRef="#ctx0" brushRef="#br0" timeOffset="721">-3 0 5,'0'0'24,"0"0"-8,0 0-1,3 10-1,-3-10-2,0 0-2,12 14-2,-2-11-1,5 5 0,1-5-1,7 3-2,4-3 1,4 0-2,6-2 0,4 1-1,-4-6 0,3 2 0,1-1-1,-2 0 0,-4 1 0,-3 2 0,-3-1-1,-3 2 1,-5 0-1,-5 0 1,-4 0-1,-3 1 0,-9-2 0,11 3-1,-11-3 0,0 0-3,5 11-9,-5-11-20,-9 11-1,9-11 1</inkml:trace>
  <inkml:trace contextRef="#ctx0" brushRef="#br0" timeOffset="1262">16 425 17,'1'-11'20,"-1"11"-3,10-5 0,-10 5-1,12-6-5,-1 7-1,4-3-1,0 4-1,-2-1-2,8 3-1,-1-2-1,11 3-1,-4-3-1,5 2 0,2-2 0,2 0-1,-1-1 0,-2-1 1,-3 0-1,-5-1 0,-5 0 0,-3 1 0,-7-1 0,-10 1 0,10-1-1,-10 1 0,0 0 0,0 0-2,0 0-4,0 0-9,-15 11-19,15-11-1,-6 15 1</inkml:trace>
  <inkml:trace contextRef="#ctx0" brushRef="#br0" timeOffset="1903">670 480 13,'0'0'26,"0"0"-5,0 0-4,0 0 0,0 0-5,0 0-2,0 0-2,0 0-2,0 0-2,-1 9 0,1-9 0,-2 15-2,0-6 0,1 7 0,-1 2 0,0 4 0,-1 4-1,1 4 1,0 0-2,0 3 1,0 0 0,1-3 0,0-1-1,1-4 0,0-4 1,0-5-1,1-2 0,-1-14 0,1 13 0,-1-13 0,0 0 0,0 0-1,0 0-1,0 0-3,0 0-5,0 0-24,0 0 0,10 3-1,-10-3 2</inkml:trace>
  <inkml:trace contextRef="#ctx0" brushRef="#br0" timeOffset="2734">940 474 9,'-1'12'15,"1"-12"-4,3 17-1,-1-7-1,3 5-2,-2 0 0,1 5 0,0 1 0,2 5 1,-2 0-3,2 3 0,0 0-1,0 3 0,-2-2-1,3-1 0,-3-4-1,2-1 0,-4-7 1,1 0 0,-3-7 1,0-10 0,3 12 0,-3-12 1,0 0 0,0 0 0,-2-12-1,-1 2-1,-3-5 0,1-3-1,-1-6 0,0-1-2,2-3 1,0 0-1,3 1 0,3 1-1,2 3 1,4 0 0,0 4 0,3 2-1,2 2 1,4 4-1,1 1 1,2 2 0,2 3-1,-1 2 1,2 0 0,-1 3 0,-1 0 0,-4 0 0,-2 2 0,-3-1 0,-3-1 0,-9 0-1,14 4 1,-14-4-1,9 4 1,-9-4-2,0 0-1,10 11-4,-10-11-17,11 14-10,-11-14-1,8 16 1</inkml:trace>
  <inkml:trace contextRef="#ctx0" brushRef="#br0" timeOffset="3435">1527 533 4,'0'0'28,"-8"-10"1,8 10-9,0 0-5,-12-9-4,12 9-2,-12-5-3,12 5-2,-16-1-1,16 1 0,-15 4-2,15-4 0,-17 9 0,17-9-1,-12 16 0,7-7 0,1 0 0,2 3 0,-1-2 0,3 1 0,1-2 0,-1-9 0,9 17-1,-9-17 2,18 16-1,-5-8 0,1 1 0,4-1 1,-1 1-1,2 3 0,1-1 0,-3 1 0,0 3 0,-3-1 1,-1 1-1,-3 0-1,-3 1 2,-1-3-1,-4 2 0,-1-2 0,-3-1 1,-3-1-1,-1-1 1,-2 1 0,-2-3 0,-5 0 0,-1 0 1,-4-2-1,-1 0 0,-2-3 0,1 1 0,-8-3 0,6-1-1,1-1 0,3-1-1,5 0-1,0-4-4,15 6-13,-11-9-14,11-3 0,7 2-1</inkml:trace>
  <inkml:trace contextRef="#ctx0" brushRef="#br0" timeOffset="4176">1753 46 13,'0'0'20,"0"0"-5,0 0 0,0 0-4,0 0-2,0 0-1,0 0-2,5 12-1,-3 2-1,-2 3 0,2 6-1,-2 4 0,2 7 1,-3 8-1,0 8-1,-3 5 1,0 5-1,-1 1 0,-1 2-1,1-2 1,2 0-1,1-9 0,4-7 1,3-7-1,3-7 1,2-6 0,5-5-1,3-7 1,2-1-1,0-7 1,3-1-1,1-6 0,0-2-1,-1-3-1,0-8-4,3 3-7,-1-5-22,-5-6-1,-2 1 1</inkml:trace>
  <inkml:trace contextRef="#ctx0" brushRef="#br0" timeOffset="4687">1539 307 22,'0'0'29,"8"-14"-6,2 9-7,-1-5-3,8 5-2,-2-1-2,8 0-2,3-1-2,7 2-2,4 1-2,4 2-2,4 5-4,1-3-10,6 3-17,6 4-1,-3-1 1</inkml:trace>
  <inkml:trace contextRef="#ctx0" brushRef="#br0" timeOffset="5618">2737 805 17,'-11'6'15,"11"-6"1,-11 4-1,11-4-1,-16 1-1,16-1-2,-16-4 0,16 4-2,-25-11-1,13 2-2,-8-5-2,1-4 0,0-6-1,-2-2-1,0-6 0,1-5-1,-2-2 0,3-2 0,4-3 0,1-3 0,5-2-1,5 0 0,5 2 0,5-1-1,5 3 1,5 1-1,3 4 1,2 6-1,4 4 1,0 4-1,-1 6 1,4 8-1,1 5 0,0 8 0,1 8 1,-1 6-1,-1 6 0,-2 5 1,2 4 0,-7 1 0,-1 0-1,-3 4 1,-2 0 0,-2 3 0,-2-1 0,-2 1 1,-4 1-1,-1 3 0,-4 1 0,-3-3 1,-4-1 0,-2-2-1,-4-1 0,-1-2 1,-3-8 0,-3-2 0,-2-4-1,-5-5 1,0-5 0,-1-4 0,0-4 0,-1-4-1,1-2 1,2-2-1,3-2 0,6 0-1,1 0-1,1-4-2,15 12-8,-14-14-21,12 0-2,6 2 1,1-4 0</inkml:trace>
  <inkml:trace contextRef="#ctx0" brushRef="#br0" timeOffset="6699">3164 384 14,'0'0'12,"0"0"-1,0 0-2,0 0-2,0 0 0,0 0-1,-9 3 0,9-3 0,1 9-1,-1-9 1,2 18-1,2-5-1,0 3-1,2 1 0,1 4-1,2 2 0,0 2 0,2 1-1,-1 2 0,1 0 1,-1-1-1,-1-1 0,-3-4 0,0-1 0,-2-5 0,0-3 1,-4-13 0,2 14 0,-2-14 2,0 0 1,0 0-1,0 0 1,0 0 0,-9-11-1,3-1 0,0 1 0,-1-5-2,-2-1-1,0-3 0,1 0 0,1 0-1,1-1 0,3 1 0,2 2 0,3-1 0,3 2-1,4 0 1,3 0-1,3 2 1,2-1 0,0 2 0,-1 1-1,7 2 1,0 2 0,-1 3-1,-1 0 1,-1 4 0,-1 2 0,0 1-1,1 1 1,-7 2 0,-2-1 0,-2 0-1,-9-3 1,12 5-1,-12-5 1,0 0-2,0 0-2,11 15-7,-11-15-20,2 13-4,-2-13 1,0 0 0</inkml:trace>
  <inkml:trace contextRef="#ctx0" brushRef="#br0" timeOffset="7591">3739 731 14,'-14'-8'17,"-2"-4"-1,3-3-2,3 0-3,0-6-1,7 2-1,-1-5-3,6 2-1,2-4-1,3 3-2,5 0 0,1 2-2,4 0 1,0 4-1,3 3 0,1 5 0,0 2 0,1 4 0,-1 4-1,0 5 1,-3 2 0,0 5 0,-4 4 0,-1 4 0,-3 1 1,-3 4 0,-2 3 0,-4 1 0,-2 0 1,-4 1 0,-2-3 0,-1-1 1,-5-4 0,0 1 0,-4-8-1,-1 2 1,-4-6 0,1-1-1,-2-4-1,0-1 0,2-4-1,1-5-2,6 0-4,-1-11-10,3-3-16,12-4-1,1-10 0</inkml:trace>
  <inkml:trace contextRef="#ctx0" brushRef="#br0" timeOffset="8172">3930 16 18,'0'0'13,"0"0"-1,0 0-1,0 0-3,2 16-1,-2-4 0,2 7-1,-1 3 1,3 8-2,-2 1 1,3 11-2,-3 6 0,0 7 0,0 5-1,-1 3 0,-2 1-1,1 0-1,-2 1 1,2-7-1,0-8-1,3-8 1,-2-9 0,1-6 0,0-8-1,0-5 1,-2-14 0,1 13 1,-1-13-2,0 0-3,0 0-6,4-12-22,-5-3 0,6 0-1</inkml:trace>
  <inkml:trace contextRef="#ctx0" brushRef="#br0" timeOffset="8752">4217 592 9,'12'2'14,"-12"-2"-1,20-3 0,-8 0-2,2-4-1,4 0-2,-1-3-1,1 0-2,1-3-2,-2 1-1,-2-3 0,-1 2 0,-3-3 0,-3 3 0,-3-2 1,-1 4-1,-5-2 1,1 13 0,-9-17 0,0 11-1,-5 0 0,-1 4 0,-4 1-1,-2 3-1,0 2 0,-1 2-1,1 2 1,1 2-1,2 2 1,2 1-1,3 2 1,4 0 0,0 4 0,4-1 0,2 2 1,3 3 1,1 0-1,4 0 1,1 2 0,3-1 1,1-1-1,4 0 0,0-4 0,4 1 1,0-5-1,4 0-1,1-5 1,3 1 0,1-5-1,-1-1 0,2-3 0,-1-2-1,0-4-1,-2-5-1,0-2-3,-4-10-7,-2-2-21,3 0-2,-4-7 2</inkml:trace>
  <inkml:trace contextRef="#ctx0" brushRef="#br0" timeOffset="9473">4653 402 8,'-10'-6'21,"10"6"-3,0 0-1,0 0-4,0 0-2,0 0-3,0 0-1,0 0-2,0 0 0,0 0-1,0 0 0,1 9-1,-1-9 0,2 16-1,-1-3 1,0 4-1,2 5 0,-3 4-1,4 3 1,2 3-1,2 1 0,-1 1-1,1-1 1,1-2-1,-1-3 1,-1-4 0,-1-5 0,-4-4 0,0-4 1,-2-11-1,1 13 2,-1-13 0,0 0-1,0 0 1,-2-12-1,0 3 0,-4-2 0,-2-6-1,2-4 0,-3 1-1,3-5 0,-1-1 0,7 0-1,1 0 1,6 2-1,2 3 1,2 1-1,1 1 1,3 3-1,2 1 1,-2 3-1,0 1 1,3 0-1,1 3 1,3 1-1,2 1 1,2 0-1,4 4-1,-2-3-5,8-1-24,1 4-3,-2-3-2,3-1 1</inkml:trace>
</inkml:ink>
</file>

<file path=ppt/ink/ink3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2:02.373"/>
    </inkml:context>
    <inkml:brush xml:id="br0">
      <inkml:brushProperty name="width" value="0.05292" units="cm"/>
      <inkml:brushProperty name="height" value="0.05292" units="cm"/>
      <inkml:brushProperty name="fitToCurve" value="1"/>
    </inkml:brush>
  </inkml:definitions>
  <inkml:trace contextRef="#ctx0" brushRef="#br0">222-5 13,'0'0'12,"-11"-2"1,11 2 0,0 0-1,0 0-1,0 0 1,0 0-4,0 0-2,-10 5-1,10-5-1,0 0-1,-8 12 0,8-12 0,-6 12-1,3-2-1,0 0 1,-1 3 0,2 1 0,-3 3-1,3 4 1,-2 2-1,1 5 1,-1 4-1,-1 5 0,-1 5 1,-2 7 0,-2 5-1,-1 3 0,-4 4 1,2 0-1,-3 0 0,2-3 0,-1-5 0,3-6 1,1-7-1,2-8 0,2-7 0,3-7 0,1-6 0,3-12 1,2 11-1,-2-11 0,19 0 0,-3-2 0,6-3 0,3 2 0,4-2 0,4-1 0,1 0-1,-1 1 0,-2-1 0,-1 1 0,-4 0-1,-2 0 1,-3 3-3,-7-4-4,4 4-16,-4 0-12,-2-3-1,0 0 0</inkml:trace>
  <inkml:trace contextRef="#ctx0" brushRef="#br0" timeOffset="711">582 783 20,'-12'-25'23,"8"2"-13,2-1-6,2-3 1,4 2-1,0-2 1,5 5 0,1-1 0,4 4 1,1 0-1,2 4-1,0 2 0,2 6-1,0 1 0,2 6 0,0 2-1,0 6-1,-4 1 1,2 5 0,-5 0-1,0 4 1,-5 1-1,-2 2 1,-4-1 0,1 2 1,-7-1 0,-1 2 1,-5-1 0,0 1 0,-8-3 1,2 2 0,-7-5-1,-1 2 0,-3-4 0,0-3-1,0-5 0,3 0-1,-1-4-1,2-4-1,3-3-1,1-4-3,6 1-5,1-7-19,7-2-9,3-4 0,3-3 0</inkml:trace>
  <inkml:trace contextRef="#ctx0" brushRef="#br0" timeOffset="1452">1165 560 3,'0'0'14,"-13"1"-1,13-1-2,-15 13-2,5-4 0,-1 3-1,1 2 0,0 0 0,1 2 0,-1 1-1,2 3-1,0-4 0,5 4-2,0-4 1,4 0-1,0-2 0,5 0-1,1-4 1,5-3-1,-1-6 0,4-1 0,4-6-1,2-2 1,-1-5-1,0-2 0,-2-2 0,-3 0-1,0-3 1,-3 2-1,-7-2 1,-3 1-1,-3 3 0,-2 1 0,-2 0-1,-1 4 1,-8 3-1,1 3 0,-1 1-1,-2 3 1,1 3-1,-3 2 1,3 1-1,-1 1 1,7 1-1,-3-1 0,12-6 1,-15 15-1,15-15 0,-10 18 1,9-9-1,2 4 0,3 2 1,1 4-1,3 4 1,3 4 0,4 4 0,2 4 0,3 6 0,2 4 0,1 4 1,-1 2-2,0 2 2,-1 1-1,-4 0 0,-2-1 0,-4-1 0,-2-6 0,-5-5 0,-4-3 1,-2-5-1,-3-6 1,-5-5 0,0-4 0,-4-4 0,-1-5 0,-2-5 0,-1-2 0,-2-5 0,0-4-1,1-7 0,0-5 0,2-4 0,2-7-1,5-5 0,3-6 0,6-5-1,7-8 0,8-2 1,6-1-1,6-3 1,5 0 0,4-1 0,2 1 1,3 5-1,0 5 1,-5 4 1,-3 6-2,-2 5 1,-4 6 0,-3 7 0,-7 6 0,-2 5-1,-5 6 1,-9 5 0,14 6-1,-9 5 1,-1 4 0,1 2 0,2 4 1,2 2-1,2 1 1,-1-1 0,3-2 0,0-3-1,1-3 0,0-4 0,1-6-3,1-1-12,0-10-19,-5-7-1,3-5 1</inkml:trace>
  <inkml:trace contextRef="#ctx0" brushRef="#br0" timeOffset="2484">1661 312 23,'0'0'29,"-9"-1"1,9 1-1,0 0-24,0 0-8,0 0-7,0 0-20,0 0 0,0 0 1</inkml:trace>
  <inkml:trace contextRef="#ctx0" brushRef="#br0" timeOffset="2754">1988 459 20,'0'0'26,"-16"1"-4,6-4-13,-1 6-1,-2-1-1,-5 5-1,3 0-1,-1 7 0,-2-1 0,1 6 1,-1 1-1,4 3 0,-2-1 0,10 4-1,-5-2 1,7 3-1,1-2-1,4 1 1,1-4-2,4 1 1,6-4 0,5-1-1,3-4 0,4-3 0,3-4 0,2-2 0,2-1-1,1-3 0,-4-1-1,-2-1 1,-5-3-1,-2 2 1,-6 0 0,-3 1-1,-10 1 0,11-3 0,-11 3-1,0 0 0,0 0-1,0 0-3,0 0-7,0 0-25,0 0-1,0 0 1,0 0 0</inkml:trace>
</inkml:ink>
</file>

<file path=ppt/ink/ink3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7:35.061"/>
    </inkml:context>
    <inkml:brush xml:id="br0">
      <inkml:brushProperty name="width" value="0.05292" units="cm"/>
      <inkml:brushProperty name="height" value="0.05292" units="cm"/>
      <inkml:brushProperty name="fitToCurve" value="1"/>
    </inkml:brush>
  </inkml:definitions>
  <inkml:trace contextRef="#ctx0" brushRef="#br0">0 188 8,'0'0'15,"0"0"-1,0 0-1,0 0-1,0 0-2,0 0-2,0 0 1,0 0-2,0 0-2,0 0-1,0 0-2,0 0 1,0 0-1,0 0-1,0 0 0,0 0 0,0 0-1,0 0 0,4 14 0,-4-14 0,1 19 0,0-7 0,4 3 1,-3 1-1,1 4 0,-1 2 0,2 4 1,0 1-1,2 5 0,0 2 1,-1 2-1,0 3 0,-3 2 0,4 0 1,-2 4 0,4 0 0,-1 0 1,1-1-1,-3 1 1,4-2 0,-1 0 0,0-2 0,-4-2 0,2-4-1,-2-2 0,1-3-1,-2-3 1,-1-2 0,2-4-1,-2-1 0,3-5 0,-3-2 1,1-3-1,-3-10 0,3 16 0,-3-16 0,0 0 1,5 11-1,-5-11 0,0 10 0,0-10 0,3 9 1,-3-9-1,1 10 0,-1-10 0,1 13 0,-1-13 0,4 12 0,-4-12 0,1 13 0,-1-13 1,0 11-1,0-11 0,0 0 0,2 10 0,-2-10 0,0 0 0,0 0 0,0 0 0,0 0 0,0 0 1,0 0-1,-1 10 0,1-10 0,0 0 1,0 0-1,0 0 0,0 0 0,0 0 0,0 0 0,0 0 0,0 0 0,0 0 0,0 0 0,0 0 1,0 0 0,0 0-1,0 0 1,2-14 0,1 5 0,3-6 0,3-7 0,4-8 0,6-10 0,-1-8 1,5-9-2,2-8 1,2-5 0,0-6-1,2-1 1,-2-4-1,-4 1 1,4 0-2,1-1 1,-2 3 0,0 3-1,-2 4 0,-1 7 1,0 8-1,-3 11 1,-6 8 0,-4 10 0,-3 9 0,-3 8 1,-4 10-1,0 0 0,0 0 0,0 0-1,-8 13-1,2-3-2,-1 9-11,1 2-19,-7-1-1,3 6 1</inkml:trace>
  <inkml:trace contextRef="#ctx0" brushRef="#br0" timeOffset="1322">32 591 20,'0'0'20,"0"0"-4,0 0-2,0 0-3,0 0-1,0 0-4,0 0-2,0 0-1,12-2 0,-12 2 0,18 3 0,-6-2 0,4 1-1,4-2 1,1 2 0,6-1 0,-1 1-1,1-1 0,0 1 0,0 1-1,-2-2 0,-4 2 0,-1 0-1,-5-1 1,-6 0-2,1 3 0,-10-5-5,13-1-17,-13 1-9,13 1 1,-13-1-1</inkml:trace>
  <inkml:trace contextRef="#ctx0" brushRef="#br0" timeOffset="1963">702 392 7,'0'0'11,"0"0"0,0 0-1,0 0-1,12 4 0,-12-4 1,15 16-1,-5-5 2,3 5-3,1 1-2,3 5 0,2-1-1,4 7-1,3 0-1,5 4-1,2 4 0,3 3-1,1 1 1,3 4-2,1-2 1,0 1-1,-4-2 0,-3-2 0,-5-4 1,-1-5-1,-5-3-1,-3-6 1,-6-2 0,-3-5 0,-2-2 0,-9-12 1,11 12-2,-11-12 1,0 0-3,-1 10-9,-8-10-19,9 0 1,-21 0-1</inkml:trace>
  <inkml:trace contextRef="#ctx0" brushRef="#br0" timeOffset="2504">705 1254 17,'-1'-13'14,"3"-1"1,2-6-1,6-6 0,1-12-2,5-3-4,8-9 1,7-4-2,3-8-1,7 0-1,-2-5-1,5 0 0,-2-1 0,1 2-1,-5 1-1,-1 6 0,-6 4 0,-2 7-1,-4 9 0,-5 8 0,-5 7-1,-1 8 1,-7 4 1,-7 12-1,7-9 0,-7 9 0,0 0 0,0 0-1,0 0 1,-5 11-2,4 0-4,1-11-8,-10 19-21,6-2 0,-4-2-1</inkml:trace>
  <inkml:trace contextRef="#ctx0" brushRef="#br0" timeOffset="3395">1746 124 8,'13'-1'11,"8"1"-1,1 0-1,6 0-1,2 0 0,2 1-3,1 0 0,1 1-3,-3 0 0,-4 2 0,-4-2-1,-2 4 1,-7 4-1,-1-2 1,-3 4 0,-2 0 0,-3 2-1,-1 1 1,-1 5 0,0 0-1,1 1-1,0 6 1,-2 4-1,0 6 1,1 5-1,0 8 0,0 4 0,0 8 1,1 2-1,-1 2 0,2-1 0,0-2 0,0-4 0,0-4 0,0-6 0,1-4 0,-1-8 1,1-5-1,-2-4 0,0-5 0,0-5 0,-1-4 1,-1-5 0,-2-9-1,1 11 1,-1-11 0,0 0 0,0 0 1,0 0 1,0 0 1,0 0 2,0 0 0,0 0-1,-13-2 2,13 2-2,-20-3 1,5 3-1,-7-5-2,-1 3-1,-6-3 0,0 0-1,-5-3 1,0 1-1,-4-5 1,3 1 0,0-2 0,1 1-1,1-4 1,3 4-1,1 0 0,3 0 0,4 3-1,2-1 0,2 3 0,5 2-1,2 2-1,1-1-3,10 4-7,0 0-20,0 0-5,0 0 2,18-2 0</inkml:trace>
  <inkml:trace contextRef="#ctx0" brushRef="#br0" timeOffset="4297">2145 573 23,'0'0'19,"-16"-7"-4,5 3-4,-1 4-1,-4-1 1,2 3-2,-5-1-2,3 3 0,-7-2-1,5 3 0,-6-3-1,3 3 1,-3-4-2,3 3 0,-3-4-1,3 4 0,1-4-1,2 1 0,1 0-1,4 0 0,2 0-1,11-1 0,-13 2 0,13-2-1,0 0 0,0 0-2,0 0-3,0 0-7,0 0-20,22-2-2,-7-2 1</inkml:trace>
  <inkml:trace contextRef="#ctx0" brushRef="#br0" timeOffset="4917">2459 225 9,'5'15'10,"1"-6"-1,3 5 0,3 3 0,4 5-1,2 3 0,5-1-1,3 3 0,0 0-2,4 1 0,0-3-1,-2-1-2,0-5 0,-3 0-1,-2-2 0,-3-3-1,-4-4 0,-3-2 0,-2-3 0,-2-1-1,4-3-3,-4-4-10,0-8-12,9 3-1</inkml:trace>
  <inkml:trace contextRef="#ctx0" brushRef="#br0" timeOffset="5408">3130 217 20,'0'0'14,"0"0"-1,0 0-1,-10 0-4,10 0-3,0 0 0,-12 15-1,5-4 1,-4 2-1,-3 6 0,-5 4 1,0 3-1,-5 4 1,0 5 0,-4-3 0,3 2-1,-2-2-1,4-1-1,0-5-1,6-2 1,1-7-2,5-1 1,3-6-1,8-10 1,-9 13 0,9-13-1,0 0 1,0 0 0,0 0 0,0 0 0,0 0-1,0 0 1,0 0-1,0 0 0,0 0 0,0 0 0,0 0 0,0 0 0,0 0 0,0 0 0,0 0-1,0 0 1,0 0 0,0 0 0,0 0 0,-1 10 0,1-10 0,2 15 0,-2-2 1,1 5-1,0 6 0,0 7 0,-1 6 1,3 3-1,-5 3 1,2 3-1,2 0 1,-4 0-1,2-3 1,-1-3 0,1-5-1,-1-3 1,1-4 0,0-3-1,0-6 1,1-4 0,-1-4-1,1-2 1,-1-9-1,0 0 1,0 9 0,0-9 0,0 0-1,0 0 1,0 0-2,0 0 0,0 0-5,0 0-27,6-9-2,-1 0 1,-6-9 0</inkml:trace>
</inkml:ink>
</file>

<file path=ppt/ink/ink3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1:19.672"/>
    </inkml:context>
    <inkml:brush xml:id="br0">
      <inkml:brushProperty name="width" value="0.05292" units="cm"/>
      <inkml:brushProperty name="height" value="0.05292" units="cm"/>
      <inkml:brushProperty name="fitToCurve" value="1"/>
    </inkml:brush>
  </inkml:definitions>
  <inkml:trace contextRef="#ctx0" brushRef="#br0">619 779 26,'0'0'28,"10"17"-4,-10-17-4,6 11-37,0-2-7,-6-9-6</inkml:trace>
  <inkml:trace contextRef="#ctx0" brushRef="#br0" timeOffset="382149">8 659 17,'0'0'16,"0"0"1,0 0-1,0 0 0,0 0-2,0 0-2,0 0-3,0 0-2,0 0-2,0 0-2,0 0-1,0 0-1,0 0 0,-3 15-1,5 1 0,0 2 1,1 10 0,0 5-1,0 10 1,0 3 0,2 6 0,-1 2-1,1 3 1,-1 1 0,1-2 0,-1-4 0,0-3-1,-2-7 1,1-6 0,-2-6 0,-1-4-1,0-7 1,0-4-1,-1-5-1,1-10 0,0 10-3,0-10-5,-2-16-22,5 6-3,-2-13 0,2 1 0</inkml:trace>
  <inkml:trace contextRef="#ctx0" brushRef="#br0" timeOffset="382660">-5 747 12,'3'-9'19,"-2"-5"-8,2 3-1,1-2 1,1 1 0,3 0-2,-2-3 0,2 3-1,0 0-1,4 7-2,-2-4-1,4 4-1,0-2-1,3 4-1,0 3 0,4 1 0,2 4 0,1-1-1,0 3 1,-1-1 0,1 3 0,-2 3-1,-3 0 1,-1 4 0,-4-4 0,-2 6 0,-4-2 0,-1 6 0,-4-3 1,-1 0-1,-3-1 0,-3-1 0,-2-1 1,-1 0 0,-3-2-1,-2-1 1,-2-2 1,-2-1-1,-1 0 0,-3 0 1,-3-2-1,0-2 0,-2-1 0,0 0 0,0-4 0,1-1 0,0-2 0,2 1-1,4-4-1,2 2 1,2 1-2,2-1 0,12 3-3,-14-8-2,14 8-16,5-11-14,-2-2-2,5-1 2</inkml:trace>
  <inkml:trace contextRef="#ctx0" brushRef="#br0" timeOffset="383531">933 121 11,'0'0'15,"0"0"0,0 0-2,0 0-1,-10-3-2,10 3-1,0 0-2,0 0-1,-14 6-1,14-6 0,-15 9-1,15-9-1,-22 19 0,10-5 0,-4 4 0,0 5-1,-2 4 0,-1 6 0,-3 5 0,2 7 1,-3 3-1,0 4 0,2 3 0,2-1 0,1 0 0,5-3 0,1-2 0,5-3-1,3-3 1,5-4-1,1-5 0,4-2 0,3-1 0,4-4 0,1-1-1,3-4 1,3-1-1,1-2 1,3-2-1,2-3 1,1 0-1,1-4 1,0-1-1,0-2 0,-2-2 1,-3 0-1,-3-2 0,-2-1 0,-5 0 1,-3-1-1,-10-1 0,11 3 0,-11-3 0,0 0 0,0 0 0,0 0-1,0 0-2,0 0-10,0 0-22,0 0-1,-13-13 0,13 13 1</inkml:trace>
  <inkml:trace contextRef="#ctx0" brushRef="#br0" timeOffset="384332">999 488 2,'0'0'2</inkml:trace>
  <inkml:trace contextRef="#ctx0" brushRef="#br0" timeOffset="384583">1074 319 12,'0'0'15,"0"0"-2,0 0 0,0 0-3,0 0 0,0 0-2,4 10 0,-4-10-3,3 14 1,-1-3-1,4 4 1,-1 2 0,6 5-1,-1 0 0,5 8 0,0 0-1,5 3-1,2 4 0,2 3-1,1 0 0,4 3-1,0 1 0,3 0-1,0-1 1,3 2-1,-1-3 0,2-2 1,0-2-1,-2-4 0,0-3 0,-5-4 1,-4-3-1,-5-5 0,-3-5 0,-7-4 1,-10-10-1,7 14 1,-7-14-1,0 0 0,-14 7-2,-1-12-5,2 4-13,-4-2-14,-7-8-1,1 2 1</inkml:trace>
  <inkml:trace contextRef="#ctx0" brushRef="#br0" timeOffset="385163">1127 1121 12,'0'0'13,"0"0"0,0 0 0,0 0-1,0 0-2,0 0 0,1-14 1,3-1-3,6-4-1,2-11-1,8-4-1,1-11-1,8-4-1,2-10 0,5-3 0,5-5-1,2-1 0,-1-2 0,1 0 0,0 3-1,-2 5 1,-4 6-1,-4 8 0,-6 7 1,-5 10-1,-7 7 0,-2 9 0,-6 5 1,-7 10-1,0 0 0,0 0 0,0 0-1,0 0 1,0 0-1,0 0 0,0 0-1,0 0 0,0 0-3,3 13-11,-3-13-19,-2 14-1,2-14 0</inkml:trace>
  <inkml:trace contextRef="#ctx0" brushRef="#br0" timeOffset="387236">2017 1093 10,'-1'12'9,"1"-12"-1,-1 9 1,1-9-1,-1 10 0,1-10-2,-2 13 1,2-13-1,-3 17-1,3-4 0,-3 0 2,2 5-2,-4 3 0,2 1 1,-2 4-1,1 3-1,-1 0 0,-1 3-2,-2-2 1,2 1-1,-1-4-1,1 5 0,-2-7 1,2-3-1,0-1 0,-3-3 0,3-4 0,-2-2 0,8-12-1,-10 13 1,10-13-1,0 0-1,0 0 0,0 0-4,0 0-14,8-9-14,-7-6 1,10 2 0</inkml:trace>
  <inkml:trace contextRef="#ctx0" brushRef="#br0" timeOffset="388548">2253 205 7,'0'0'13,"0"0"-2,0 0 0,0 0-1,0 0-1,0 0-2,0 0-1,0 0 0,0 0-1,0 0-1,0 0 0,0 0-1,0 0-1,0 0 0,0 0-1,0 0 0,0 0 0,0 0-1,0 0 1,0 0-1,10 8 0,-10-8 1,15 13-1,-4-2 1,1 0 0,3 4 0,2 1-1,2 5 1,3 2 0,2 2 0,-1 1 0,3 3-1,3 0 1,0-2-1,-2-2 0,-2 0 1,-1-5-1,-3-2 0,-1-4 0,-4-1 1,-4-5-1,-12-8 0,14 13 0,-14-13 1,0 0 0,9 8-1,-9-8 1,0 0 0,0 0-2,0 0-3,0 0-7,0 0-17,2-15-1,-2 15-1</inkml:trace>
  <inkml:trace contextRef="#ctx0" brushRef="#br0" timeOffset="389259">2974 167 13,'0'0'11,"0"0"-1,0 0-2,0 0 0,0 0-2,0 0-1,0 0 0,0 0-1,0 0 0,0 0 0,0 0-1,0 0 1,0 0-2,0 0-1,0 0 0,0 0 0,0 0-1,0 0 0,0 0 1,0 0-1,-13 6 0,13-6 1,-11 9-1,11-9 0,-17 15 0,6-1 0,-3 2 0,-3 7 0,-3 6 1,-4 4-1,0 7 1,-3 1 1,0 3 0,-1-2 0,2-1 0,1-2 1,4-5-1,1-6 0,3-3 0,1-7-1,1-2 1,5-4-1,-2-2 0,12-10 0,-15 9 0,15-9 0,-10 3 0,10-3 0,0 0-1,0 0 1,0 0 0,0 0-1,0 0 1,0 0-1,0 0 0,0 0 0,0 0 0,0 0 1,0 0-1,0 0 0,0 0 0,0 0 1,0 0-1,0 0 1,0 0-1,0 0 1,0 0-1,0 0 1,0 0-1,0 0 0,0 0 0,0 0 0,0 0 0,0 0 0,0 0 0,-3 15 0,3-4 1,0 2-1,4 5 0,-2 4 0,5 3 1,-5 4-1,4 1 0,-4-1 1,3 0-1,-3 1 0,-1 0 0,0-1 1,-1-1-1,1-2 0,0 0 1,1 0-1,1-2 1,-2-3-1,0-4 1,0-3 0,0-5 0,-1-9 0,1 12 1,-1-12-1,0 0 1,0 0-1,0 0 1,0 0-1,0 0-2,0 0-4,0 0-24,-1-17-5,3 4 0,-3-7 0</inkml:trace>
  <inkml:trace contextRef="#ctx0" brushRef="#br0" timeOffset="391252">3019 0 14,'0'0'12,"0"0"1,0 0-2,0 0-1,0 0-2,0 0-2,0 0-2,0 0 1,0 0-1,15 10-1,-15-10 0,21 11 0,-5-2 0,5 3 0,1 1 0,7 4-1,0 2 0,4 2-1,-1 3 0,1 4 0,-1 4 0,-1 4-1,-3 3 0,-3 3 1,-3 2-1,-1 0 0,-2 2 0,-4-1 0,-2 1 0,-1-2 1,-2-2-1,-2-2 0,-3 0 0,-1-2 1,-4 0-1,0 2 0,-3-2 1,-4 1-1,-2 4 1,-3 0 0,0 2-1,-6 0 1,0-2-1,-2-1 1,-1-3 1,0-5-1,-1-2 1,1-6 0,0-4 1,-2-3 0,4-6 0,0 0 0,-1-8 0,6 4-1,-1-6 0,5 0 0,0-2-1,10-1 1,-10 1-1,10-1-1,0 0 1,0 0-1,0 0 0,0 0-1,0 0 0,0 0-2,0 0-6,0 0-25,9-13-1,-2 4 1,-7-6 1</inkml:trace>
  <inkml:trace contextRef="#ctx0" brushRef="#br0" timeOffset="515711">4080 719 0,'0'0'10,"0"0"-2,0 0-2,0 0-1,17 0 0,-5 1-2,5 0 0,5 1-1,3-1-1,6 0 1,3 0-1,2 0 1,2 0 0,1-1-1,1 0 0,3 1 0,0 0 0,-1-1-1,0 2 1,0-2 0,-1 0-1,0-2 1,-3 0 0,-3 0 0,-4 0-1,-3-1 1,-6 0 0,-3 1-1,-6 1 2,-3 0-1,-10 1 1,0 0-1,0 0 0,0 0-2,0 0-3,-12-4-14,12 4-5</inkml:trace>
  <inkml:trace contextRef="#ctx0" brushRef="#br0" timeOffset="516322">4655 417 4,'12'9'8,"6"2"-2,0 1 0,4 1-1,3 3-1,4-1 0,2 2 0,5 1-1,0 0-1,3 4 0,-1-2-1,3-1 0,-5-2 0,-1 0-1,-3 0 1,-4-4-1,-4 0 1,-6-6-1,-5 1 1,-2-2 0,-11-6 1,10 10 1,-10-10 0,0 0 1,0 9 1,0-9 0,0 0-1,-17 11 1,17-11-2,-15 9 0,4-2-2,-1-1 0,-1 3-1,-4 1 1,-1 0-1,0 4 1,-4-1 0,-1 3-1,-3 0 1,0 2 0,0 0 0,-3-1 0,2 2 0,-1-1 0,0 0-1,0 1 1,3-3 0,1-1 0,2-1-1,4-2 1,0-3 0,5-2-1,2-2 1,11-5-1,-14 4-3,14-4-10,0 0-17,-9-13 2,9 13-1</inkml:trace>
  <inkml:trace contextRef="#ctx0" brushRef="#br0" timeOffset="517173">4144 472 1,'0'0'11,"0"0"-1,0 0-2,0 0-1,0 0-1,0 0-1,-11 0 0,11 0-2,-12 7 1,12-7-1,-19 13 0,6-2-2,-3 0 1,0 3-1,-3-1 0,0 5 0,0 0 0,-2 0 0,2 2 0,-1 0 0,2 0 0,-1-1 1,1-2-1,2 0-1,2-6 1,2 2-1,1-5 1,11-8 0,-14 12-1,14-12 2,0 0-2,0 0 1,0 0-1,-8 10 1,8-10-1,0 0 0,0 0 1,0 0-1,3 10 1,-3-10-1,3 10 1,-3-10-1,5 17 0,-1-8 1,3 4 0,-1-1-1,5 5 1,2-1-1,0 4 1,5-1 0,3 2 0,-1 1 0,1 1 0,4-2 0,0 0-1,0 1 1,1-4 0,-3 0-1,2-2 1,-3-3-1,-2-2 1,-3-1 0,-3-3-1,-4-1 1,-10-6-1,15 7 1,-15-7 0,0 0 0,0 0-1,0 0 1,0 0 0,0 0 0,0 0 0,0 0 0,0 0-1,0 0-2,0 0-8,11 11-19,-11-11 0,0 0 0</inkml:trace>
</inkml:ink>
</file>

<file path=ppt/ink/ink3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9:08.646"/>
    </inkml:context>
    <inkml:brush xml:id="br0">
      <inkml:brushProperty name="width" value="0.05292" units="cm"/>
      <inkml:brushProperty name="height" value="0.05292" units="cm"/>
      <inkml:brushProperty name="fitToCurve" value="1"/>
    </inkml:brush>
  </inkml:definitions>
  <inkml:trace contextRef="#ctx0" brushRef="#br0">108 342 3,'0'0'9,"-9"7"0,9-7-2,-8 10 0,8-10-2,-3 15 1,3-6-1,1 0 0,-1 4 0,1 1 0,1 3 0,-2 5 0,3 2 0,-1 7 2,-1-1-2,2 11 0,-2 1 0,0 5-2,-1 2 1,2 3-1,-2-2 0,3 4-1,-2-5 0,-1-5 0,2-4-1,1-7 0,-2-5 0,2-7 0,-1-5 0,-1-6 0,-1-10-2,0 0-7,0 0-16,0 0-6,0-25 0,2 7-1</inkml:trace>
  <inkml:trace contextRef="#ctx0" brushRef="#br0" timeOffset="511">0 436 15,'0'0'11,"3"-15"0,-3 15 0,8-14 0,-2 5 0,-6 9-1,12-15-1,-12 15-2,14-16-1,-4 11-1,0-1-2,3 0 0,-1 4-2,1-2 0,1 2-1,2 4 1,1 1-1,2 2 0,4 1 1,-4 2-1,3 2 1,0 2-1,-2 1 1,0-2-1,-3 3 1,-3 0 0,-3-1 1,-2 1-1,-4-2 0,-2 0 1,-1 0 0,-1 2 0,-5-2 0,2-1 0,-4 0 0,-1 0 1,-4-1-1,2 2 1,-5-4-1,0 2 1,-3-3-1,-2 0 0,-1-1 0,3-1 0,-3-1 0,2-1-1,0-2 0,1 0 0,2-2 0,3 1-1,0-1 0,-2 1 0,5 0 0,-2-2 0,11 2-2,-13-3-6,13 3-13,0 0-13,0 0-1,0 0 0</inkml:trace>
  <inkml:trace contextRef="#ctx0" brushRef="#br0" timeOffset="1843">967 96 13,'0'0'13,"0"0"0,0 0-1,-13 8-2,13-8-3,-11 7-2,11-7-2,-18 11 0,7-6 0,-1 2 0,1 0 0,-1 3 0,-4-1-1,2 3 1,-3 0-1,3 3 1,-4 1-2,3 4 1,-3 2-1,3 4 0,0 3 0,2 4-1,-2 4 1,3 2-1,-1 0 1,3 2-1,0-1 0,2 0 1,3-2 0,2-1-1,2-4 1,4-1 0,1 0 1,4-3-1,6-2 0,-1-1 0,7-2 1,3-2 0,4-1-1,0-1 0,2-3 1,2-1-1,-5-3 0,3-1 0,-5-4 0,-1-2 0,-6-2 0,0-1 0,-4-1 0,-2 0-1,-11-2 1,15 1-1,-15-1 1,0 0-1,12 1 0,-12-1 0,0 0 1,0 0-2,0 0-2,0 0-7,0 0-20,0 0-2,0-14 1</inkml:trace>
  <inkml:trace contextRef="#ctx0" brushRef="#br0" timeOffset="2974">1099 385 9,'0'0'11,"5"-10"-1,-5 10-1,13-8-2,1 2-2,3 0 0,2 2-2,3-2-1,-1 3 0,1 0-1,4 0 0,-2 2 1,-3 3-1,0 2 1,-2 0 0,2 5 0,0-2 0,-3 4-1,1 1 1,-3 3 1,0 0 0,-1 1-1,-3 2 0,-1 0 1,-3 2-1,1 2 1,-4 0-1,0 0 0,-5-2 0,0 1 0,-5-2 0,0-1 1,-5 0-1,1-2 0,-5 1 0,-2-2 1,-2-1-1,0-1 0,-3-1 0,0-1 0,-2-5 0,0 3 0,-1-7 0,-2-1 0,-2-2 0,6-1-1,-1-1 1,4-6 1,2-1-2,3 1 1,3-3 0,7 2-1,2-1-1,0-1 0,0-1 0,5 4 0,-3 9-1,3-20 0,5 10 0,1-1 0,4 2-1,2 1 1,3 0 0,-2 2 0,7 2 0,-2-1 0,-2 2 1,1 1 0,2 0-1,-4 1 1,1 1 0,0 0 0,-1 2 0,-1 0 0,-2 1 0,1 0 0,-4 1-1,0-1-1,0 3-8,-3 3-17,-9-9-5,18 5 1,-18-5 0</inkml:trace>
  <inkml:trace contextRef="#ctx0" brushRef="#br0" timeOffset="4146">1731 702 16,'0'0'14,"15"-10"0,-5 3-1,-1-4 0,4 3-2,-6-4-1,4 2-3,0-1-2,-1 4 0,-10 7-2,12-12 0,-12 12-2,10-6 0,-10 6 0,0 0-1,0 0 0,0 0-1,9-2 0,-9 2 1,0 0-1,0 0 0,0 0 1,0 0 0,3 9 0,-3-9 0,0 0 0,2 14 1,-2-14 0,1 16 0,-2-1-1,1 2 1,-1 2 0,-1 3-1,-5 2 2,3 2-2,-4 0 1,3 0-1,-1-2 1,0-2-1,0-1 1,-1-3-1,5-2 1,-1-4-1,0-2 1,3-10-1,-5 12 1,5-12 1,0 0 0,0 0-1,0 0 1,0 0 0,-10-3 0,10 3-1,0 0 0,0 0 0,-13-10-1,13 10 0,0 0 0,-11-5 0,11 5 0,0 0 0,0 0 0,0 0 0,-9-3 0,9 3 0,0 0 0,0 0 0,0 0 0,0 0 0,0 0-1,0 0 1,0 0-1,0 0 0,0 0 0,0 0-1,0 0 0,0 0 1,0 0-1,12-4 1,-12 4 0,19-3 0,-3 2 1,3-1-1,3 0 1,1-1 0,1 0 0,0 0-1,0 0 1,-4 0 0,-4 1 0,-4-1 1,-2 1-1,-10 2 1,10 0 0,-10 0 0,0 0 0,0 0 0,0 0 0,0 0-4,0 0-5,0 0-18,-16 5-6,16-5 2,-12-12-2</inkml:trace>
  <inkml:trace contextRef="#ctx0" brushRef="#br0" timeOffset="6099">1790 945 12,'0'0'15,"0"0"-2,0 0-1,0 0-1,0 0-2,0 0-1,-12 3 0,12-3-2,-13 0 0,13 0-1,-14 1-1,14-1-1,-17 0 0,17 0 1,-16 1-2,16-1 0,-17 1 1,17-1-2,-14 1 1,14-1-1,-12 3 0,12-3 0,-9 1-1,9-1 1,0 0-1,0 0-1,0 0 1,0 0-2,0 0-1,0 0-3,0 0-9,0 0-13,0 0-3,0 0 2</inkml:trace>
  <inkml:trace contextRef="#ctx0" brushRef="#br0" timeOffset="14851">2465 662 6,'0'0'11,"0"0"0,0 0-2,-3 9-1,3-9-1,-4 13 0,4-13-1,-6 14 1,2-2-3,1 1 0,-2-2 2,0 3-3,-2 1 1,1 3-1,0-1-1,-1 7 0,0-2 1,-1 1-1,1 1-1,0 1 1,-1-1 0,1-1 0,0-2-1,1-3 0,0-2 0,0-3 1,1-4-2,5-9 1,-6 12-2,6-12-5,0 0-17,0 0-7,-5-18 1,9 7 0</inkml:trace>
  <inkml:trace contextRef="#ctx0" brushRef="#br0" timeOffset="15502">2743 198 10,'0'0'12,"0"0"0,0 0-1,0 0-2,0 0 0,0 0-3,0 0-1,11-6-1,-11 6-1,19 0-1,-6 1 0,5 2-2,3 0 1,3 1-1,2 0 1,1 3 0,0 2-1,-1-1 0,-2 2 1,0 1-1,-6 3 0,0 1 0,-5 3 0,1-1 0,-4 6 1,0 1-1,-1 2 0,-2 2 0,-1-1 0,-1 2 0,-1-3 0,2 0 0,-4-5 0,1 0 1,-3-2-1,0-2 1,-2-3 0,-2 1 1,-4-5 0,-2 3 0,-4-1 1,-2-1 0,-5-2 0,-2-1 0,-2-1-1,-2-2 0,-1-1 0,0-3-1,2-5 0,-1 0 0,2-3 0,3 0 0,-1-4 1,5-1-1,2-3 1,1-1-1,4 0 0,5-1 0,1-3 0,5 0-1,7 1 0,1 0 0,3 0 0,5 0-1,1 3 1,3 1-1,3 4 1,-1 2 0,0 3-1,1 4 1,1 2-1,-2 3 1,0 3-1,0 3 1,0 1-1,-2 0-1,2 4-4,-3-4-6,-2-1-18,9 4-1,-7-9 1</inkml:trace>
  <inkml:trace contextRef="#ctx0" brushRef="#br0" timeOffset="16424">3366 571 5,'11'-3'8,"0"-1"-3,4 2 0,-2-1 0,1 2-1,-1 1 1,-1 1 0,0 3 0,-3 1-1,-9-5 1,12 14 0,-9-3 1,-3-1 0,-1 3-1,-2-1 0,-2 2 2,-4 2-2,0 2 1,-2-2-1,-1 2 0,-1-2-1,0 1 0,-1-1 0,1 0-1,1-4-1,3-1 0,-1-2-1,4 0 1,6-9-2,-8 12 1,8-12 0,0 0-1,1 9 1,-1-9 0,9 5 0,-9-5 0,19 5 1,-6 1-1,3-3 0,2 1 0,5 0 0,2-1-1,1 1 0,1-1 1,0 2-1,0-4-1,-2 2-1,-3-6-7,-2-1-24,4 1 0,-10-7 0,4 0 0</inkml:trace>
  <inkml:trace contextRef="#ctx0" brushRef="#br0" timeOffset="17315">3629 0 1,'0'0'15,"0"0"-3,0 0 0,0 0-3,0 0 0,0 0-1,9 9 0,-9-9-2,11 13 1,-2-4-1,7 6 0,1 0 0,5 6-1,4-1-1,6 6 0,-2 0-1,3 5-1,-3 1 0,1 2 0,-2 0-1,-1 3 0,-3 0 0,-2 2 1,0-1-2,-2 1 1,1-3 0,-1 0 0,-4-2-1,0 1 1,-4-1 0,0-1 0,-6-2 1,-1 0-1,-4-1 0,-1 1 1,-4 0-1,-1-3 1,-2-1-1,-3 0 1,-4-2 0,0-1 1,-4-4-1,-3 1 1,0-4-1,-2 0 0,-2-1 0,2-2 0,-1-2 0,2-1-1,0-1-1,5-1 0,1-3 1,4 0-1,2-2-1,9-4 0,-12 5-2,12-5-2,0 0-11,0 0-20,0 0-1,0 0 1,-5-11 0</inkml:trace>
</inkml:ink>
</file>

<file path=ppt/ink/ink3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9:30.628"/>
    </inkml:context>
    <inkml:brush xml:id="br0">
      <inkml:brushProperty name="width" value="0.05292" units="cm"/>
      <inkml:brushProperty name="height" value="0.05292" units="cm"/>
      <inkml:brushProperty name="fitToCurve" value="1"/>
    </inkml:brush>
  </inkml:definitions>
  <inkml:trace contextRef="#ctx0" brushRef="#br0">84 250 18,'0'0'14,"0"0"-2,0 0 0,0 0-1,0 0-1,0 0 0,0 0-3,0 0 0,0 0-2,0 0 0,0 0-1,0 0-1,0 0 0,0 0-1,0 0 1,0 0-2,0 0 0,0 0 0,0 0 0,0 0 0,0 0-1,0 0 0,0 0 1,-41 5-1,41-5 0,0 0 0,0 0 0,0 0 1,0 0-1,0 0 0,0 0 0,0 0 0,0 0 0,0 0 1,0 0-1,0 0 0,0 0 0,0 0 0,0 0 0,0 0 1,0 0-1,0 0 1,-43 13-1,43-13 1,0 0 0,0 0-1,0 0 1,0 0-1,0 0 0,0 0 0,0 0 0,0 0 0,47 6 0,-47-6 1,0 0-1,59 0 1,-59 0 0,66-4 0,-66 4 0,77-5-1,-34 3 1,-43 2-1,75-5 1,-75 5-1,63-1 0,-63 1 1,49 0-1,-49 0 0,0 0 0,40 4-1,-40-4-1,15 3-3,-15-3-7,0 0-19,0 0-3,12 1 1</inkml:trace>
  <inkml:trace contextRef="#ctx0" brushRef="#br0" timeOffset="981">1027 28 9,'0'0'11,"0"0"-1,-13 1-2,13-1-2,-12 4-1,3-2 0,9-2-1,-18 9-1,8-2 0,10-7-1,-19 20 0,10-7 0,-1 2 0,1 4 0,2 0 0,3 1 0,1 2 0,3 2 0,4-4 1,4 1-2,8-3 1,2-3 0,4-3 0,4-3 0,3-5 0,1-3 0,4-5-1,-5-3 2,1-5-2,-10-1 1,6-6-1,-3-1 0,-5-2 0,-1-1-1,-8-1 2,2 0-1,-5 1 0,5 2 0,-13 0 2,-7 3 0,-6 2 0,2 3 0,-4 2 0,-1 3 0,-3 4-1,-2 3-1,-1 6 0,6 2-2,1 5-1,-1 3 0,1 4-1,3 1-3,2 3-4,2-3-6,7-6-12,9 5-1,-6-19 0</inkml:trace>
  <inkml:trace contextRef="#ctx0" brushRef="#br0" timeOffset="1532">1304 12 15,'0'0'17,"0"0"-2,0 0-2,0 0-2,-19 14-2,19-14-3,-19 14-2,19-14-1,-18 17 1,12-6-1,-3 2 0,6 4-1,2 4-1,-1 6 0,2 6 0,0 7 0,1 8-1,-1 6 1,1 4-1,-10 4 1,10-1 0,-12-1 0,12-4-1,-10-6 1,9-8 0,-9-5 0,9-8 0,0-8 0,0-4-1,0-6 1,0-11 0,0 12 1,0-12-1,0 0 0,0 0 0,0 0-1,0 0-3,16-10-8,-16 10-20,0-22 1,0 9 0</inkml:trace>
</inkml:ink>
</file>

<file path=ppt/ink/ink3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9:32.901"/>
    </inkml:context>
    <inkml:brush xml:id="br0">
      <inkml:brushProperty name="width" value="0.05292" units="cm"/>
      <inkml:brushProperty name="height" value="0.05292" units="cm"/>
      <inkml:brushProperty name="fitToCurve" value="1"/>
    </inkml:brush>
  </inkml:definitions>
  <inkml:trace contextRef="#ctx0" brushRef="#br0">342 28 20,'6'-12'15,"-6"12"-2,2-10 0,-2 10-2,0 0-1,-10-12 1,10 12-3,-15 0 0,15 0-2,-20 9-2,8-4-1,-2 3-2,0 3 0,0 0-1,0 3 1,0 2-1,1 2 0,-1 0 0,-3 6 1,-2 2 0,2 5 0,-2 6 0,-1 4 0,0 3 0,0 5 0,2 3 0,3 1-1,5 1 0,2-3 0,0-2-1,4-3 1,4-4 0,2-5-1,5-4 1,3-4 0,0-3 0,3-2 1,8-2-1,2-2 0,3-2 0,1-2 0,0-2 1,3-2-1,0-1 0,-1-3 0,-4 0 1,-2-2 0,-4-2-1,-2 0 1,-4-2 0,-3 1-1,-10-3 1,11 2 0,-11-2 0,0 0 0,0 0 0,0 0 0,0 0 0,0 0 0,0 0 0,0 0 0,0 0-2,0 0-1,0 0-11,0 0-20,0 0-1,0 0 1</inkml:trace>
  <inkml:trace contextRef="#ctx0" brushRef="#br0" timeOffset="2604">493 323 6,'0'0'8,"16"-10"1,-4 4-1,-2 0-1,2 0 0,1 0 0,1 0-2,2 2 0,-2-1 0,3 2-1,-1 0 0,2 2 1,-2 0 0,2 3-1,0-1-1,-1 3 0,-1 2 0,3 3-1,-4-1 0,2 4 0,-3 0 0,2 2-1,-3 0 1,2 4-1,-2-1 1,0 0-1,-2 2 0,-2-2 0,-1 2-1,1-1 1,-4-1 0,-1 0 1,-4-3-1,0 1 0,-3-1 0,0 0 0,-2-1 0,-2-1 0,-1 0 0,-1-1 0,-1-1 0,-2-1 0,-1-1 0,-3 0 1,-1-4-1,-1 2 1,0-4-1,-1 1 0,0-2 0,1 0 0,-1-2 1,3-1-1,-1 0-1,2-1 1,1-2 0,0-1 0,1-1 0,2-1-1,3-1 1,2-2-1,1 1 0,1-2 0,2 2 0,4-3 0,2 2 0,1-1 0,0 1 0,1 1-1,2 1 1,3 0 0,0 0-1,0 1 1,4 2 0,-1-1-1,8 2 1,-5 0-1,5 3 1,2 0-1,-1 2 1,-1 1-1,1 2 0,-2 1-3,-2 5-5,1 0-15,-6-4-9,4 3 2,-7-4-1</inkml:trace>
  <inkml:trace contextRef="#ctx0" brushRef="#br0" timeOffset="3685">1292 518 15,'0'0'19,"0"0"-6,-13-5 0,4 3-1,0 2-1,-5-2-1,2 3-2,-4-2-2,1 4 0,-2-4-3,2 3 0,1 1-1,2-1-1,2 0-1,1 2 0,-1-3 0,10-1 0,-11 5 1,11-5-1,0 0 0,-9 6 0,9-6 0,0 0-1,-10 11 1,10-11 0,-5 12 0,5-12 0,-10 18 0,3-7 0,0 1 0,0 0 0,1 0 0,-1 0 0,7-12-1,-10 17 1,10-17 0,-8 9 0,8-9 0,0 0 0,0 0 0,0 0 1,0 0-1,0 0 1,11 2-1,-11-2 1,13 0-1,-4 0 0,1 0 0,1 0 0,0 0 0,2 3 0,0 2 0,1-2 0,2 2 0,-1-2-1,1 5 1,0-6 0,1 8 0,1-3-1,-3 1 1,0 0 0,-5-1 0,1 3 0,-11-10 1,13 22-1,-13-22 1,2 16 1,-2-16-1,-6 17 1,6-17 0,-15 18 0,5-10 1,-3 2 0,-3-4 1,-2 2-1,-3-3 0,1 1 0,-2-3 0,4 0 0,-3-2-1,1-1-1,2-1 1,3 1-2,3-2 1,2 1-1,0-1-1,10 2-3,-10-3-8,10 3-23,1-11-2,-1 11 2,7-24 0</inkml:trace>
  <inkml:trace contextRef="#ctx0" brushRef="#br0" timeOffset="5117">1322 0 4,'0'0'15,"0"0"-7,10 3-2,-7 6 0,-3-9 0,13 18 0,-2-4 0,4 0 0,4 5 0,2 0 0,2 5-1,2 1 1,2 7-2,-1-3 0,0 6-1,-6 0 1,1 2-1,-3 0 0,-2 3 0,-1 0 0,-3-1 0,-1 1 0,-1-4-1,-3 0 1,-1 1-1,-3-4 1,-2-1 0,-5-3 1,1 0-1,-7-3 1,0 3-1,-5-5 0,0 2 1,-3-3-2,1 1 1,-4-1-2,-1-1 1,0-4-1,-1-2 0,0 2-1,-1-5-3,4 4-11,1-2-21,-3-7-1,2-1 0,-2-7 0</inkml:trace>
</inkml:ink>
</file>

<file path=ppt/ink/ink3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6:36.257"/>
    </inkml:context>
    <inkml:brush xml:id="br0">
      <inkml:brushProperty name="width" value="0.05292" units="cm"/>
      <inkml:brushProperty name="height" value="0.05292" units="cm"/>
      <inkml:brushProperty name="fitToCurve" value="1"/>
    </inkml:brush>
  </inkml:definitions>
  <inkml:trace contextRef="#ctx0" brushRef="#br0">236 147 13,'0'0'13,"0"0"1,0 0-2,-9 0 0,9 0-2,0 0 1,0 0-3,0 0-1,0 0-1,0 0 0,0 0-2,0 0 0,0 0-2,-8 11 0,8-11-1,-4 16 0,3-4-1,-2 7-1,2 5 1,-2 6 0,3 9 0,-1 7 0,0 3 0,2 11 0,0 4 1,-1 5-1,0 4 0,-1-2 1,-2-4-1,2-4 1,0-6 0,-2-7 0,0-8 0,0-10 0,-1-6 1,2-3-2,-2-7 1,0-4-1,2-2-3,2-10-4,0 0-16,-1-9-9,-2-11 0,7-3 0</inkml:trace>
  <inkml:trace contextRef="#ctx0" brushRef="#br0" timeOffset="651">0 222 7,'0'0'8,"4"-12"-1,-4 12-1,9-14 0,-9 14-1,14-16 0,-1 8 0,-1 0-1,7 2 0,4 1 0,1 1-1,8 2-1,0 2 0,4 2-1,0 3 1,3 1-1,-3 3 0,-7 1 1,3 2-1,1 2 0,-14 2 1,8 1-1,-6 4 0,-3-3 0,-2 5 2,1-3-2,-5 4 2,-10-2 1,7 0 0,-12-2 2,-8 1 0,-6-4 2,6 2-2,-7-3 1,2 1-2,-8-5 0,1 0-1,-6-3 0,6 0-1,-2-3-1,-6-1 0,-5-3 0,3 0-1,0-1 0,4 0-1,2-1 0,6 0 0,2 1 0,5 0-1,3 0-3,11-1-4,-11 2-8,11-2-15,0 0-4,0 0 0</inkml:trace>
  <inkml:trace contextRef="#ctx0" brushRef="#br0" timeOffset="1372">661 601 7,'0'0'19,"0"0"-12,0 0-1,0 0 0,5 13-1,-5-3 1,1 2 0,0 2 0,2 4 0,2 5-1,3 2 1,2 7-2,2 2-1,1 5-1,1 1 0,0 1-1,-2-2 1,0-1 1,-3-5 0,3-4 0,-9-4 1,4-3 0,-8-7 0,1 1 1,-3-6 0,2 2 0,1-12 1,-9 11-1,9-11 1,-11 1 0,11-1-1,-15-12 0,5-2-1,2-1-1,-1-5-2,2-2 0,0-5-2,4-1 1,6-2-1,5 0 0,2 0 1,2 1-1,4 2 1,3 1-1,2 3 1,5 2 0,2 2-1,0 2 1,4 3 0,0 3 0,2 1-1,-1 2 1,1 4-2,0 1 1,-2 3-1,-3 1-2,0 6-1,-8-4-7,5 7-10,-3 3-14,-9-2 0,1 7 1</inkml:trace>
  <inkml:trace contextRef="#ctx0" brushRef="#br0" timeOffset="2043">1229 1138 13,'-9'-26'20,"6"2"-14,2-2-1,4-1-1,2 2 1,2-1 0,4 3 1,0 2 0,3 2 1,0 2-1,3 5 0,-1 3-2,2 3-1,2 3-1,2 3-1,2 4 0,1 3 1,1 1 0,-1 5 1,0 2-1,1 2 1,-4-1 0,-2 5 0,-5-4 1,-1 4 0,-6-3 0,-3 3 0,-8-3 0,-1 3 1,-10-3 0,-1 0-1,-9-2 1,0-1-2,-6-1 1,0-5-2,-1-6 0,0-1 1,1-5-2,3-3-2,3-3 0,4-6-3,7 1-4,1-10-11,5 1-17,12 0-1,3-4 1</inkml:trace>
  <inkml:trace contextRef="#ctx0" brushRef="#br0" timeOffset="2634">1923 805 7,'0'0'13,"0"0"-1,-3 12 0,3-12-2,-2 18 0,3-4 0,-2 2-1,4 9 1,-4 3-3,4 8-1,-2 7-1,2 7 0,0 4-2,2 5 0,-2 0-1,1 3 0,-1-4-1,1-3 0,-1-8 0,-1-4 1,0-9-1,0-4 0,-1-7 0,0-7 0,-1-5 1,0-11 1,2 11 1,-2-11-1,0 0 1,-5-19-1,1-1 1,0-5-1,-2-11-1,0-9-2,-3-8 0,3-9 0,1-3-1,1-2 1,2 1-1,3 1 1,4 4 0,2 3-1,5 5 1,1 7-1,4 5 1,1 3 0,5 6-1,0 5 1,2 8-1,-1 4 0,2 6 0,-1 7 0,3 6-1,-2 6 1,0 6 0,-2 1 0,-1 6 0,-1 1 1,-3 2-1,-3-1 1,-4-1 1,-4-1 0,-6-1 0,-2 1 1,-8-3 0,-4-1 1,-6-2-1,-3-1 0,-4-4 0,-1-2 0,-3-2-1,-1-5 0,3-3-2,2-3 0,4-3-2,-1-6-5,11 4-8,2-3-19,2-6-2,8 0 1</inkml:trace>
  <inkml:trace contextRef="#ctx0" brushRef="#br0" timeOffset="3475">2603 975 15,'-24'-25'18,"15"7"-10,1-2-2,3-1 0,2 0-1,2 0 0,3 3 0,1 0 0,3 4-1,2 1 0,1 4-2,2 2 0,3 3-1,2 4 0,2 3-1,4 4 0,-1 5 1,3 3 0,0 3 0,0 1 1,-2 4 0,-3-2 1,-1 3 2,-8-4 1,-2 2 0,-8-4 1,1 3 0,-11-5 0,-2 3 0,-9-6-2,-1 2 0,-5-6-1,1 1-1,-2-5-1,1-1 0,-1-4-1,4-4 0,4-2 0,4-1-1,2-3-1,5-3 0,5 0-3,1-6-3,10 5-11,4-3-17,1-4-2,6 3 2</inkml:trace>
  <inkml:trace contextRef="#ctx0" brushRef="#br0" timeOffset="4076">3442 660 11,'-22'-7'25,"4"6"-3,-7 2-11,0 2-5,-2 5-2,-1 3-1,1 3 2,-1 1-1,3 4 0,3 0-1,4 0 0,1-1 0,5 0-1,2-4-1,5 1 0,3-2-1,6 0 0,3-1 0,2 0 0,3 2 0,4 0 0,0 1 0,5 0 0,0 2 0,-1 1 1,3 1-1,-3 0 0,-1 2 0,-2-3 1,-5 2 0,-2 0 0,-5-2 1,-3 0 0,-6-2 1,-2-1-1,-5-3 2,1 1-2,-3-4 2,0 0-1,-1-4 0,1 0-1,1-3 0,3 0 0,-1-3 0,10 1 0,-12-1-1,12 1 0,0 0-1,-5-11 0,5 11 0,8-22-1,2 7 0,3-4 0,6-2-2,5-6 1,5 0 0,3-3 0,6 0-1,1 0 1,2 1 1,-2 0-1,-1 5 2,-3 1-1,-4 6 1,-4 2 0,-5 6 0,-2 5 0,-3 5 0,-4 5 1,0 3 0,-1 8 1,-3 0-1,4 6 1,-4 2-1,1 3 1,1-2-1,-1 1 0,-4 0 0,3-5 0,0 0-1,-2-4-2,1-2-4,-8-16-9,10 6-17,0-8-2,-5-15 1</inkml:trace>
  <inkml:trace contextRef="#ctx0" brushRef="#br0" timeOffset="4887">3915 299 35,'0'0'32,"10"20"-4,-10-20-10,-3 10-36,10 0-15,-7-10 0</inkml:trace>
  <inkml:trace contextRef="#ctx0" brushRef="#br0" timeOffset="5097">4271 88 2,'9'3'25,"-9"-3"0,-5 19-12,5 1-6,-2 6-1,3 9 2,-3 9-1,3 11 1,-5 5 0,3 11 0,-3 2 0,3 6-2,-2-3 0,1 4-3,-3-9 0,5-6-1,-1-10-1,0-9 1,1-10-2,1-8 2,-3-10-1,1-5 0,1-13 1,0 0-1,-15 4 0,15-4 0,-20-21 0,6 7 0,-3-5-1,3-2 0,-2 0 0,2 1 0,0 1 0,4 4 0,2 2 0,2 4 0,6 9 0,-6-10-1,6 10 1,2-10-1,-2 10 0,19-12 0,-3 3 1,6-4-1,6-2 0,5-1 1,5-2-1,6 0 0,2-1 0,3-1 0,1 3 0,-2 0 0,2 5 0,-4 1 0,-1 6 1,-5 4-1,-4 5 1,-1 6 1,-4 5 0,-6 5 0,-2 5 1,-1 5-1,-6 0 1,1 2 0,-5 0 0,-1 0 0,-6-4-1,2-1-1,-4-6 0,-1-6-2,1-1-6,-3-14-12,0 0-15,0-10-1,-2-15 1</inkml:trace>
  <inkml:trace contextRef="#ctx0" brushRef="#br0" timeOffset="5808">4808 210 44,'-2'10'33,"7"7"-7,-5-17-15,-3 16-43,11-5-2,-8-11-1</inkml:trace>
  <inkml:trace contextRef="#ctx0" brushRef="#br0" timeOffset="6129">5226 956 13,'-21'-12'28,"10"3"1,-7-3-10,3-5-11,4-1-3,2-6-1,5-1-1,3-4-1,5-1 0,2-1 0,6 1 0,0 1 1,4 6 0,0 3-1,1 8 0,0 4 1,1 8-2,-1 5 0,2 6 0,-1 5 0,1 6 1,-1 0-1,-3 6 2,-4 0-1,-1 3 1,-6-4 1,-2 2 0,-6-4-1,-2 0 1,-6-4 0,-1 0-1,-5-7 1,3 0-1,-4-6-1,1-1-1,1-4 0,0-3-1,3-3-2,0-3 0,4 0-4,-2-7-4,8 0-17,0-2-11,1-3 1,3-1 0</inkml:trace>
  <inkml:trace contextRef="#ctx0" brushRef="#br0" timeOffset="6659">5543 659 10,'0'0'25,"0"0"0,0 11-10,0-11-9,0 24 1,-2-7 0,2 7 1,-4 1 0,5 5 0,-5-5 0,5 2 0,-3-8-3,6-4-1,-4-15-2,18 0-1,-2-15-1,5-5 0,0-6 1,3-2-1,1-4 1,0 1 0,-1 2 0,-6 6 0,-2 6 1,-4 3-1,-1 4 1,-1 7-1,-10 3 1,13 9 0,-9 4-1,6 7 1,-5 4 0,2 6 1,0 2-1,3 3-1,-2 0 0,1-3-1,1-2 0,-3-5 0,4-3-4,-5-8-7,5-8-24,-1 0-2,-10-6-1,20-8 1</inkml:trace>
  <inkml:trace contextRef="#ctx0" brushRef="#br0" timeOffset="7300">6048 653 24,'0'0'26,"11"-9"0,-11 9-16,20-4-5,-9 1-1,4 3 1,-3 0 1,6 4 0,0 0 1,3 7-1,-1 1 0,3 5-2,0 0-1,3 7 0,-2 1-2,1 3 0,-4 0 0,1-1-1,-2-2 1,-6-1 1,0-3-1,-5 0 1,-6-4 1,-3 0 0,-6-3-1,-2-1 1,-9-1 0,2-3-1,-6-2 0,0-1 1,-2-2-1,2-4-1,-1-2 1,4-2-1,1-1 0,1 0 0,3-1-1,4 1 0,9 5 0,-13-10-1,13 10 0,-3-10 0,3 10 0,8-18-1,1 6 0,1-6-2,5-1 0,2-11-2,8-2-3,-4-10-2,9 2-3,-7-12-3,9 2 0,-6-9-1,4 0 2,-4-3 4,0-1 2,-2 0 3,-3 2 4,0 3 6,-3 5 3,-3 6 2,-3 6 3,-1 8 1,-4 6 0,0 11 2,-4 3-2,-3 13-2,1-10-2,-1 10-2,0 0-2,-6 13-1,2-4 0,1 5-2,0 5 1,1 4 0,-1 8 0,4 9 1,-2 5 0,4 11 0,-1 7 1,1 8-1,-3 3 1,3 2 0,-1 2 0,-1-1-1,-2-7 0,1-3-1,-2-9 0,-1-9-1,2-7 0,-1-6-1,-2-10 0,2-6 0,0-6-1,2-14-2,-1 14-4,1-14-16,-5-14-14,5 2-2,-1-11 1</inkml:trace>
</inkml:ink>
</file>

<file path=ppt/ink/ink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08T00:05:31.461"/>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3 254 20,'0'0'23,"-8"-13"-13,8 13-5,-1-15 2,1 15 2,-4-15-1,4 15 1,0 0-1,-1-12 0,1 12 0,15 0-2,2 4-4,11-2 0,13 4-2,14-3 1,20 1 1,16-6 1,24 2 0,19-9 0,24 2 1,19-4-1,22 0 1,15-4 0,15 0 0,12 0-1,12 2 0,6 0 1,5 0 0,2-4-1,-1 2 0,-1-1-1,-2 0 0,-10 2 0,-12 2 0,-15 1-1,-14 4 1,-20 3-1,-18 4-1,-24 1 1,-20 4-1,-23-2 0,-17 0 0,-20 1-1,-20-5-5,-17-2-25,-20 5-8,-25-7 0,-17-4-1</inkml:trace>
</inkml:ink>
</file>

<file path=ppt/ink/ink4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6:44.919"/>
    </inkml:context>
    <inkml:brush xml:id="br0">
      <inkml:brushProperty name="width" value="0.05292" units="cm"/>
      <inkml:brushProperty name="height" value="0.05292" units="cm"/>
      <inkml:brushProperty name="fitToCurve" value="1"/>
    </inkml:brush>
  </inkml:definitions>
  <inkml:trace contextRef="#ctx0" brushRef="#br0">179 0 7,'0'0'22,"0"0"-7,0 0-7,0 0-3,-5 16 1,2-7-1,2 8 1,-4 4 0,2 9 2,-5 7-1,2 9-1,-4 7-1,-1 10-1,-3 3 1,0 6-1,-4-1 1,3 4 0,-2-8 1,3-1-1,0-10 0,5-6 0,0-10-1,8-5 0,1-10-3,8-4 1,4-8-1,6-2 0,4-6 0,7-3 0,2-2 0,3-2 0,1-1 2,-2-1-3,-1-1 1,-3 0 0,-6 2-1,-2 1 1,-5 0-1,-3 2 0,-4 1 1,1 1-1,-10-2 0,0 0 0,10 7-1,-10-7-1,0 0-6,0 0-13,9 5-15,-9-5-2,15-12 1</inkml:trace>
  <inkml:trace contextRef="#ctx0" brushRef="#br0" timeOffset="581">757 868 18,'-28'-8'10,"2"-2"0,-1-2 2,6 1 1,-1-5 1,7 4 1,-1-5-2,9 2-2,1-5-4,6 1-3,3 0-3,3-1 0,3 2-1,5-1-1,3 3 1,2 3 0,1 4 0,2 5-1,1 5 1,0 4 0,1 6 1,0 4-1,0 3 1,0 5 0,-6 1 2,0 2 0,-4-1 0,-1 3 1,-8-4-1,-1 2 2,-8-3 0,0 0 0,-7-4-2,-2-1 1,-5-4 0,-1-2 0,-2-4-2,-2-4 0,0-5-1,0-2-1,3-4-2,1-2 0,5 0-5,-1-8-8,7-1-19,6 2-5,3-3 2,5 0 0</inkml:trace>
  <inkml:trace contextRef="#ctx0" brushRef="#br0" timeOffset="1142">1037 906 16,'0'0'21,"-9"12"-7,9-12-1,6 11 0,3-8-1,4-6-2,6 0-2,-1-6-3,4-1 0,-1-4-2,1-5 0,-2-2-2,-2 0 1,-3-2 0,-4 1 0,-3 1 1,-3 0 0,-6 1 0,0 5 0,-6 0 0,1 5 0,-4 1-1,0 4-1,-3 2 0,1 5-1,-1 2 0,0 2 0,-1 2 0,2 3 0,0 2-1,-1 2 1,3 2-1,2 2 1,1 1 0,3 3-1,2 2 1,3 2-1,4 2 0,2 5 0,3 5-1,2 1 1,6 5-1,-1 4 0,6 3 1,-2-2-1,4 3 1,0-1 0,-1-3 1,-1-1-1,-2-5 1,-5-2 1,-3-3-1,-5 0 0,-3-4 0,-7-3 1,-2-3 0,-5-3 1,-5-2-1,-2-2 0,-4-6 0,-3-1 1,-3-8 0,1-3 0,-3-7-1,2-7 0,-1-7 0,4-8 0,5-11-1,3-9 0,7-8-1,5-8 0,10-6 0,7-9 0,10-1-1,7-3 1,10 3 0,3 1 0,6 4 0,0 5 1,2 6-1,-2 8 0,-4 9 1,-5 8 0,-4 8 0,-7 8 0,-6 11 0,-3 7 1,-6 8 0,-3 7 0,-5 5 1,0 5 0,-2 2 0,1 5 1,-2 0-1,1 2 0,0-3-1,3-1 1,0-3-1,0-1-1,1-4 0,1-5-2,1-1-4,-11-13-20,18-1-9,-6-10-2,-6-14 2</inkml:trace>
  <inkml:trace contextRef="#ctx0" brushRef="#br0" timeOffset="2083">1600 299 43,'-5'20'32,"-3"-10"-2,8 7-10,-2-6-35,3 2-14,2 3-5,-1-4 0</inkml:trace>
  <inkml:trace contextRef="#ctx0" brushRef="#br0" timeOffset="2364">2256 621 27,'0'-9'22,"0"9"-2,0 0 1,0 0-4,-11-12-1,11 12-6,-13 6-4,13-6-2,-19 11-2,7-5 0,-1 2 0,-2 4-1,-1-2 1,0 5 1,0-1-1,1 4 0,-1 0 0,0 5 0,1 1-1,2 1 0,1 3 0,4 2 0,0 2 0,5 0 1,3-1-1,5 1 0,3-1 0,3-2 0,5-3-1,3-3 1,5-6-1,3-2 0,4-6 1,3-5-1,0-4 0,3-2 1,-3-4-1,0-2 1,-4-2-1,-3 0 1,-3 0-1,-5 1 1,-4 1-1,-2 2 1,-13 6-1,14-6 0,-14 6 1,0 0-1,0 0 1,0 0-1,0 0 0,0 0 0,3 9-2,-3-9-2,0 0-9,0 0-25,0 0 0,0 0-1,7-25 1</inkml:trace>
</inkml:ink>
</file>

<file path=ppt/ink/ink4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0:24.886"/>
    </inkml:context>
    <inkml:brush xml:id="br0">
      <inkml:brushProperty name="width" value="0.05292" units="cm"/>
      <inkml:brushProperty name="height" value="0.05292" units="cm"/>
      <inkml:brushProperty name="fitToCurve" value="1"/>
    </inkml:brush>
  </inkml:definitions>
  <inkml:trace contextRef="#ctx0" brushRef="#br0">37 27 0,'-42'-26'13,"42"26"0,0 0-3,0 0 0,0 0-2,0 0-1,0 0 0,0 0-2,0 0-1,0 0 0,0 0 0,0 0-1,0 0-1,0 0 0,0 0-1,0 0 0,0 0 1,0 0-1,0 0 0,0 0 1,0 0 0,0 0 0,0 0 1,43-1-1,-43 1 0,48-1-1,-48 1 0,44-1 0,-44 1 0,47 1-1,-47-1 1,44 2-1,-44-2 1,0 0-1,54 5 1,-54-5 0,0 0 0,43 4 0,-43-4 0,0 0 0,0 0 0,0 0 0,0 0 1,0 0 0,0 0 0,0 0 1,43 8 1,-43-8-1,0 0 0,0 0 0,0 0 0,0 0-1,0 0 0,0 0-2,0 0 1,0 0-1,0 0 0,0 0 0,-25 43 0,25-43 0,0 0 1,-5 56-1,5-56 0,-18 62 0,18-62 0,-9 82 0,4-38 0,0 2 0,-2-2 1,7-44-1,-2 81 0,2-81 0,-3 66 0,3-66 0,-11 44 0,11-44 0,0 0 1,0 0 0,-5 45 0,5-45 0,0 0 1,0 0 0,0 0 0,0 0 1,0 0-2,0 0 1,0 0-2,0 0 1,0 0-2,0 0 0,0 0-4,0 0-15,0 0-16,0 0-1,39-46 0,-39 46 0</inkml:trace>
</inkml:ink>
</file>

<file path=ppt/ink/ink4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8:50.730"/>
    </inkml:context>
    <inkml:brush xml:id="br0">
      <inkml:brushProperty name="width" value="0.05292" units="cm"/>
      <inkml:brushProperty name="height" value="0.05292" units="cm"/>
      <inkml:brushProperty name="fitToCurve" value="1"/>
    </inkml:brush>
  </inkml:definitions>
  <inkml:trace contextRef="#ctx0" brushRef="#br0">458 720 13,'0'0'12,"0"0"0,0 0-2,0 0 0,0 0-3,0 0-1,0 0-2,0 0-1,0 0 0,0 0-1,0 0-1,0 0-1,0 0 2,-4 10-2,4-10 0,0 0 0,1 9 1,-1-9-1,2 15 0,0-3 0,-1 3 0,2 3 0,0 6 1,1 5-1,1 5 0,-1 7 1,0 5 0,0 3 1,-2 2-1,0 2 1,0-4 0,0 0-1,-2-5 1,0-4 0,0-4-1,2-3 0,-1-3 0,-1-1 1,-1-1-1,1-2 0,-2-1 0,1-2 0,-2-4 0,1-3 0,1-3 0,-1-4 1,2-9-1,0 0 0,0 0-1,0 0-6,-2-15-15,4 2-9,-6-14 0,4 1 0</inkml:trace>
  <inkml:trace contextRef="#ctx0" brushRef="#br0" timeOffset="641">362 775 12,'-3'-11'23,"3"11"-11,-7-13-4,7 13-2,-9-13-3,9 13 1,0-16-1,0 16 1,2-15-1,3 6 1,-5 9-1,14-17-1,-2 10-2,-2-1 2,6 0-2,-1 2 1,5 1-1,-2 1 1,10 1-1,-4 2 1,0 0 0,1 1 0,2 2 0,2 2 0,-2 0-1,0 2 1,-2 1 0,-3 3-1,0 0 1,-3 2-1,-3 2 1,-2 1-1,-1 1 1,-3 1 0,-2 1 0,-3 0 0,0-1 0,-4 2 0,-1-3 1,-3 1 0,-1-1 0,-4-1 1,-2 0 0,-2-1 1,-4 1 0,-4-4 0,1 3 1,-6-5-1,4 2 0,-4-3-1,2 0 0,-1-1-1,3-1 0,0-2 0,1 0 0,3-3-1,1 1 1,0-2-1,1 0 0,2-2 0,2 1 0,2 0-1,9 1 1,-14-4-1,14 4-1,-10-2 1,10 2-1,0 0 0,0 0-2,0 0-6,-19-4-10,4 1-15,15 3-2,-19-9 2</inkml:trace>
  <inkml:trace contextRef="#ctx0" brushRef="#br0" timeOffset="51634">1266 575 9,'0'0'15,"0"0"-1,0 0-1,0 0-3,0 0-1,0 0-1,0 0-3,0 0 0,0 0-3,6 10 1,-6-10-2,6 10 0,-3 0 0,5 1 0,1 3 0,0 5 0,4 5-1,2 3 1,-2 4 0,5 2 1,-1 3-1,-1-1 0,0-1 1,1-2-1,-3-3 1,1-5 0,-3-7 0,0-2 1,-3-9 0,2-4 2,-1-11 0,3-8-1,0-11 1,1-5-1,-1-8 0,3-4-1,-4-5 0,3 1-2,-1 1 0,-3 4 0,-6 4-1,2 7 1,1 4-1,-5 5 1,5 6-2,-7 3 2,2 6-2,-3 9 0,0 0-1,0 0 0,0 0 0,0 0-4,0 0-7,12 21-18,-13-12-4,7 3 1</inkml:trace>
  <inkml:trace contextRef="#ctx0" brushRef="#br0" timeOffset="54138">532 3 16,'0'0'12,"-15"-7"-2,15 7-1,-18 2-1,9 1 1,-5 0-1,-8 4 0,3 0 1,1 5-1,-7-1-1,3 6-1,-3 0-1,1 6-2,-3 3 0,10 4-1,-12 3 0,4 6 0,4 4-1,-6 4 0,-3 9 0,2 4 0,-1 6 0,4 6-1,2 7 1,5 4 0,-1 2 0,16 3-1,4 0 1,10 2-1,9 1 1,9-1 0,10-1-1,4-3 0,18-3-2,0-4-3,15 0-8,9-2-18,4-15-1,7-4 0</inkml:trace>
</inkml:ink>
</file>

<file path=ppt/ink/ink4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9:43.276"/>
    </inkml:context>
    <inkml:brush xml:id="br0">
      <inkml:brushProperty name="width" value="0.05292" units="cm"/>
      <inkml:brushProperty name="height" value="0.05292" units="cm"/>
      <inkml:brushProperty name="fitToCurve" value="1"/>
    </inkml:brush>
  </inkml:definitions>
  <inkml:trace contextRef="#ctx0" brushRef="#br0">75 581 2,'0'0'11,"-8"10"0,8-10-2,-9 18 1,4-4-2,-1 2 1,1 3-1,5 4 0,-4 0-2,4 1 1,0-2-1,7 1-1,-1-4 0,7-1-1,2-8-1,5-4-1,3-6 1,6-4-1,-1-6 1,2-6-1,-2-2 1,-1-3-1,-5-3 1,0 1 1,-7-2-1,-2 3 1,-6-2 0,0 6 0,-7-2-1,1 3 0,-3-2 0,-4 4 0,-5-1-1,-1 3 0,-4-2-1,-3 4 1,0-1-1,-5 4 0,-2 4-1,1 1 0,2 4 0,-1 1-1,2 4 1,-2 3-1,3 4-1,2-1 0,3 6-2,1-2-5,5 8-12,2 2-15,1-1 0,6 6 1</inkml:trace>
  <inkml:trace contextRef="#ctx0" brushRef="#br0" timeOffset="631">305 517 19,'-2'11'25,"2"-11"2,-11 12-18,8 0-2,-2-3 0,4 7 0,-5-5 1,4 9 0,-4-5 0,4 6-1,-6 1-1,6 6-1,-3 4-1,2 5-2,0 6 0,0 6-1,0 7 0,2 6-1,-2 2 1,2 6-1,0 0 1,1-3 0,0 0-1,2-6 1,0-6 0,0-7 0,2-7-1,-1-7 0,0-10 1,0-6-1,-1-5 0,-2-13 1,2 13-1,-2-13 0,0 0-1,0 0-1,0 0-4,1-10-14,-2-1-15,3 0-1,-5-9 1</inkml:trace>
  <inkml:trace contextRef="#ctx0" brushRef="#br0" timeOffset="2363">615-7 3,'0'0'25,"-4"-10"-8,4 10-4,0 0-4,0 0-2,3 11-2,1 0-2,4 5 0,5 5-1,3 5-1,4 11 0,5 7 0,2 7 0,4 7 0,-2 5 0,0 7-1,-2 3 1,-2 5 0,-1-2 1,-4 4 0,-3-5 0,-4 0 0,-4-7 2,-3-2 0,-7-5 2,-1-3 0,-9-10 0,1-3 1,-7-6-1,2-2 0,-5-6-1,2-2-1,-4-5-2,4-3 0,-2-2-2,0-1-2,6-2-2,-5-6-7,7-2-18,3 3-7,9-11 0,-11 5 1</inkml:trace>
  <inkml:trace contextRef="#ctx0" brushRef="#br0" timeOffset="4156">1449 700 10,'0'0'12,"0"0"1,0 0-1,0 0 1,0 0-2,0 0-1,0 0 0,0 0-3,0 0 0,0 0-2,0 0 0,0 0-1,0 0 0,0 0 0,0 0-1,0 0 0,0 0-1,0 0 1,0 0-1,0 0-1,0 0 1,0 0-1,0 0 0,0 0 0,0 0 0,0 0-1,0 0 1,0 0 0,0 0-1,0 0 0,0 0 1,10 1-1,-10-1 1,0 0-1,0 0 1,13-1-1,-13 1 1,12 0-1,-3 0 1,5-3 0,3 3-1,6-2 1,5 1 0,7 0-1,5 1 1,5 1-1,4 2 1,3 2-1,2 1 0,0 1 0,0 2 0,-1 0 0,-1-1 1,-3-2-2,0 0 1,-2-3 0,-3-2-1,-3-2-1,-5-3-1,0 1-3,-10-4-3,2 5-8,-3-2-17,-9-3-1,-1 2 1</inkml:trace>
  <inkml:trace contextRef="#ctx0" brushRef="#br0" timeOffset="6279">2327 358 8,'0'0'12,"0"0"-1,12 11 1,-12-11 0,9 11-1,-9-11-1,18 16-1,-6-8-2,4 4-1,2-1-1,5 2-2,2 2 0,4 0-1,1 3 0,3 1-1,3 2 1,1 1-2,0 1 1,1 1-1,0-3 1,-2 4-1,-2-2 0,-4-3 1,-4-1-1,-5-3 0,-1-1 1,-7-3 0,-4-1 1,-2-1 1,-7 0 1,0 0 0,0-10 0,-13 21 0,-3-11 1,3 5 0,-7-3 0,0 5-1,-5-4 0,1 5-1,-3-1 1,-1 1-1,-2-1-1,1 2 0,1-4-1,0 1 0,2-3-1,2 0 0,0-2-1,3-2 0,6-1-4,-5-8-12,3 0-20,7-4-1,0-10 0,5-6 1</inkml:trace>
</inkml:ink>
</file>

<file path=ppt/ink/ink4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9:59.840"/>
    </inkml:context>
    <inkml:brush xml:id="br0">
      <inkml:brushProperty name="width" value="0.05292" units="cm"/>
      <inkml:brushProperty name="height" value="0.05292" units="cm"/>
      <inkml:brushProperty name="fitToCurve" value="1"/>
    </inkml:brush>
  </inkml:definitions>
  <inkml:trace contextRef="#ctx0" brushRef="#br0">431 1 13,'10'-8'13,"-10"8"1,0 0 0,0 0 1,0 0-1,0 0-2,0 0-3,0 0-2,0 0 0,-14 3-3,14-3-1,-14 6-2,3-2 0,-1 1-1,1 1 1,-2 3-1,-2 1 1,4 4-1,-6 2 0,2 4 1,-1 4-1,-2 5 0,0 4 0,-2 6 0,1 4 1,-2 2-1,-1 5 0,0 2 1,3 1-1,-1 0 1,0 1 0,4-2 0,-1 0 1,3-1 0,0 0 0,4 0 0,1-1 0,2-1 0,2 0 0,4-1 0,2-4-1,5-1 0,3-6 0,2-2 0,5-4 1,3-3-1,3-5 0,2-3 0,0-2 0,1-1-1,-1-4 2,1 0-2,-2-4 0,-1-1 1,-2 0-1,0-3 1,-3-1-1,-1 0 1,2-1-1,0-1 1,-2-1-1,-1 1 1,-1-1-1,-2 0 2,0-1-2,-3 1 0,-9-1 0,9 1 0,-9-1 0,0 0 0,0 0 0,0 0-3,0 0-2,0 0-14,-3-11-17,3 2 0,-4-10 0</inkml:trace>
  <inkml:trace contextRef="#ctx0" brushRef="#br0" timeOffset="821">665 502 16,'0'0'13,"0"0"-1,0 0-1,0 0-2,0 0 0,0 0-1,0 0 1,0 0-3,0 0 0,0 0-2,0 0-1,0 0-1,0 0 0,0 0-1,0 0 1,-2 16 0,2-16 0,4 23-1,-1-4 1,3 3 0,0 4 0,4 5-1,-1 1 0,0 2 0,0 2 1,1-2-1,-1-2 0,-2-1 0,-1-4 1,-3-2-1,-1-4 1,0-1 0,-3-5 0,1-3-1,0-12 1,-1 16 0,1-16 0,0 0 1,0 0 1,0 0 0,0 0 0,0 0 1,0 0 0,0 0-1,-12-15 0,8 6-2,-2-5 0,1-2-1,-2-4-1,0-2-1,2-2 1,1-2 0,4-3-1,3 0 0,4 0 1,2-1 0,5 3-1,2-1 0,3 4 0,3 1 0,2 6 0,0 0 1,2 5-1,-2 2 0,1 5 1,-1 2-1,-2 3 1,1 2 0,-2 2 0,-1 1 0,-4 2 0,0-1 0,-5 0 1,1-1-1,-2 1 0,-10-6 0,0 0 1,11 9-1,-11-9 1,0 0 0,0 0-1,0 0 1,0 0-1,0 0 1,0 0-3,0 0-2,0 0-17,0 0-16,0 0-1,0 0 0,-10-1 1</inkml:trace>
  <inkml:trace contextRef="#ctx0" brushRef="#br0" timeOffset="1892">1468 940 1,'-3'11'28,"3"-11"-2,0 0-9,-4-11-2,3 0-2,7-3-1,-3-7-1,6-3-4,-1-9-1,8-1-3,-2-5-1,7 0 0,-1-2-2,1 3 1,0 1-1,0 5 1,-4 3 0,-1 6 0,-4 3 0,-2 7 0,0 4 0,-10 9 1,12-9-1,-12 9 0,0 0 0,10 9 0,-10-9 0,6 14 0,-4-4 0,4 3 0,-3 2 0,3 2 0,-2 2 0,4 3 0,-2 3 0,4 5-1,-2 2 1,1 6 0,0 1 0,3 1 1,-1 1-2,2 1 0,-3-2 1,0-4-1,1-3 1,-2-5-1,-3-5 1,1-3 0,-2-6-1,-3-3 1,-2-11 0,3 10 1,-3-10-1,0 0 0,0 0 0,0 0-1,0 0-2,0 0-11,-11-17-24,7 6-1,-2-7 0,1-3 0</inkml:trace>
</inkml:ink>
</file>

<file path=ppt/ink/ink4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0:04.426"/>
    </inkml:context>
    <inkml:brush xml:id="br0">
      <inkml:brushProperty name="width" value="0.05292" units="cm"/>
      <inkml:brushProperty name="height" value="0.05292" units="cm"/>
      <inkml:brushProperty name="fitToCurve" value="1"/>
    </inkml:brush>
  </inkml:definitions>
  <inkml:trace contextRef="#ctx0" brushRef="#br0">220 2 2,'0'0'23,"0"0"-7,0 0-3,0 0-1,0 0 1,0 0 0,0 0-2,0 0-1,0 0-2,-18-5-1,8 7-2,-4 0-3,0 1 0,-3 2-1,0 0 0,-2 0 0,2 2 0,-1 2 0,3-1 0,2 0-1,0 2 1,1-1-1,3-1 1,9-8-1,-13 17-1,13-17 1,-3 16-1,3-16 0,6 14 0,-6-14 1,18 18-1,-4-9 1,2 2 0,3 0 0,3 1 0,3 0 0,2 1 1,2 1-2,2 0 1,2 1 0,-4 0 0,0-1 0,-4 1 0,-2-2 0,-4 1 0,-5-1 0,-3-2 0,-6-1 1,-1 2 0,-5-2 0,-3 2 0,-7-1 0,-2 4 1,-6-4 0,-3 4 0,-4-2 1,-1 2-1,-6-3 1,1 2-1,-2-5 0,4 1 0,-1-4 0,4-1 1,1-2-2,6-1 0,2-1-1,6-1 0,2 0 0,10 0-2,-11 0-3,11 0-3,0 0-9,0 0-19,11-5-1,1 3 1</inkml:trace>
</inkml:ink>
</file>

<file path=ppt/ink/ink4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0:05.648"/>
    </inkml:context>
    <inkml:brush xml:id="br0">
      <inkml:brushProperty name="width" value="0.05292" units="cm"/>
      <inkml:brushProperty name="height" value="0.05292" units="cm"/>
      <inkml:brushProperty name="fitToCurve" value="1"/>
    </inkml:brush>
  </inkml:definitions>
  <inkml:trace contextRef="#ctx0" brushRef="#br0">3 497 19,'0'0'18,"-10"3"0,10-3-2,0 0 1,0 0-3,0 0-2,0 0-1,0 0-1,6-12-3,-6-2-1,6-2-1,0-8-2,4-3-1,3-7-1,4-3 0,0-2 0,4-1-1,2 1 0,0 1 1,0 4-1,-2 3 0,-2 4 0,-1 3 1,-4 3-1,-1 5 0,-3 4 1,-10 12-1,13-15 0,-13 15 1,0 0-1,0 0 0,0 0 1,0 0-1,0 0 0,10 1 0,-10-1 1,0 0-1,0 0 0,6 14 1,-6-14-1,8 15 2,-3-3-2,1 4 1,2 3-1,1 5 0,3 2 1,1 5-1,1 2 1,1 3-1,-1 0 1,1 1-1,-1-1 0,-2-2 1,-3-3-1,0-4 1,-2-3-1,-2-3 1,1-5-1,-3-2 1,-1-5-1,0 0 1,-2-9 0,1 10 0,-1-10 0,0 0 0,0 0 0,0 0-1,0 0 0,0 0-2,0 0-6,0 0-31,5-11 1,-3-2-2,-4-10 2</inkml:trace>
</inkml:ink>
</file>

<file path=ppt/ink/ink4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0:10.024"/>
    </inkml:context>
    <inkml:brush xml:id="br0">
      <inkml:brushProperty name="width" value="0.05292" units="cm"/>
      <inkml:brushProperty name="height" value="0.05292" units="cm"/>
      <inkml:brushProperty name="fitToCurve" value="1"/>
    </inkml:brush>
  </inkml:definitions>
  <inkml:trace contextRef="#ctx0" brushRef="#br0">258 188 11,'0'0'14,"0"0"-4,0 0-1,-11 1 2,11-1-1,0 0 0,0 0 1,-12 6-3,12-6-1,0 0-2,-10 14-1,10-14 0,-8 14-1,3-4-1,1 1 1,0 1-2,0 3 2,0 1-2,-1 4 1,1 1-1,1 5 1,-2-2-1,2 6 0,0 2 0,1 4 1,-1 0-1,3 3 0,0 1-1,2 2 1,0-1 0,1 1-1,1 2 1,1-1-1,0 0 1,2-2-1,-1 1 0,-1-2 1,0-3-1,-2-1 0,0-3 0,-3-3 1,-2-4 0,-2-1 0,-3-3 0,1-3 1,-5-1 0,2-3 0,-3 1 0,2-2 0,-2-2 0,1-1-1,2-3 0,9-8 0,-16 13-1,16-13-1,-10 2-3,10-2-6,-8-22-21,8 9-5,-5-9 0,4-2 1</inkml:trace>
  <inkml:trace contextRef="#ctx0" brushRef="#br0" timeOffset="631">10 818 6,'-14'3'29,"14"-3"2,0 0 1,0 0-20,0 0-5,5-9-1,-5 9 0,10-2 0,1 3-1,-11-1-1,22 0-2,-7 0 1,5 1-2,4-1 1,2 0-1,3-2 0,1 0 0,0-2 0,1 2 1,-4-2 0,-3 1-1,-2 0 1,-2 2 0,-5-1-1,-3 2 1,-12 0 0,16 2-2,-16-2 1,0 0 0,0 0-1,9 4 0,-9-4 0,0 0-5,0 0-8,0 0-23,0 0-1,7-9 0,-10-9 0</inkml:trace>
  <inkml:trace contextRef="#ctx0" brushRef="#br0" timeOffset="1502">487 0 18,'0'0'16,"0"9"-1,0-9-1,5 10-1,-5-10 1,8 14-3,-8-14-1,16 22-2,-8-10-1,6 5-1,-3 1-1,7 4-1,-1 2-2,4 4 1,-1 1-1,4 3-1,-1 4 1,1 2-1,0 3 0,2 0 0,-3 0 0,1 1 0,-1 2 0,-1 2 0,-3-3 0,-2 1 0,-2 2 1,-3 1-1,-3 0 1,-3 2 0,-4-4 1,-1 2-1,-4-4 0,0 0 0,-6-1 0,1-4 0,-3-1 0,-2-3 0,-2-2 0,0-1 0,-3-3 0,1-1-1,-2-4 1,1-1-1,1-4 0,0-1 0,1-4 0,2-2 0,1-3 0,3-1-1,-1-2 1,0-1-1,11-4 0,-11 6 0,11-6 0,0 0 0,-12 3 0,12-3 0,0 0-1,0 0 0,0 0-2,0 0-4,0-10-34,0 10 1,-8-20-2,0 0 2</inkml:trace>
  <inkml:trace contextRef="#ctx0" brushRef="#br0" timeOffset="53557">1441 820 7,'0'0'27,"0"-9"-8,0 9-5,0 0 0,0 0 0,0 0-1,-12-11-2,12 11-2,0 0-2,0 0-1,0 0-1,0 0 0,0 0-2,0 0-1,0 0 0,0 0 0,0 0-2,0 0 1,0 0-1,-1 19 1,-2-1 1,0 13 0,-5 15 0,-1 16 2,-9 19-1,-5 20-3,-5 27-16,-8 14-20,-16 4-1,-8 3-2,-16-12 1</inkml:trace>
</inkml:ink>
</file>

<file path=ppt/ink/ink4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0:54.729"/>
    </inkml:context>
    <inkml:brush xml:id="br0">
      <inkml:brushProperty name="width" value="0.05292" units="cm"/>
      <inkml:brushProperty name="height" value="0.05292" units="cm"/>
      <inkml:brushProperty name="fitToCurve" value="1"/>
    </inkml:brush>
  </inkml:definitions>
  <inkml:trace contextRef="#ctx0" brushRef="#br0">23 72 19,'0'0'19,"0"0"1,0 0-1,0 0 0,0 0-4,0 0-3,0 0-3,0 0-2,0 0-2,0 0-2,0 0-1,0 0-1,-5 11-1,5-11-1,0 18 1,0-3 0,1 4 0,0 7 0,-2 5 1,2 10-1,1 6 0,0 7 1,0 6-1,0 2 0,-2 3 1,-1-2-1,1 1 1,0-2 0,-1-4 0,-1-4 0,-1-5 0,1-7 0,1-3 0,1-10 0,-1-5 0,-1-10 0,1-5-1,1-9-1,0 0-6,-3-24-27,5 1 0,-5-12-2,2-5 2</inkml:trace>
  <inkml:trace contextRef="#ctx0" brushRef="#br0" timeOffset="540">11 78 2,'-7'-10'29,"7"10"-1,-7-13 3,7 13-17,0 0-3,0 0-2,0-11-2,0 11-2,0 0-1,0 0-1,0 0-1,13-9 0,-13 9-2,17-11 2,-6 4-2,2 1 1,-2 2-1,8 0 0,3 1 0,-1 3-2,1 2 1,0 1 0,2 3 0,-1 1 0,5 3 1,-11 2 0,1 3 0,-1 1 1,-4 3-1,-1 2 1,-5 1 0,-2 1 1,-2 0-1,-3 2 2,-6-4-1,-2 3 1,-4-3 0,-1 1 1,-3-6-1,-1 3 1,-13-5 1,3 1-2,2-5 1,3-1 0,0-2-1,1-1-1,-2-3 0,2 0 0,12-2-2,-2-1 0,2 0 0,-3-2-2,12 2-2,-18-5-4,18 5-20,0 0-10,0 0-2,1-12 2</inkml:trace>
</inkml:ink>
</file>

<file path=ppt/ink/ink4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0:58.965"/>
    </inkml:context>
    <inkml:brush xml:id="br0">
      <inkml:brushProperty name="width" value="0.05292" units="cm"/>
      <inkml:brushProperty name="height" value="0.05292" units="cm"/>
      <inkml:brushProperty name="fitToCurve" value="1"/>
    </inkml:brush>
  </inkml:definitions>
  <inkml:trace contextRef="#ctx0" brushRef="#br0">259-10 15,'0'0'14,"-11"-6"1,11 6 0,0 0-1,0 0 0,0 0-3,0 0-1,0 0-1,0 0-1,0 0 0,0 0-1,0 0-2,0 0 0,0 0-2,0 0 0,0 0-1,0 0-1,0 0 0,0 0 0,-6 14 0,4-3 1,0 7 0,-3 2 2,0 9-3,-4 4 2,3 10-1,-10 7-1,-1 6-1,-3 8-3,-9-3-15,0 3-19,0 6-1,-6-10 1,-3-7-1</inkml:trace>
</inkml:ink>
</file>

<file path=ppt/ink/ink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4T20:20:21.462"/>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2 385 6,'0'0'8,"-10"-1"-1,10 1 1,-12 0-1,12 0-1,0 0-1,0 0 0,0 0 0,-11 0 0,11 0-2,0 0 0,0 0-1,0 0 0,0 0 0,0 0 1,0 0-1,9-2 1,-9 2 0,12 0 0,-1 0-1,1063 14 50,-1030-14-51,-4 0 0,-4 0 0,-1-1 0,-3 0-1,-7 1 1,0-2-1,-8 0 0,-3 2 1,-4 0-1,-1 0 0,-9 0 1,0 0-2,0 0 0,0 0-1,0 0-2,0 0-1,0 0-3,-9 1-4,9-1-14,-11-9-8,11 9 1</inkml:trace>
  <inkml:trace contextRef="#ctx0" brushRef="#br0" timeOffset="1091">1166 167 16,'0'0'13,"-9"-12"-1,9 12-1,0 0-2,0 0-2,-4-11 1,4 11-1,0 0 0,0 0-1,0 0-2,0 0-1,0 0 0,0 0-1,0 0 0,0 0 0,9 0-1,-9 0 1,13 5-1,-3-1 0,2 0 0,6 1 1,0 2-1,6 2-1,3-1 1,4 3 0,0 2-1,5-1 0,-1 3 0,-2-1 1,1 2-1,-3-1 0,0 0-1,-5-1 1,-3 1 0,-4-2 0,-2 1-1,-1 0 1,-11-3-1,5 1 1,-5-1 0,1-2 0,-5 1 0,-1-1 1,0-9-1,-11 19 1,8-10 1,-5 2-1,-7 1 0,1 1 1,-5 1-2,1 0 1,-3 1 0,0 0-1,2 1 0,-5 0 1,3 0-1,-3 0 0,3-1 1,0-1 0,5 1-1,0-4 1,-3 2 1,5-6-1,1 2 0,13-9-1,-14 11 1,14-11 0,-13 8 0,13-8 0,0 0 0,1 9 0,-1-9 0,0 0-3,0 0-6,0 0-20,12-14-6,-12 14 0,18-26 0</inkml:trace>
  <inkml:trace contextRef="#ctx0" brushRef="#br0" timeOffset="2053">2430 54 14,'0'0'12,"0"0"-1,10-6 2,-10 6-1,0 0 0,0 0 0,0 0-2,0 0-1,-15-1-1,15 1-3,-18 1-2,4-1-2,0 2 0,-5 3-1,-3 1 1,2 3-1,-2-2 0,-2 5 0,2-2 0,1 3 0,1-1 1,3-2-1,3-1 0,2 1 0,1-1 0,4 0 0,3 1 0,4 0 0,2 0 1,3 3 0,6-1 0,0 3 0,1-2 0,3 2 0,-1-1-1,4 1 1,-4-2-1,5 3 1,-2-2-1,2 2 0,2 0 0,0 3 0,2 0 0,2 2 0,0 1 0,-3-2 0,-3-1 0,0 2-1,-4-2 1,-2-4-1,-3 2 1,-4-3 0,-2-1-1,-2-1 1,-1-1-1,-3 1 1,1-3 0,-2 0 0,-3 1 1,6-10 0,-17 12 0,3-7 1,-2-2 0,-4 0 0,-4-2 0,0 1 0,-4-6 0,4 3 0,-3-1-1,1-1 0,1 0 0,4-2 0,3 1 0,1-1-1,6-1 1,-2 1-2,13 5 0,-13-11-4,13 11-7,0 0-19,-6-19-4,6 19 1</inkml:trace>
  <inkml:trace contextRef="#ctx0" brushRef="#br0" timeOffset="2974">2692 618 20,'0'0'24,"-9"-15"-15,3 2 0,7 3 1,-4-3 0,5 2 2,-2-3-1,7 5-2,0-4-1,4 5-2,0-3-2,4 3-1,4 0-2,2 1-1,1 0 0,2 2 0,0 1 0,-3 2-1,1 2 1,-4 2-1,-3 2 0,0 3 0,-5 2 0,1 2 0,0 2 1,-3 2-1,-1 1 1,-3 0 0,1 1 0,-4-1 0,4 0 0,-6-1 0,0-2 1,-3 0 0,-1-3 0,0 1 1,-4-1 1,9-10-1,-17 15 1,17-15 1,-21 8-1,9-6 0,-1-2 0,1 0-1,0-5 0,2 2-1,-2-4-1,-1 0-1,2 1-2,-4-2-2,5 5-4,-9-5-7,0 1-19,7 3-2,-3-5 3</inkml:trace>
  <inkml:trace contextRef="#ctx0" brushRef="#br0" timeOffset="3855">3132 66 7,'1'-11'12,"-1"11"-2,0 0 0,0 0-2,0 0 0,0 0-1,0 0-2,0 0 0,0 0-1,0 0-1,0 0 0,0 0 0,0 0-2,0 0 1,0 0-2,12 12 2,-9-2-2,1 4 2,0 3-1,1 5 0,1 6 0,1 4 0,-1 3 0,0 7 0,-1 0 0,-1 4-1,0 0 1,0 1-1,-3-4 1,3-3-1,-2-2 0,1-5 0,1-4 1,-2-5 0,4-7-1,-3-3 2,3-5-1,-6-9 1,3 11-1,-3-11-2,0 0-6,1-13-15,-1 13-7,1-25 0</inkml:trace>
  <inkml:trace contextRef="#ctx0" brushRef="#br0" timeOffset="4526">3483 358 8,'0'0'10,"0"0"0,0 0-2,-5 10-1,6 1-1,0 4-1,0 5 0,1 2 0,0 3 0,1 1 0,1 1-1,2 0 1,-1-3 0,4-2-1,-1-3 0,4-2 0,-1-6 0,4 0 1,1-4-2,3-2 1,0-5-1,1 0 0,-4-6 0,3-1 0,-3-3-1,0 0 0,-6-4 0,-1 2-1,-2-2 1,-1 1 0,-2-1 0,-1 3-1,-2 0 1,-1 0 0,0 0 0,-1 2 0,-1-1-1,2 10 0,-3-13 0,3 13-1,-4-11-1,4 11-2,0 0-1,-5-10-3,5 10-5,0 0-11,-4-13-12,4 13 1,6-21 1</inkml:trace>
  <inkml:trace contextRef="#ctx0" brushRef="#br0" timeOffset="5177">4022 0 13,'0'0'18,"0"0"-14,0 0-4,0 0 1,0 0 0,3 9 2,-3-9 1,2 13 1,0-1 0,2 3 1,0 6 0,0 3-1,1 9 0,0 5-2,0 4-2,0 7 1,1 2-1,-3 3 1,0 0-2,-1-3 1,-1-3-1,1-6 1,-1-5 0,1-6 0,-2-9 0,3-5 0,-2-5 0,-1-12-1,0 0-5,0 0-8,5-16-9,-4 3-5</inkml:trace>
  <inkml:trace contextRef="#ctx0" brushRef="#br0" timeOffset="5558">3825 300 10,'0'0'23,"23"-10"-10,-2 6-4,8-1-2,4 0 0,7-1-1,3 2 0,-1-3 2,2 5-2,-5-2 0,0 4-1,-3-2-1,-2 3-1,-6-1-1,-4 2 0,-4-1-1,-2 1-2,-7 0 0,-2 0-2,-9-2-2,0 0-5,0 0-17,-10 18-3,-5-17 0</inkml:trace>
  <inkml:trace contextRef="#ctx0" brushRef="#br0" timeOffset="5948">4466 432 5,'12'2'25,"-12"-2"0,0 0-12,0 0-6,0 0-2,-1 19 0,1-8-1,2 7-1,-2-1 1,3 7 1,-4-1-1,2 3-1,-2 0 0,1-1 0,-1-4-1,2-2 0,-1-3-1,0-2-1,2-4-4,-2-10-10,0 0-17,22-8 1,-12-13 0</inkml:trace>
  <inkml:trace contextRef="#ctx0" brushRef="#br0" timeOffset="6259">4531 133 17,'3'12'21,"-3"-12"-2,0 0-26,2 14-8,-2-14-8</inkml:trace>
  <inkml:trace contextRef="#ctx0" brushRef="#br0" timeOffset="6559">4841 592 4,'0'0'26,"-16"-11"-5,9 1-6,2-1-1,0-3-1,4 1-3,0-4-2,5 2-2,0-3 0,7 1-2,1 0-2,3 0-1,5 3 0,3 1-1,2 3-1,0 2 1,2 5-2,-2 3 1,-1 6 0,-3 3 0,-4 4-1,-3 3 1,-4 4 0,-3 2 0,-3 2 1,-2 1-1,-2 1 1,-2-1 0,-1-1 1,-2-3-1,-3 0 2,0-2 0,-5-4 1,1 1 0,-3-8 1,-1 0 0,-5-5 1,5-1-1,-3-7-1,2 1 0,-2-6-1,2-4 0,0-1-2,2-3-1,4 1-3,-5-4-5,8 5-7,1 0-19,0-5-1,4 6 1</inkml:trace>
  <inkml:trace contextRef="#ctx0" brushRef="#br0" timeOffset="7170">5327 328 7,'2'11'22,"-2"-11"-8,0 0-8,0 0-1,-1 10 0,1-10 0,1 14 0,3-3 2,-5 3-2,3 2 2,-2 3-2,3 4 0,-1-1-1,0 4 0,-1-2-1,2 1 0,-1-3-1,2-2 0,-1-4 0,1-2 0,-2-4 1,-2-10 0,11 10 0,0-9 1,-11-1-1,22-9 1,-10-3-1,3 1 0,3-7-1,1 0-1,-2-2 0,0 0-1,-1 1 1,0 0-1,-3 4 1,2 1-1,-3 4 0,-12 10 0,17-14 0,-7 10-1,-10 4 0,9 0 0,-9 0 0,4 15 0,-5-2 0,1 4 0,1 2 1,-5 3 0,0 2 0,5 0 0,0-4 1,1-1-1,3-3-1,2-7-3,3-1-11,8-6-18,-2-8-1,9-1 1</inkml:trace>
  <inkml:trace contextRef="#ctx0" brushRef="#br0" timeOffset="7791">6278 367 5,'0'0'26,"0"0"1,-15 2-13,0-5-4,-4 2 0,-3-1-4,-2 4 0,-6 0 0,4 3 0,-3 0-2,4 4 0,-2-1-1,6 1-1,-1 0 0,7 1-1,1-2-1,6 1 1,5 1-1,3 0 1,6 1 0,4 2-1,8-2 1,4 4 0,3-2-1,0 2 1,2-1-1,-1 0 0,-3-1-1,-2 1 1,-4 0 0,-5 1-1,5-2 1,-8 2 0,-6 1 0,0 1 0,-2-2 0,-4 2 0,-2-1 1,-3 1 0,-9 0-1,0 1 2,-2-4 0,-7 2 0,-3-2 1,-2 1 0,-2-4 0,0 1-1,0-5 0,0-4-4,5-9-27,3 2-5,-2-11-2,3-4 0</inkml:trace>
</inkml:ink>
</file>

<file path=ppt/ink/ink5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1:01.779"/>
    </inkml:context>
    <inkml:brush xml:id="br0">
      <inkml:brushProperty name="width" value="0.05292" units="cm"/>
      <inkml:brushProperty name="height" value="0.05292" units="cm"/>
      <inkml:brushProperty name="fitToCurve" value="1"/>
    </inkml:brush>
  </inkml:definitions>
  <inkml:trace contextRef="#ctx0" brushRef="#br0">8 0 12,'0'0'10,"0"0"0,0 0 0,0 0 0,-1 9-1,1-9-1,0 0 0,-2 11-2,2-11 0,0 0-1,-3 13-1,3-13 0,-1 10-1,1-10 0,-1 12 0,1-12-1,0 14 0,0-14-1,1 18 1,-1-7 0,0 4-1,0 1 0,1 6 0,-1 3 1,1 3-2,-1 5 1,4 2 0,1 3-1,-2 2 1,4 1-1,-2-3 0,3-1 1,-3-1-1,2-4 0,-4-4 1,-1-5 0,-1-4-1,0-5 2,-1-3-1,0-11 1,-1 10 0,1-10 1,0 0 0,0 0 1,0 0-1,0 0 1,0 0-2,-6-12-1,6 12-5,-8-23-12,4 2-18,4 1-3,-3-6 2</inkml:trace>
  <inkml:trace contextRef="#ctx0" brushRef="#br0" timeOffset="811">59 342 26,'-3'-9'14,"3"9"0,0 0 0,-4-15-3,4 15-1,0-13-3,3 4-1,0-5-1,5 0 0,2-5-1,4 1-1,4-7 0,3 2 0,4-2-1,2 3 0,0 1 1,2 3-1,1 2 0,1 4-1,0 3 1,1 3 0,-1 3-1,-1 2 1,1 2-1,-2 0 0,-4 2-1,-2 0 1,-5 0-1,-2 1 1,-5-1 0,-11-3-1,15 5 1,-15-5 0,0 0 0,0 0 0,0 0 0,9 8 0,-9-8-1,0 0 0,0 0 0,0 0-4,12-3-16,1 0-13,-2-8-3,6-1 2</inkml:trace>
</inkml:ink>
</file>

<file path=ppt/ink/ink5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1:32.182"/>
    </inkml:context>
    <inkml:brush xml:id="br0">
      <inkml:brushProperty name="width" value="0.05292" units="cm"/>
      <inkml:brushProperty name="height" value="0.05292" units="cm"/>
      <inkml:brushProperty name="fitToCurve" value="1"/>
    </inkml:brush>
  </inkml:definitions>
  <inkml:trace contextRef="#ctx0" brushRef="#br0">54 49 18,'0'0'20,"0"0"-7,0 0-3,0 0 0,0 0-1,0 0 1,0 0 0,0 0-2,0 0-2,1 12-1,-1-12-1,4 11 0,-4-11-1,4 19 0,-2-6 0,1 6-1,0 3-1,1 5 1,-1 6-1,3 1 0,-2 4 0,1 2 0,-2 0-1,0-3 1,0-5-1,-2-2 1,0-7-1,-1-5 1,0-5 0,-1-4 0,1-9 1,0 0 1,0 0 1,0 0-1,0 0 1,0 0 0,-8-18 0,7 8-2,-2-6 0,1-1-1,0-4 0,1-1-1,1-1 0,0 1 0,1 0-1,0 1 1,1 2 0,1 2 0,0 1 0,3 2 0,-1 1-1,1 2 1,2 0 0,1 2-1,0 2 1,-9 7-1,17-12 1,-17 12 0,13-5-1,-13 5 1,0 0 0,0 0 0,0 0 0,0 0 0,0 0 0,0 0 0,0 0 1,0 0-1,0 0 0,0 0 0,0 0 0,0 0 0,0 0 0,0 0-1,0 0 1,0 0-1,0 0 1,0 0-1,0 0 0,0 0 1,0 0-1,0 0 0,0 0-1,0 0 1,0 0 0,0 0-1,0 0-1,0 0-1,0 0-1,0 0-4,0 0-5,-10-4-11,10 4-11,0 0 2,-11-10 0</inkml:trace>
  <inkml:trace contextRef="#ctx0" brushRef="#br0" timeOffset="1322">159 193 13,'0'0'10,"0"0"1,0 0 1,0 0-1,0 0 0,0 0 0,0 0-1,1-16-2,-1 16-2,7-15-1,-2 5-1,0-1-1,4-1-1,5-1-1,4 0 0,3 0 1,4-1-1,3 1 0,4 1 1,0 0 0,3 2 1,-3 0 0,2 4 1,-5-2-1,1 5 1,-5 0 0,1 3 0,-8-1-1,0 4-1,-7-2 1,0 2-1,-11-3 0,11 6 0,-11-6-1,0 0 2,0 0-2,0 0 0,0 0 0,0 0-1,0 0 0,0 0-2,0 0-8,4 9-21,-4-9-6,0 0 0,-6-10 0</inkml:trace>
  <inkml:trace contextRef="#ctx0" brushRef="#br0" timeOffset="2945">97 919 16,'0'0'27,"0"0"-1,0 0-14,0 0-5,0 0-4,0 0 0,0 0 0,0 10 0,0-10 0,1 10 1,-1-10 0,0 19 0,0-8 1,1 9 0,-1-1-1,3 9 0,-2 1 0,1 8-1,1 1 0,0 6-2,0-1 0,0 4 0,-1-6 0,2 1 1,-2-7-1,1-1 1,-3-10-1,2-3 1,-1-5-1,0-4 1,-1-12 0,1 12-1,-1-12-1,0 0 0,0 0-3,0 0-3,0 0-9,0 0-20,3-22 0,-1 7-2</inkml:trace>
  <inkml:trace contextRef="#ctx0" brushRef="#br0" timeOffset="3465">2 988 20,'0'0'20,"0"0"-2,0 0-4,0 0-3,0 0 1,0 0-3,-5-11-2,5 11 0,4-13-3,-4 13-1,7-19-1,0 7-1,0-1 0,2-1-1,2-2 1,2 3-1,2-1 0,2 2 0,1 0 1,1 4 0,2-2-1,0 5 1,1 0 0,2 2 0,-1 1 0,2 3 0,-1-1 0,1 3 0,-3 2 0,1 1 0,-2 3 0,-2 1 0,-2 0 0,-1 2 1,-4 2-1,-1 1 0,-3 1 0,-2 1 1,-2-1-1,-2 2 0,-3-1 0,0-1 0,-5 0 0,0 1 1,-2-5-1,-2 3 0,-3-3 1,-1 0-1,-3-3 1,-1 1 0,-2-3 1,2-1 0,-3-1-1,1-1 0,-1-2 0,3 0 0,0-2 0,1 2-2,1-2 0,0-2-3,4 5-7,-4-4-20,2-3-8,1 1-2,-3-5 2</inkml:trace>
</inkml:ink>
</file>

<file path=ppt/ink/ink5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2:21.020"/>
    </inkml:context>
    <inkml:brush xml:id="br0">
      <inkml:brushProperty name="width" value="0.05292" units="cm"/>
      <inkml:brushProperty name="height" value="0.05292" units="cm"/>
      <inkml:brushProperty name="fitToCurve" value="1"/>
    </inkml:brush>
  </inkml:definitions>
  <inkml:trace contextRef="#ctx0" brushRef="#br0">430 321 33,'0'0'31,"-10"-1"1,10 1-16,0 0-10,0 0-2,0 0-2,0 0-4,0 0-3,0 0-6,0 0-14,9 7-5,1-3 0</inkml:trace>
  <inkml:trace contextRef="#ctx0" brushRef="#br0" timeOffset="1131">1344 194 14,'1'10'21,"-1"-10"-2,0 0-33,8 19-9</inkml:trace>
  <inkml:trace contextRef="#ctx0" brushRef="#br0" timeOffset="247706">276 181 1,'7'-9'12,"-7"9"0,0 0-2,0 0-1,0-10-2,0 10-1,0 0-1,0 0 0,0 0 0,0 0-1,0 0 0,0 0-1,0 0 1,0 0-2,0 0 1,0 0-1,2 11 0,-2-11 0,5 11 0,-5-11-1,7 19 0,-2-5 0,0 4 0,1 4 1,-1 3-1,0 3 0,0 4 0,0 3 0,-2 4 0,3 1 0,-1 0 0,0 2 1,0-2 0,0-1 0,0-1-1,2 0 1,-2-6 0,0-1 0,-1 0-1,2-1 0,-3-2 0,2-2 0,-2-3 0,-1-3-1,0-2 1,0-4-1,-1-4 0,-1-10 1,1 11-1,-1-11 1,0 0-1,0 0 0,0 0-3,0 0-8,0-12-12,1 2-10,-6-10 1,3 0 0</inkml:trace>
  <inkml:trace contextRef="#ctx0" brushRef="#br0" timeOffset="248457">0 38 12,'0'0'13,"0"0"0,12-11-2,-12 11-1,10-7-1,-1 4-1,2-1-2,3 0 0,5 1-1,7 1-2,3 0 0,5 3-1,5 0 0,4 4-1,4 2 0,3 2 0,0 3-1,3 3 0,0 2 1,0 2-1,0 3 1,0 0-1,0 4 1,-2 3 0,-2-1 0,-3 4 1,-2-1 0,-3 4 0,-6-1-1,-3 3 1,-6 1 0,-2 2-1,-6 0 1,-5-1-2,-3-1 1,-2-1 0,-4 2-1,-1-2 0,-3-4 1,-2-2-1,-3 0 1,-2-1-1,-1-1 1,-1-1 0,-3-4 1,0 1 0,-6-2 0,0-1 0,-6-3 1,-3 0 0,-5-3-1,-2-1 0,-6-2 0,-1 0 0,0-3-1,-1-1 0,-2-4 0,2 0 1,-1-3-1,4-1 0,0-3 0,0-2 0,0-3 1,3-3-1,3-1 0,2-3 0,3-1-1,3 0 1,4 1-1,4-2 0,5 5-1,2 0-1,6 0 0,3 0-3,1 11-4,14-20-11,-2 11-16,8 4 0,0-4 1</inkml:trace>
  <inkml:trace contextRef="#ctx0" brushRef="#br0" timeOffset="249439">1268 600 15,'15'-11'12,"-4"8"0,-11 3 1,19-6-2,-19 6 1,18-4-1,-8 1-3,5 5-1,0-2-1,6 4-2,3 0-1,4 2 0,1 3-1,1 1-1,2 2 1,-2 1-2,0 2 1,-4 1 0,-1 0 0,-2 3 0,-3 0 0,-2 2 1,-2 0-1,-3 1 1,-3 0-1,1 2 0,-5-1 1,-2-1-1,-3-2 1,-1 0 0,-6-2 0,-3-1 0,-6-4 0,-3-3 1,-7-3-1,-1-2 0,-5-3 0,-1-2-1,-1-3 0,1-4 0,0-2 0,3-4 0,2-1-1,3-3 1,3 1 0,5 1-1,2 0 0,3 3 0,4 2 0,3 1 0,4 9-1,5-15 0,-5 15 1,21-13-1,-4 8 0,4-2 0,4 2 1,4 2-1,2 2 1,2 0-1,2 3-2,-3-3-1,3 5-6,-7-7-10,-1-1-16,0 0 2,-6-7-1</inkml:trace>
  <inkml:trace contextRef="#ctx0" brushRef="#br0" timeOffset="250170">1922 86 4,'0'0'23,"0"0"2,0 0-20,-3 9 1,3-9 1,5 21 1,-4-8 0,4 8 0,-5 2 0,6 8-1,-7 3-1,2 10-1,-4 4 0,4 7-2,-2 3 1,3 6-2,0 1 0,2 1 0,3 0-1,2-1 0,3-6 0,-1-5 0,0-6 0,-1-10-1,-1-7 1,-3-8 0,-2-9-1,1-5 1,-5-9-1,0 0-3,-3-9-2,-4-11-5,1-2-6,-6-11-7,-7-10-12,1-2 1</inkml:trace>
  <inkml:trace contextRef="#ctx0" brushRef="#br0" timeOffset="250550">1635 424 14,'0'0'22,"0"0"-5,0 0 0,12-7-2,7 6-3,0-3-2,11 1-3,5-1-2,7 1-1,1-1 0,5 1-1,-1 0-1,1 0-1,0 0-1,-3 1-2,-1 3-3,-7-4-8,2 2-11,-1 5-9,-7-5 2</inkml:trace>
  <inkml:trace contextRef="#ctx0" brushRef="#br0" timeOffset="250971">2274 614 5,'1'-9'22,"-1"9"-8,14-7-8,-4 4 0,4 1 0,1-1-1,6 3 0,2 1-1,3 4 1,0 1-2,3 3-1,2 4 1,3 3-1,-1 5-1,1 1 0,-3 4 0,0 1 0,-2-1 0,-4 1 1,-6 0 0,-4-1 0,-5-4 1,-3 1 0,-6-5 0,-1 0 1,-6-2 0,-1-1 1,-8-4 0,1-1-1,-7-4 0,-2 1 0,-6-4 0,2-1-2,-3-3 1,1-1-2,-1-4 0,1-1 0,1-2 0,6 0-1,1-1 1,2 0-1,2 1 1,5-1 0,3 2-1,9 8 1,-10-15-1,11 6 0,-1 9 0,17-15-1,-1 6 1,6 0-1,7 0-1,5-1 0,8 4-2,0-3-4,8 6-9,0-2-16,-3-5-3,1 4 3</inkml:trace>
  <inkml:trace contextRef="#ctx0" brushRef="#br0" timeOffset="251672">2889 73 11,'0'0'24,"0"0"0,2 11-19,-2-11-2,7 16 2,0-1 1,0 1 2,1 8-1,-1 3 0,3 8 0,-1 7-2,2 7 0,-4 7-2,5 8 0,-5 1 0,2 4-1,-3-3-1,1-3 0,-3-4-1,0-7 0,-1-7 1,-1-8-1,0-7 0,0-7-2,3-4-7,-1-3-19,-4-16-4,16-1 0</inkml:trace>
  <inkml:trace contextRef="#ctx0" brushRef="#br0" timeOffset="252122">3312 781 12,'-10'-20'12,"5"-1"-2,2-2 1,3 1 0,2-1-2,3 4-1,3 1-2,3 3-2,0 2 1,4 3-3,1 1 0,3 4-1,2 3-1,0 3 1,1 4-1,2 4 1,0 4-1,-3 3 2,-1 3-1,-3 3 2,-4 2 0,-4 0 0,-5 1 2,-4 1 0,-7-5 0,-2 2 1,-9-6-1,0 1 1,-7-5-2,1 0 1,-4-8-2,2-1 0,-1-4-1,4-2 0,1-4-1,3-6-2,6-1-2,-1-7-2,10 5-5,-1-9-5,8 3-13,6 1-8,2-4 2</inkml:trace>
  <inkml:trace contextRef="#ctx0" brushRef="#br0" timeOffset="252633">3829 752 11,'-10'6'22,"4"3"-15,2 2-2,2-2 2,2-9-1,3 14 1,-3-14-1,14 12 0,-1-7 2,1-3-3,7-2 0,2-5-1,4-1-1,1-5 0,2-2-1,0-2-1,-1-2 0,-1-4 0,-3 2-1,-3-1 1,-6 1 0,-4 0 1,-4 1-1,-6-1 2,-3 0-1,-8 2 0,-2 2 0,-5-2 0,-4 5 0,-5 2-1,1 3 0,-4 4-1,-2 3 0,0 4 0,2 4 1,2 5-1,2-1-1,6 2 1,1 0-1,7 4 1,5 5 0,8-3 0,4 4 0,4 6 0,7 3 0,5 7-1,2 8 2,6 6-1,4 5 0,1 6 0,0 6-1,2 2 1,-1 6 0,0 2-1,-2-3 1,-4 0-1,-3-6 1,-6-6-1,-3-6 2,-6-6-1,-1-8 0,-8-10 0,-5-6 0,-5-5 1,-5-4-1,-8-3 2,-3-2-1,-8-4 1,-3-3 0,-4-4 1,-3-2 0,-2-5 0,2-3 0,-2-6 0,3-4 1,0-8-2,6-3 1,3-12-1,6-8-1,7-10 0,10-10 0,11-7-1,12-4 0,10-4-1,10 2 1,9 3-1,6 7 1,8 9-2,2 6 0,2 11-1,-2 0-3,5 17-7,-7 2-22,-6-1 0,-2 5-1</inkml:trace>
</inkml:ink>
</file>

<file path=ppt/ink/ink5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6:49.125"/>
    </inkml:context>
    <inkml:brush xml:id="br0">
      <inkml:brushProperty name="width" value="0.05292" units="cm"/>
      <inkml:brushProperty name="height" value="0.05292" units="cm"/>
      <inkml:brushProperty name="fitToCurve" value="1"/>
    </inkml:brush>
  </inkml:definitions>
  <inkml:trace contextRef="#ctx0" brushRef="#br0">280 48 12,'0'0'15,"0"0"-6,0 0 0,1 11-1,-1-11-1,1 17-1,1-1 0,-1 4 0,2 9 1,-1 7-2,2 11 1,-2 4-1,3 10-1,-4 3 0,3 6-1,-1 0 0,-1 0-1,0-5 0,0-3 0,0-6 0,0-6-1,-1-8 1,1-5-1,-3-9 0,2-5 0,0-6-3,-1-17-7,0 0-18,0 0-5,-6-13 1</inkml:trace>
  <inkml:trace contextRef="#ctx0" brushRef="#br0" timeOffset="481">0 84 3,'10'-4'22,"-10"4"-8,13-16-8,2 7 0,4-2 1,5 2-1,7-2-1,6 3 0,7 0 0,5 4-1,5 0 1,4 4-2,-1 3-1,1 2-1,-3 3 0,-2 4 0,-5 2 1,-2 3-1,-7 3 0,-4 3 2,-5 1 0,-3 2 0,-6 3 1,-4 0 0,-6 0 0,-4 2 0,-6-3 0,-3 2 1,-7-2-1,-5 3 0,-8-7 0,-2 2 0,-8-3 0,-4 0 1,-6-4-1,-2 0-1,-3-5 1,2 0-1,1-5 0,2-1-1,2-1-1,5-2 0,5-3 0,6-1-2,5 0 1,4-1-2,15 0-2,-17-3-4,17 3-8,0 0-20,9-6-2,4-4 0,3-5 1</inkml:trace>
  <inkml:trace contextRef="#ctx0" brushRef="#br0" timeOffset="1302">1285 53 10,'0'0'15,"0"0"-2,0 0-1,0 0-3,0 0-1,-8 16-1,6-1-1,2 7 1,-3 7-2,3 10 1,-3 7 0,1 8 0,-1 4-1,1 7 0,-2-2-2,2 0 0,0-2-1,-1-4 0,0-6-1,1-3 0,-1-9-1,1-7 0,1-6-1,-2-8-4,3-2-9,0-16-18,0 0 0,-3-10 1</inkml:trace>
  <inkml:trace contextRef="#ctx0" brushRef="#br0" timeOffset="1743">1142 86 12,'14'6'22,"-5"-5"-4,1 0-2,6 1 1,2 0-4,5 2-3,1-1-2,6 2-1,1-1-2,4 6-1,0-2-1,5 4-1,-2 2-1,2 2 0,1 5 0,0 3 0,-3 3-1,-1 2 1,-1 6-1,-3 0 0,-2 2 1,-2 3-1,-4 0 1,-5 3-1,-2-1 1,-3-1-1,-3-1 1,-5 0 0,-6-2 0,-4-2 0,-7-5 0,-4-1 1,-8-3 0,-4 0 0,-6-5 0,-5 1 1,-3-7-1,-2 1 0,-3-5 1,3 2 0,-3-6-1,5-2 0,0-2 0,3-1 0,4-1-1,4-1 0,4-1 0,5 0-1,3 0 0,6-1 0,11 1-1,-12-1 0,12 1-1,0 0-1,0 0-1,10-13-8,2 4-25,5-1-2,1-6 3,8-1-1</inkml:trace>
  <inkml:trace contextRef="#ctx0" brushRef="#br0" timeOffset="2494">2680 129 23,'0'0'23,"11"-5"-10,-11 5 0,0 0 0,0 0 0,0 0-2,0 0-1,-12 1-1,12-1-2,-17 3-1,6 1-2,-2 0-1,-2 4-1,-2 3 0,-3 3 0,-3 4-1,-1 6 1,-6 5-1,-2 5 1,-4 3-1,1 4 0,-1 3 1,0 5 0,2-2 0,3 2 0,4-4 0,5-1-1,4-1 0,6-2 0,3-7 0,7-2-1,3-5 1,7-2-1,10-3 1,5-2-1,9-5 0,7-3 0,4-4 1,6-2-1,1-2 0,1-4 0,-1-2 0,-2-2 0,-2 0 0,-5 1 1,-4-1-1,-2 1 0,-5-1 0,-6 1 1,-4 1-1,-5 1 0,-6 0 1,-9 1-1,0 0 1,10 0-1,-10 0 1,0 0-1,0 0 0,0 0-1,0 0 0,0 0-2,0 0-5,0 0-16,-9 5-14,9-5-1,0 0 1</inkml:trace>
  <inkml:trace contextRef="#ctx0" brushRef="#br0" timeOffset="3445">3451 66 19,'0'0'17,"0"0"1,0 0-2,0 0 0,0 0-4,0 0-2,0 0-2,-1 10-2,0 3-2,-1 3-1,0 7 0,-2 5 0,1 9 0,-2 3 0,0 9 1,-4 1-1,-1 8 1,-3 0-1,2 4 1,-3-6-1,3 3 0,-1-4 0,4-4 0,3-3-1,4-5-1,2-5 0,3-1 0,8-5 0,1-3 0,5-6 0,6-2 0,7-6 0,6-4 0,7-6 0,5-3 0,0-6-1,6-4 1,0 0-1,0-1 1,-3-2 0,-5 0-1,-2 1 1,-4 2 0,-7 2 0,-4-1 0,-6 3 0,-5 1 0,-4 0 0,-5 3 0,-10 0 0,0 0 0,0 0-1,0 0 1,0 0 0,0 0 0,0 0-1,0 0 1,0 0-1,0 0 0,0 0 0,0 0 0,3 10-1,-3-10 0,0 0-1,-3 12-5,3-12-33,-6 12 0,-8-13-1,-6-3 1</inkml:trace>
</inkml:ink>
</file>

<file path=ppt/ink/ink5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1:15.649"/>
    </inkml:context>
    <inkml:brush xml:id="br0">
      <inkml:brushProperty name="width" value="0.05292" units="cm"/>
      <inkml:brushProperty name="height" value="0.05292" units="cm"/>
      <inkml:brushProperty name="fitToCurve" value="1"/>
    </inkml:brush>
  </inkml:definitions>
  <inkml:trace contextRef="#ctx0" brushRef="#br0">176 100 16,'0'0'14,"0"0"-2,0 0-2,0 0-2,0 0-1,0 0-3,0 0 0,0 0-1,0 0 1,0 0 0,-1 14 0,1-14 0,-2 17 0,-1-3 0,1 6 0,-1 2-1,1 6 0,-1 6 0,1 3-1,-1 7-1,1 5 1,-1 4-1,2 1 0,-2 0 0,2 2 0,-1-4-1,0-3 1,-1-2-1,2-5 1,-1-5-1,0-6 0,1-4 1,0-4-1,0-4 1,0-2 0,0-7-1,1-10 1,-1 14-3,1-14-5,0 0-19,-4-10-6,-4-8 1,7-1 0</inkml:trace>
  <inkml:trace contextRef="#ctx0" brushRef="#br0" timeOffset="510">-2 150 11,'-1'-25'25,"5"14"-7,2-3-7,-1 1-2,5 1-1,-1-1 1,5 3-3,0-1 0,5 2-1,0 1-1,5 2-1,0-1 0,5 2-1,0 1-1,1 2 0,1 2-1,-1 1 1,0 2-1,0 2 1,-3 2-1,0 4 1,-3 1-1,-1 2 1,-3 3 0,-2 1 0,-2-1-1,-3 2 1,-2 2 0,-2 0 0,-4-1 1,-1 0-1,-6-1 1,-1-1 0,-5 0 0,-2-1 1,-6-5 0,-2 2 0,-4-5 1,0 2-1,-4-5 0,2 2 0,-1-5 0,2 0-1,-1-2-1,5 0 2,-1-2-3,2 1 0,3-2 0,0 1 0,3 0-3,0-2-2,12 3-7,-13-2-14,13 2-10,3-9-1,3 0 1</inkml:trace>
</inkml:ink>
</file>

<file path=ppt/ink/ink5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1:16.940"/>
    </inkml:context>
    <inkml:brush xml:id="br0">
      <inkml:brushProperty name="width" value="0.05292" units="cm"/>
      <inkml:brushProperty name="height" value="0.05292" units="cm"/>
      <inkml:brushProperty name="fitToCurve" value="1"/>
    </inkml:brush>
  </inkml:definitions>
  <inkml:trace contextRef="#ctx0" brushRef="#br0">94 258 0,'0'0'17,"6"-9"-5,-6 9 0,10-10-3,0 7 1,-1-1-1,5 1 1,0-1 0,4 3-2,3-3-1,4 3-1,2-3-1,5 4 0,3-1-2,5 1 1,0 1-1,2 1-1,-3-1-1,0 1 1,-5 4-1,-2-3 0,-3-1 1,-3-1-2,-5 0 1,-3 0 0,-6 0-1,0-1 1,-12 0-1,13 0 0,-13 0 0,0 0 0,0 0-5,0 0-9,-9-8-18,9 8-2,-16-10 1</inkml:trace>
  <inkml:trace contextRef="#ctx0" brushRef="#br0" timeOffset="521">37 254 22,'0'0'22,"0"0"-9,9-11-3,-9 11 0,10-16 1,1 7-2,-4-5-1,5-1-2,1-5 0,5 2-3,-2-4 0,4 1-2,1 0 1,0 1-1,-2 4 0,-1 0 1,-1 4-1,-5 2 0,-2 4-1,-10 6 1,13-7-1,-13 7 0,0 0-1,0 0 1,0 0 0,0 0-1,0 9 0,0-9 0,-5 11 0,5-11 0,-11 16 0,3-5-1,-1 1 0,-4 2 0,1 1 0,-4 1 0,0 3-1,-2-1 1,-1 3 1,-1 0 0,1-1 0,-2 0 0,2-2 1,1 0-1,3-3 2,1-2-2,4-2 2,10-11-2,-14 13 1,14-13 1,-5 9-1,5-9 1,0 0 0,-1 11 0,1-11 1,0 0 0,2 13 0,-2-13 1,5 15-1,2-6 1,-3 1-1,4 1 1,0 2-1,5 0-1,-2 1 1,6 1 0,1 0-1,3 0 0,0 0 0,2 0 0,1-3 0,1 1 0,0-3-1,-3-1 1,-2-2-1,-3-1 0,-3-2 1,-3 0-1,-11-4 0,15 3 1,-15-3-1,0 0 1,0 0-1,0 0-3,0 0-13,12 1-17,-12-12-1,8 1 1</inkml:trace>
</inkml:ink>
</file>

<file path=ppt/ink/ink5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1:19.234"/>
    </inkml:context>
    <inkml:brush xml:id="br0">
      <inkml:brushProperty name="width" value="0.05292" units="cm"/>
      <inkml:brushProperty name="height" value="0.05292" units="cm"/>
      <inkml:brushProperty name="fitToCurve" value="1"/>
    </inkml:brush>
  </inkml:definitions>
  <inkml:trace contextRef="#ctx0" brushRef="#br0">389 210 0,'0'0'26,"0"0"-3,12-7-6,-12 7-2,0 0 0,0 0-4,0 0 0,-13-2-2,13 2-1,-16 2-4,4 0-2,-3 0 0,-1 1-2,-1 0 1,1 2-1,-1 0 0,1 0 1,0 2-1,3-1 0,0 0 0,3 2 0,1-1 0,9-7 0,-16 15 0,16-15 0,-11 14 0,11-14-1,-6 13 1,6-13 0,-1 12-1,1-12 1,5 14-1,-5-14 1,13 14 0,-3-5 0,1 3 0,2-1-1,4 3 1,0 0-1,1 0 0,-1 1 0,0 0 0,-2 0-1,-2-1 1,0-2 1,-5 1-1,-1-1 0,-4-2 1,1 1 0,-4-2 0,0-9 0,-4 17 0,4-17 0,-12 16 0,2-8 1,-3-2 0,-1 1 0,-4-1 1,-2 0 0,-2-3 1,0 2-1,-4-3 1,3 1-1,-2-2 0,2 0 0,1-2-1,1 1 0,0-1 0,4 0 0,1-1-1,3 0 0,1 1 0,3-1-1,9 2-2,-12-5-4,12 5-6,0 0-20,10-3-3,2 0 1</inkml:trace>
  <inkml:trace contextRef="#ctx0" brushRef="#br0" timeOffset="1021">804 622 1,'0'0'25,"0"0"1,0 0-11,9-22-4,3 9 1,2-11-3,7 2-2,1-7 1,4-2-1,1-5-2,2 2-1,0 0-1,-1 4 0,-3 1-2,0 4 2,-6 1-1,1 8 0,-7 1 0,0 4 1,-3 3-1,-10 8 0,12-10-1,-12 10 0,0 0 0,0 0-1,11 2 0,-11-2 1,4 12-1,-4-12 0,7 19 1,-2-5 0,1 2-1,2 2 1,0 5 0,0 3 0,1 4 0,-1 3-1,1 1 1,-1 1-1,1 1 1,-3-1-1,0-4 0,-1-4 0,-1-2 1,0-7-1,-2-5 0,0-2 1,-2-11-1,2 11 1,-2-11-2,0 0-2,0-11-8,0 11-20,-3-29-5,7 7 0,-3-9-1</inkml:trace>
  <inkml:trace contextRef="#ctx0" brushRef="#br0" timeOffset="1622">1812-11 17,'0'0'26,"0"0"-9,1-10-4,-1 10 0,0 0-3,0 0-2,0 0-1,0 0-2,0 0-2,0 0-1,0 0-2,0 0 1,0 0-1,0 0 0,0 0 1,0 0 0,0 0 0,0 0 0,0 0 0,0 0 1,-6 12-1,6-12 1,-5 15-1,2-4 1,-3 3 0,2 3-1,-1 4 0,0 3 1,0 3-1,1 6 0,-1 2 0,2 4 0,1 2-1,0 4 1,1 1-1,1 3 1,-1 4-1,1 2 0,-1 1 1,0 1-1,1-1 0,0 0 0,-1-3 0,1-6 0,-2-3 0,1-7 1,-1-2-1,-1-7 1,-2-2-1,-2-4 1,-2-5 1,0-3-1,-3-4 1,1-2-1,-3-7 0,-1-3 0,0-5-4,-1-10-5,4 0-10,0-5-17,-3-10-1,6-1 2</inkml:trace>
  <inkml:trace contextRef="#ctx0" brushRef="#br0" timeOffset="2213">1477 576 10,'0'0'29,"0"0"0,17-4-2,-4 2-15,3-7-3,7 5-1,4-5 1,8 3-2,2-2 0,8 2 0,-3-1-2,4 4-1,-3-1-1,3 4 1,-6 0-2,1 2 0,-9 0 0,-3 1 0,-4 0-1,-5 0 0,-6 1 0,-3-1-1,-11-3 0,10 4-1,-10-4-5,0 0-11,-12 3-21,2-2 0,-10-3 0,-2 1 1</inkml:trace>
</inkml:ink>
</file>

<file path=ppt/ink/ink5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1:22.859"/>
    </inkml:context>
    <inkml:brush xml:id="br0">
      <inkml:brushProperty name="width" value="0.05292" units="cm"/>
      <inkml:brushProperty name="height" value="0.05292" units="cm"/>
      <inkml:brushProperty name="fitToCurve" value="1"/>
    </inkml:brush>
  </inkml:definitions>
  <inkml:trace contextRef="#ctx0" brushRef="#br0">-1 129 7,'0'0'16,"0"0"-6,0 0-2,0 0-1,0 0-1,1 11 1,-1-11 0,3 14-1,1-3 0,0 5 1,1 4-1,2 5-2,-1 2 0,3 7 0,-2 1-1,1 4-1,-2-1-1,1 1 1,-3-4-1,2-1 0,-3-6 0,2-3 0,-3-6 0,1-4 0,-3-3 0,0-12 0,2 14 1,-2-14 2,0 0 0,0 0 2,0 0 0,0 0 0,0 0 1,-1-13-2,-1-3 0,3 1 0,-1-7-2,1-3-2,1-3-1,3-4 0,3-2 0,3-3 0,4 1-1,3-2 1,4 3-1,3 0 1,2 2-1,2 4 1,0 5 0,-1 4-1,-1 4 1,-1 6 0,-1 3-1,0 4 1,-3 3-2,-1 3 2,-4 2-1,0 2 1,-3 1-1,-1 0 1,-2 0-2,-11-8-1,21 15-8,-12-9-25,0-6-1,5 0 2,-5-7-1</inkml:trace>
  <inkml:trace contextRef="#ctx0" brushRef="#br0" timeOffset="851">1000 379 8,'0'0'25,"10"-6"1,1 4-12,-1-1-6,7 0 0,0-1 0,8 2 0,-1-1-1,6 2-1,2-3 0,5 4-2,2-1 0,5 2-1,-1 1 0,3 1-1,-2-1 0,0 2 0,-3 0-1,-1 0 1,-3 0-1,-4 1 0,-5-2 0,-2 0-1,-4-1 1,-1 1 0,-7-2-1,-1 1 0,-13-2 0,14 0-1,-14 0-2,0 0-5,0 0-15,0 0-12,0 0 1,-13-14 0</inkml:trace>
  <inkml:trace contextRef="#ctx0" brushRef="#br0" timeOffset="1382">902 359 7,'0'0'13,"0"0"1,0 0 1,0 0 0,0 0-1,-6-11 1,6 11-4,12-24-2,1 7-2,4-8-2,6-4-3,3-2-1,5-3 0,4-2 0,0 4-1,0 2 1,-2 4 0,-4 4-1,-4 4 2,-5 5-2,-6 5 1,-3 4-1,-11 4 0,11 0 0,-11 0-1,0 0-2,-8 15-4,2-4-11,0 6-15,-10-5 1,2 7 1</inkml:trace>
  <inkml:trace contextRef="#ctx0" brushRef="#br0" timeOffset="1762">892 307 3,'0'0'24,"12"3"-8,-12-3-6,20 9 1,-5 3-1,0-1 1,5 9-1,-2-1-1,3 8-2,0-2 0,4 5-2,-6-4 0,6 4-2,-3-4 0,2 3 0,-1-6 0,-2 0-2,0-6 1,-2-1-1,-3-4-1,-2-2 0,-4-3-1,-10-7-8,9-3-22,-9 3-4,4-12 2,1 3 0</inkml:trace>
  <inkml:trace contextRef="#ctx0" brushRef="#br0" timeOffset="2323">2523 75 3,'0'0'26,"0"0"1,-5-9-12,5 9-6,-18-1 0,8 3-3,-6-2-1,2 3 0,-6 0-1,3 4 1,-3 0-1,0 2 0,1-1 0,0 2-2,1-2 0,3 3-1,1-2 0,2-1 0,12-8-1,-14 17 0,10-8 0,3 1 0,2 1 0,5 2 0,3 0 0,3 2 0,3 0 0,2 2 0,3 3 0,1-1 0,2-1 0,0 2 0,0 2-1,-1-1 1,-1 0 0,0-2 0,-2-1-1,-3-1 1,0 1 0,-3-1 0,-3-4 0,-5 1 0,-3-2 1,-3 2 0,-5-4 0,-3 3 2,-7-4 1,-1 2 0,-7-4 0,0 2 1,-7-3 0,0 2 0,-6-4-1,3 2 0,0-3-1,3 1-1,1-2 0,4 0-1,4-1-1,7-1-1,4 0-1,1-2-3,10 2-6,0 0-12,0 0-14,8-12-2,5 4 2</inkml:trace>
  <inkml:trace contextRef="#ctx0" brushRef="#br0" timeOffset="3305">2946 545 26,'0'0'30,"0"0"-6,6-10-6,4 4-4,-4-11-3,9 2-2,-1-10-1,7 0-3,-1-6-2,4 0 0,0-4-1,1 2 0,-2 1 0,1 3-1,-2 0 2,0 7-1,-4 1 0,3 4 1,-6 1 0,2 4 0,-6 1-1,3 4-1,-14 7 1,17-8-1,-17 8 0,10-4-1,-10 4 1,9 2 0,-9-2-1,0 0 1,0 0 0,10 7 0,-10-7-1,0 0 1,8 13-1,-8-13 1,8 18-1,-4-5 1,1 1-1,1 6 0,1 2 1,0 5-1,-1 2 0,1 3 1,1 0-1,-1 3 0,-1 1 0,-1-3 1,0-2-1,1 0 0,-2-4 0,0-1 1,-1-3-1,0-4 0,0-4 0,0-1 0,-1-4 0,-2-10 0,2 13 0,-2-13 0,0 0 0,0 0-2,0 0-2,0 0-6,0 0-26,-4-14-3,-1 3-1,2-4 1</inkml:trace>
</inkml:ink>
</file>

<file path=ppt/ink/ink5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1:27.586"/>
    </inkml:context>
    <inkml:brush xml:id="br0">
      <inkml:brushProperty name="width" value="0.05292" units="cm"/>
      <inkml:brushProperty name="height" value="0.05292" units="cm"/>
      <inkml:brushProperty name="fitToCurve" value="1"/>
    </inkml:brush>
  </inkml:definitions>
  <inkml:trace contextRef="#ctx0" brushRef="#br0">220 73 0,'-8'-16'24,"8"16"-2,0 0-9,-13-14-4,13 14-1,-19-5-1,9 5 0,-5 0-3,1 5 0,-2 2 0,2 4 0,-3 3 0,2 3 0,-2 4-1,3 3 0,-1 1 1,5 4-1,-2-1 0,5 1 0,4-2-1,3 0 0,4-5-1,6-1 1,4-6-1,7-4 0,6-9 0,5-4 0,1-9 0,3-2-1,2-7 0,0-4 0,-5-2 1,-5-2 0,-6 0 0,-6 3 2,-4 0 0,-5 3 0,-9 2 0,-3 4 0,-8 3-1,-1 4 0,-5 5-1,-1 3-1,-1 4-1,-4 2-1,2 6-3,-1-4-2,9 8-8,-4-6-12,3-3-10,16-6 2,-11 4 0</inkml:trace>
  <inkml:trace contextRef="#ctx0" brushRef="#br0" timeOffset="510">361 88 19,'7'18'29,"-7"-18"0,-5 9-7,5-9-12,-3 14-2,4-3 1,-1-11-1,-1 23-1,-1-10 1,3 9-2,-4 3-2,1 11 0,-2 4-2,-3 9 0,-2 7-1,-3 5 1,1 4-2,-2 0 1,1-2-1,0-4 1,1-7-1,4-6 0,1-10 1,1-8-1,3-6 0,0-7 0,0-4-1,2-11 0,-1 10-2,1-10-2,0 0-10,0 0-21,6-16-1,0 0 0,-4-10 1</inkml:trace>
  <inkml:trace contextRef="#ctx0" brushRef="#br0" timeOffset="1121">808 423 32,'0'0'26,"4"-10"-3,1-2-3,8-2-4,-2-9-4,10-2-3,3-10-3,5 0-3,2-5 0,2 1-2,-1 2 1,0 3 0,-4 5 0,-2 4 0,-5 3 0,-2 7 1,-3 2-1,-4 6 0,-1 1 1,-11 6-1,15-4-1,-15 4 0,11 4-1,-11-4 1,8 13-1,-5-3 1,-2 1-1,3 5 1,0 1 0,-1 5-1,1 2 1,-1 3-1,0 3 1,0 3-1,2 1 0,-1 1 1,-1-1-1,-1 1 0,0-3 0,1-3 1,-2-3-1,0-3 0,0-5 0,-2-5 0,0-1 0,1-12-1,0 13-1,0-13-7,0 0-20,0 0-9,-2-10 0,4-1 0</inkml:trace>
  <inkml:trace contextRef="#ctx0" brushRef="#br0" timeOffset="1892">1754 122 11,'0'0'24,"0"0"1,0 0-9,10 0-11,-10 0 1,0 0 1,5 11 0,-5-11 0,4 20 2,-6-6-1,5 10-1,-3 3-1,3 8-1,-5 4-2,3 7 1,-2 0-2,1 8-1,1 0 1,-1-1-1,-1-2 0,-1-3 0,2-5-1,-1-5 0,0-7 1,1-9-2,-1-3-1,1-19-4,1 16-7,-1-16-21,2-12-2,2-1 2</inkml:trace>
  <inkml:trace contextRef="#ctx0" brushRef="#br0" timeOffset="2343">1786 102 2,'0'0'29,"0"0"0,0 0 1,0 0-17,3-15-7,-3 15 0,12-10-1,-2 2-1,3 0 0,4 2 0,3-2 0,7 2-1,0-1-1,3 3 0,0 0-1,1 3 0,-2 1 0,-2 3 0,-2 1 0,-3 3 0,-5 4 0,-1 1 0,-6 3 0,-3 2-1,-1 2 1,-1 1 0,-6 1-1,-1 0 1,-4 0 0,0 1 1,-4-2 1,-3 0 1,-6-4-1,-2 1 2,-4-5 0,-1 2-1,-7-4 0,3 0-1,-3-3 0,1-1-1,1-1-1,1-1 0,2 2-1,3-4-1,3 3-2,-7-6-7,9 1-23,-4 2-6,-1-4-1,1-1 0</inkml:trace>
</inkml:ink>
</file>

<file path=ppt/ink/ink5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9:39.300"/>
    </inkml:context>
    <inkml:brush xml:id="br0">
      <inkml:brushProperty name="width" value="0.05292" units="cm"/>
      <inkml:brushProperty name="height" value="0.05292" units="cm"/>
      <inkml:brushProperty name="fitToCurve" value="1"/>
    </inkml:brush>
  </inkml:definitions>
  <inkml:trace contextRef="#ctx0" brushRef="#br0">-4-4 36,'0'0'33,"10"6"0,-10-6 0,0 0-25,0 0-8,0 0 1,0 0 0,0 0 1,0 0 1,0 0-1,0 0 0,0 0 0,0 0-1,0 0-1,0 0-3,15 5-9,-4 3-23,2-6-1,9 6 1,-2-8 0</inkml:trace>
</inkml:ink>
</file>

<file path=ppt/ink/ink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4T20:20:30.605"/>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457 1,'7'10'10,"-7"-10"-1,0 0-2,0 0 0,0 0-1,6 10 0,-6-10 1,10 5-1,-10-5-1,9 7 1,-9-7 0,18 7 0,-8-6 0,7 2-2,1-3 0,8 2 0,4-3-1,8 1-1,4-3 0,6 2-1,5-1 0,2 0 0,6-1 0,5 1 0,0-1-1,4-1 1,1 0-1,0 1 1,-3-1-1,-1 1 1,-7-1 0,-5 2-1,-10 1 1,-8 1-1,-7 0 1,-4 1-1,-9 1 0,-5 0 0,-12-2-1,12 3-1,-12-3 0,0 0-4,0 0-16,0 0-8,-15-2 1</inkml:trace>
  <inkml:trace contextRef="#ctx0" brushRef="#br0" timeOffset="571">957 244 1,'0'0'19,"0"0"-11,0 0-4,9 2 0,-9-2 0,13 8 0,-4-4 1,3 3 0,4 0 1,2 3-2,5-2 1,2 6-2,2-3 0,2 0-1,4 2 0,0 0-1,0 2 0,-3-2 0,0 3 0,-2-3-1,-3 1 0,-2-1 2,-4-1-2,-2-1 0,-6 0-2,-1-2 2,-10-9 0,11 17 0,-11-17 2,-1 15-2,1-15 0,-2 17 1,2-17 0,-17 18 1,10-8 0,-6 1 0,-6 1 1,0 0 0,-10 1 0,2 2 0,-4 0-1,1 4 1,-12-1-2,6 1 1,-2 0-1,-2 1 0,2-2 0,2 1 0,4-3 0,1-1 0,9-2 0,2-3-1,7-2 1,3-1-1,10-7 0,0 0 0,0 0 0,0 0 0,0 0-1,0 0-2,0 0-6,14 0-18,-8-10-3,11 3 0</inkml:trace>
  <inkml:trace contextRef="#ctx0" brushRef="#br0" timeOffset="3735">1735 631 16,'0'0'17,"0"0"-1,0 0 0,0 0-3,17-4-1,-17 4-3,7-14-2,0 3-3,3-4-2,-1-5 0,6-5 0,1-2 0,2-6 1,8 0 0,-3-5-1,2-1 1,-1-2-1,3 2 0,-4 0-1,5 3 0,-5 1-1,1 2 1,-4 3 0,-1 4 0,1 2 0,-6 4 0,-3 4-1,0 3 1,-3 3-1,-8 10 1,11-11-2,-11 11 1,0 0 0,0 0 0,0 0-1,0 0 1,0 0-1,0 0 1,0 0-1,0 0 0,0 0 0,0 0 0,9 12 0,-5-3 0,3 5 0,1 3 1,2 6 0,0 4 0,3 7 1,1 3-1,0 5 1,2 3-1,-2 2 0,0 0 0,-1 1 0,0-3 0,-2-2 0,-3-5 0,-3-1 0,2-5 0,-1-3-1,-1-4 2,0-4-2,-1-4 1,-2-3 0,1-4 0,-3-10-2,0 0-2,0 0-7,0 0-12,-8-13-9,4-3 1</inkml:trace>
  <inkml:trace contextRef="#ctx0" brushRef="#br0" timeOffset="4456">1889 381 4,'12'-3'23,"3"1"-10,-2 0-4,8 0 0,1 3 1,1-2-1,6 3 0,2 0-1,4 1-3,0 0 0,4 1-1,-4-1-1,2 2-1,-4-2 0,-3-1-1,-7 1 0,-4-2 0,-5 1-2,-14-2 0,16 5-1,-16-5-3,0 0-6,0 16-15,-10-15-3,10-1-1</inkml:trace>
  <inkml:trace contextRef="#ctx0" brushRef="#br0" timeOffset="4957">2519 295 11,'0'0'16,"0"0"-1,8-9-1,-8 9-3,0 0-1,0 0-2,0 0-3,0 0-2,0 0 0,0 0-2,0 0 1,3 15 0,-3-6 0,2 5 0,-2 3 1,2 5-1,-1 3 0,1 3 0,0 2 0,-1 2 0,-2-1-1,2-1 1,-2-4 0,1-1 0,0-7-1,0-2 1,0-5-1,0-11 1,8 12 1,-8-12-1,15-4 0,-2-4 0,-1-4 0,3-1 1,0-6-1,1-2-1,0-1 0,-2-2 0,-2 1 0,-1 1-1,2 1 1,-1 2-1,0 2 0,0 3 1,-1 4-1,-11 10 1,18-16-1,-18 16 0,9-6 0,-9 6 0,0 0 0,0 0-1,0 0 0,0 0 0,0 0 1,11 8-1,-11-8 1,4 18 0,0-3 0,-1 5 1,2 3 0,1 4-1,-2 2 1,1 2 0,-2-2-1,1-2 1,-2-3 0,0-4 0,-2-5-1,1-3 1,-1-12 0,3 11 0,-3-11 0,0 0-1,0 0-1,0 0-2,0 0-6,5-13-13,-3 1-12,4 1-3,1-10 2</inkml:trace>
  <inkml:trace contextRef="#ctx0" brushRef="#br0" timeOffset="5748">3314 351 18,'0'-16'25,"0"16"-12,-10-12-4,10 12 1,-17-10-2,2 6 1,1 4-2,-5-1-1,1 4-2,-4 0-1,-1 3-1,-1 1 0,0 2-1,-1-1-2,2 1 1,5 1 0,2-1-1,4-2 1,12-7 0,-9 15 1,9-15 0,18 12 0,-1-7 0,6 2 0,5 1 0,5 0 1,1 2-2,1 2 0,-3-1 0,-2 2 0,-3 2-1,-5 1 1,-5 2-1,-6 1 1,-5 0 0,-3-1 0,-4 1 1,-4-2 1,-2 0 0,-4-5 2,-2 2-1,-4-5 1,0 1 1,-5-5-1,2 1 0,0-4 0,-1 1-1,-1-4-1,6-1 0,-2-1 0,6 0-1,-1-1 0,1-1-1,1 0 0,-2 0-2,13 5-1,-15-10-2,15 10-5,-14-9-10,7 0-15,7 9-1,8-15 1</inkml:trace>
  <inkml:trace contextRef="#ctx0" brushRef="#br0" timeOffset="6449">3500 347 24,'0'0'21,"0"0"-6,0 0-3,0 0-2,0 0-2,0 0-3,0 0-2,0 0-1,0 0 0,-2 12 0,2-12 0,1 20 0,-2-5 0,2 4 1,-1 4-1,1 4 0,-1 2-1,1 2 1,-1 1-1,1-2 0,1-2 0,1-3 0,1-5 1,2-2-1,0-7 0,5-3 1,2-7-1,3-5 0,1-5 0,4-5 0,0-4 0,-3-3 1,2-1-1,-2-2 0,-3 1 1,-3 3 0,-3 2 0,-1 4-1,-5 1 1,-3 13-1,4-17 0,-4 17 1,0 0-1,0 0 0,-2-10 0,2 10 0,0 0-1,0 0 0,0 0 0,0 0-2,2 16 1,0-5 0,0 3 1,4 3-1,-1 5 0,1-1 1,0 3 0,1-1 0,0-2 1,2-2-1,-1-1 0,1-3 1,1-3-1,-2-3 1,-8-9 1,16 9 0,-16-9 0,17-3-1,-17 3 1,15-18 0,-6 2 0,0-4-1,1-5 2,1-4-3,-1-4 1,-1-2-1,2-1 0,-3 2 0,-2 3 1,0 4-1,0 6 0,-2 2-1,-1 9-2,-5-1-2,2 11-2,0 0-8,0 0-21,-13 2-1,4 0 1</inkml:trace>
  <inkml:trace contextRef="#ctx0" brushRef="#br0" timeOffset="7371">4255 489 5,'0'0'15,"11"9"-8,-11-9 0,15 1 0,-5 1-1,3-3 0,2-2-1,0 0 0,3-3-1,3-1-1,-2-1 1,-1 1-1,-1-3 0,-2 2 2,-4 0-2,0 1 1,-7-2-1,-4 9 0,4-18 0,-4 18-1,-5-20 0,0 11-1,-3-2 0,-5 2-1,0 2 0,-5 2 0,-2 3 0,-3 3-1,-1 4 0,-2 2 1,-1 4 0,0 2 0,1 5 0,1 0 0,2 3 2,3 4 0,5-1 0,5 4 1,2-2 0,10 2 0,5-3 0,9 1 0,7-5-1,8-3-1,7-5 0,4-5-1,5-5 1,1-4-1,0-4 0,-1-4 0,-4-6 0,-3 0 1,-5-5-1,-2 0 0,-3 0 1,-3-2-1,-4 0 0,-4 3 1,-3 1 0,-2 3 0,-5 4 1,-9 11 0,10-15 0,-10 15 0,0 0 0,0 0-1,0 0-1,0 0 0,0 0-1,0 0-1,0 0 1,0 0 0,0 0 0,6 11 0,-5 0 0,2 2 1,2 5-1,0 5 1,1 1 0,1 1 0,1-1 0,-1-1 1,0 0-1,1-3 0,-2-6 0,-2-3 0,-4-11 0,8 14 1,-8-14 0,0 0 0,0 0 1,0 0 0,0 0 1,0 0-1,-4-14 1,0 4-1,-2-6 0,0-2 0,-1-5 0,3-2-1,-3 0 1,6-1-1,0-1 0,4 2 0,1 1 1,4 3-2,5 2 1,1 1-2,13 4 1,-2 2 0,5 2 0,1 4-2,4 2 1,3 3 1,-1 1 0,-2 2-1,-7 3-1,-3-1-2,0 6-10,-2-2-21,-11-5-2,-2-1 2,-10-2-1</inkml:trace>
  <inkml:trace contextRef="#ctx0" brushRef="#br0" timeOffset="8522">5776 363 12,'-16'-4'25,"16"4"2,-12-2-15,-1-1-3,-1 2-3,-3 0-1,-1 3 0,-4 0-1,0 4 0,-2-1 0,2 3-1,-3 0 0,5 3 0,3-1-1,2 0-1,2 2 1,5-2-1,2-1 1,4 3-1,4-3 1,6 2 0,2 0 0,4 2 0,4 0 0,4 1-1,0 0 0,4 0 0,-1 1 0,-2 0-1,-4-1 0,-1 0 0,-6-2 0,0 1 0,-5-1-1,-3 0 1,-1 0-1,-3 0 1,-1 1-1,0-2 1,-3 1 0,-3 1 0,0-3 0,-7 1 0,-2 0 1,-4 0 1,-4-3 0,-2 4 1,-5-3 0,0 1 1,-8-3 0,3 2 0,-3-5 1,1 2-2,-1-4 0,3 1-1,1-1 0,2-4-3,6 5-8,2-4-30,-1-8 3,5-2-4,-1-13 2</inkml:trace>
</inkml:ink>
</file>

<file path=ppt/ink/ink6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9:39.570"/>
    </inkml:context>
    <inkml:brush xml:id="br0">
      <inkml:brushProperty name="width" value="0.05292" units="cm"/>
      <inkml:brushProperty name="height" value="0.05292" units="cm"/>
      <inkml:brushProperty name="fitToCurve" value="1"/>
    </inkml:brush>
  </inkml:definitions>
  <inkml:trace contextRef="#ctx0" brushRef="#br0">0-144 5,'17'8'32,"-3"8"-1,-14-16 2,0 0-19,0 0-4,0 0-4,0 0-2,0 0-2,0 0-2,7 25-4,-7-25-5,0 0-13,0 0-11,0 0 0,14-13 0</inkml:trace>
</inkml:ink>
</file>

<file path=ppt/ink/ink6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9:39.961"/>
    </inkml:context>
    <inkml:brush xml:id="br0">
      <inkml:brushProperty name="width" value="0.05292" units="cm"/>
      <inkml:brushProperty name="height" value="0.05292" units="cm"/>
      <inkml:brushProperty name="fitToCurve" value="1"/>
    </inkml:brush>
  </inkml:definitions>
  <inkml:trace contextRef="#ctx0" brushRef="#br0">0-1 14,'0'0'33,"17"17"1,-17-17-7,0 0-10,10 16-3,-10-16-4,0 0-4,0 0-2,0 0-1,0 0-2,0 0-1,11 16-6,-11-16-29,0 0-1,0 0-1,5-16 0</inkml:trace>
</inkml:ink>
</file>

<file path=ppt/ink/ink6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4:51.960"/>
    </inkml:context>
    <inkml:brush xml:id="br0">
      <inkml:brushProperty name="width" value="0.05292" units="cm"/>
      <inkml:brushProperty name="height" value="0.05292" units="cm"/>
      <inkml:brushProperty name="fitToCurve" value="1"/>
    </inkml:brush>
  </inkml:definitions>
  <inkml:trace contextRef="#ctx0" brushRef="#br0">0 683 6,'0'0'12,"0"0"-1,0 0 0,0 0-2,0 0-1,0 0-1,0 0-2,0 0-2,0 0-1,0 0 0,0 0 0,0 0-1,0 0 0,0 0 0,12 8 0,-12-8 2,18 2-2,-6 1 1,3-2 0,1 2 0,3-3 0,0 2-1,1-2 1,1 2-1,-2-2 1,2 1-1,-2-1 1,-1 1-1,-2 0 1,-2 0 0,0 0-1,-3 0 1,-11-1 0,16 2-1,-16-2 0,0 0 0,10 2 0,-10-2 0,0 0 0,0 0 0,0 0-1,0 0 1,0 0 0,0 0-1,0 0 1,0 0-1,0 0 1,0 0-1,0 0 1,0 0-1,0 0 0,0 0 1,0 0-1,6 10 0,-6-10 1,0 0-1,0 0 0,2 12 0,-2-12 1,1 13-1,0-4 0,-1 1 1,3 4-1,-2 2 0,1 0 1,0 4-1,1 2 0,0 2 0,-1 0 1,1 0-1,0 0 0,0 0 0,0-2 0,0-1 0,-1-3 0,0-2 0,0 1 0,-1-4 0,0 0 0,-1-2 0,1 0 0,-1-11 0,0 15 0,0-15 0,0 0 0,0 9 1,0-9-1,0 0 1,0 0 0,0 0-1,0 0 1,0 0-1,0 0-1,0 0-3,0 0-11,0 0-17,0 0 0,7-14 0</inkml:trace>
  <inkml:trace contextRef="#ctx0" brushRef="#br0" timeOffset="13990">901 637 8,'0'0'10,"-13"-2"-2,13 2-1,-10-2-1,10 2-1,-12-1-1,12 1-1,-11 0-1,11 0 0,-10 2 0,10-2 0,-10 3 0,10-3-1,-11 4 1,11-4-1,-11 6 0,11-6 0,-10 7-1,10-7 1,-11 7-1,11-7 1,-11 8-1,11-8 1,-11 10 0,11-10 0,-12 8 0,12-8 1,-10 7-1,10-7 0,0 0 0,-12 12 0,12-12 0,0 0 0,-8 9-1,8-9 1,-5 11-1,5-11 1,-5 15 1,2-5-1,-1 1 0,-1 3 1,0-1-1,1 2 0,0-2 0,0 2 0,0-3-1,1 1 1,0 1 0,-1-3 0,2 2 0,2-13 0,-3 17 0,3-17-1,-1 17 1,1-6 0,0-11-1,3 17 1,-3-17-1,4 20 1,0-11 0,0 6-1,1-5 1,1 1 0,0 0-1,2-1 1,-1-1-1,-7-9 0,14 17 1,-14-17-1,13 11 1,-13-11 0,10 7 0,-10-7 1,9 3-1,-9-3 1,12 1-1,-12-1 1,13-1 0,-13 1-1,15-3 0,-15 3 0,16-5-1,-16 5 1,16-6 0,-16 6 0,13-7 0,-13 7 0,14-7 0,-14 7 0,11-10 0,-11 10 0,9-12 0,-9 12-1,12-16 1,-12 16 0,10-19-1,-6 10 1,1-1 0,1-4-1,-1 4 0,0-2 1,-1-2-1,1 3 0,-1-1 0,1 1 0,-1-2 0,-4 13 0,6-18 1,-6 18-1,4-17 0,-4 8 1,1-1-1,-1 1 1,0 9-1,-2-17 1,2 17-1,-4-17 0,4 17 1,-5-15-1,5 15 1,-8-17-1,8 17 0,-12-17 1,4 8-1,8 9 0,-17-17 0,17 17 0,-17-15 1,17 15-2,-18-14 1,18 14 0,-15-10 0,15 10 0,-14-8-1,14 8 1,-12-3-1,12 3 1,-11 0-1,11 0 0,-9 4 0,9-4 0,-9 10-1,9-10-3,-10 14-12,7-1-16,-6-3 1,5 8-1</inkml:trace>
  <inkml:trace contextRef="#ctx0" brushRef="#br0" timeOffset="15622">959 712 1,'0'0'14,"0"0"1,0 0-3,0 0-2,0 0-2,0 0-1,0 0 0,0 0-1,0 0 1,0 0-3,0 0-1,0 0 0,0 0-1,-8 10 0,8-10-1,0 0 0,-1 12 0,1-12 0,1 16 0,0-5 0,0 3 0,1 2 0,0 2-1,0 5 1,0 4 0,1 6 0,-1 0 0,1 3 0,-1 3 0,2 4 0,-2 4-1,1 1 0,0-2 1,0-1-1,0-2 0,1 0 1,-1-2-1,0-3 1,1-3-1,0-4 1,-2 0 0,2-6 0,-2 3 0,0-1 0,-2-3 0,0-2 0,-1-3 0,0 0-1,-1-5 1,0 1-1,-1-4 1,3-11 0,-6 17 0,5-8-1,1-9 1,-3 16 0,3-16-1,-3 16 1,3-16 0,-2 16-1,2-16 0,-2 16 1,2-16-1,-2 16 0,2-16 1,-2 15-1,2-15 0,-2 14 0,2-14 0,-2 11 1,2-11-1,0 0 0,0 9 0,0-9 0,0 0 0,0 0 0,0 0 1,0 0-1,0 0 1,0 0-1,0 0 0,0 0 0,0 0-3,0 0-6,0 0-24,4-10 0,-4 1 1</inkml:trace>
  <inkml:trace contextRef="#ctx0" brushRef="#br0" timeOffset="17405">1660 277 19,'0'0'14,"0"0"-1,0 0-2,0 0-2,-11 0-1,11 0-2,0 0-1,0 0-1,-11-5-2,11 5 0,0 0 0,-15 6 0,15-6-1,-12 8 0,12-8 0,-19 12 0,10-3-1,-3-1 1,-1 1-1,-1 2 1,-1 2-1,-1 3 1,-1 1 0,0 3-1,0 2 1,-1 1 0,2 1 0,-1 1 0,3-1 0,-1 3 0,3 1 0,-1 2 0,3 0 0,0-1-1,2 2 2,2 1-1,2-1 0,1-2-1,1 1 1,2-1 1,1 1-2,2-2 2,1 0-1,1-2 1,2 2-1,1 0 1,2-2 0,1-3-1,1 0 1,0-3-1,2 1 0,1-1 0,1-2 1,-2-1-1,3-3 0,-3-2 0,2 0 0,-4-4 1,1 0-1,-4-3 0,-9-5 0,16 7 0,-16-7 0,10 7 0,-10-7 0,0 0 0,0 0-1,10 6 1,-10-6 0,0 0-1,0 0 1,0 0-1,0 0 1,9 9-1,-9-9 1,0 0-1,0 0 0,0 0 1,10 9-1,-10-9 1,0 0-1,0 0 1,0 0-1,0 0 1,0 0-1,0 0 0,0 10 0,0-10-2,0 0-7,0 0-26,0 0-1,-11-3 0,11 3 0</inkml:trace>
  <inkml:trace contextRef="#ctx0" brushRef="#br0" timeOffset="44554">1555 322 7,'9'-9'5,"-9"9"1,7-9-2,-7 9 0,7-9 0,-7 9-1,11-12 0,-11 12 0,16-13 0,-16 13 0,17-12 1,-7 3 0,1 0-1,-1 0 0,3 1 0,-3-3 0,4 3 0,-4-4 0,3 4 0,-2-1 0,1 1 0,-2-1 0,1 1 1,-2-2-2,3 2 0,-12 8 0,17-16-1,-17 16 1,17-14-1,-17 14 0,15-13-1,-15 13 1,11-10 0,-11 10-1,13-11 1,-13 11-1,12-8 1,-12 8-1,11-9 0,-11 9 1,11-9-1,-11 9 0,12-8 0,-12 8 0,10-7 1,-10 7-1,11-7 0,-11 7 0,12-5 0,-12 5 1,0 0-1,9-7 0,-9 7 0,0 0 0,0 0 0,0 0 0,0 0 1,9-5-1,-9 5 0,0 0 0,0 0 0,0 0 0,0 0 0,10-5 0,-10 5 0,0 0 1,0 0-1,0 0 1,0 0-1,0 0 1,0 0-1,0 0 0,0 0 1,0 0-1,0 0 0,0 0 1,0 0-1,0 0 1,0 0-1,0 0 1,0 0-1,0 0 1,0 0-2,0 0-1,0 0-4,-11 12-16,11-12-7,-11 11-1</inkml:trace>
  <inkml:trace contextRef="#ctx0" brushRef="#br0" timeOffset="46757">1844 224 8,'0'0'9,"0"0"-1,-11-3-1,11 3-1,0 0-1,0 0 0,0 0 0,0 0-1,0 0 1,0 0-1,-9-4 0,9 4-1,0 0-1,0 0 0,0 0-1,0 0 0,3 14-1,-3-14 1,4 14 0,-4-14-1,12 20 1,-4-7 0,2-2 1,3 5-2,-1-1 1,4 1 0,-1 1-1,1 0 1,-3 1-1,4-1 1,-3 1-1,0-1 1,-1 0-1,0 0 1,0 1 0,-3-2-1,0-3 0,-1 0 1,-2 0-1,1-1 0,-2-3 0,-2 0 1,-4-9-1,7 13 0,-7-13 0,0 0 0,7 10 1,-7-10-1,0 0 1,0 0-1,0 0 0,0 0-2,0 0-3,0 0-17,0 0-5,0 0 0</inkml:trace>
  <inkml:trace contextRef="#ctx0" brushRef="#br0" timeOffset="47578">2429 252 4,'0'0'9,"0"0"-1,-12 2-1,12-2-2,-12 4-1,12-4-1,-17 6 0,7 2-1,-1-1-1,-2 3 0,1 3 1,-7 2-1,1 1 0,-2 6 1,-2 0 0,-2 2 0,-1 2 0,2 0 0,-2 1 0,3 1 1,-1-3-2,4-1 0,1-4 0,3-2 0,2-4 0,3-3-1,3-1 1,7-10-1,-9 8 1,9-8 0,0 0 0,0 0 0,0 0 1,0 0-1,0 0 0,0 0 0,0 0 0,0 0-1,0 0 1,0 0-1,0 0 0,0 0 0,0 0 0,0 0 0,0 0 0,0 0 0,0 0 0,0 0 0,0 0 2,0 0-2,0 0 0,0 0 1,0 0-1,0 0 1,0 0-1,0 0 1,0 0 0,0 0 0,0 0 0,0 0 1,0 0-1,0 0 0,0 0 0,0 0-1,0 0 1,-1 10-1,1-10 1,2 10 0,-2-10 0,2 22 0,-1-9 1,1 5 0,0 2-1,-1 4 1,1-1-1,0 4 1,-2 1-1,1 1 0,-1 4 1,1 0-1,-2-2 0,0 1 0,-1-2 0,2-2 1,-1-3-1,-1-3 0,1-4 0,0-5 0,0-2 0,1-11 1,-1 12 0,1-12 0,0 0 2,0 0-1,0 0 1,0 0-1,0 0 1,0 0-2,0 0 0,0-14-1,0 14-4,0-22-7,0 8-25,5 1 0,-3-6 0,6 1 0</inkml:trace>
  <inkml:trace contextRef="#ctx0" brushRef="#br0" timeOffset="49040">2421 15 4,'0'0'12,"0"0"-1,0 0-1,0 0-1,0 0-2,0 0-2,0 0 0,0 0-1,0 0 0,0 0-1,0 0-2,0 0 0,0 0 0,0 0 0,0 0-1,1 11 1,-1-11 0,11 16 0,-5-5 0,3 3 2,-1 2-2,3 2 1,-3 1 0,4 3 0,0 3 0,-1 4-1,5 0 1,1 3-1,1 2 0,2 2 0,0 2 0,2 2 0,-3-2-1,2 0 1,-4 1-1,-1 1 1,-3-3 0,-2 0 0,0-2-1,-3 1 1,-1-2 0,-1 1 0,-1 0 0,-2 1 1,-2-2-1,0 1 1,-4 0-1,1 0 1,-3-1 0,1 1 0,-3-5 0,1 2 0,-1-3 0,-2 0 1,0-3-1,0 1 1,-4-2-1,2-1 1,-3-4 0,3 1 0,-3-5-1,2-1 1,-1-3 0,1-1-1,0-3 0,1-1 0,-2-3 0,4 1-1,0-2 0,9-3 0,-14 4 0,14-4-1,0 0 1,-9 3-1,9-3 2,0 0-2,0 0 0,0 0 1,0 0-1,0 0 0,0 0 0,0 0 0,0 0-3,0 0-2,4-13-31,-4 13 0,6-11-2,-2-2 1</inkml:trace>
</inkml:ink>
</file>

<file path=ppt/ink/ink6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7:01.416"/>
    </inkml:context>
    <inkml:brush xml:id="br0">
      <inkml:brushProperty name="width" value="0.05292" units="cm"/>
      <inkml:brushProperty name="height" value="0.05292" units="cm"/>
      <inkml:brushProperty name="fitToCurve" value="1"/>
    </inkml:brush>
  </inkml:definitions>
  <inkml:trace contextRef="#ctx0" brushRef="#br0">72 695 2,'0'0'5,"0"0"-2,0 0 2,0 11-2,0-11 2,0 0-1,0 10 1,0-10 0,1 15-1,0-4 1,0 3-2,1 2 1,0 3-2,1 4 0,1 5-1,0 5 0,1 2 0,2 6 0,0 2 1,-2 4-1,4-1 0,-3 0 1,1 0 0,-1-6 0,1-1 1,-4-4 0,3 1-1,-2-7 1,1-1 0,-2-5-1,1-1-1,-2-3 0,1-4 0,0-5-1,-3-10 1,3 11-1,-3-11 0,0 0 0,0 0 0,0 0-2,0 0-4,0 0-15,0 0-5,-4-12-1</inkml:trace>
  <inkml:trace contextRef="#ctx0" brushRef="#br0" timeOffset="611">0 725 6,'3'-15'7,"-3"15"-2,8-15 1,-8 15-2,16-17 0,-3 6-1,4-1 0,3 0-1,4 3 0,2-2-1,3 1 1,1 4-1,0 2-1,0 2 1,-3 3-1,-1 2 0,-2 3 0,-2 3 0,-4 0 1,0 1-1,-5 4 0,1-2 1,-3 5-1,0-1 2,-3 2-1,0 2 0,-2-1 0,-2 2 1,-1-2-1,-1 1 0,-2-1 1,-2-2-1,-1 0 1,-2-1 1,-2-2 1,-2 0 0,-4-1 1,0-2 1,-4 0-1,1 0 0,-5-3 0,1 2 0,-1-4-1,-1 0 0,0-2 0,1-1-1,-1-1 0,0-1 0,2-2-2,1 0 1,1-1-1,2 1-1,1 0 1,3-1-1,2 1-1,10 1-1,-11 0-8,11 0-12,0 0-10,-1-9 1,5-4-1</inkml:trace>
  <inkml:trace contextRef="#ctx0" brushRef="#br0" timeOffset="1482">1086 143 9,'0'0'8,"-11"3"-1,11-3 0,0 0-1,-14 2 0,14-2 0,-10 5-1,10-5 0,-15 8-1,15-8 1,-16 15-2,5-6 0,-1 3 0,-1 3-1,-3 2 1,-2 4 0,0 5 0,-5 2-1,0 5 0,0 4 1,-2 5 0,0 0-1,1 5 1,3-1-1,3 2 0,2-3 0,4 0-1,3-2 0,4-1 0,1 0-1,4-1 0,4-2 1,0 0-1,4 3 0,1-2 0,6-1 1,0-1-1,4-2 1,2-2-1,2-3 1,4-1 0,1-5-1,1-3 1,-1-5 0,-1-2 0,-2-4 0,-1-3 0,-5-2 0,-2-3 1,-5-2-1,-3 0 0,-9-1 1,12 0 0,-12 0-1,0 0 1,0 0 0,0 0 0,0 0 0,0 0 0,0 0-2,0 0 0,0 0-5,0 0-14,0 0-13,0-14-2,-1 1 1</inkml:trace>
  <inkml:trace contextRef="#ctx0" brushRef="#br0" timeOffset="2443">1338 397 7,'0'0'11,"0"0"0,0 0-2,0 0-1,0 0 0,0 0 0,0 0-1,0 0-2,0 0-1,0 0 0,0 0 1,6 15-3,2-6 1,2 4 0,4 4-1,4 4 1,4 4 0,3 3-1,4 4 0,3 4 0,4 2-1,-2 0 1,2 2-1,0-2 0,-1 0-1,0-1 1,-1-1-1,-2-2 0,-1-3 1,-3 1-1,-1-4 1,-3-1-1,-4-4 0,-6-3 1,-1-3-1,-6-5 1,-3-2 0,-4-10-1,0 0 0,-7 10-4,-5-13-5,-1-5-16,-4 2-5,-4-8 0</inkml:trace>
  <inkml:trace contextRef="#ctx0" brushRef="#br0" timeOffset="3014">1309 1153 8,'0'0'14,"0"0"1,8-12-1,-8 12 0,5-11-2,-4 0 1,5-1-4,-1-6-2,5-2-1,4-8-1,4-3-1,4-7 0,6-4 0,5-7-2,6 0 1,3-4-1,2 0 1,-1 0-1,1 2 0,-3 1-1,-1 4 1,-8 8-1,-6 6 0,-6 5 1,-3 7-1,-7 5-1,-10 15 1,11-15-1,-11 15-1,0 0 0,0 0-1,0 0-3,0 0-7,-14 7-22,14-7-1,-9 8 1</inkml:trace>
  <inkml:trace contextRef="#ctx0" brushRef="#br0" timeOffset="3655">1962 77 13,'0'0'15,"0"0"0,0 0-3,0 0-2,0 0-2,0 0-1,0 0-2,0 0-2,0 0-1,0 0-2,0 0 1,16 21-1,-5-10 1,4 8 1,4 1-1,4 8 0,3-1 1,3 5-1,2 4 0,0 3 0,0 5-1,-1 2 1,-1 3-1,-2 0 1,-2 2-1,-3 1 0,-2-1 1,-3-1 0,-1-1 0,-5-2-1,-1 0 1,-4-2-1,-5-2 1,-2 0 0,-4-2 0,-3-4 0,-3-1 0,-3-2 0,-3-6 1,0-1 1,-4-5 0,0-2 1,-3-4-1,1-2 1,-2-4-1,1 1-1,0-5 0,3 0 0,0-3-1,3-1 0,4 0-1,1-3-1,13 1-3,-16-3-5,16 3-23,2-12-2,3-1 1</inkml:trace>
  <inkml:trace contextRef="#ctx0" brushRef="#br0" timeOffset="4777">2923 722 14,'11'-2'11,"6"-6"0,2 4 0,5-5-1,6 4-2,5-1-1,7 2-1,5-2-1,6 2 0,3 2-1,6 0 0,1-1 0,3 0-1,-6-1 1,0 1 0,-7-2 0,-3 3 0,-7-1-1,-4 3-1,-8-2 0,-5 4 0,-7-1-1,-2 1 0,-7 0-1,-10-2 1,13 3-1,-13-3 0,0 0 0,0 0-4,0 0-6,-12 5-16,-1-8-7,1 3 1</inkml:trace>
  <inkml:trace contextRef="#ctx0" brushRef="#br0" timeOffset="5388">2902 713 2,'0'0'11,"13"-20"-1,0 7-2,2-5-1,6-1-1,2-3 0,4 0 0,2-1-1,-1 0 1,1 2-1,0 1 1,-5 1-2,-2 5 2,-6 1-2,-1 4-1,-15 9-1,17-11 0,-17 11-1,0 0-1,0 0 0,0 0 0,0 0 0,0 0-1,-4 10 1,4-10 0,-9 12 0,0-3 0,1 1-1,-3 1 0,-1 3 1,-5 1-1,0 4-1,-5 1 1,-1 2 0,-1 1-1,-3 4 1,1-1 0,0 0 1,-1-2-1,2-1 1,1-4-1,4 0 1,1-5 0,4-2 0,1-4 0,14-8 0,-15 12-1,15-12 1,0 0 0,-6 10 0,6-10 0,0 0 0,15 12 1,-5-6 0,5 2 0,2 1 1,3 1-1,3 1 1,5 1-1,-2-1 0,3 2 0,1-1 0,-1 0 0,-1-1 0,0-1 0,-3 0 0,-2-1 0,-5-2 1,0 0-1,-7-3 1,1 2-1,-12-6 1,12 6-1,-12-6 1,0 0-1,0 0 0,0 0 0,0 0 0,0 0-1,0 0 0,0 0-4,0 0-9,13 8-18,-13-8 0,0 0 1</inkml:trace>
  <inkml:trace contextRef="#ctx0" brushRef="#br0" timeOffset="6970">4445 545 7,'-11'-5'10,"11"5"-1,-9-4 0,9 4-1,0 0-2,-12-6 1,12 6-1,0 0-1,-11-4-1,11 4 0,-11 0-2,11 0 0,-13 8-1,13-8-1,-17 14 0,9-3 0,-1 1 0,0 3 0,0 2 1,1 0-1,2 1 1,1 4 0,1 0 1,1-1-1,2 1-1,1-1 1,3 0 0,1-1 0,2 0 0,2-3-1,3-2 1,3 0 0,2-2 0,1-3 0,4-1 0,0-3 0,2-4 0,-1-5 1,0-1-1,-3-7 1,0 0 0,-2-5 0,-1 1-1,-5-4 1,-1-1 0,-4-3-1,-1 2 1,-3 0-1,-1 0 0,-3 0 0,0 0 0,-2 2-1,1 1 0,-4 2 1,2 2-1,-1 0 0,-2 3 0,-2 3 0,-2 1 0,-3 3-1,-4 4 1,-2 6-2,-1 0 1,-3 5-2,-3 3-1,2 2-3,-2 4-6,3 2-11,3 7-5,-4-7-1</inkml:trace>
  <inkml:trace contextRef="#ctx0" brushRef="#br0" timeOffset="7851">4562 610 5,'-2'23'7,"0"-7"1,2 6 0,-2 6-2,1 5 0,-1 7-2,0 6 0,-1 4-1,-1 6-1,2 4-1,-1 0 1,1-1 0,2-2-1,1-2 1,0-3-1,2-5 0,0-5 1,2-6-1,-1-6 0,0-4-1,-2-4 1,1-4 0,0-6-1,-2-2 0,-1-10 0,3 10 0,-3-10-2,0 0-1,0 0-11,10 0-10,-9-12 0</inkml:trace>
  <inkml:trace contextRef="#ctx0" brushRef="#br0" timeOffset="8632">5458 4 10,'0'0'12,"0"0"-2,0 0-2,-10-9-2,10 9 0,-14 2-3,14-2 0,-19 4 0,6 2-1,-2 4 0,-1-2 0,-4 8 1,0 4-2,-4 2 1,-1 7 0,-2 6-1,0 0 0,-1 3 1,0 8-1,3-2 0,1 4 0,4 0 0,2 1 2,5 0-2,3 0 1,4 2-1,2 1 0,3-5 0,4 1 0,2-1 0,4-1 0,4-1 1,4-1-1,3-2 1,4-3 0,3-2-1,2-3 1,2-4 0,1-2 1,0-6-1,0-2 1,-3-8 0,0-1 0,-3-7 0,-2 0 0,-2-4 0,-1 0-1,-7-2 1,-1 0-1,-3 0-1,-10 2 1,12-3 0,-12 3-1,0 0 0,0 0-2,0 0-5,-8-10-10,8 10-18,-14-13-1,4-3 1</inkml:trace>
  <inkml:trace contextRef="#ctx0" brushRef="#br0" timeOffset="9373">5510 317 1,'2'10'4,"-2"-10"0,9 19 2,-1-3 1,3 2 1,4 5 1,2 3-1,5 4 1,1 3-2,5 4-1,1 2-2,1 2-1,3 1-1,3 0-1,0-1 0,0 0 0,-1-4-1,-3-3 1,-4-6-1,-1-5 1,-8-3-1,-4-7 0,-5-1-1,-10-12-1,8 9-9,-8-9-15,0 0 0</inkml:trace>
  <inkml:trace contextRef="#ctx0" brushRef="#br0" timeOffset="9774">5453 914 15,'20'-21'25,"4"-2"-14,7-3-1,0-6 0,5 3 2,-5-7-1,4 4-2,-9-4 0,3 0-1,-4-1-2,2 5-3,-5 1 0,0 1-1,-6 3-1,-1 3 0,-1 7-1,-4 1-3,-10 16-5,11-15-13,-11 15-12,4-10 0,-4 10 0</inkml:trace>
  <inkml:trace contextRef="#ctx0" brushRef="#br0" timeOffset="10235">5914 4 4,'11'0'8,"0"2"0,0 5-1,3-1 1,1 6-1,3 1 0,2 3 0,4 2-1,2 3 0,4 5-1,2 0-1,3 7-1,0 4 0,2 4 1,1 6-2,-3 5-1,-2 3 0,-4 3 0,-4 2 0,-7 2-1,-6-2 1,-6 0-1,-6-1 1,-4-2-1,-7 0 1,-3-3-1,-4-4 1,1-2-1,-3-5 1,-1-2 0,0-6 0,-1-2 1,0-8-1,4-1 1,-2-6 0,1-2 0,4-5 1,1-1-1,2-5-1,3-1 0,9-4-6,-15 1-14,15-1-12,-8-12 1,3-3-1</inkml:trace>
  <inkml:trace contextRef="#ctx0" brushRef="#br0" timeOffset="11156">6846 1071 8,'7'-13'20,"-4"-3"-10,3-4-1,2-1 0,1-6-2,5-1-2,-2-5-1,6 1 2,-3-2 2,4 3-2,-4-2 1,3 4-1,-5 1-1,3 4 0,-6 3 0,2 5-2,-4 4-1,-1 2 0,-7 10-1,0 0 0,10-10 0,-10 10 0,0 0 0,0 0 0,0 0-1,0 0 1,6 12-1,-6-12 1,5 21-1,-2-5 1,1 2 0,1 4-1,2 4 1,2 4-1,0 2 1,1 3-1,0 0 0,0 0 0,1-3 0,-1-3 1,-4-3-1,0-7 0,-2-4 0,-1-5 0,-3-10 0,0 0-1,6 11-1,-6-11-8,0 0-23,0 0-1,0-13 1</inkml:trace>
</inkml:ink>
</file>

<file path=ppt/ink/ink6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7:13.373"/>
    </inkml:context>
    <inkml:brush xml:id="br0">
      <inkml:brushProperty name="width" value="0.05292" units="cm"/>
      <inkml:brushProperty name="height" value="0.05292" units="cm"/>
      <inkml:brushProperty name="fitToCurve" value="1"/>
    </inkml:brush>
  </inkml:definitions>
  <inkml:trace contextRef="#ctx0" brushRef="#br0">1 660 13,'0'0'11,"0"0"-1,0 0-1,0 0-2,0 0-2,0 0-1,0 0 0,0 0-1,0 0 1,0 0-1,0 0 0,-1 10 0,1-10 0,0 0 1,1 13-1,-1-13-1,1 15 1,0-5-1,1 5 0,0 1 1,1 6-1,-1 4 1,3 6-1,0 1 0,0 4 0,0 4 0,0 1-1,0-1 0,1-1 0,1-5 0,-3-5-1,0-4 0,-1-7 1,-1-4-1,0-6 1,-2-9 1,0 0 0,0 0 1,0 0 0,0 0 0,0 0 0,-4-18 0,2 4 0,-2-8-1,0-3-1,0-6 0,-1-3 0,1-7-1,2 1 1,2-1-2,2 0 2,6 0-2,1 3 1,5 3-1,6 3 1,1 8 0,1 0-1,4 7 1,0 2-1,-1 7 0,-2 0 1,0 6-1,-7 1 1,2 2-1,-3 2 1,-3 1 0,-3 0-1,0 0 1,-9-4 0,15 9 0,-15-9-1,13 8 0,-13-8-2,15 6-5,-15-6-13,10-3-13,0 1 1,-4-9 1</inkml:trace>
  <inkml:trace contextRef="#ctx0" brushRef="#br0" timeOffset="881">1057 134 1,'0'-10'10,"0"10"-1,0 0 0,-11-8 0,11 8-1,-13-1 0,13 1-2,-18 2 0,8 2-1,-2-1-1,-1 4 0,-3 3-1,-1 1 0,-3 5 0,2 4-1,-4 4 1,0 6-1,-3 4 0,2 7 0,-1 3-1,1 10 0,-1 2 0,1 4 0,2 3 0,3-2 0,4 5-1,5-1 1,6-1-1,5-1 1,9 0 0,6-3-1,8-2 1,6 0-1,4-8 1,4-7-1,2-5 1,0-7-1,0-7 1,-4-7-1,-5-6 1,-4-3-1,-5-4 0,-5-2-1,-4-1-6,-5 1-17,-9-2-6,10-14 1</inkml:trace>
  <inkml:trace contextRef="#ctx0" brushRef="#br0" timeOffset="1502">1033 434 12,'0'0'6,"0"0"-1,0 0 1,0 0 1,15 14-1,-4-2 0,1 3 0,6 5 1,2 3-1,4 6 0,4 2-1,10 7 0,-2 1 0,7 2-2,4 1-1,3 2 0,1 0-1,1-1 0,-1-4-1,-1 0 0,-3-3 1,-4-2-2,-5-3 1,-3-4-1,-5-4-1,-6-6-2,-3-1-9,-5 1-14,-16-17-1</inkml:trace>
  <inkml:trace contextRef="#ctx0" brushRef="#br0" timeOffset="1973">954 1130 20,'0'0'26,"13"-10"-12,-8-3-3,6-3 1,1-7 0,5 2-3,1-11-1,6 0-2,1-9-1,6 0-1,1-8 0,6-4-2,0-4 0,5-4-1,-2 2 0,1 3 0,-2 2 0,-2 8-1,-3 4-1,-2 8 0,-1 8-1,-5 2-3,3 8-12,-1 5-16,-8-2 0,0 6 0</inkml:trace>
  <inkml:trace contextRef="#ctx0" brushRef="#br0" timeOffset="36012">2189 1059 3,'0'0'10,"0"0"0,0 0-1,0 0 0,0 0-1,0 0 0,0 0-1,0 0 0,-6-10 0,6 10 0,0 0-2,0 0 0,0 0-2,0 0 1,0 0-2,0 0 0,0 0 1,0 0-1,0 0 0,0 0 0,0 0 0,0 0 0,0 0 0,0 0-1,-9 2 0,9-2 0,-7 14-1,2-1 1,-3 2-1,-2 7 1,-2 5-1,-2 7 1,-4 3 0,0 3 0,-4 2-1,-1 1 0,1 0-1,1-5-3,3 1-7,2-4-22,-3-12 2,7-1-2</inkml:trace>
  <inkml:trace contextRef="#ctx0" brushRef="#br0" timeOffset="37173">2249 319 5,'9'9'7,"-9"-9"-1,14 14 0,-5-6-1,5 3 0,4 1-2,1 4 1,6-1-1,1 2-1,3 2 0,-4-1 0,-25-18 0,56 41 0,-56-41-1,50 37 0,-50-37 0,43 35 0,-43-35 0,0 0 0,47 46-1,-47-46-1,0 0 0,0 0-1,0 0-2,36 41-4,-36-41-15</inkml:trace>
  <inkml:trace contextRef="#ctx0" brushRef="#br0" timeOffset="37824">2874 216 3,'0'0'9,"0"0"-1,0 0-1,0 0-1,0 0-2,0 0 0,0 0 0,0 0-1,0 0 0,0 0 0,0 0 1,0 0-1,0 0 1,-2 54 0,2-54 0,-9 46 0,9-46-1,-12 67 0,-9-24 1,-1 3-1,1 1-1,0 0 0,-4-5 0,25-42 0,-47 73 0,47-73 0,-32 44 0,32-44-1,0 0 0,0 0 0,0 0 0,0 0-1,0 0 1,0 0-1,0 0 1,0 0 0,0 0-1,0 0 1,0 0 0,0 0 0,0 0-1,0 0 1,0 0-1,0 0 0,0 0 0,0 0 1,0 0-1,0 0 0,0 0 0,0 0 0,0 0 0,0 0-1,0 0 1,0 0 0,0 0 0,0 0 0,0 0 0,0 0-1,0 0 1,0 0 0,0 0-1,0 0 1,-2 45 0,2-45 0,0 0 1,13 50-1,-13-50 1,6 60 0,-6-60-1,4 79 0,8-34 1,-1-2-1,2-2 0,-13-41 0,25 73 0,-25-73 0,25 52 0,-25-52 1,0 0-1,0 0 0,21 46 1,-21-46-1,0 0 1,0 0-1,0 0 1,0 0-1,0 0-1,0 0-3,0 0-6,0 0-21,0 0 0,0 0 0</inkml:trace>
  <inkml:trace contextRef="#ctx0" brushRef="#br0" timeOffset="39317">2865 0 14,'0'0'14,"0"0"-1,0 0-1,0 0-2,0 0-1,0 0-2,0 0-1,0 0-3,0 0-1,0 0 0,0 0-1,0 0 0,0 0-1,54-8 1,-54 8-1,46 23 0,-46-23 1,63 35-1,-63-35 0,81 46 0,-33-19 1,-2 1-1,-1 0 1,-3 1 0,-42-29 0,72 59 0,-72-59 0,63 63 0,-63-63 0,43 73 0,-26-28-1,-3 3 1,-6 4 0,0 1 0,-8 1 0,7-2 0,-3-2 0,-8 0-1,4-5 1,-1-2 0,1-43 1,-4 80-1,-4-39 1,0 3-1,-3 2 1,4 0 0,-11 0 0,3-1 0,2-1-1,-7-1 1,20-43 0,-31 74 0,31-74 0,-39 53 0,39-53-1,0 0 1,-39 46 0,39-46-1,0 0 1,0 0-1,0 0 0,0 0 0,0 0 0,0 0-1,0 0 0,0 0 0,0 0-4,0 0-9,0 0-21,0 0-2,0 0 1</inkml:trace>
</inkml:ink>
</file>

<file path=ppt/ink/ink6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9:24.542"/>
    </inkml:context>
    <inkml:brush xml:id="br0">
      <inkml:brushProperty name="width" value="0.05292" units="cm"/>
      <inkml:brushProperty name="height" value="0.05292" units="cm"/>
      <inkml:brushProperty name="fitToCurve" value="1"/>
    </inkml:brush>
  </inkml:definitions>
  <inkml:trace contextRef="#ctx0" brushRef="#br0">19 636 3,'-11'-4'8,"11"4"-3,0 0 0,0 0-1,0 0 0,0 0 0,-9 3-1,9-3 0,0 0 0,0 0 0,0 0 0,0 0-1,0 0-1,0 0 0,0 0 0,0 0-1,0 0 1,1 10 0,-1-10-1,3 10 1,-3-10 0,4 17-1,0-6 1,2 3 0,1 1-1,2 5 1,0 2-1,0 1 1,3 3-1,-1 1 1,2 1-1,0 3 0,1-1 0,1 0 1,-1-2-1,2-2 0,-2 1 1,0-1-1,-1-3 1,-1-1 0,-3-3 0,-1-2 0,-1-2 0,-3-3 2,2-2 0,-6-10 1,5 13 3,-5-13-1,0 0 2,0 0-1,0 0 0,0 0 0,-9 7 0,9-7-2,-13-3-1,13 3-1,-16-7-1,6 0 0,1 0 0,-1-1-1,0 0 1,0-2 0,2-1-1,-3 1 1,3-1-1,0 0 0,2 0 0,-2-3-1,3 1 1,1-3-1,2 0 0,1-2 0,3-2 0,2-1 0,4 0 0,3-3 0,3-3 0,3-1 0,2 0 0,0 0 0,5 2 0,2 0-1,-2 1 1,2 3 0,-1 5-1,1 1 1,-2 4-1,3 1 1,-6 4 0,0 2-1,-1 2 1,-2 3 0,0 1-1,-2 1 1,-2 0-1,-3 1 1,-1-1 0,-10-2 1,11 4-1,-11-4 1,0 0 0,0 0 0,0 0 0,0 0 0,0 0 0,0 0-1,0 0-2,0 0-8,2 10-23,-2-10-3,0 0 1,0-16 0</inkml:trace>
  <inkml:trace contextRef="#ctx0" brushRef="#br0" timeOffset="1362">1231 212 7,'3'-11'13,"-3"11"0,0 0-2,-10-3-1,10 3-1,-12 0-1,12 0 0,-15 1 0,15-1-2,-19 5-1,10 0-1,-3-1 0,-1 3-1,0 2 0,-3 2-1,0 4-1,-1 2 1,-1 4-1,-4 5 0,-2 5 0,2 3 0,-1 7 0,1 2 0,0 4 0,1 3 0,2-4 0,3 6 1,4 0-1,1 2 0,1-2 1,5 1-1,2-2 0,4-1 0,3 4-1,4-5 1,3-3 0,4-4 0,4-1-1,3-4 1,1-4 0,5-2-1,1-4 1,1-2 0,2-4-1,2-1 1,0-3 0,2 1 0,0-2 0,-2-2-1,0 0 1,-1-2-1,-3 0 1,-4 0-1,-5-5 1,-4-2-1,-3 0 0,-4-1 0,-10-4 1,10 3 0,-10-3 1,0 0-1,0 0 0,0 0 0,0 0-4,0 0-6,-7-12-11,5 2-14,-5-5-1,5 1 0</inkml:trace>
  <inkml:trace contextRef="#ctx0" brushRef="#br0" timeOffset="2203">1294 526 18,'0'0'13,"-2"-9"-2,2 9-2,0 0-1,0 0-2,0 0-2,0 0-1,-1 11-1,5 0 1,2 0-1,4 6 1,3 2 1,6 5-1,3 2 1,6 7-1,3-1 0,6 5 0,1-1-1,2 4-1,1-2 0,-1-1 0,-3 0 0,-4-3-1,-4-5 1,-5-4-1,-7-3 0,-4-5 1,-5-2-2,-5-4-1,-4 0-4,1-11-5,-14 11-9,3-4-7,-8-12-2</inkml:trace>
  <inkml:trace contextRef="#ctx0" brushRef="#br0" timeOffset="2603">1379 1051 12,'0'0'15,"-9"4"-1,9-4 0,0 0-1,0 0 1,0 0-2,0 0-1,6-14-2,0-4-2,10 0 0,1-12-3,8-4-1,1-8-2,10-4 1,3-5-1,3-2 0,-1 2 0,-1 1 1,-3 3-1,-4 8 0,-2 2 1,-8 9-1,-5 6 0,-4 5 0,-4 6-1,-10 11-1,10-9-3,-10 9-3,0 0-9,2 19-17,-9-10-2,2 8 2</inkml:trace>
  <inkml:trace contextRef="#ctx0" brushRef="#br0" timeOffset="3244">2044 1008 9,'0'0'12,"0"0"-1,0 0-1,0 0-1,-4 11-1,1-2 0,0 6 0,-2 4-1,0 8 2,-5 4-2,-1 9-1,-2 1-1,0 5 0,-3 0-1,2-2-2,-1-3 1,3-5-2,0-6 0,4-6-1,3-4-5,1-8-11,4-12-15,0 0 1,0 0-1</inkml:trace>
  <inkml:trace contextRef="#ctx0" brushRef="#br0" timeOffset="3815">2277 356 9,'0'0'12,"0"0"-2,0 0-2,0 0-1,0 0-2,0 0 0,10 1 0,-10-1-1,4 12 0,3-3 0,1 5 0,6 2 0,0 6 1,6 3-2,1 3 0,6 1-1,-1 1 0,2 0-1,2-3 1,0-1-1,1-4 0,0-4 0,-1-3-1,-2-4 1,-3-3-1,-3-2 0,-5-3-2,-1-5-4,-2 0-7,0 1-12,-9-11-3,7 4 0</inkml:trace>
  <inkml:trace contextRef="#ctx0" brushRef="#br0" timeOffset="4296">3049 347 7,'0'0'10,"0"0"1,0 0 0,0 0 0,0 0-1,0 0 0,0 0-1,0 0-1,0 0-3,0 0 0,0 0-1,0 0-2,-10 9 1,10-9-2,-10 12 1,3-2 0,-4 2 0,-5 4 1,-5 7-1,-1 5 0,-5 4 0,-3 4 0,-1 3-1,-2-1 0,0 1 0,3-3 0,2-8-1,3-3 1,4-8-1,3-1 1,4-9 0,4 0-1,10-7 1,-13 6-1,13-6 1,0 0-1,0 0 0,0 0 0,0 0 1,0 0-1,0 0 0,0 0 0,0 0 0,0 0 0,0 0 1,0 0 0,0 0-1,0 0 1,0 0 0,0 0-1,0 0 0,0 0 1,0 0-2,0 0 1,0 0 0,0 0-1,0 0 1,-2 9 0,2-9 0,0 18 0,1-5 0,0 2 0,0 5 1,-1 3-1,1 1 0,-1 9 1,0 0-1,-2 4 1,0 3-1,0 1 1,-1-2 0,1 0-1,0-2 1,-1-5-1,1-5 1,2-4-1,-1-8 1,0-2-1,1-13 0,1 10-3,-1-10-6,0 0-23,9-15-2,-1-1 1,-4-13-1</inkml:trace>
  <inkml:trace contextRef="#ctx0" brushRef="#br0" timeOffset="5317">2875 0 1,'0'0'7,"0"0"-1,0 0-1,0 0 1,12 4 0,0 3 0,6 3 0,3 3-1,6 3 1,6 5-2,6 6 0,6 2-1,1 5-1,2 3 0,1 3 0,-1 6-1,0 5 1,-4 1-2,-2 3 1,-5 2-1,-3 2 1,-4 2 0,-5 1-1,-3-3 1,-6-1-1,-3-3 1,-2-3 2,-6-4 0,-1-1 2,-6-6 0,-1-4 1,-6-5 0,0-1 2,-6-7-2,1 1 0,-4-6 0,-1-2-2,-4-3-1,1-2 0,-1-3-2,-2-1 1,1-3-2,2 1 1,0 0-3,0-2 0,5 4-5,-3-4-9,2 0-16,18-4-2,-18 8 1</inkml:trace>
  <inkml:trace contextRef="#ctx0" brushRef="#br0" timeOffset="6128">4143 807 5,'0'0'13,"0"0"-1,0 0-2,0 0 0,0 0-2,18 7 0,-2-7-1,5-8 0,8 8-2,3 0 0,7 0-1,5-1 0,5 2-1,3 0 0,3-1 0,-4 7-1,0-6 0,-6-2 0,-1 2 0,-10-7-1,-3 4 1,-9 0-1,-5 2 0,-6-1 0,-11 1-1,10-5 0,-10 5-4,0 0-5,-11 7-9,-4-12-13,4 6 1</inkml:trace>
  <inkml:trace contextRef="#ctx0" brushRef="#br0" timeOffset="6629">4107 816 8,'8'-11'12,"1"2"-3,4-8 1,2 1 1,4-5-2,5 0 0,-2-6-1,6 3 1,-2-2-2,1 2-1,-2-2-2,1 3 0,-6 2-1,1 3 0,-4 2-1,-3 4-1,-3 1 0,-1 4-1,-10 7 0,11-7 0,-11 7-1,0 0 0,0 0 0,0 0 0,0 0-1,-9 13-1,3-3-1,-4-3-2,2 7-2,-4-2-1,-1 4-1,0 1-1,-3 3-1,-2 0 1,0 0 2,0 3 1,2-4 3,-2 1 0,1-1 3,0-2 0,2 0 2,2-3 1,2 0 0,0-3 1,1-1 1,10-10 0,-13 15 0,13-15 1,0 0 1,-8 11 1,8-11 1,0 0-1,3 9 1,-3-9 0,8 15 0,-1-3 0,0 0-1,3 5 0,1-1-2,1 6 0,2-3-1,2 1 0,0 1 0,4-1-1,-2 1 1,4 1 0,-2-4-1,2 1 1,-1-2-1,-1-2 1,-1 0-2,-2-4 1,-3-1-1,-2-3 1,-3-1-1,-9-6 0,11 6 0,-11-6 1,0 0-1,0 0 0,0 0 0,0 0 0,0 0-3,0 0-5,0 0-8,0 0-18,-3-9 1,3 9 0</inkml:trace>
  <inkml:trace contextRef="#ctx0" brushRef="#br0" timeOffset="8572">4229 832 0,'0'0'6,"0"0"-2,0 0 1,0 0-1,0 0 0,0 0 0,0 0-1,0 0 0,0 0 0,0 0 0,0 0 0,0 0-1,0 0 1,0 0-1,0 0 1,0 0 0,0 0 0,0 0 1,0 0 0,0 0 0,0 0 0,0 0-1,0 0 0,0 0 0,0 0 0,0 0-2,0 0 0,10-4 0,-10 4-1,0 0 1,15-2 0,-15 2 0,10-1 1,-10 1-1,0 0 1,14-1 0,-14 1 0,14-1-1,-14 1 1,14-1 0,-14 1-1,18-1 1,-18 1 0,18-2 0,-8 0 0,1 2 0,-1-6 1,3 5-1,-2-6-1,3 5 1,-2-3-1,2 3 0,-1-3-1,0 4 1,1 1-1,-2-1 1,3 1 0,-2 0-1,1 0 1,-1-1 0,1 1-1,-1 0 1,0 0 0,1-1 0,-2 1 0,1-1 0,-1 1 0,0 0-1,0 0 1,-1 0 0,0 0-1,-1 0 1,-1 0-1,2 1 1,-2-1-1,0 0 1,0 0-1,2 0 1,-1 0-1,0 0 1,2 0 0,-1 0 0,1 0-1,-1 0 1,1 0 0,1 0 0,-2 0-1,1 0 1,-2 0-1,0 0 1,4 0-1,-1 0 1,1 0-1,0 0 0,1 0 1,-1 0-1,3-1 1,0 1-1,-2-1 1,0 1-1,1-1 0,0 0 0,1 1 1,-1-2-1,3 1 0,-2 1 0,1-1 0,1 0 1,-2 0-1,1 1 0,-1-1 0,0 0 0,-1 0 1,1-1-1,0 2 0,-2-2 0,1 2 0,-2-2 1,-1 2-1,2 0 0,-2-1 0,1 1 1,-2-1-1,1 1 0,-1-1 0,-1 0 0,1 1 0,-1 0 1,-2-1-1,1 0 0,-1 1 0,0-1 0,-9 1 0,15 0 1,-15 0-1,13-1 0,-13 1 0,13 0 0,-13 0 0,11-1 0,-11 1 0,0 0 0,10 0 0,-10 0 1,0 0-1,0 0 0,0 0 0,0 0 0,0 0 0,0 0 1,0 0-1,0 0 0,0 0 1,0 0-1,0 0 0,0 0 0,0 0 0,0 0 0,0 0-1,0 0-1,12 3-4,-12-3-12,0 0-17,0 0-2,1-13 1</inkml:trace>
  <inkml:trace contextRef="#ctx0" brushRef="#br0" timeOffset="17355">6372 411 5,'0'0'6,"11"-4"0,-11 4 0,0 0 1,0 0-1,0 0 1,0 0-1,0 0 0,0 0 0,-11-2-1,11 2-1,0 0 0,-11-2 0,11 2 0,-12 0 0,12 0-1,-17 2 0,6-1-1,-3 2 0,-4 0 0,1 3-1,-1 0 1,-1 1-1,0-1 0,0 4-1,0-1 1,3-1 0,3 2-1,-2-1 1,3 0-1,1 1 0,0 1 1,3-2-1,2 2 0,0 0 0,2-1 0,1 2 0,3-2 0,1 2 1,4-1-1,2 0 0,3 1 1,4 0 0,3 0-1,4 0 1,5 0 0,2-1 0,1-1-1,2 1 1,-4-2-1,2 1 0,-3-1 1,-1-1-1,-4 0 0,-3 2 0,0-4 0,-1 3 0,-2 4 0,-2-1 0,0 3 0,-2 0 0,0 0 0,-3 0 0,-2 3 0,-1-3 0,-2-2 1,-2-2-1,-2 1 1,-2-1 0,-2-2 1,-1 3 0,-4-3 0,0 3 1,-4-2-1,0 1 2,-2-1-1,-1 0 0,-1-1 0,0 0 0,-3-2 0,3 1 0,-9-3-1,4 1 1,-2-2-1,0 0 0,0-2-1,-2 1 0,0-1 0,1 0 0,5-1 0,0 0 0,2-1-1,2 0 1,4-1 0,4 0-1,9 1 2,-12-3-4,12 3 1,0 0-3,0 0-7,0 0-24,19-10-2,-4 3 1,4-8-1</inkml:trace>
  <inkml:trace contextRef="#ctx0" brushRef="#br0" timeOffset="18937">7277 10 2,'0'0'8,"0"0"-1,0 0-2,0 0 0,0 0-2,-12-6 0,12 6-1,-15 4 0,15-4 0,-19 10-1,7-3 0,0 3 0,-4 1 0,0 1 1,-2 2 0,-2 5-1,1 4 1,-3 3 0,0 3 1,-1 4-1,-4 4 0,2 8 0,-1 2 1,0 5 0,1 2-1,2 2 0,3 0 0,3-3 1,8 0-1,1-1 1,6-2 1,4-5-1,5 1 1,3 0-1,2 2 1,3 1 0,5 2 0,1-3-1,1 0 0,2-1-1,2-1 1,-2-6-1,5-3 0,-5-3 0,1-3 0,-2-6 0,2-5 0,-5 0 0,-1-4 0,-2-3 0,-2-2-1,-1-2 1,-4-2-1,-10-7 1,14 9-2,-14-9 1,10 5 0,-10-5-1,0 0 1,0 0 0,0 0 0,0 0 0,0 0 0,0 0 0,0 0 0,0 0 0,0 0-1,0 0-3,0 0-13,-2-13-18,2 13-1,-5-24 0</inkml:trace>
  <inkml:trace contextRef="#ctx0" brushRef="#br0" timeOffset="19898">7373 340 6,'0'0'7,"-8"-10"-1,8 10-1,0 0-2,0 0 0,0 0-1,0 0-1,8 12 0,-1-3 1,5 2 0,2 4 0,3 6 0,3 4 0,3 2 1,4 2-1,0 1 0,-1 0 0,0-1-1,-3-1 0,0-4 0,-2-3 0,-4-3-1,-4-4 1,-2-3-1,-11-11 1,15 14 0,-15-14 0,0 0 1,0 0-2,10 2 0,-10-2-3,7-12-7,-4-2-10,10 4-3</inkml:trace>
  <inkml:trace contextRef="#ctx0" brushRef="#br0" timeOffset="20389">8086 235 2,'0'0'6,"0"0"-2,0 0 0,0 0-1,0 0 0,0 0 0,0 0 1,0 0-1,-12 4 1,12-4-1,0 0 0,-9 3 0,9-3 0,0 0-1,-15 10 0,15-10-1,-17 14 0,3-1 0,-1 2 0,-5 7 1,-2 5 0,-4 4 1,-2 3-1,-2 2 1,1 0 0,2-1 0,2-3-1,2-6 0,6-3 0,1-6 0,6-5 1,10-12-2,-15 16 1,15-16-1,0 0 0,0 0 0,0 0 0,-9 7 0,9-7-1,0 0 1,0 0-1,0 0 1,0 0-1,0 0 0,0 0 1,0 0-1,0 0 0,0 0 0,0 0 0,0 0 0,-7 9 0,7-9 0,0 0 0,-9 9 1,9-9-1,0 0 0,-11 10 0,11-10 0,0 0 0,0 0 0,0 0 0,0 0 0,0 0 0,0 0 0,0 0 0,0 0 0,0 0 0,0 0 0,0 0 0,0 0 0,0 0-1,0 0 1,-4 9 0,4-9 0,0 0 0,0 0 0,1 13 1,-1-13 0,4 19 1,-2-3-1,2 0 1,1 6 0,-1 5 0,0 1 0,0 3-1,-1-1 1,0 0-1,1-2 1,-2 4-1,2-7 0,-2 0 0,1-4 0,-1-1 1,0-3-1,1-1 0,-2-1 1,-1-4-1,1-2 0,-1-9 0,0 14 0,0-14 0,0 0 0,0 11 0,0-11 0,0 0 0,0 0 0,0 0 0,0 0-1,0 0-2,0 0-10,9 6-19,-9-6-2,0 0 1</inkml:trace>
  <inkml:trace contextRef="#ctx0" brushRef="#br0" timeOffset="21701">8012 40 7,'0'0'9,"0"0"0,0 0-1,0 0-1,0 0 0,0 0-1,0 0-1,0 0 0,0 0-1,11 7 1,1-2-1,1 3-1,7 2 1,3 5 0,5 4-1,5 3 0,3 6-1,1 1 1,4 4-2,0 4 0,0 1 0,1 1 0,-2 3 0,-4 2-1,-4 2 1,-3 2-1,-3 2 1,-4-3-1,-6 2 1,-1 3 0,-4 0-1,-3-2 1,0-1 0,-7-1 0,-1-1-1,-6 0 1,0 1 0,-4-7 0,-3-2 1,-2-3 0,-4 0 0,0-5 0,-2-1 1,-1-4 0,0-1 0,-1-4 0,-1 2 0,-1-4 0,2-1 0,-1-3-1,3 0 1,-2-6 0,3 0-1,-2-1 0,3 0 1,2-7-1,2 1 0,2 1-1,1-3 0,2 3 0,10-3 0,-11 0 0,11 0 0,0 0-1,0 0 1,0 0-1,0 0 2,0 0-2,0 0 0,0 0 0,0 0 0,0 0-2,0 0-2,0 0-12,0 0-20,0 0-1,0 0 0,-8-15 1</inkml:trace>
</inkml:ink>
</file>

<file path=ppt/ink/ink6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9:51.480"/>
    </inkml:context>
    <inkml:brush xml:id="br0">
      <inkml:brushProperty name="width" value="0.05292" units="cm"/>
      <inkml:brushProperty name="height" value="0.05292" units="cm"/>
      <inkml:brushProperty name="fitToCurve" value="1"/>
    </inkml:brush>
  </inkml:definitions>
  <inkml:trace contextRef="#ctx0" brushRef="#br0">252 355 5,'0'0'10,"0"0"-1,0 0-1,0 0-1,0 0 1,0 0-2,0 0 0,0 0 0,0 0-1,0 0 1,-12 1-2,12-1 1,-11-1-1,11 1-1,-13 0 0,13 0 0,-18 3-1,9 0-1,-2-1 1,-3 3-1,3-1 0,-2 3 0,3-1-1,-2-1 1,-1 2 0,3 1 0,0-1-1,10-7 1,-14 15-1,14-15 0,-12 14 0,12-14 0,-6 15 0,6-15-1,-2 14 1,2-14 0,2 14 0,-2-14 0,13 15 0,-1-7 0,3 2 1,1-2-1,5 0 0,2 1 0,3-1 1,0 0-1,-3-1 1,0 1-1,1-1 0,-3 0 0,-2 0 0,-2-1 0,-2 3 0,0-1 0,-4 1 0,1-1 1,-2 2-1,0 2 0,-2-2 0,-1 3 0,-1 0 1,-3-2-1,1 2 0,-2-4 1,-2 1-1,-1 1 0,-3-1 1,0 1 0,4-11 0,-15 18 1,3-10 1,-2 4 0,-4-6 1,-1 2 1,-3-3-1,-1 3 0,-5-6 1,1 2-2,-2-3 0,0 1-1,1-1 0,0-1-1,2-1 0,3 0 0,0 0 0,4-1 0,2-1 0,5 1-1,3-1 0,9 3-1,-9-8-2,9 8-6,1-11-14,-1 11-12,14-19-1,-1 7 1</inkml:trace>
  <inkml:trace contextRef="#ctx0" brushRef="#br0" timeOffset="1192">1093 14 11,'-12'0'9,"1"4"1,-1-1 0,-1-1-1,-1 3 1,-1 2-1,1 1-1,-2 0-1,2 6 0,-4-4-1,5 4 0,-4 0-1,3 3-1,-3-3 0,3 6 0,-3-2-1,-2 4 0,2 4 0,-1 2 0,-1 3-1,0 5 0,-1 2 0,4 3 1,-1 1-2,7 4 1,-3-3-1,2 2 1,3-3-1,4 0 0,2-3 1,3 0-1,2-3 0,3-1 0,1-2 0,5-2 0,2-1-1,3-3 1,-1-1 0,4 0-1,-1-5 1,2-1-1,1-1 1,1-2-1,-3-4 1,2 0-1,-1-2 1,0-1 0,1-1-1,0-1 1,-2 0 0,0-2-1,-2-1 1,-4 0-1,0-1 1,-3-2 0,-11-2-1,12 3 0,-12-3 1,0 0-1,0 0 2,0 0-1,0 0-1,0 0 1,0 0 0,0 0-1,0 0 0,0 0-1,0 0-3,0 0-6,-1-13-25,1 13-1,1-18-2,1 4 2</inkml:trace>
  <inkml:trace contextRef="#ctx0" brushRef="#br0" timeOffset="3125">1228 297 6,'9'-5'7,"6"1"-1,-1-2 0,5 3-2,2 0 0,3 1-1,-1 3 0,3-1 0,1 2-1,0 1 0,-1 2 0,-1 4 0,-1-1 0,-2 1-1,0 3 1,-4 1-1,-2 1 1,-1 2 0,-2 0-1,-1 2 1,-2 1-1,1 1 0,-4 2 1,0 0-1,-1-1 1,-3 0-1,-1 1 1,-2-2-1,-2-1 1,-1-1 0,-1-2 0,-2-1 0,-1 1 2,-4-5-2,1 2 1,-5-1 0,1-1 0,-5 0 0,2-2 0,-6-1-1,0-2 1,-4 2 0,3-4-1,0-2 1,0-1 0,2-6-1,0 2 1,2-5-1,3 3 1,3-6-1,0 1 0,1-5 0,1 4 0,3 0-1,3-1 0,2-1 0,4 1 0,2 0-1,3 1 0,4-1 0,3 1-1,0 0 1,4 2 0,0 2 0,1-1-1,5 2 1,1 2 0,-1 2 0,2 1 0,1 2 0,0 2-1,2 1 1,0 1 0,-3 1 0,-1 1 0,-2-2 0,-2 0 0,-3 0 0,-3-1 0,-13-4 0,16 4 1,-16-4-1,0 0 0,0 0 0,0 0 1,0 0-1,0 0 0,0 0-2,0 0-9,0 0-21,0 0-1,3-12 2</inkml:trace>
  <inkml:trace contextRef="#ctx0" brushRef="#br0" timeOffset="4146">1822 690 4,'0'0'8,"0"0"0,19-10-1,-9 4-1,4-3-2,1 1 1,1-2-1,1-2 1,-1 0-2,-1 2 1,-1-1-1,-2 0 0,-2 3 0,-10 8 0,15-14-1,-15 14 0,0 0 0,10-9 0,-10 9-1,0 0 0,0 0-1,0 0 1,0 0-1,0 0 1,2 10-1,-2-10 0,0 10 1,0-10-1,0 16 2,0-5-2,0 1 1,1 4-1,-1 3 0,0 0 1,-1 4-1,1 2 0,0-1 1,-1 0-1,0-1 0,0-2 0,0-2 0,-1-2 0,2-3 1,-1-3-1,1-11 1,-1 13 0,1-13 2,0 0 0,0 0 0,0 0 1,-10 6 0,10-6-1,-10-2 0,10 2 0,-15-4-2,6 2 0,-2 0 0,0 0 0,0-1-1,0 1 0,1 0 1,1 1-1,9 1 1,-15-4-1,15 4 1,0 0-1,-11-2 1,11 2-1,0 0 1,0 0-1,0 0 1,0 0-1,0 0 0,0 0 0,0 0 0,14 0 0,-3 0 0,2 0 0,5 0 0,2 0 1,2 0-1,4 0 0,4 0 0,1-1 1,-1 1-1,-1-2 0,-4 0 1,-2 0-1,-1 1 1,-4-1-1,-8 1 1,-10 1-1,9-4 0,-9 4-2,0 0-7,0 0-15,0 0-8,0 0 1,-8-15 0</inkml:trace>
  <inkml:trace contextRef="#ctx0" brushRef="#br0" timeOffset="5238">2266-6 13,'-3'-12'9,"3"12"0,0 0-1,0 0-2,0 0 0,0 0-2,0 0 0,0 0 0,9 13-1,-9-13 1,17 16 1,-5 0-1,5 4 0,2 3 1,3 3-2,1 3 1,2 5-2,1 8 0,0 1-1,-2 3 0,-1 4 0,-4 4 0,-2 5 0,-4-1 0,-2 3-1,-4-4 1,-3-3 0,-3-3-1,-2-3 1,-2-8-1,-1-1 1,-4-5 0,-1-5-1,-2-1 1,-2-2 0,-1-3-1,-2-3 0,2-2-3,-3-1-16,-2-9-10,7 4 1,-10-12-1</inkml:trace>
</inkml:ink>
</file>

<file path=ppt/ink/ink6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9:57.459"/>
    </inkml:context>
    <inkml:brush xml:id="br0">
      <inkml:brushProperty name="width" value="0.05292" units="cm"/>
      <inkml:brushProperty name="height" value="0.05292" units="cm"/>
      <inkml:brushProperty name="fitToCurve" value="1"/>
    </inkml:brush>
  </inkml:definitions>
  <inkml:trace contextRef="#ctx0" brushRef="#br0">69 0 17,'-2'12'10,"-1"6"2,0 4 0,-3 6 0,1 4-3,-1 7-1,0 4-1,-1 1-3,0 2-1,2-1-4,0-2-10,-4-8-15,10 2 0,-8-19-1</inkml:trace>
</inkml:ink>
</file>

<file path=ppt/ink/ink6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40:20.502"/>
    </inkml:context>
    <inkml:brush xml:id="br0">
      <inkml:brushProperty name="width" value="0.05292" units="cm"/>
      <inkml:brushProperty name="height" value="0.05292" units="cm"/>
      <inkml:brushProperty name="fitToCurve" value="1"/>
    </inkml:brush>
  </inkml:definitions>
  <inkml:trace contextRef="#ctx0" brushRef="#br0">256 507 1,'0'0'6,"0"0"0,0 0-1,0 0 0,0 0-2,-10-4 0,10 4 0,0 0 0,0 0-1,-10-4 1,10 4-1,0 0 1,-13-1 0,13 1-1,-10-1 1,10 1-1,-9 0 0,9 0 0,-10 0 0,10 0 0,0 0-1,-14 1 0,14-1 0,-11 3 0,11-3-1,-14 4 1,14-4-1,-15 7 1,15-7 0,-17 9 0,17-9 0,-14 10 0,14-10 0,-16 13 0,16-13 0,-15 15 0,15-15-1,-15 16 1,8-6 0,0 0-1,1 0 1,-1 1-1,2 1 0,0-1 1,2 2-1,-1 1 1,1 0 0,0 1 1,0-1 0,0-1-1,1 3 1,0-2-1,0 0 1,1-1-1,1-1 0,0-2 0,2 3 1,0-3-1,1 2 0,0-3 0,3 1 1,-6-10-1,10 18 1,-10-18-1,13 16 1,-13-16-1,17 13 1,-7-7-1,3 2 1,-1-4-1,4 1 0,1-3 0,3 4 0,0-5 0,1 4-1,-1-1 1,1-2-1,0-2 1,-1 0-1,-4 0 1,-1-3 0,-1 2 0,-1-6 0,-1-1 0,-1 0 1,-1 1-1,-1-4 0,0 1 0,-1-3 0,-2 1-1,1-2 0,-1 1 1,0-2-1,-2 1 1,-1-2-1,-1-1 1,0 1-1,-2-2 0,-1-1 1,-1 3 0,-1-2-1,-2 1 0,-2 2 0,0 0 1,-1 3-1,-1 1 0,0 0 0,-1 1 0,10 10 0,-18-16 0,18 16 0,-17-13 0,17 13-1,-18-9 1,8 6 0,0 2-1,-4 0 1,0 1-1,-3 1 1,-2 1 0,2 1-1,-2 4 0,1-1-1,0 1-1,2 3-3,2 2-6,2 1-8,1 0-12,6 9 2</inkml:trace>
  <inkml:trace contextRef="#ctx0" brushRef="#br0" timeOffset="1442">352 643 0,'0'0'7,"0"0"-2,0 0 0,0 0-1,0 0 0,0 0-1,0 0 0,0 0 0,0 0-1,-10 6 0,10-6-1,0 0 0,-2 10 0,2-10 0,-2 17 0,1-5 0,0 2 0,1 4 1,0 2 0,1 4 0,0 1 0,1 3 0,-2 2-1,1 3 1,-1 1 0,0 0 0,-1 0-1,-1 1 1,1 0-1,1-1 1,0 0-1,0-1 0,0 1 1,2-2-1,0 1 0,0 1 0,1-2 0,-1-2 0,0-2 0,1 0 0,-2-3 0,1-1 0,-2-3-1,2-3 1,-1-1 0,-1-1-1,1-2 2,0 0-1,-1-4-1,0 1 1,0-11 0,0 15 0,0-15-1,0 0 1,0 0 0,1 11 0,-1-11 0,0 0 0,0 0 0,0 0 0,0 0 0,0 0 0,0 0 1,0 0-1,0 0 1,0 0-1,0 0-2,0 0-11,0 0-16,2-9 0,-3-1 1</inkml:trace>
  <inkml:trace contextRef="#ctx0" brushRef="#br0" timeOffset="4116">1297 61 11,'0'0'10,"0"0"0,0 0-1,0 0-1,0 0 0,0 0-2,-10-4 0,10 4-2,0 0-1,-13 2-1,13-2 0,-15 6 0,5-1-1,-2 2 0,-1 4 1,-6 2-1,-1 5 0,-2 3 1,-3 5-1,-3 4 0,0 6 1,-3 1-1,2 7 0,-1 2 0,3 2 0,2-1 0,1 2 0,6 0 0,1-3 0,4-1 0,1-2 1,5-1-1,1-3 0,3-2 0,3-1 0,0-2 1,5-1-1,1-3 0,4 0 0,0-3 0,4-2 0,2-2 1,4-1-1,1-4 0,3-1 1,2-3-1,2-2 0,-2-2 1,2-2-1,-1 0 0,-2-3-1,0 0 1,-3-1 0,-4 0-1,1 0 0,-2 1 0,-4-2 0,-2 1 0,-1-1 0,-10-3 0,10 4 0,-10-4 1,0 0-1,0 0 0,0 0 0,0 0-1,0 0-5,0 0-17,9-7-8,-10-7 0,8 4-1</inkml:trace>
  <inkml:trace contextRef="#ctx0" brushRef="#br0" timeOffset="5037">1430 453 5,'0'0'7,"0"0"-1,13-10 0,-4 8-1,0-1-2,5 1 0,1 1 0,3 1-2,4 1 1,3 3-1,1 0-1,2 3 1,2 2-1,0 1 0,-1 1 0,0 4 1,-2-3-1,-2 3 0,-4 0 0,-3 0 0,-2 1 0,-3 1 1,-3 1-1,0 1 0,-5 0 1,0 2-1,-1 0 1,-2 0-1,-2 0 1,-1-4-1,-2 2 1,-1-2 0,-1-2 1,-4-2-1,-1 0 1,-3-2 1,1-1 0,-2-3 1,-1 2-1,-2-4 2,-1 0-1,-2-1 0,0 0 0,-3-2 0,3 0-1,-3-1 0,2-1-1,0 0 0,3-1-1,-1-2 1,3 1 0,0-3-1,2 0 1,-2-2 0,3-2 0,1 0 0,2 0 0,1-4 0,2 3 0,2-1-1,3 0 0,2 0 0,1 0-1,5 1-1,0-1 1,3 1 0,3-1-1,2 2 1,1 1-1,4 0 1,2 5-1,0 3 1,5 0 0,1 5-1,0 2 1,3 1 0,0 1 0,0 1-1,-1-1 1,2 1-3,-3-2-9,-4-4-18,5 5 1,-8-9 0</inkml:trace>
  <inkml:trace contextRef="#ctx0" brushRef="#br0" timeOffset="6820">2026 789 11,'0'0'11,"0"0"-3,7-13-1,-7 13-1,12-8 0,-12 8-1,17-9 0,-6 6-2,-1 0 0,3 1-1,0 2-1,-2 2 1,1 1-1,-2 2-1,-10-5 1,16 17 0,-10-7 0,-3 0 0,-1 2 1,-2-1 0,-2 3 0,-6-2 2,2 0-1,-4-1 0,1 1 0,-5-1-1,2 0 1,-4 2 0,5-3-1,-2 1 0,4-2 0,-1-1 0,10-8-1,-13 13 0,13-13 0,0 0 1,0 0-2,0 0 1,0 0 1,0 0-1,1 11 0,-1-11 1,15 5 0,-4-4-1,4 2 1,4-1-2,4 1-2,6-3-6,1-5-13,0-3-9,7 3-1,-5-8 1</inkml:trace>
  <inkml:trace contextRef="#ctx0" brushRef="#br0" timeOffset="7751">2235 0 10,'0'0'11,"0"0"0,0 0-2,0 0-1,0 0 0,0 0-2,0 0 0,0 0-1,0 0-1,0 0-1,12 6 1,-12-6-2,21 13-1,-5-2 0,3 2 0,4 6 0,2 0-1,4 5 1,1 2-1,1 2 1,0 3 0,1 2-1,-1-1 1,0 1 0,-2 2-1,-1 4 1,-1 0 0,-3 3-1,0 0 1,-2 0-1,-4 5 1,-3-1 0,-2-2-1,-1 2 1,-6-4 0,-3-1 1,-6-2 0,-3 0 1,-3-4 0,-4 1 0,-4-5 1,-2 2 0,-2-3 0,1 2-1,-2-5-1,0 0 1,0-2-1,1-1 1,0-3-1,1 0-1,2-4 1,1-1 0,2-1-1,0-3 0,1 0 0,2-2-1,2-1 1,1-1-1,9-8 1,-17 11-1,17-11 0,-10 6-1,10-6-4,0 0-20,-11 4-8,11-4-2,2-11 1</inkml:trace>
</inkml:ink>
</file>

<file path=ppt/ink/ink6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00:39:06.47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69 23,'12'-1'28,"8"1"-16,10 1 0,3-1 2,13 1-3,2-5-1,15 4-2,4-6-1,15 6 0,1-4 0,9 4-1,5-6 0,6 4-1,0-6 0,1 4-1,-2-5-1,-5 4 0,-7-1-1,-7 0 0,-8 2-1,-18 2 0,-9-1-1,-48 3 0,60-1-1,-60 1 1,0 0-1,0 0 2,0 0-1,0 0 0,0 0 0,0 0 0,0 0 1,0 0-1,0 0 1,0 0-1,0 0-1,0 0 1,0 0-1,0 0-1,0 0-1,0 0-2,0 0-4,0 0-8,0 0-21,0 0-1,0 0 1</inkml:trace>
</inkml:ink>
</file>

<file path=ppt/ink/ink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4T20:20:52.617"/>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93 67 10,'0'0'16,"0"0"-9,0 0-2,0 0-2,0 0-1,0 0-2,0 0 1,0 0-1,0 0 1,0 0 0,-8 13 0,7-4 1,-1 2-1,-1 7 1,0 3-1,0 5 1,-2 7-1,-6 9 1,5 6-1,-3 4 1,-2 5 0,1 3 1,-8 3 2,2 3 0,-2-5 2,6-1-1,-5-8 1,4-3-1,-1-8-1,5-5-1,5-9-2,3-9-1,2-4-1,-1-14-2,10 4-1,-3-14-8,-2-9-19,6 0 2,-6-17-1</inkml:trace>
  <inkml:trace contextRef="#ctx0" brushRef="#br0" timeOffset="540">119 93 0,'0'0'1,"0"0"1,0 0 3,0 0 1,0 0 1,0 0 0,0 0 1,3 12-1,-3-12-1,9 11-3,-9-11 0,10 11-1,-10-11 0,10 11-1,-10-11 2,0 0 0,4 10 1,-4-10 1,0 0 0,0 0 1,0 0-1,0 0 0,0 0 0,0 0-2,0 0 0,0 0-1,0 0-1,0 0 0,0 0 0,0 0-1,0 0 0,0 0-1,0 0 1,10 14 0,-8-4 0,1 4 0,-1 8 0,2 4 0,-2 6 0,-2 2 1,2 4-1,0-3 0,2-4 0,1-4 1,4-8-1,4-12 1,10-13 0,7-12 0,10-11 0,8-8-1,6-9 0,1-5 0,2 0-1,-3 1 1,-6 4-1,-8 9 1,-9 6 0,-10 9 1,-6 6 1,-5 6-1,-10 10 0,9-8 0,-9 8 0,0 0-1,0 0 0,0 0-1,3 12 1,-3-12-1,3 13 1,-3-13 1,2 16-1,-2-5 0,1 2 1,-1 4-1,0 5 1,-2 5-1,0 8 1,-1 9 0,-4 8 0,-1 8 0,-4 5 0,2 4 1,-5-1 1,4 1 0,-4-7 0,5-5 0,-1-12 0,4-7-1,1-9 0,3-6-1,1-6-2,2-7 1,0-10-1,0 0-1,11 5-6,-11-5-23,13-21-4,-2 0 2,-6-12 0</inkml:trace>
  <inkml:trace contextRef="#ctx0" brushRef="#br0" timeOffset="1632">989 518 20,'-15'2'24,"15"-2"-7,0 0-12,0 0-2,0 0-2,0 0 0,0 0-1,0 0 2,0 0-1,10-2 1,0 4 0,2 1 0,4 1 0,3 3 1,2 2-2,1 2 0,1 3 0,-1 1 0,1 5-1,-2 4 1,-1 3 0,-4 2 0,0 4-1,-6 1 0,-1 1 1,-4 1 0,0 0 1,-6-3 0,-1-1-1,-6-3 2,-1-2 0,-1-5 0,-4-3 0,-2-5 0,-2-2 1,-3-10-1,3-1 1,-3-8 0,0-2-1,1-7 1,1-2-2,1-6 1,7-2-2,3-2 0,3-2-2,6 0 1,5-1 0,4 4-2,5 2 1,0 2 0,2 5 0,-1 8 0,0 4 1,-1 6-1,1 5 0,-3 3 1,2 5-1,-1 3 1,2 2 0,1-1-1,2-1-2,3 0-8,1-2-19,-3-9-3,7 3 2</inkml:trace>
  <inkml:trace contextRef="#ctx0" brushRef="#br0" timeOffset="2313">1795 740 17,'5'-15'22,"-5"15"-6,-4-13-8,4 13 0,-9-12 0,9 12 2,-10-8-1,0 2 0,10 6-1,-19-3 0,10 2-3,-4-1-1,0 2-2,-3-2-1,0 5 0,-1-1-2,0 2 1,-2 4 0,1 2 0,2 3 0,0 3-1,2 2 1,1 3 0,2 0 0,1 1 0,3-1 1,1-1-1,2-1 0,4 0 1,1-1 0,3-2-1,3 1 1,1-3-1,3 2 0,2-3 1,1 0-1,1-4 0,1-1 0,2-3 0,-1-1 0,2-3-1,2-1-3,-4-7-7,5-3-16,6 4-6,-6-10 1</inkml:trace>
  <inkml:trace contextRef="#ctx0" brushRef="#br0" timeOffset="2874">2045 395 7,'4'-13'20,"-4"13"-6,0 0-11,5-12 0,-5 12 0,0 0 1,0 0 2,0 0 0,0 0 0,0 0 0,-8 13-1,8-13 0,1 15-2,3-5 0,-3 1-2,0 4 1,0-1-2,2 3 1,0 3 0,-3 0 0,0 6 0,-3 2 2,2 4-1,-4 5 2,1 4-1,-4 0 2,0 3-1,-2-1 0,1-1 0,0-2-1,2-2 0,0-7-1,2-4-1,2-7 0,2-2-1,2-7 0,-1-11 0,7 12 0,-7-12 0,15-4 1,-3-6-1,4-2 0,3-5 0,2-2 1,3-3-1,-1-2 0,2 2 0,0 2 0,-2 3-1,-3 4 1,-1 2 0,-3 5 0,-1 4 0,-3 2 0,0 2 0,0 1 0,0 1 0,-2 3 0,-10-7 0,15 17 1,-9-7-1,-1 4 0,-1 0 1,-2 4-1,-1 2 1,-3 0 0,1 2 0,-2 2 0,2 1 0,-4-1 1,4 2 0,-5-5 0,4 1 0,0-3-1,0-2 1,1-3-1,0-5-1,1-9-1,-2 11-2,2-11-3,0 0-13,3-11-16,7 0-1,-6-10 1</inkml:trace>
  <inkml:trace contextRef="#ctx0" brushRef="#br0" timeOffset="3665">2618 899 21,'7'15'26,"-7"-15"-2,0 0-5,0 0-21,5 13-3,-6-4 4,0 3 1,-1 3 4,-3 0 1,2 6 2,-4-2 0,4 7 1,-5-3-1,5 2-2,-2-3-2,3-2-1,0 0-2,2-5-2,1-1-1,-1-14-2,7 12-5,-7-12-23,8-9 2,0-3 0</inkml:trace>
  <inkml:trace contextRef="#ctx0" brushRef="#br0" timeOffset="3985">2616 575 43,'0'0'35,"5"12"0,-5-12-2,0 0-27,0 0-9,0 0-2,0 0-1,-5 11-3,5-11-8,0 0-18,4 12 2,-4-12 1</inkml:trace>
  <inkml:trace contextRef="#ctx0" brushRef="#br0" timeOffset="4366">2934 857 13,'0'0'20,"-1"12"-7,1-3-11,0 3-1,-1-1 1,1 3 1,0 0 1,-2 4 2,1 4 1,-1-1 0,0 6 1,0 0-1,2 3 0,-2-3-3,3 0-1,-1-6-1,2-2 0,0-5 1,3-5-1,-5-9 0,21-7 0,-7-8 0,5-4-1,2-6 1,3-3-1,0-2 0,0 0 0,-3 5 0,-4 4 0,-2 6 1,-5 5 0,-10 10 0,15 0 1,-15 0-1,8 21 1,-4-4-1,2 5 0,-2 2 0,3 7 0,-2 2-1,-1 2 1,-3-2-1,0 1 1,-3-4-2,0-4-1,2-1-5,-3-11-9,3-14-19,0 13-2,2-22 1</inkml:trace>
  <inkml:trace contextRef="#ctx0" brushRef="#br0" timeOffset="4927">3424 1123 13,'12'12'23,"-12"-12"0,16 1-19,0 2-3,4 1 0,-1-1 2,4-1 0,-1 0 1,1-2 0,0-1 2,0-4-1,1-3-1,-4-2 0,-2-1-1,-2-3 0,-1 2 0,-5-3 2,-2 4 0,-6-5 1,-2 16 1,-4-21-1,-1 11 0,-9-2 0,2 1-2,-6 0-1,0 3-2,-4 0-1,-2 4 0,-1 3 0,0 2-1,1 6 1,0 2-1,1 5 1,1 4 0,2 4 0,1 4 0,1 2 1,4 2 0,2-1 1,4 2-1,5-2 1,6 0 0,5-5-1,5-1 0,9-2 1,5-2-2,3-1 1,4-1 1,3-3-1,2 1-2,4-2-1,-3-4-3,3 4-10,-1-2-21,-13-7-1,-6 0 1,-23-4 0</inkml:trace>
</inkml:ink>
</file>

<file path=ppt/ink/ink7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6:40.566"/>
    </inkml:context>
    <inkml:brush xml:id="br0">
      <inkml:brushProperty name="width" value="0.08819" units="cm"/>
      <inkml:brushProperty name="height" value="0.35278"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85 3,'-11'1'7,"11"-1"0,0 0-2,0 0-1,0 0-1,0 0 0,0 0-2,0 0 1,0 0 0,0 0 0,0 0 0,0 0 1,10 7 0,-10-7 0,20 5 0,-8-2-1,6 0 1,1 1-1,0 0 1,7-1-1,-1 0 0,-3-1 0,3-1 1,2-1 0,0-1-1,1-1 1,2 1 0,-1-1 1,2 0-2,1 0 1,1 1-1,-3 0-1,-1 0 1,-8-1-1,1 0 1,5 0-1,0-1-1,1-1 1,1 0 0,3-1 1,3 1-1,9-1 0,0 1 0,-1 0 1,0 2-1,3 0 0,-1 1 0,1 0 0,-2 1 0,-6 0-1,0 0 1,4 0 0,0 1-1,0 0 1,-1 0-1,1-1 1,0 0 0,5 0-1,2-1 1,-7 0 0,2 1 0,0-2-1,-1 1 1,1-2 0,-2 2 0,-4-1 0,5 1-1,-1 0 0,-1-2 1,0 2-1,1 0 1,1-1 0,2 2 0,6-2 0,-2 1 0,-1 0 0,3 1 1,-2 0-1,2 1 0,-5-1 0,5 1 0,-3-2 0,2 1-1,-2-1 1,1 0 0,0-1-1,1 0 1,6 0-1,-5 0 1,0 0 0,1 0-1,-1 0 1,-1 1 0,-1 0-1,0-1 0,-1 1 1,0 0-1,-1-1 0,2 1 1,0-1-1,2 1 0,-2 0 1,0 0-1,1 1 0,-1-1 1,-2 2-1,-3-2 0,2 1 0,-3 0 1,-1-1-1,-2 1 0,1-1 0,-2 0 1,2 0-1,0 1 0,-2-1 0,2 0 1,1 1-1,1 0 0,-3 0 0,-2 0 0,-1 0 0,-1 1 0,-1 0 0,-4 0 0,4 0 1,0 1-1,1 1 0,1-1 1,2 1-1,0-2 0,2 1 1,1 0-1,-2-2 0,1 1 0,2-1 1,-1 0-1,2-1 0,-1 2 1,0-2-1,-3 1 0,2 0 0,-2-1 1,-1 1-1,0-1 0,-1 0 0,1 0 1,-2 0-1,5 1 0,-4-1 0,1 1 0,1 0 0,-1 1 1,2 0-1,-1 0 0,1-1 0,-1 0 0,-4 0 1,3 0-1,-1-1 0,1 0 0,-1 0 0,0 1 1,1 0-1,-1 0 0,6 1 0,-7 0 1,2 0-1,-2 0 0,0 0 0,1 0 1,-4 0-1,2 0 1,0 0-1,-1-1 0,-5 1 2,6 0-2,0-1 1,-1 2-1,0-1 1,0 0-1,1 1 0,-1-1 0,5 0 1,-5 1-1,1-1 0,-1 0 0,2 0 0,-2 0 0,0 1 1,0 0-1,-1 0 0,0 1 0,-3 0 0,0-1 0,-1 0 0,0 0 1,-3-1-1,-1 0 0,-4 0 0,-2 0 1,-3 0-1,-1-1 0,-6 1 0,0 0 0,-10-1 0,14 1 0,-14-1 0,13 0-1,-13 0-2,0 0-4,12-1-17,-12 1-13,-17-9-1,-6-3 1</inkml:trace>
</inkml:ink>
</file>

<file path=ppt/ink/ink7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6:43.230"/>
    </inkml:context>
    <inkml:brush xml:id="br0">
      <inkml:brushProperty name="width" value="0.08819" units="cm"/>
      <inkml:brushProperty name="height" value="0.35278"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846 167 0,'50'-17'1,"-2"4"0,-1-1-1,-1 2 0,3-1 0,-5 4 1,-3-1-2,-4-9 2,0 11-1,0-8 1,0 9 0,-2-5-1,1 8 1,1 3 0,1 2 0,2 9 0,-11-5 0,2 7 1,0-5-1,0 9 0,-3-8 0,-1 2 0,1 1 1,-2-1-1,10 2 0,-5-3-1,-1 4 2,1-5 0,4 1 0,2-2 0,2-3-1,3-1 0,0-3 1,1 0-1,-4-3 0,0 0 0,5-4-1,1 2 0,-2-2 0,2 0 0,4-4 0,2 1 0,7-3 0,0 1 0,-3-2 1,0-4-1,-1 4 1,-2-2-1,-3 3 0,0 2 0,-6 0 0,-2 2-1,0-4 1,-3 12-1,3-8 1,-3 7-1,1 2 1,0 0 0,2 3 0,1-2 0,-1 10 0,0-9 1,0 11-1,1-2 0,1-3 0,1 2 0,0-1 0,1 3 1,2-4-1,3 7 0,2-8 0,3 0 0,0 0 0,2-1 0,1 0 1,1-3-1,3 0 0,2-2 0,-3-2-1,2 0 2,1-2-2,1-1 1,1-1 0,1 1 0,-2-1 0,-3 0 1,3 1-1,-3 1 0,-2 1 0,-2-1 0,-3 2 0,-1 0 0,0 0 0,-1 1 0,-2 1 0,-3 0 0,1 1 0,-5 2 0,-1 2 0,-3 1 0,-5 2-1,0 0 1,-1 4 0,0-1 0,-1 3 0,2-2 0,0 1 0,2-1 0,3 0 0,1-2 0,2-2 0,0-3 0,5 0 0,1-2 1,4-2-1,2-2 0,3-1 0,3-3 0,2-1 1,4-1-1,-1-3 0,3 0 0,-1-1 0,1 0 0,-5-1 0,-3 1 0,1 2 0,-3 1 1,-4 2-1,-3 0 0,-1 3 0,-3 2 0,-1 2 0,-1 2 0,-5 2-1,-2 0 1,-3 4 0,-3 1-1,-2 2 1,0 1 0,-2 1 0,0 2 0,2-2-1,2-1 2,4 0-2,4-3 2,2-3-1,2-1 0,3-4 0,0-2 0,1-1 0,3-2 1,-1 2-1,0-2 0,1 0 0,-1 1 0,2-1 0,0 0 0,-1 2 0,-2 0 0,-2 0 0,-3 3 0,1 0 0,-2 2 0,-3 1 0,-1 1 0,0 3 0,1 0 0,-3 2 0,1-1-1,1 1 1,-2 0 0,5-3 1,1 2-1,2-5 0,3-2 0,3-2 1,3-1-1,3-3 0,1-1 0,-1 1 0,0-1 0,-1-1 0,-1 0 0,0 1 0,0 1 0,-3-1 0,2 2 0,0 1 0,3 0 0,2 0 0,2 0 0,0 0 0,0 0 0,4 0 0,-3-1 0,-3 0 0,-2 0 0,-3 1 0,-3 1 0,-3 1 0,-4 1 0,-3 1 0,-2 3 0,-1-1-1,0 2 1,-1-1 0,1 2 0,2-4 0,1-1 0,3-2 0,3-2 1,2-4-1,3-2 0,5-4 0,2-3 1,3 0-1,4-2 0,-1 0 0,-1-1 0,3 0 0,-3 2 0,-2 2 0,-1 2-1,-3 1 1,-2 1 0,0 4 0,0 1 0,-3 1 0,-2 2 0,0 2-1,-3 1 1,-3 2 0,-1 2 0,-2 3 0,-1-2 0,-1 5 0,-1-3 0,-1 1 0,2 0 0,3-2 0,-1-1 0,3-1 0,1-2 0,1-3 0,2-3 1,2 0-1,0-3 0,3-2 0,3-3 0,1-2 0,2-3 0,5 0 0,0-2 1,4-2-1,0 3 0,-2-4 0,-2 4-1,1-1 2,-3 3-1,-3 1 0,-1 4-1,-4 0 1,-3 4 0,-4 3 0,-4 2 0,-5 3 0,-3 3-1,-4 2 1,-2-1 0,0 5 0,-1-3 0,1 2 0,1-1-1,4-2 2,3 1-1,2-4 0,2-2 0,4-2 0,4-3 1,6-2-1,3-3 0,2-1 0,3-3 0,2-1 0,5-2 1,-2 0-1,3-2 0,-1 0 0,1-1 0,4-2 0,-1 3 0,-2-3 0,-3 5 0,1-1 0,-4 4 0,-6 2 0,-2 5 0,-9 2 0,-2 3 0,-3 2-1,-1 2 1,-2 0 0,0 0 0,2-1 0,2-2 0,2 1 1,2-4-1,2-2 0,3-2 0,0 0 0,1 0 0,-1-1 0,-1 0 0,-2-1 0,-6 2-1,-4 1 1,-7 2 0,-2 1 0,-6 2-1,-5 1 1,-1 0 0,1 3 0,2-2 0,2 0 0,4-3 1,3-2-1,6-2 0,0-2 0,4-2 1,-1-1-2,0-6 2,-1 5-2,-2 3 1,-5 2 0,-3 1 0,-2 3 0,-3 2-1,-1 2 1,0 8 0,-1-5 0,3 0 0,2 1 0,4 0 0,3-1 0,3-1 0,5-1 0,3-1 0,3 0 0,2-3 0,3-1 0,2-1 0,-1 0 0,-1-1 1,2 0-1,-1 0 0,1 0 0,1 0 0,0-1 0,3-1 0,1 0 0,0-3 1,3 2-1,-3 1 0,-5-1 0,-4 3 0,-3 1 0,-6 3-1,-6 1 1,-5 2 0,-2 4 0,0 0-1,0 0 1,4 0 0,7-2 0,5-2 1,10-3-1,9-2 0,3-3 0,5-4 0,4-3 0,-1-6 0,0 3-1,-5-2 2,-2 5-2,-7-2 1,-1 8 0,-7 4 0,-7 3 0,-3 11 0,-6-4 0,-3 6 0,-2-3 0,3 4 0,3-5 0,8-4 0,8-3 1,9-4-1,11-3 0,7-4 1,6-3-1,5-11 0,-2 5 1,1-4-1,-2 4 0,0-1 0,-3 3 0,-3 1 0,-4 4 0,-4 9 0,-5-3 0,-4 2 0,-6 1 1,-4 0-1,-3 2-1,-8-1 1,-3 0 0,1-2 0,3 1 0,0-1 0,-1 1-1,-3-1 1,-1 0 1,2 0-1,0 2 0,-1-2 1,-2 3-1,1-3 0,4 4 0,0 5 0,1-4 0,2 5 0,-2-6 0,-1 8 0,-4-7 0,0 7 0,-7-6 0,2 1-1,-3 0 2,3-1-1,2 1 1,3 0-1,3-1 0,2-2 0,4-1 1,-1-2-1,0 0 0,-3-1-1,-5 0 1,-2-1 0,-4 1-1,0 0 1,2 1 1,5 1-1,-5 0 1,7-1-1,-2 2 1,2-1-1,-6 0 1,-3 1-1,-11 0-1,-5-1 1,-6 2-1,-5 1 1,-11-5 0,12 15-1,-12-15 1,15 17 0,-3-8 0,8-2 0,8 0 0,9-1 0,10-3 0,4-2 0,5-2 0,4-1 1,-3 1-1,-1-1 1,-4 1-1,-7 2 1,-45-1 0,69 7-1,-69-7 0,54 18 0,-54-18 0,47 25 0,-47-25 0,43 29 0,-43-29 0,0 0 0,54 37 0,-54-37 0,0 0 0,0 0 1,45 55 0,-45-55 0,0 0 1,6 63-1,-6-63 1,-6 49-1,6-49 0,-9 46 0,9-46 0,0 0 0,8 54-1,-8-54 0,0 0 1,45 38 0,-45-38-1,46 26 1,-46-26-1,43 30 0,-43-30 0,0 0 0,52 46 0,-52-46 0,26 43 0,-26-43 0,30 46 0,-30-46 0,18 50 0,-18-50 0,22 52 0,-22-52 0,15 57 0,-15-57 0,4 62 0,-4-62 0,8 67 0,-8-67 0,2 66 0,-2-66 0,7 69 0,-7-69-1,3 68 1,-3-68 0,8 65 0,-8-65-1,13 71 1,-13-71 0,17 71-1,-17-71 1,17 75 0,-17-75 0,11 78 0,-11-78 0,6 78-1,-6-78 1,2 75 0,-2-75 0,14 74-1,-14-74 1,20 75 0,-20-75 0,38 71-1,-38-71 1,45 69 0,-45-69 0,39 65-1,-39-65 1,29 68-1,-29-68 1,0 80 0,-10-35 0,-1 3 0,-8 2 0,-4 3 0,0-1 0,1 0 1,1-2-1,2-2 1,6-2-1,14-3 0,-2 0 0,1-43 0,15 80 0,-15-80 0,26 80 1,-26-80-1,41 83 0,-30-39 1,8 1-1,-4 1 0,1 2 0,-1-1 0,3 1 0,-14 3 0,5 1-1,-7 2 1,-1 1 0,1 2-1,2 1 1,-7 1 1,-4 1-1,6-1 0,-4 1 0,0-3 1,3 0 0,-12-1 1,4 0 0,-3-1 1,8-1 1,-2-2-1,6-1 1,-1-3-1,3-1-1,6-4 2,5-1-3,-12-42-1,20 77 0,-20-77 0,28 73 0,-28-73 0,38 72-1,-38-72 1,40 78 0,-28-35 1,4 1-1,-8 5 1,-2 0 0,-12 2-1,-5-2 2,-11 4-1,-9-2 0,7-2 0,-9 1 0,1-1 0,3 0 1,1-1-1,2 1 0,9-4 0,5-1 1,3-1-1,11-2 0,-2-41 0,0 76 0,0-76-1,22 75 0,-22-75 1,24 77 0,-16-36-1,3 3 1,-2 3-1,4 4 1,-8 2 0,-4 2-1,-3 2 1,-7-1-1,5 0 1,-3 1 0,-3-3 0,-11-1 0,1-4-1,-3 1 1,6-1 1,0 2-1,-6 0 1,-1 2-1,-1 2 0,9 0 1,-3-1-1,5 0 0,-4 0 0,4-2-1,3-3 0,5-2 1,6-2-1,0-2 0,9 0 0,5 0 0,6-2 0,6 1 0,2 0 0,3 2 1,-1 0-2,2-1 2,-1 1-2,-6 0 1,0 2 0,-6 1-1,-1 0 1,-1-1-1,-8 3 0,-7 0 0,-1 5 0,-2 1 2,-6 0-1,-5 0 1,-4 1 0,7 1 1,-6-1 0,5 0-1,-9-4 1,3-2-2,4-1 2,2 0-3,2-2 2,-6 0-1,8-3 0,4 2 0,1-2 0,10 2 0,-6-3 0,11 3 1,-5 0-1,3 0 1,1 0-1,-3 1 1,-1 2-1,-2 0 1,-3 2 0,-9 2-1,-4 0 1,0 1-1,-6 2 1,-5-1-1,3-1 0,-6 0 1,0-1-1,5-2 1,8-4-1,-3 0 0,-1-3 1,7 1-1,0-1 0,8-3 0,-1-41 0,13 82 0,-8-40 0,4 0 0,5 0-1,3 0 2,1 2-1,-7 3 0,0 0 1,-6 1-1,-3 1 1,1 2-1,-6-1 1,-6 1-1,-2 0 0,-3 0 0,3 0 0,-1-1 0,2-1 0,-5-2 1,4 3-1,6-2 0,1-2 0,-1 0 0,1-1 1,2 1-1,3-1 0,-1 0 0,5-2 0,-8 0 0,4 2 0,-1 1 0,-3-1 0,2 1 0,-6 3 1,-1 2-1,-6-1 0,1 1 1,-5 1 0,0 0 0,-1-1 0,-9 2-1,5-1 1,-2-1 0,-5 1 0,3-2 0,0-3-1,7 2 0,6-1 1,6-1-2,0-5 1,10 1-1,-2-43 1,21 80-1,-21-80 0,30 78 1,-30-78-1,25 76 1,-25-76-1,25 82 2,-16-38-1,-2 2 0,-9 5 1,0 1-1,-5 2 1,-3 2 0,-5-2 0,2 1 0,-9-1 0,4-2 0,5-3-1,-1-3 1,6 0-1,1-1 0,5-3 0,2-42 0,16 78 0,-16-78 0,34 75 0,-34-75-1,44 71 1,-44-71-1,48 70 1,-48-70-1,42 73 1,-42-73 0,37 76 0,-37-76 0,27 82 0,-27-82 0,26 80-1,-26-80 1,17 73 0,-17-73 0,13 64 0,-13-64 0,14 56 0,-14-56 0,0 57 0,0-57 0,-12 54 1,12-54-1,-16 54 0,16-54 0,-35 52 0,35-52 0,-36 44 0,36-44 0,0 0 0,-47 58 0,47-58 0,0 0-1,-24 52 0,24-52 0,0 0-1,10 41 0,-10-41 1,0 0 0,0 0 0,27 42 1,-27-42 0,0 0 0,0 0 0,0 0 1,0 0 0,13 50-1,-13-50 1,0 0-1,0 0 1,-27 47-1,27-47 0,0 0 0,0 0 0,-39 48 0,39-48 0,0 0 1,0 0-1,-17 53 0,17-53 0,0 0 1,8 49-1,-8-49-1,17 42 1,-17-42 0,19 44-1,-19-44 1,25 49 0,-25-49-1,27 47 1,-27-47 2,17 50-2,-17-50 1,15 48-1,-15-48 0,3 49-1,-3-49 2,-5 42-1,5-42-1,0 0 0,2 47 1,-2-47 1,0 0 0,0 0 0,-4 47-1,4-47 1,0 0 0,0 0 0,-53 46 0,53-46-1,0 0 0,0 0-1,-45 28 1,45-28 0,0 0 0,0 0-1,0 0 1,0 0 0,0 0 0,0 0 0,0 0 0,0 0-1,-43 42 1,43-42 0,0 0 0,0 0-1,0 0 1,0 0 0,-50 43 1,50-43-1,0 0 1,-47 37-1,47-37 0,0 0 1,-56 38-2,56-38 1,-55 23-1,55-23 2,0 0-2,-90 30 1,90-30 0,0 0 0,-98 30 1,98-30-1,0 0 0,-81 27 0,81-27 0,-56 8-1,56-8 1,-51-7-1,51 7 1,0 0-1,-62-17 0,62 17 1,-45-13 0,45 13 0,-46-2 0,46 2 1,-59 1-1,59-1 1,-83 9 0,36 4 0,-7 0 0,-2 0-1,-5 1 1,1 6-2,3-1 1,1 1-1,0-1 0,4-5 0,3-3 1,4 2-1,3-4 0,42-9 1,-81 7 0,81-7 0,-68-1 1,68 1-1,-65-9-2,65 9 1,-64-14 3,64 14-3,-66-16 3,66 16-1,-79-14 0,33 10 1,-2 1 1,-4 0 1,-3 0-3,0-1 1,-3 1-1,1-2-1,2-2 0,2-1 0,4-4-1,3 1 1,0-1-1,2 0 0,-1 0 0,-4 2 1,-3 5 0,-4 3 0,-4 5 0,-5 0 1,-3 7 0,-3 0-1,0 1 1,-2 1 0,6-4 0,0 2-1,2-5 1,6 0-2,3-4 2,3-2-1,2-2-1,5-3 1,-3 1 0,3-3 0,-1 1-1,0-1 1,-3 2-1,-4-1 1,-3 1 0,-3 2 0,-2-3 0,-3 3 0,-5 5 0,-2-1 0,-5 0 0,0-2 1,-4 3-1,-3-6 0,0 7 0,-1-1 0,-1-8 0,2 3-1,-2-3 1,0 6 0,0-3-1,0 3 0,0-7 1,0 0-1,-1 8 1,-1-6 0,-1 2 0,2-2 0,2 1 1,1 1-1,2 0 0,2-5 0,3 0 1,4 2-1,2-2 1,2-3-2,0 0 1,1 1 0,-3 4 0,-3 1 0,-2 1 0,-5 3 0,-5 4 1,-5 4-1,-1 6 1,-2-2 0,3-2-1,3 1 1,2 0-1,8-2 1,6-1-1,8-2 1,6-3-2,3 1 2,3 0-1,1-2 0,3 2 0,-1 1 0,-1-3 0,-1 2 0,-2-5 0,0 4 0,0 0 0,-2 0 0,0-3-1,-1-3 1,0 4 1,-1-7-1,1 5 1,1-5-1,0 0 0,2-2 0,0 1 0,0 0-1,-1-3 1,-3 4 0,0 0 0,-5 5 0,-6 2 0,-5 4 0,-6 4 1,-4 5-1,-1 1 1,-2 0-1,0 0 0,4-1 1,3 0-2,7-5 2,7-4-2,4-3 2,7-1-2,6 2 1,3-4 1,5-1-1,2-3 1,1 0-1,-3 1 1,-2 1-2,-3 3 2,-4 1-1,-5 1 1,-4 2-1,-4 2 0,-2 5 0,-3 0 0,0 0 0,-2-3-1,2-3 0,-1 3 0,0 3 1,-1-3-1,-2 1 0,-2-3 1,-2-2-1,-2 4 1,-4 1-1,-2 1 1,-3-6-1,-4 1 1,1-1-1,1-2 1,1 3-1,-1-5 1,4-4 0,1-3-1,3-1 1,5-3 1,-1-3-2,-1 0 2,1-1-1,-1 0 0,-1 3 0,1-4 1,-2 2-1,-4 1 0,-2 3 0,-1 3 0,-4 1 0,-1 0 0,-2 2 0,-2 1 0,1 1 1,6-4-1,5-2-1,4-2 0,5-5-1,7-2 1,7-3-1,1-2-1,5 0 1,-3 0 0,0 1 2,-4 1 0,-4 4 0,-6 4 1,-6 3 1,-3 5 0,-5 4 1,-3 6 0,-6 3-2,-2 4 1,-2 1-1,-2 3 0,-3-2-1,-1 1 1,-6 1-2,-1 3 1,-1 0 0,-2-2 0,-1 3-1,-3-2 1,0-1-1,1-2 0,6-3 1,0-3 0,4-4-1,4-6 1,2 0 0,3-3 0,3-2 1,2-1-1,5-3 0,0-2 0,5-4 0,1 4 0,3-6 0,1-4 0,2 0 0,2-2 0,-3 0 0,2 2 0,-2 1 0,-4-1 0,-3 4 0,-3 6 0,-5 2 0,-3 5-1,-3 5 1,-4 1 0,-3 3-1,0 3 2,0 2-2,0 0 1,3-1 0,0 4 0,3-1 0,1 0 0,2 2 0,1-1 0,5-2 1,1 2-1,-1-1 0,5-1 0,0-1 0,2 0 0,1-1 0,5-1 1,2 0 0,2-4 0,7 0-1,2-3 1,5-2 0,3-1 0,5-1 0,1-2-1,3 0 1,-1 1-1,-1 0 0,-1 2 1,-3 3-1,0-1 0,-3 5 0,-2 0 0,-6 2 0,2 3 1,-2-1-1,0 1 0,-1-2 0,-1 0 0,1 0-1,-2 2 1,4-3-1,-1-3 0,1 2-1,-4-1 1,6 1 1,-3 0-1,-2-3 1,-1-1-1,1 2 1,-3 0 0,-1 0 0,4-1-1,-13 1 1,8-2 1,2 2-1,2-1 1,-2-2-1,5-1 0,-2-2 1,5 1-1,11-1 0,-4-3-1,2-1 0,7 0 1,-2-4-1,3 2 1,-1-1 0,0-2 0,-1-3 0,2 2 0,1-3 0,-3 2 1,2 0-1,-1-2-2,3 1 2,0 1-1,42 15 0,-76-32 0,76 32 0,-67-29-2,67 29 2,-56-34-1,56 34 1,-43-35-1,43 35 1,0 0-1,-44-59 1,44 59 0,-15-48 1,15 48 0,-12-47 0,12 47 1,-13-57 0,13 57 0,-9-48-1,9 48 0,-6-56 1,6 56-1,1-68 0,-1 68 0,9-75 0,-9 75 1,1-80-1,-1 80 0,-6-80 0,6 80 0,3-80 0,-7 38 0,3 0-1,-2 1 1,-3-4 0,-1 0 0,0-1 0,-4-3-1,-1-1 1,1-1-1,-1-3 0,1-2 1,5-1-1,8-3 1,2 2-1,-5-2 0,5 0 1,0-2 0,0 2 0,4 3-1,-7 3 2,-5 2-2,-2 3 2,4 4-1,-9 4 0,11 41 0,-24-78 0,24 78 0,-24-75-1,24 75 1,-19-77 0,6 35-1,7-1 1,0-3-1,3-2 1,-3-3 0,15-3 0,-9-1 0,8-1 0,2 0 0,1 0-1,-4-1 1,-1 2 0,-2 1 0,2 0 0,-2 0 1,-4-1-1,5 0 0,-13 1 0,11 0 0,2 0-1,2 0 1,-7 1 0,4 1 0,1 0 0,-4-1 0,12 0-1,-8 0 1,-4 2 1,-2-1-1,0 1 0,0 2 0,-1 0 0,-2 3 0,-4 2 0,1 0 0,-2 1 0,2 2 0,-3-2-1,3 1 2,-1-3-2,6-1 1,2 0 0,6-3-1,-1-1 2,-4-2-2,10-1 2,-5-1-1,4 1-1,0 0 2,-4 0-1,-4 1 0,7 0 0,10 0 0,-7 2 0,7 2 0,-12 0 0,-1 0 1,2 4-1,4 1 1,-12 43-1,6-78 0,-7 35 1,1 43-1,-3-73 0,3 73 0,-2-71 0,2 71 0,-17-71 0,17 71 0,-22-70 0,22 70 0,-25-74-1,25 74 1,-26-82 0,15 38-1,0-2 1,-1 0 0,3-1-1,-1-3 1,4-2 0,3 0 0,-3-1-1,1-2 2,5 0-2,2-4 1,-3 0 0,3 2 0,-3 0 1,-5 0-2,5-1 2,0 4-1,0 0 1,-3 1-1,3 1 1,-6 0-1,12 1 0,1 0 1,-2 0-1,-6-1 0,6 3 0,-4 1-1,0 2 2,3 2-1,-7-1 0,-7 4 1,11 41 0,-13-77-1,13 77 1,-16-72-1,16 72 1,-9-71-1,9 71 0,1-66 0,-1 66 0,10-64-1,-10 64 1,8-62 0,-8 62 0,6-57 0,-6 57 0,13-48 0,-13 48 1,5-41-1,-5 41 0,0 0 0,-1-49 0,1 49 0,0 0 0,-14-45 0,14 45 0,0 0 0,-7-57 0,7 57 0,3-46 1,-3 46-1,-3-50 0,3 50 0,3-54 0,-3 54 0,4-57 1,-4 57-2,-6-66 1,6 66 0,8-75 0,-8 75 0,2-84 0,-6 41 0,3 0 0,1-1 0,7-1 0,-8 1 0,-2 1 0,4 0 0,0-1 0,6 1 0,-9-3-1,7 4 1,-14-1 0,16 0 0,-13 1 0,6 42 0,-8-80 0,8 80 0,-9-71 0,9 71-1,-15-67 1,15 67 0,-14-62-1,14 62 1,-23-56-1,23 56 1,-26-56-1,26 56 1,-19-61 0,19 61-1,-27-63 1,27 63 0,-8-74-1,8 74 1,-3-79 0,4 37 0,-1 42 0,15-82 0,-3 40 1,5-1-1,-4 0 0,7 0 0,2-1 0,1-2 1,0-1-1,-3-2 0,2-3 0,-11 3 0,8-2 1,-1 1-1,-6 1 0,-4 2 0,6 4 1,-8 0-1,-6 43 0,11-74 1,-11 74-1,-2-66 0,2 66 0,-14-62 1,14 62-1,-17-56 0,17 56 1,-28-60-1,28 60 0,-28-68 0,28 68 0,-21-76 0,8 34 0,-4-2-1,12-1 1,-6-3 0,4 0 0,-2 0 0,0-2-1,0 1 1,7-2 0,-3-2 0,-2 1 0,2 0-1,-4-1 1,3 0 0,2 0 0,0-1 0,0 0 0,6 2 0,-3 0 0,7 1 0,-3 0 0,-3 2 0,2-1 0,1 3 0,-6 2 0,3 0 0,2 4 0,-2 41 0,-7-76 1,7 76-1,-3-68 0,3 68 0,-11-67 0,11 67 1,-24-60-1,24 60 1,-27-60-2,27 60 1,-22-63 0,22 63 1,-18-66-1,18 66 0,-12-74 0,12 74 0,-9-85 1,2 42-1,11-3 0,2 0-1,-2-2 1,5-3 0,4-1 0,0-2 1,5 2-1,0-1 1,-3-1-1,-3 3 1,-1 2-1,-3 3 1,-3 3-1,3 2 0,-8 41 0,3-77 0,-3 77 0,-6-69 0,6 69 0,-5-69 0,5 69 0,-8-65 0,8 65 0,-15-62 0,15 62 0,-16-63 0,16 63 0,-16-60 0,16 60 0,-20-66 0,20 66 0,-8-68 0,8 68-1,4-72 1,-4 72 0,10-72 0,-10 72 0,28-64-1,-28 64 1,37-69 0,-37 69-1,47-62 0,-47 62 1,52-52 0,-52 52 0,45-43 0,-45 43 0,0 0 1,45-37-1,-45 37 2,0 0-2,0 0 0,37-54 1,-37 54-1,0 0 0,41-63-1,-41 63 1,19-56 0,-19 56 0,19-60-1,-19 60 1,34-62-1,-34 62 1,25-58 0,-25 58 1,31-44-2,-31 44 1,0 0 0,44-48 0,-44 48 0,0 0 0,0 0 0,45-39 0,-45 39 0,0 0 0,0 0 0,44-21 0,-44 21 0,0 0 0,0 0 0,48-8 0,-48 8 0,0 0 0,44 7 0,-44-7 0,0 0 0,49 12 0,-49-12 0,0 0 0,61 13-6,-23-8-29,7 0-1,-5-8 0,13-3 0</inkml:trace>
</inkml:ink>
</file>

<file path=ppt/ink/ink7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7:09.758"/>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0 1577 5,'0'0'6,"0"0"-1,-26 46 0,26-46-1,0 0 0,-26 58-1,26-58-1,-17 43 1,17-43-2,0 0 1,-15 59-1,15-59 0,0 0 0,3 48 0,-3-48-1,0 0 1,0 0 0,31 46-1,-31-46 1,0 0-1,0 0 0,41 44 1,-41-44-1,0 0 0,0 0 1,42 51-1,-42-51 0,0 0 0,0 0 0,31 52 1,-31-52-1,0 0 1,11 43-1,-11-43 2,0 0-1,1 41 1,-1-41 0,0 0 1,-16 45 0,16-45 0,0 0 0,-15 47 0,15-47 0,0 0-1,0 0-1,-23 48 0,23-48 0,0 0 0,0 0-1,0 0 0,0 0 0,7 45 1,-7-45 1,0 0-2,0 0 1,0 0-1,50 49 1,-50-49-1,0 0 1,26 50-1,-26-50 0,14 44 1,-14-44-1,1 53 1,-1-53-1,-4 60 1,4-60-1,-5 64 0,5-64 1,-11 71-1,11-71 0,-16 68 1,16-68-1,-11 67 0,11-67 0,-9 67 0,9-67 0,-2 60 0,2-60 0,10 58 0,-10-58 0,12 56 0,-12-56 0,26 55 1,-26-55-1,22 55 0,-22-55 0,26 55 0,-26-55 0,25 58 0,-25-58 1,14 65-1,-14-65 0,4 71 0,-4-71 1,-6 75-2,0-33 2,6-42-1,-13 79 0,13-79 0,-18 78 0,18-78 0,-12 75 0,12-75 0,-15 64 0,15-64 0,4 56 0,-4-56 0,12 47 0,-12-47 0,0 0 0,34 59 0,-34-59 0,21 42 1,-21-42-1,27 45 0,-27-45 0,29 52 0,-29-52 1,19 62-1,-19-62 0,14 73 0,-12-32 0,-3 3 0,-2 2 0,-5 3 1,1 2-1,-6 0 0,4 1 1,-5 0-1,0-4 1,4 0-1,0-3 0,-3-3 0,13-42 0,1 76 0,-1-76 0,5 60 0,-5-60 0,10 50 0,-10-50 0,0 0 0,40 58 0,-40-58 0,0 0 0,47 52 0,-47-52 0,45 41 1,-45-41-1,35 48 0,-35-48 0,24 59 0,-24-59 1,11 76-1,-14-34 1,-2 5-1,-3 4 0,-3 1 1,-5 2-1,2 1 0,-3-3 0,3-2 0,-2-3 0,6-2 0,10-45 0,-18 74 0,18-74 0,1 63 0,-1-63 0,7 56 1,-7-56 0,14 50-1,-14-50 0,16 46 0,-16-46 1,16 42-1,-16-42 0,12 43-1,-12-43 2,5 49-1,-5-49 0,5 54 0,-5-54 0,-4 54 0,4-54 0,-4 48 0,4-48 0,0 0 0,-7 56 0,7-56 0,0 0-1,0 0 1,5 48 0,-5-48 0,0 0 0,0 0-1,0 0 1,38 43 0,-38-43 0,0 0 0,0 0 0,28 46 1,-28-46-1,0 0 1,1 63-1,-1-63 1,-7 52-1,7-52 1,-10 54-1,10-54 0,-10 54 1,10-54-2,-10 48 2,10-48-2,-4 49 1,4-49 0,-6 44 0,6-44 0,4 43 0,-4-43 0,0 0 0,31 53 0,-31-53 0,0 0 0,58 40 0,-37-30-1,2 1 1,7-2 0,-4-1-1,4 0 1,2-3 0,-1 0-1,4 1 2,1-1-1,5-3 1,-7 2-1,3-2 1,-2 1 0,1 2-1,-2 1 1,2-1-1,-3 3 0,1 2 1,-2 0-1,0 0 0,0 1-1,0-2 1,1 1-1,1-3 1,1 1 0,2-3-1,-2 1 1,7-3 1,1-1-1,3-2 1,0-1 0,4 0-1,-2-3 1,7 0-1,0-1 0,-1 0 0,-4 0-1,2-1 1,2-2 0,1 0 0,0 0 0,-1 1 0,2-1 1,-3 3-1,2 1 0,-3 2 1,-4 2-1,1 3-1,0 1 1,-7 2 0,-1 2 0,0-2 0,0 0 0,3-3 0,0-1 0,1-2 0,0-2 1,4-4-1,1 0 0,2-3 1,-1 0-1,1 0 0,0-2 0,-1 1-1,1 1 1,-1-1 0,1 1 0,1 0 0,0-1-1,-3 4 2,-1 0-1,-2 4 0,-3 2 0,-2 1 0,-4 2 0,-1 2 0,-2 3 0,-2-2 0,1 2-1,0-3 2,1-3-2,3-2 2,3-3-1,2-2 0,4-4 0,2-1 0,1-2 0,1 1 0,-2 0 0,-1 3 0,-3 2 0,-1 2 0,-1 1 0,-4 3 0,0 2 0,-3 0 0,1 1 0,1 1 0,-1 2-1,-3 1 1,-2 3 0,1-1 0,-2 3 0,1 0 0,0 1 1,1-2-1,2-1 1,1-4-1,3-2 0,5-4 1,3-4-1,2-3 1,3-2-1,1-3 0,2 0 0,-1-1 0,2 1 1,-3 1-1,-1-1 0,1 3 0,-2-1 0,-1 5 0,-2 0 0,-1 2 0,-1 3 0,-2 1 0,-4 3 0,-4 3 0,1 4-1,-5-2 2,-3 5-1,-1-1 0,-3 1 0,3-1 1,1-2-1,1-2 1,3-2-1,5-6 1,3-5-1,6-3 1,5-5-1,1-3 0,2-2 0,2-2 1,0 0-2,0 2 1,-3 2 0,-4 2 0,0 1 0,-2 4 0,-4-2 0,-2 4 0,-1 1-1,-2 2 1,0 2 0,-3 1 0,-2 2 0,-3 1 0,-1 4 1,-4 1-1,0 3 0,-4 0 1,2 1-1,1-3 1,3 1 1,4-4-1,4-5 0,8-4 0,2-4 0,8-6-1,0-4 1,5-2-1,2-1 0,0 0 0,-3 2 0,-1 3 0,-1 2 0,-4 4 0,2 3 0,-6 3 0,-4 2 0,0 3 0,-4 3 0,-4 2 0,-1 3 0,-1 1 0,0 0 1,-2 2-1,3-2 0,3-4 1,5-1-1,3-5 1,7-5-1,4-4 1,2-1-1,2-4 0,1 0 0,-1 1 0,0 0 0,-4 2 0,-2 3 0,-1 1-1,-4 3 1,0 3 0,-1 0 0,-2 3 0,-1 3 0,-1 1 0,-1 1 0,-3 4 0,1-2 0,-3 1 0,1 0 0,3-2 1,0-3-1,3-1 0,1-3 1,4-3-1,-1-1 0,4-2 1,3 0-1,-1-2 0,-1 0 0,-1 0 0,-1 1 0,0 2 0,2 0 0,-2 0 0,-1 0 0,-4 3 0,3 1 0,0 1 0,-3 2 0,0 1 0,-3 3 0,-3 2 0,-2 2 0,1 0 0,-3 1 0,-2-2 0,4-1 0,2-6 0,3-1 1,5-5-1,5-4 0,2-2 0,4-4 0,2 3 0,-2-3-1,-2 6 1,-4 0 0,-4 4 0,-6 3 0,-1 5 0,-5 4 0,-6 1 0,-1 4 0,-3 1 0,2 2 0,0-2 0,2 1 1,1-4-1,3-2 0,6-4 1,3-3-1,3-4 0,3-2 0,0-2 0,3 0 0,0-1 1,0 1-2,-3 1 1,-1 2 0,-4 4 0,0 2 0,-2 4 0,-3 1 0,-2 1 0,1 1 1,3-2-1,3-2 0,5-4 0,7-5 0,9-7 0,6-3 0,7-4 0,4-2-1,1-2 1,-2 1-1,-2 3 1,-5 5-1,-10 5 1,-7 2 0,-8 7 0,-8 4 0,-7 2 0,-1 5 1,-6 0-1,-3 1 1,3 1 0,3 0 0,1-3-1,3-2 1,3-2 0,3-4-1,1 0 1,2-2-1,-2-2 1,-1 0-1,-3 0 0,-3 2 0,-2 1 1,-2 2-1,-3 1 0,-2 0 1,-3 0 0,0 4 1,0-2 0,0 1 1,0 0-1,2 1 1,0 1-1,7 0 0,0-2 0,6 0-2,4-4 1,5-4-1,1-4 0,2-1 0,-1-3 0,-3-2 2,-3 2-2,-3 1 1,-4 4-2,-6 5 1,-4 1 0,-1 1-2,-2 1 2,0 2-1,0-1 1,-1 1-1,2-5 1,1 2 1,2 0-1,3-2 0,2-1 0,5-2 0,2-3 0,1 0 0,1-1 0,-1 1 0,1 0 0,-3 1-1,-2 2 1,0 3 0,-3 2 0,-1 3 0,3 0-1,0 1 2,3 0-1,1-2 1,4 1-2,2-3 1,2-2 0,3-1 0,-1-2 0,4 0 0,0-2 0,1 1 0,2-2 0,-2-1 0,2 0 0,0-2-1,2-1 2,-1-2-2,2-1 2,-1-1-2,0 0 2,-2 0-2,0 0 1,-5 3 0,-2 2 0,-4 2 0,-5 2 0,-3 2-1,-6 2 1,-3 1 0,-2 3-1,-3 0 1,0-1 0,-1 1 0,3-3 0,1 0 1,2-2-1,3-2 1,2-2 0,5-3-1,6-1 1,4-2-1,2 1 1,5-1-2,2 0 2,2 1-2,1 1 2,0 2-1,-2 2 0,-4 1 0,-3 1 0,-3 1 0,-1 2 0,-1 0 0,-2-1 0,1 0 0,1 0 0,2 0 0,1-2 0,4-2 0,0-3 0,2 1 0,1-3-1,1 0 1,3-1-1,1-2-1,3 1 0,-3-1 1,1 2-1,-4 1 0,-1 3 1,-3 1 0,-6 2 0,-6 3 1,-4 4 0,-3 1 0,0 2 0,1-1 0,1 0 0,2-3 1,5-1-1,4-2 0,5-4 0,3-4 0,6-2 1,4-3-2,2-1 1,3 2 0,2-2-1,-1 0 1,0 4 0,-4 0-1,-5 3 1,-6 3 0,-7 3 0,-4 3 0,-6 1 1,-1 5 0,-2-1 0,1 3 0,4-2-1,3-2 1,5-1 0,5-4-1,3-3 0,3-3 0,3-2 0,0-3 0,1-1 0,-4 0 0,-1 1 0,-7 1 0,-6 2 0,-4 0 1,-7 4-2,-4 2 1,-3 3 0,-2 0 0,0 1 0,1-1 0,0 1-1,4 1 1,-1-1 0,6-1 0,-1-1 0,3-2 0,3 0 0,1 1 0,3-1 1,4 1-2,3-2 1,-2 0-1,3 0 0,-1 0 0,-4 0 0,-5-1-1,-3 1 1,-8-1 0,0 0 1,-9 1 0,-7-1-1,-5 0 1,-1 1 1,-13-1-1,12 2 0,-12-2 1,0 0-1,0 0 0,0 0 2,0 0-1,0 0-1,0 0 1,11-3-1,-11 3-1,11-7 1,-11 7-2,10-17 1,2 7-1,1-4 0,-2 4 0,6-2 1,0 0 0,-4 4-1,8-3 2,-10 3-1,-2 1 1,-9 7 0,10-15 2,-10 15-2,0-12 2,0 3-2,0 9 0,-9-17 0,3 6-1,2-2-1,-3-2 1,-1-3 0,-1-3 0,-1 0 1,0-5 0,1-2 0,1-5 0,2-3 0,3-5-2,1 0 0,2-4-2,6 0-1,1-4-1,3 1 0,0 2-1,3 2 1,0 2 1,6 0 1,-1 2 1,3 1 1,-2-2-1,5 3 3,3-2 0,-4 0 2,0 1-2,-2 0 1,2 0 0,-6 2 1,4 4-1,-10 0 1,4 1 0,-4-2-1,0 3 2,0 0-1,-9 0 2,-1-2-1,-1 0-1,0-3 1,-6 1-1,2-2 2,-2 0-2,-3-3 0,7 0 0,-1-2-1,5 2-1,-1-3 1,3 2-1,3-1-1,5-1 1,-3 1-2,4 0 1,-2 2 0,2-1 1,-2 2 0,1 0 1,-4-1 0,-6 3 0,0 1 0,-2-1 1,-2 1-1,-4 1 0,-2-1 0,-3 2 0,1-2-1,-3 1 0,5-4 0,1 1-1,0-2 1,1-1 0,4-1-1,3-3 0,2-2 0,6-1-1,1 1 1,-1-3-1,-2 0 1,5-1-1,0 0 1,-5 1 1,-2 2 0,-4-1 2,-7 3-1,-2 0 1,0 1 0,-10 1 0,-1-1-1,-1 3 0,-2-3-1,-2 0 0,2-1 1,-3 0-1,3-4 1,2-1-1,2-2 0,3 0 0,7-3 0,3 0 0,5-2 0,6-1-1,4 0 1,1 1-1,1 1 1,0 0 0,-3 3 0,-1-1 0,-2 1 0,-5 2 0,-4 1 0,-2 0 1,-4 0 0,-4 1 0,0-1 0,-3 0-1,2 0 1,2-1-1,1-1 1,6-3-1,5-2-2,8 1 1,4-2-2,4 0 1,4 0 1,2-1-1,0 0 1,-2 2-1,-3 1 2,-6 3 1,-5 1 0,-7 5 1,-4 1-1,-5 2 1,-11 2 0,-1 3-1,-4 2 0,-1-1-1,2 2 0,0-2 0,-3-1 0,3 2 0,5-1 1,2-3-1,1-1 1,5-1 0,1-1 0,3 0 0,5-1-1,3 0 1,1 0-1,4 2 1,2-1-1,2 2 1,2 0-2,4 0 1,2 3 0,0-2-1,0 1 1,4 0-1,-2 3 1,0 1 0,-2 2 0,-3 4 0,-4 2 0,-4 4 0,-2 3 0,-5 3 0,-2 3 0,-4-1-1,-4 6 1,-1-2-1,-2 0 0,-4 4 2,2-2-1,0 3 0,-1 1 0,2 2 1,2-1-1,0 2 1,0 2-1,13 2 0,-18-6 0,8 4 0,-5-2-1,1 0 1,1 0-1,-2-1 0,0 0 1,-3 1-1,1-1 1,-5 0-1,3 1 1,-5 0 0,-4 1 0,-5 2 0,-3 1 0,-3 1 0,-4 2 0,-3 2 0,-2 1 0,-2 1 1,0 0-1,-1 3 0,2 1-1,-1-2 1,3 4-1,3-1 0,3 1 1,0 0-1,3 2 1,3-2 0,2-2 0,0 5 0,2-4 1,3 1-1,0 0 0,1 1 0,1-1 1,1 1-1,0-2 0,5-1 1,-4-1-1,0-2 0,1-2 1,0-3-1,3-1 0,-2-4-1,0-3 1,2-2-1,-1-2 1,0-4-1,2 0 1,-4-1-1,-2 0 1,0 1-1,-4 1 1,-3 2 0,-3 1 0,-6 2 0,-1 1 0,-2 1 0,-3 0 0,-1 2 0,2 1 0,-2 0 0,3 0 1,2 2-1,3 0 0,1 1 0,1 2 1,3 0-1,1 1 0,3 1 0,1 1 0,3-1 1,0 0-1,0 0 0,0 1 0,-1-1 1,-2-1-1,-1 0 1,-4-1 0,-2 0-1,-4 0 1,-3 1-1,-2-2 0,-1-2 0,-2-1 0,1-3 0,-2-2 0,1-1 0,3-2 0,-1-8 0,5 3 0,2-1 1,3-2-1,3 2 1,4 2-1,2 2 1,2 1-1,3 9 0,-1 1 0,-1 4 0,-2 4 0,-1 2-1,-2 3 1,0-1 0,-3 5 0,-1-3 0,0 0 1,-1-1 0,-2 0-1,0-1 1,-4-2 0,0 0 0,-1-2 0,-1-1-1,1 0 0,-1-3 1,0-1-1,3-3 0,2 0 0,0-1 0,3-2-1,1-1 1,-1-2 0,3 1 0,0-1 1,1 1-1,1 0 0,-1 0 0,2 0 0,-1 1 0,1 1 0,-1 1 0,0-1 0,-2 1 0,-2 1 1,-2-1-1,-1 2 0,-1 2 0,-2-1 1,-1 1-1,2 1 0,-2 0 0,2 1 0,3 0 0,0 2 0,3-2 0,2 2 0,2 1 0,3 2-1,-1 1 1,1 2 0,1 3 0,-1 2 0,-1 1 0,-3 0 1,0 1-1,-3-1 0,-2-2 1,-2 0-1,-2-5 1,-3-2-1,-4-5 0,-1-2 0,-5-4 1,-1-3-1,-1-4 0,-1-3 0,-2-3-1,2-2 1,-1-1 0,4-1-1,2-1 0,3 0 1,0 3-1,5 1 0,-2 4 0,2 3 0,0 4 0,-1 4 1,-1 3-1,-2 4 1,-1 2 0,-2 3 0,-4-1 1,-1 4-1,0-2 0,-2 1 1,-3-2-1,0-1 0,-2-1 0,-1-3 0,0 0 0,-1-2 0,0-1 0,0-1 0,1 1 0,0-2-1,1 1 1,-1-1 0,-1 1 0,0-1-1,1 1 1,1-1 0,1 0 0,2-2 0,1-1 1,1-1-1,4 0 0,2-4 0,1 1 0,-1-1 0,-2-2 0,-2-1 0,-2 1 0,-1-1 0,-3 0-1,0 1 1,0-1 0,-1 1 0,2 3-1,1 0 1,1 3 0,1 2 0,0 3 0,1 3 0,-1 4 0,3 4 0,-2 1 0,1 4 1,1 2-1,2-2 1,1 1 0,0-3 0,1 2 0,3-4-1,-1-1 1,2-4-1,-1-2 1,2-1-1,-1-3 0,3-3-1,-2-4 1,0-2 0,2 1 0,-2-3-1,1 0 1,-1-1 0,0 3 0,-3 3 0,-2 2-1,-2 6 1,-7 2 0,-2 7 0,-4 0-1,-3 7 1,-1 0 0,-3 1 0,0 0 0,2-2 0,0 0 1,2-4-1,3 0 1,0-5-1,3 0 0,4-4 0,-2-1 0,5-2 0,4-3 0,1-1 0,3-3-1,1 0 0,2-3 0,-2-1 1,5-2-1,-2 1 1,-2-1-1,-1-1 1,0 3 0,-2 1 0,1 3 0,-2 3 1,-3 2-1,-1 3 0,-1 1 0,-1 3 1,-3 0-1,-2 0 0,-2 0 0,-1-1 0,1-2 1,1-1-1,3-2 0,1-2 0,3-2 0,6-1 0,4-2 0,7-1 0,4-1 0,5-2 0,4 0 0,6 1 1,2 0-1,3 0 1,1 2-1,-1 1 1,1 1-1,-4 2 1,-1 4 0,-8 1-1,-4 3 1,-7 2 0,-4 2 0,-6 1-1,-4 1 1,-3-2-1,-5 0 1,0-3-1,-1-1 0,-2-2 0,-2-3 0,-1-1-1,-1-1 1,-1-2 0,2 0-1,0-2 0,-1-1 1,3-1 0,2 0-1,1-3 0,0 0 1,2-1-1,1-2 1,2 2-1,1 0 1,1-1-1,0 3 1,4 1 0,-3 1 0,5 2 1,1 2-1,0 1 0,1 2 0,1 2 0,-2 2 1,-1 2-1,4 1 0,-5 3 0,-2 2 1,1 1-1,-1 1 1,0 0-1,2 0 1,-3-2-1,4 2 1,-2-2 0,5-2-1,-3-2 1,1-3-1,-2 0 0,0-3 0,4-3 0,-1-3 0,3-3-1,-4 0 2,6-3-2,-2-1 1,4-1 0,3 0 0,-1 2 0,0 1-1,0 2 1,0 3 0,-3 2 0,1 4 0,-2 3 0,-4 3 0,-3 5 0,-2 2 0,-1 2 0,-2-1 0,-2 1 0,3 0 0,-1-3 1,2 0-1,1-4 0,4-4 0,3 0 1,2-4-1,0-2 0,-1-2 0,2-1 0,-2-2 0,-1 0 0,1 0 0,0 0 0,-4 0 0,2 1 0,-1 1 0,-2 0 0,1 2 0,-2 0 0,0 1 0,-2 0 0,0 0 0,-1 1 0,-2 1 0,-2-1 0,0 1 0,2-1 1,-2 0-1,3 1 0,-1 0 0,3 0 0,4 0 0,-1 0 1,6-1-1,-1 1 0,2 1 0,-2-1 0,1 2 1,-4 1-1,-2 0 0,2 2 0,-3 0 0,2 2 1,0-2-1,4-2 0,3 0 0,5-4 0,3-2 0,3-3 1,2-3-1,4-1 0,0-2 0,0-2 0,-3 1 1,-1-1-1,-1 2 0,-4 3-1,-2 2 1,-5 2 0,-6 3 0,-6 3 0,-2 1 0,-2 2-1,-4 2 1,-1-1 0,1-1 0,1-1 0,1 0 1,4-2-1,1 0 0,1-3 0,3 0 0,1 0 0,-2 2 1,0-1-1,1 2-1,0 1 1,-1 2 0,2 0 0,-2 2 0,1-1 0,3 1 0,-1-3 0,4 0 1,0-1-1,4-3 1,1-1-1,2 0 1,2-3-1,-1 0 0,3-1 0,0-1 1,-3 0-1,0 1 0,-3-2 0,0 1 0,-2-1 0,-1 2 0,-1-1 0,-3 0 0,3 1 0,-5-1 0,4 0 0,0-2 0,2 1 0,1 0 1,0 0-1,2-1 0,-1-2 0,4 2 0,-3 0 0,-1 1 0,1 1 0,-1 1-1,-4 3 1,2 1 0,-1 4 0,-2 1-1,0 3 1,-4 2 0,-1 1 1,-1 3-1,-1 1 1,0 0-1,-4 0 1,3 1-1,-4-3 1,8 1-1,-1-4 0,0-1 0,3-4 0,-1-2 0,5-5 0,1-1 0,4-3 0,-9-3 1,6-2 0,5 0 0,1-2 0,4 0 1,-1-1-1,0 2 0,-3-1-1,5 1 0,-2 3 0,-7 1-1,-4 1 1,-2 2 0,0 2-1,1 2 1,1-1-2,-1 2 2,-1-2 0,2 1-1,6-1 1,-6 0 0,6-1-1,31 2 2,-69-3-1,69 3 1,-53-1-1,53 1 2,-56 0-2,56 0 1,-51 4-1,51-4 0,-46 6 0,46-6-1,-46 8 1,46-8 0,0 0 0,-48 14-2,48-14 2,0 0 0,-42 17-1,42-17 1,0 0 0,0 0 0,-49 18 0,49-18 0,0 0 0,0 0 0,-51 7 0,51-7 0,0 0 0,0 0 0,-52-10 0,52 10 0,0 0 0,0 0 0,-51-16 0,51 16 0,0 0 0,0 0 0,0 0-1,0 0 1,0 0-1,0 0 1,0 0-1,0 0 1,-42 15-1,42-15 1,0 0 0,0 0 0,-32 49 0,32-49-1,0 0-1,0 0-6,-11 46-27,11-46-2,0 0 0,0 0 0</inkml:trace>
</inkml:ink>
</file>

<file path=ppt/ink/ink7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7:29.356"/>
    </inkml:context>
    <inkml:brush xml:id="br0">
      <inkml:brushProperty name="width" value="0.08819" units="cm"/>
      <inkml:brushProperty name="height" value="0.35278" units="cm"/>
      <inkml:brushProperty name="color" value="#C4D6A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11 451 2,'-23'19'2,"-1"-1"1,1 2-1,1 0 0,3 2-1,4-3 0,2 0-1,5-3 0,4-1 1,3-2-1,3-2 0,3 0 1,2-1-1,5-1 1,2 3 0,1-1 0,1 3 0,1 0 0,1 2-1,-2 1 1,0 3-1,-3 1 0,-1 2 1,-3 1-1,-2 1 1,0 2 0,-3-1 0,-2 2 0,-1 0 1,-1 2 1,-3 0 1,-2 1 0,-3 2 1,-1 0 0,-2 3 1,-2 2-1,-2-2 1,-1 3-2,0-3 0,1 2 0,-2-2-1,2-2-1,1-1 1,3-3-1,1-3-1,3-3 0,2-2-1,3-1 0,3-5 1,2 2-1,4-3 0,4-1 1,1 2-1,3 0 1,2 1 0,1 3-1,2 1 1,0 2-1,-2 3 0,2 0 1,-4 3-1,0 2 0,-4 1 0,1 1 1,-5 0-1,-2 2 1,-2-2-1,-3 2 1,-2 5 0,-3 0-1,-1 1 1,-3 3-1,-1 0 0,-2 1 0,2 0 1,1-1-2,-1-2 2,3-3-1,4 0-1,3-3 2,3 0-1,2-2 0,6 0 0,0 0 0,3-2 1,1 3-1,3-3 1,1 2-1,-2 1 0,2 0 0,-2 2 1,-1 0-1,1 2 0,-3-1 0,-1 3 0,-2 1 0,-4 0 0,-4 1 1,0 1-1,-4 1 1,-5-1-1,-1 2 2,-3-2-1,-1 0-1,-2-3 1,2 1 0,0-2 0,2-3-1,3-1 1,2-3-1,2-1 0,5-3 1,1 2-1,3-2 0,4-1 0,0 1 1,2-2 0,2 0-1,2 0 1,-2 3-1,0-3 1,-2 2 0,-3 2-1,1 1 0,-6 3 1,-2 1-1,-4 3 1,-5 1-1,-3 3 1,-4 2 0,-4 1-1,-3 2 1,-2 1 0,-1 0 0,-2 0 0,1-3 0,1-3 0,3-1 0,2-2-1,3-1 1,5-3 0,3-2-1,5-2 0,4-1 0,5 3 0,4-2 0,2-3 1,3 1-1,4 0 1,2 2 0,2 0-1,2 1 1,-2 2-1,0 1 1,0 0-1,-2 0 1,-3 3-1,-3-1 1,-2 1-1,-3-1 1,-1 1 0,-2 2-1,-3 0 1,-2 2-1,-3-1 1,2 1-1,-4 1 1,-1 2-1,0-2 0,1-2 0,0 0 0,1-2 1,3-3-1,3 1 0,1-2 0,2-1 0,5-1 0,1-1 0,2 1 1,1 0-2,0 3 2,0-2-1,1 2 0,-2 4 0,-2 2 0,-3 1 1,-2 0-1,-2 3 0,-2 0 1,-3 1-1,-4 0 0,-1 1 0,-1-2 1,0 0-1,0 0 0,1 1 0,0-1 0,3 1 0,4-2 0,3 0 0,3 0 0,3-3 0,3-1 0,2-2 1,1 1-2,3-4 1,0 1 0,0-2 0,1 0 0,-1 2 0,0 1-1,-3 1 1,-3 2 1,-2 3-1,-5 4 0,-6 1 1,-7 3-1,-5 1 1,-3 3-1,-6 1 0,-2 0 1,-5-1-1,-4 0 1,0 3-1,-2-3 1,-1-1-1,3-3 0,3-5 0,5-2 0,4-4 1,6-4-2,8-5 1,6-3 0,5-1 0,5-1 0,3-2 0,5 2 1,3-3-1,2 0 1,2 0-1,1-2 1,1 4-1,1-4 0,-2 4 1,-2 0-2,-2 3 2,-3 1-1,-2 3 0,-4 5 0,-3 2 0,-3 2 0,-3 3 0,-3 2 0,-2 2 1,-4 1-1,0 3 0,-4 1 1,0 1 0,-2 2-1,-1 3 1,0 1 0,-2-1-1,0-1 0,2-1 1,1 0 0,2-4-1,3-4 1,2-3 0,3-3-1,5-3 2,3-1-2,3-1 0,1-4 0,3 0 0,1-1 0,1 0 0,-3 2 0,0-2 1,-4 3-1,-1 0 0,-6 2 0,-4 3 0,-5 0 1,-3 3 0,-6 0-1,-1 3 1,-3 0-1,0 2 0,-1 1 1,0 1-1,2 0 0,1 0 0,4-2 0,2-2 0,2-3 0,5-1-1,7-3 1,3-4 0,6-1 0,7-4 0,4-1 1,4-1-1,4-1 0,1-1 0,1 2 0,-1 1 0,-1 0 0,-3 1 0,-4 3 0,-5 1 0,-6 3 0,-4 0 1,-7 4-1,-6 2 0,-6 1 1,-7 2-1,-6 2 1,-1 2-1,-6 2 0,-1 1 0,-3-2 1,2-1-1,3-1 0,5-3 0,4-3 0,3-5 0,7-2-1,5-4 1,5-1 0,4-3 0,3-2 0,2 0 0,1-1 0,0 2 0,1-1 1,-3 2-1,0 1 0,-5 3 0,-3 2 1,-5 5-1,-3 2 0,-5 2 1,-5 1-1,-4 2 0,-2-1 1,-1 1-1,0-2 1,1-2-1,1-1 0,4-3 0,2-1 0,5 0 0,0-3 0,6-1 0,3-5-1,3 0 1,4-2 0,3-1 0,2-3 0,5-1 0,2-2 0,1-2 0,3-1 0,-1 0 1,0-2-1,-4 1 0,-1-1 0,1-1 0,-5 0 0,-3 2 1,-4 0-1,-4 4 0,-3-1 0,-1 2 1,-4 2-1,-4 0 1,-1 0-1,1 0 0,-1-1 0,3-1 0,1-1 0,0-1-1,2-2 1,2 1 0,3 0 0,-1 0 0,2 1 0,1-5 0,0 1 0,2-1 0,2-1 0,-2 0 0,1-3 0,1-1 0,-1-1 0,2 1 0,0-1 0,1-1 0,1 0 0,3-1 0,1-1 0,3 1 0,3-3 0,0 0 0,2 0 0,1-2 0,1 0 0,0 2 0,-3-1 0,-3 0 0,0 2 0,-4 3 0,-1 0 0,-4 3 0,0 3 0,-2 0 1,1 2-1,0 1 0,2 4 0,2-3-1,1-2 2,3 0-2,1-1 1,3-2-1,4 0 2,4-1-2,2-7 1,6 1 0,5-1 0,4-1 1,5-3-1,3 1 0,2-3 0,1-2 0,0 4 0,-2-2 0,0 1 0,-2 1 0,-1 0 0,-2 0 0,0 1-1,1 2 1,-5-3 0,0 6 1,-3-2-2,-3 1 1,-3 0 0,-1 3 0,-1-2 0,-2 0 0,1 2 0,2-5 0,2-2 0,0-2 1,3-2-1,-1-2 0,0-2 0,1-1 1,0 0-1,-3 1 0,1 2 0,-1 1 0,1 1 0,-3 2 0,-2 1 0,-1 2 0,-3 0 0,1 0 0,-3 2 1,-2-1-1,-1 2 0,1 0 0,3 1 0,1 0 0,3-2 0,3-1 0,7-3 0,4-3 0,7-2 0,3-3 0,3 0-1,1-4 1,1 0 0,-4 1 0,-3 2 0,-2 1 0,-7 2 0,-3 1 0,-6 3 0,-4 3 0,-4 1 0,-3 4 0,-3 0 0,-3 2 0,-4 3 0,1 0 0,-2 0 0,4 1 0,1-1 0,2-3 0,4 2 0,4-6 0,5-2 0,4-3 0,3-4 1,3-2-1,3-4 0,2-1 0,3-3 0,3-3 0,2-2 0,3-2 0,2-3 1,0-1-2,0 0 2,-2 2-2,-3-3 1,-4 0 0,-6 2 1,-3 2 0,-4 3-1,-4 1 1,0-1-1,-3-1 0,-1 6 0,0 0 0,-2 2 0,-5 2-1,-3 3 1,-5 4 0,0 3 0,-2 5 0,-1 4 0,1 2 1,-1 2-1,4 0 0,2 1 0,0 4 0,1-8 0,2-4 1,0-2-1,4-7 0,2-3 0,4-2 0,3-6 0,7-7 1,5-1-1,3-4 0,4-2-1,1-3 1,1-2 0,0 1 0,-4 1 0,-3 1-1,-6 4 1,-5 4 0,-6 5 0,-5 6 0,-1 3 0,-4 6 0,-1 6 0,-4 3-1,1 3 1,1 2 0,-2 5 0,1-2 0,-2 4 0,1 0 0,-1-2 1,5-2-1,1 0 0,5-4 1,3-4 0,7-6-1,5-3 0,5-8 1,6-3-1,-1-6 0,1-2 0,-2 0 0,-5-1 0,-5 1-1,-8 2 2,-7 5-2,-6 2 1,-8 4 0,-12 7 0,14-7 0,-14 7 0,0 0 0,12 19 0,-6-6 0,2 3 0,4 0 0,4 2 0,4 0 1,2-6-1,6-4 1,6-6-1,4-6 1,5-3-1,-1-5 0,3-5 0,-2-2 0,0-1 0,-3 2 0,-3 0 0,-4 0 0,-3 2 0,-2 0-1,-1 1 1,-2 3 0,-2 1 0,-1 1 0,-3 4-1,1 2 1,-2 4 1,0 2-1,-3 5 0,0 3 0,0 5 0,0 5 1,0 0-1,-1 2 0,2 1 0,1 0 0,2-1 0,1-2 1,3-4-1,5-5 0,4-3 0,4-4 1,5-7-1,6-4 0,3-7 0,5-4 0,2-6 0,-2-1-1,-2-2 1,-2-1 0,-4 3 1,-6 0-2,-5 4 2,-4 1-1,-6 4 0,-4 3-1,1 2 1,-3 3 0,-2 3-1,-4 3 1,0 4 0,-3 5 0,4 5 0,-2 3 0,-1 3 0,-1 1 1,2 2-1,6 0 0,3 0 0,2-2 0,3-5 0,5-5 0,8-4 1,6-5-1,6-5 1,7-6-1,1-3 0,-1-3 0,-1 2 0,-3 0 0,-9 2 0,-5 2-1,-9 4 1,-7 3 0,-3 1 0,-5 3 0,-3 1-1,-2 0 1,1 3 1,-2 1-1,4 1 0,1 4-1,0 2 1,8 5 1,3 3 0,6-2-1,3 2 0,3-2 1,5-1-1,2-4 0,3-3 0,-2-5 0,-2-7-1,-4-2 1,2-3-1,-6-3 1,-3-4 0,-2-2-1,-1-4 1,-1-2 0,-30 22 0,56-44 0,-56 44 0,54-41-1,-54 41 2,0 0-1,55-41 0,-55 41 0,0 0 1,0 0-1,0 0 0,0 0 0,0 0 0,0 0 0,0 0 0,50 17 0,-50-17 0,0 0 0,0 0 0,0 0 0,35 47 0,-35-47 0,0 0 0,0 0 0,41 0 0,-41 0 0,0 0 0,47-28-1,-47 28 2,0 0-2,40-46 1,-40 46 0,19-49 0,-19 49 0,0-60-1,0 60 1,-3-70 0,-7 27 0,10 43-1,-3-79 1,3 79-1,-16-77 1,16 77-1,-14-73 0,14 73 0,-20-66 0,20 66-1,-18-59 1,18 59 0,-10-50 0,10 50 0,-16-49 1,16 49-1,-4-54 1,4 54-1,0-61 1,0 61-1,2-73 1,-2 73-1,10-83 1,-14 40-1,7-3 1,-6-2 0,1-1-1,-2 0 0,2-1 0,2-2-1,-7 0 1,7 2-1,2 0 0,2 1 0,4 0 2,1-1-1,-1 0 1,2 3 0,4-1 0,-3 1 1,-2 0-1,-4 1 1,-2 2-1,0 0 0,-3 1 1,-3 1-1,-4 1 2,-7-1-2,0 0 1,-3 0-1,6-3 0,-3-2 0,7 1 0,0 0 0,8-3 0,8 1 0,2-1-1,4 2 1,-1-2 1,2 2-1,-1 0 0,-2 1 0,-4 2 1,5-1-1,-8 3 1,8-2 0,-14 44-1,-5-81 1,-1 39-1,1-1 1,-5-1-1,-9 1 1,1-2-1,3-2 0,-1-1 0,6 0 0,4 0 0,-3-2 0,8-1 0,3-1-1,7-1 1,-7 1 0,16-1-1,-3 1 1,-4 1 0,10 0 0,-8 1 0,3 1-1,-4 2 1,-5 2 0,-7 0 0,-6 2 0,1 1 1,-8 0 0,13 42-1,-36-77 1,36 77-1,-48-76 1,48 76-1,-42-77 1,42 77-2,-43-77 1,43 77 0,-19-83-1,17 40 1,3-2-1,5-1 0,-3-2 1,14-1 0,2-2-1,8 0 0,-6 0 1,10-2 0,-2 1 0,-6-1-1,7-1 1,-4 0 0,-6 2-1,-3-1 1,-8 0-1,-9 1 1,-7 0 0,4 0 0,-9-1 0,-6 1 0,-5 1 0,-1-2 0,1 0 1,-1-2-1,2-2 0,5-2 0,1-2 0,8-3 0,9-4-1,1-2 1,4-3-2,12-1 1,4-3 1,-5 0-1,9-2 1,1 1 0,-2 0 0,1 3-1,-5-1 1,-4 3 0,-5 2 0,-3 2-1,-3 4 1,-18 2 0,1 5 0,-10 1 1,-12 1-1,6 2 1,-6 2-1,3-3 0,-5 1 1,13-2-1,-1 0 1,7 0-1,17 1 0,-11 1 2,14 0-2,6 2 1,6 0-1,6 0 1,1-1-2,8 0 1,-1-2 0,13 1 0,-8-1 0,5 2-1,-3 2 1,-2 1 0,0 4-2,-1 2 2,-34 44 0,60-82-1,-60 82 1,49-76 0,-49 76-1,36-71 1,-36 71 0,14-67 1,-14 67-1,-6-62 1,6 62-1,-19-56 2,19 56-2,-25-50 1,25 50-1,-21-46 0,21 46 0,-3-47 0,3 47 0,-7-49 0,7 49 0,0-55 0,0 55 0,26-62 0,-26 62 0,31-67-1,-31 67 1,57-71-2,-57 71 2,70-74-1,-70 74 1,61-77-1,-61 77 1,57-78 0,-57 78-1,49-73 1,-49 73 0,42-68 0,-42 68-1,44-60 1,-44 60-2,25-50 2,-25 50-1,8-45 0,-8 45 0,0 0 0,-21-58 0,21 58 1,0 0 0,-38-56 0,38 56 1,-2-42-1,2 42 0,5-50 0,-5 50 1,23-59-1,-23 59-2,26-64 1,-26 64 0,32-69 0,-32 69 1,39-67-1,-39 67 0,17-64 0,-17 64 1,17-63 0,-17 63 0,-1-59 0,1 59 0,-19-64 0,19 64-1,-13-71 1,13 71 0,-21-82 0,11 36-1,1-1 1,1-2 0,1-1-1,-6 1 1,9-1 0,4 1-1,-8 1 0,7 1 0,0-2-1,-3 0 1,-2-1-1,5 1 1,-9 0-1,-8 0 2,2-1-1,-11 3 2,-4 0-2,6 4 1,3-3-2,-1 3-1,0-4 0,7 2-1,3-2 0,4-2 0,6-3 1,0 2 0,-1 0 2,7 1 1,4 2 1,-4 2 1,-3 45-1,7-79 1,-7 79-1,7-67 0,-7 67-1,-6-58 1,6 58 1,-17-57-1,17 57 0,-30-56 0,30 56 1,-43-58-1,43 58 0,-42-59-1,42 59 0,-52-62 1,52 62-1,-45-66 0,45 66 0,-37-72 0,37 72-1,-32-73 1,32 73 0,-13-72 0,13 72-1,-13-66 1,13 66 0,-9-62 0,9 62 0,-7-50 0,7 50 1,-14-43-1,14 43 1,0 0-1,-25-53 1,25 53-1,0 0 1,-40-46-1,40 46 1,0 0-1,-24-48 0,24 48 1,0 0-1,1-50 0,-1 50 0,0 0 0,26-53 0,-26 53 1,0 0 1,20-47-1,-20 47 1,0 0 0,0 0 1,-15-50-1,15 50-1,0 0 1,-57-36-1,57 36 0,-67-22-1,21 10 1,2 1-2,4-1 1,-5 0-1,-3-3 1,9 1-1,-5-3 1,10 0-1,9-1 1,-4 0 0,0 1-1,5-2 1,5 1-1,-1 1 0,0 4 0,0 1 0,2 1 0,4 1 0,-6 3 0,1 3 1,-2 4 0,-2-1 0,0 1 0,-5 2 0,-4 0 1,-5 2-1,0 4 0,-9 1-1,2 0 1,-4 0 0,-4 0 0,2-2 0,1 3 0,-3-3 0,5-4 1,3-1-1,4-2 0,2-1 1,7 0-1,3-2 0,3 0 0,4 0 0,3-1-1,3 2 1,2 0 0,2 1-1,11 1 1,-15-1 0,15 1-1,0 0 1,0 0-1,-10 1 1,10-1 0,0 0 0,0 0 0,0 0 0,0 0 0,0 0 1,-13-2-1,-1-3 0,-5 4-1,-6-4 1,-9 2-1,-8-3 1,-10-1 0,-6 0-1,-5-2 1,-6 4 0,-4-4 1,-4 2-1,-1-3 0,-2 1 0,0 0 0,0 0-1,-2 1 1,2 0 0,0 2 0,3 1-1,1 0 2,6 3-2,3 0 1,9 1 0,6 0 0,5 1 0,6 1 0,7-2 0,5 2 0,2 1 1,3 0-1,0 0 0,0 1 1,0 1-1,-1 0 1,-3 3-1,-5-2 0,-5 1 1,-4 0-1,-5 1 0,-3-1 1,-4 0-1,0-2 1,-1-2-1,3-2 0,4-1 0,5-3 0,5-3 0,6-3 0,4 0 1,5-1-1,3-2 0,3 2 0,3-1 0,-1 2 0,3-1 0,-4 3 0,2 0-1,-5 1 1,-5 0 0,-5 1 0,-5 1 0,-7 1 0,-8 2 0,-10 3 0,-7 3 0,-10 0 0,-2 4 0,-9 1 0,-6 2 0,-4 0 1,-1 0-1,1-2 0,2 0 0,5-2 1,2-2-1,6-1 1,6-3-1,5-1 1,7-1-1,1-1 1,6-1 0,-1 0 0,3 1-1,1-1 1,0 0-1,2 1 1,2 1-1,0-2 1,3 0-1,3-2 0,5-1 0,3-4 0,4-1 0,1-2 1,2 0-1,4-1-1,-2 2 1,-1 0 0,-2 3 0,-3 3 0,-5 3-1,-4 3 1,-6 4 0,-3 4-1,-6 3 2,-4 3-2,-3 3 2,-2 0-2,-4 3 2,2-1-2,-3 0 2,1-1-1,1 0-1,2 1 2,-1 0-1,3-1 1,0 0-1,3 0 1,1 0-1,1-1 0,4 0 1,2-2 0,5-2-1,2-1 0,2-2 0,3-1 0,1-1 0,0-1 0,-2-2 0,-1 0 0,-3-1 1,-3 1-1,-3-2 0,-3-1 0,-1-2 0,1-1 0,-2-3 0,0-3 0,2-1 0,-2 0 0,2-2 0,1 1 0,0 0 0,-1 1 0,-3 2 0,-1 2 0,-3 2 0,0 1 0,-1 1-1,-2 1 1,-2 2 0,1-1 0,2 0 0,0 0 0,-2 0 0,3 1 1,-2 1-1,3 0 0,3-1 0,1 0 0,3 0 0,0 0-1,3 0 1,0-1 0,4 0 0,-1 2 0,0 0 0,-2 0 0,-3 2 0,1 0 0,-2 4 1,0 0-1,-1 2 0,-1 0 0,2 2 0,0-1 0,3 1 1,0-2-1,0 1 1,0-4-1,3 1 1,2-2-1,3-3 1,1-1-1,6-1 0,4-3 0,7-1-2,9 1-4,-2-7-5,20 7-19,-12-13-6,10 0 1,9 1 0</inkml:trace>
</inkml:ink>
</file>

<file path=ppt/ink/ink7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7:40.212"/>
    </inkml:context>
    <inkml:brush xml:id="br0">
      <inkml:brushProperty name="width" value="0.08819" units="cm"/>
      <inkml:brushProperty name="height" value="0.35278" units="cm"/>
      <inkml:brushProperty name="color" value="#C4D6A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17,'17'5'12,"-4"-1"-1,3-1-1,4 2-3,2 0 0,3-1-2,2 1-1,3-2 0,2 1 1,1-1 0,4 2-1,2-2-1,5 0 1,0-1-1,6 1 0,1-2 0,5 1-1,2-1-1,3 1 1,1-1-1,2 0 0,1 1 1,-1 0-1,1 1-1,1 2 2,-2-2-1,3 0 0,0 0 0,1-1 0,1 0 0,2 1 0,-1-2 0,1 0 0,-1-1 0,1 1 0,-1-2 0,0 2-1,1-1 1,3 0 0,1-1-1,0 1 1,0 0 0,1-1-1,-1 1 1,2-1-1,-4 1 1,0-1-1,1 1 0,0 0 1,-2 1-1,1-1 0,1 1 1,1 0-1,2-1 1,1 1-1,0 0 0,3 0 1,0-1-1,-1 0 0,-1 0 1,-3 1-1,-3-2 0,-4 2 1,-3-1-1,-2 0 1,-3 0-1,-1 1 1,-4-2-1,-3 2 0,-6-1 0,-2 1 1,-7-1-1,-5 1 0,-4 0 0,-4 0 1,-7 5-1,-2-4 0,-5 3 0,-1-4-1,-10-1 1,14 6 0,-14-6 0,0 0 1,0 0-1,0 0 1,0 0-1,0 0 1,0 0-1,0 0 1,0 0-1,0 0 0,0 0 0,0 0 0,0 0 0,0 0 1,0 0-1,0 0 0,0 0 0,0 0 0,0 0 0,0 0-1,0 0 1,0 0-1,0 0 1,0 0 0,0 0 0,0 0 0,0 0 0,0 0 0,0 0 1,0 0 0,4-10-1,-4 10 1,0 0-1,0 0 1,0 0 0,0 0-1,0 0 0,0 0 0,0 0 1,0 0-1,0 0 0,0 0 0,0 0 1,0 0-2,0 0 1,0 0 0,0 0 0,0 0 0,0 0 0,0 0-1,0 0-1,0 0 1,0 0-5,0 0-9,-5 18-20,3-6 0,-10-3 0</inkml:trace>
</inkml:ink>
</file>

<file path=ppt/ink/ink7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7:42.725"/>
    </inkml:context>
    <inkml:brush xml:id="br0">
      <inkml:brushProperty name="width" value="0.08819" units="cm"/>
      <inkml:brushProperty name="height" value="0.35278" units="cm"/>
      <inkml:brushProperty name="color" value="#C4D6A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9 1,'16'-5'4,"-7"2"1,3-1-1,1 0 1,1 2 0,2-2-1,1 1 0,3 0 0,0 2 0,1 0-1,4 1 0,1 0-1,2 1 1,2 0-1,3 1 1,4-1 0,-1 1 0,4 1 1,0-2 0,3 2 1,1-1-1,5 1 2,0 0-1,3 1 0,2-1-1,4 3 0,-3-3 0,8 0 0,-1-1-1,2 1 0,-1-2-1,5 0 1,0-1-1,1 0 0,5 0 0,-2 1 1,2-1-1,2 0-1,0-2 1,2 2 0,0-1-1,2 1 0,-1 0 0,1 0-1,1 1 1,0 1-1,1-1 1,-1 1 0,-1-1-1,2 0 1,0 0 0,1 2 0,-1-2 0,-1 1 0,0 0 0,-2 1 0,-3 0 0,0 0-1,-2 0 1,-3 0-1,-5-1 1,-1 0-1,-5-1 1,-2-1-1,-5-1 0,-3 1 1,-5 0-1,-3 1 1,-2-1-1,-2 1 1,-3 0-1,-1 1 0,-2-1 0,-2 0 1,-2 0-1,-1 0 0,-3 0 0,-2 1 0,-3 0 0,-1-1 0,0 0 0,0 1 0,1 0 0,0 0 0,-3 1 0,-1-2 1,-1 0-1,-3 1 0,0-2 0,-11 0 0,0 0-1,0 0-3,0 0-7,5 15-24,-18-9-2,-5 0 2,-16-8-2</inkml:trace>
</inkml:ink>
</file>

<file path=ppt/ink/ink7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7:48.564"/>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03 3,'0'0'5,"0"0"0,-12-4 0,12 4 0,0 0 0,0 0 0,0 0-1,0 0 0,0 0-1,0 0 0,0 0-1,0 0 0,0 0-1,0 0 2,16-14-1,0 6 1,0-2-1,6-3 1,4-2 0,1-1-1,3-2-1,2 2 1,1-1-2,-1 1 1,-2 2 0,-1 4-1,-4 0 0,0 4 0,-3 1 0,-4 3 0,-5 1 0,-2 2 0,-1 2 0,-10-3 0,14 12 0,-7-3 1,0 3-1,2 2 1,-1 4 0,1 0-1,-1 1 1,0 1-1,2 0 1,-4-1-1,2 0 1,7-1-2,3 0 1,2-2 0,2-1-1,4-1 1,-1-2 0,9-1 0,-4-2 0,0-1 0,-2-4 1,3 0 0,-3-3 0,7-2 2,2-2-2,2-7 1,5 0-1,2-8 0,6-1-1,-1-6 1,4-1-1,-4-2 0,0 0 0,-1 2 0,-3 0 0,-1 3 0,-5 2 1,3 3-1,-4 1 0,2 4 1,-4 2-1,0 2 0,-1 5 0,-4 1 0,-2 4 0,-2 3-1,-3 2 2,0 4-2,-3 2 1,-1 3-1,-1 3 1,-2 2 0,1 3 0,-2 1 0,2 3 0,-1-2 0,1 0 1,2 2-1,1-5 0,3-1 0,1-5 1,4-1-1,4-6 1,2-1-1,4-5 1,3-7 0,2-2-1,6-5 1,2 1-1,1-6 0,0 0 1,1-4-1,1 0 0,1 1 0,1 0 0,-2 0 0,-2 0 0,0 2 0,-2 0 0,-2 4 0,-2 2 0,-4 1 0,-3 5 0,-2 3 0,-3 3 0,-2 3 0,-4 5-1,-1 1 1,-3 3 1,-2 2-1,0 2 0,1 0 0,-1 0 0,4 0 0,1-2 0,2-1 0,4-3 1,2-6-1,6-2 1,4-6-1,6-4 0,3-3 1,5-6-1,4-1 1,1-3-1,4-1 0,-1-2 1,-1 0-1,-2-1 0,-1 1 0,-2 2 0,-2 1 0,-1 0 0,0 3 0,-1 1 0,0 3 0,-3 2 0,-2 4 0,-2 1 0,-5 4 0,-5 4 0,-3 3 0,-3 2 1,-5 3-2,-3 3 2,-2 2-1,-1 2 0,-3 1 0,3 1 1,-1 0-1,1 0 0,1 2 1,4-2 0,2-3 0,4 0 0,2-3 0,4-1 1,1-3-1,2-2 1,5-4-1,3-2 1,2-4 0,6-4-1,3-4 0,3-2 0,3-4 0,0-1 0,-1-1-1,-1-3 1,-2 3-1,-3 1 0,-5 2 1,-1 2-1,-4 3 0,0 2 0,-3 2 0,-2 3 0,-6 3 0,-1 2 1,-2 4-1,-6 1 0,-2 4 0,-4 3 0,-2 3 0,-1 2 0,-1 1 0,-2 0 1,-1 2-1,3-2 0,4-4 1,4-1-1,3-4 1,5-1 0,4-4 0,4-2 0,10-3 0,5-3 0,1-1 0,3-3-1,5-1 1,0-1 0,-1 0-1,-2 0 0,-4 2 0,-5 2 1,-5 4-1,-2 3 0,-7 4 0,-6 4 0,-5 5 0,-2 2 1,-6 2-1,-1 2 1,-2-1-1,-4 1 1,0 1 0,4-2 0,3-3 0,4-2-1,1-5 1,7-6 1,0 2-1,3-5 0,4-3 0,0-2 0,-1-3-1,2 1 1,1-1-1,0 6 0,3-4 0,-2 3 0,3-3 0,1 3 0,-4 1 0,-2-1 0,-3 2 0,-5-1 0,-4 1 0,-4 5-3,-3 8-19,-9 10-13,-21-5-1,-14 1 1</inkml:trace>
</inkml:ink>
</file>

<file path=ppt/ink/ink7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8:01.522"/>
    </inkml:context>
    <inkml:brush xml:id="br0">
      <inkml:brushProperty name="width" value="0.08819" units="cm"/>
      <inkml:brushProperty name="height" value="0.35278" units="cm"/>
      <inkml:brushProperty name="color" value="#D9969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00 8,'22'-3'6,"10"1"0,5-2-1,9 0 0,5-2-2,2 1 0,7 0 0,0-1-1,3 0-1,1 1 1,-1-1-1,2 2 0,0-2 0,1 2 0,0 0 0,4 1 0,1 1 0,3-3 0,2 3 0,3-3-1,2 1 1,1 0 0,0 1-1,-1 0 1,-1 1-1,-1 2 1,-2 0 0,1 3 0,-1 1 0,-1 1 0,3 0 1,-1 2-1,1-3 0,-2 0 0,-3 0 0,-4-2-1,-1 0 1,-5-2 0,-3 0 0,-6 0 0,-5-1-1,-2 1 1,-6 0-1,-4 1 0,-7 2 0,-5 0-1,-7 0-2,-4 0-12,-4 12-10,-11-15 1</inkml:trace>
</inkml:ink>
</file>

<file path=ppt/ink/ink7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8:02.294"/>
    </inkml:context>
    <inkml:brush xml:id="br0">
      <inkml:brushProperty name="width" value="0.08819" units="cm"/>
      <inkml:brushProperty name="height" value="0.35278" units="cm"/>
      <inkml:brushProperty name="color" value="#D9969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8 8,'61'-4'10,"3"-1"-1,5 1-1,4 1-1,4-1-1,5 2 0,1-1-2,4 0 0,1 0 0,1 1-1,2 0 0,0 1-1,-1 0 0,1 1 0,-1 1 0,1 1 0,-2 0-1,0 3 2,0 0-1,-1-2-1,-3 2 1,-1 0 0,-3-3 0,-5 5-1,-4-4 1,-6 2 0,-9-3 0,-8 1 0,-8-2 0,-9 0 0,-11 0 1,-5 1-1,-16-2 1,11 0-3,-11 0-5,-6 12-20,-12-12-5,0 2 1</inkml:trace>
</inkml:ink>
</file>

<file path=ppt/ink/ink7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8:03.395"/>
    </inkml:context>
    <inkml:brush xml:id="br0">
      <inkml:brushProperty name="width" value="0.08819" units="cm"/>
      <inkml:brushProperty name="height" value="0.35278" units="cm"/>
      <inkml:brushProperty name="color" value="#D9969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183 328 2,'0'0'2,"-18"5"0,8-3-1,-2 1 0,-1 1 1,-2 1-1,-2 1 0,-1 2 0,-2-1 1,-2 2-1,-1 2 1,-2 0-1,-2 1 1,0 3 0,-1 3-1,0-1 1,-1 5 0,-1 1-1,1 3 1,0 1-1,0 2 0,0 1-1,1 0 1,-1 0 0,2-1 0,1 1 0,1-1-1,0 2 1,0 1 0,5 2 0,-3 3 0,2 2 0,1 4 0,0 3-1,0 4 1,1 1 0,2 1-1,-6 0 1,6 0-1,0-2 1,3-1 0,-1-3 0,3 0 1,-1-2-1,2-1 1,3 0 0,-2 3 0,0 3 0,-1 2 0,2 3 0,-3 3 0,2 1-1,1 1 1,-2 0-1,2-1 0,0-2 0,0-5 0,0 0 0,0-4 1,2 0-1,0 0 1,1 1 0,-1-1 0,1 2 1,0 1-1,1 1 0,1-3-1,0 1 1,-1 0 0,2 1-1,-1-4 0,1 0 0,-1-1 1,1 1-1,0 0 0,1 0 0,-1-1 0,0-1 0,0 1 0,0 0 0,2-1 1,-1 1-1,1-2 1,0 3-1,1-3 1,1 2 0,-1-2 0,2 2-1,-2 0 1,1 0-1,0 1 0,1-2 0,-1 2-1,-1-3 1,0 1 0,0-3 0,1-1-1,0-2 1,-2 0 0,2 0-1,-4-4 1,3 1 0,0-1 0,1 0-1,-1-1 1,0-1-1,1 0 0,1-1 1,2 2-1,-2-1 0,1 3 1,0-1 0,0 1 0,2-1 0,-1-3 0,0 0 0,0-3 0,-1-1 0,1-3 0,0-1 0,-2-2 0,0-2 0,1 1 0,1 1 1,-1-2-1,1 1 0,1-1 0,-1 1 0,0-2 0,1 1-1,-1-1 1,0-1-1,-1 1 1,1-1 0,1 2 0,-1 1 0,0-1-1,2 1 1,-1 1 0,0 1 0,1 0 0,2 1 0,-2 0 0,1 2-1,0-2 1,1 2 0,0-3 1,1 1-1,-3-1-1,1 0 1,4-3 0,-1 1-1,-1-2 1,0 0 0,2 0-1,-3 0 1,3-1 0,0 1-1,-3 0 1,0 0 0,-1 1-1,3 0 1,-2 0-1,2 0 1,0-2-1,-1 3 1,-1-2-1,1 1 0,0 1 1,0-1-1,0 1 0,0 0 1,-1 0-1,2 1 0,1-2 1,-1 2-1,2-1 1,-1-1-1,-1 1 0,3 0 1,-1-2-1,0 2 1,0-1-1,-2-1 0,2 0 0,1-1 1,-1-1-1,0 2 0,1-3 1,-1 2-1,2-2 0,-1 3 0,-1-1 1,1-1-1,-3 1 0,2-1 0,0 1 0,0 1 0,-1-2 0,1 1 0,1-1 0,0 1 0,2 2 0,-1-3 0,1 2 0,-1 2 1,4-2-1,0 2 0,0 1 0,0-2 0,0 1 0,0 1 1,1-1-1,0 0 0,-1-1 0,1-2 0,0 2 1,1 0-1,1-2 0,0 1 0,1 0 0,1-2 0,1 2 0,1-1 1,0 0-1,2-1 0,1-1 0,1 1 0,0 0 0,-2-1-1,2-2 1,-2 0 0,1-1 0,-2-1-1,2 2 1,2-2-1,0-3 1,2 1 0,1 1 0,1 1 0,2-3 0,3 1 1,-3-2-2,2 2 2,1-3-2,2 0 2,1 0-2,0 0 2,0-2-2,2-1 1,2-1 0,-1 0 0,1-1 1,-1 1-1,1-2 0,2 1 0,0-1 0,4 0 0,-1 0 0,2-1 0,0-1 0,2-1 0,-3 1 0,5-2 0,0 0 2,-1 0-3,2-1 2,2 0-1,-1 0 1,3 1-2,5-1 2,-2-1-1,3 1 0,0-3 0,1 0 0,0-1 0,2 0 0,-1-1 0,0-4 0,2 0 1,-3-2-1,1 1 1,2-1-1,0-1 1,0 0-1,3-3 0,-2 1 1,1 2-1,1-3-1,0 0 2,-4 1-1,0-1 0,-2 0 0,-3 3 0,-2-2 0,-4 1 0,-3 3 0,-2 0 0,0 2 0,-2 1 0,0 0 0,-1 3 0,-2-1 0,-3 2 0,4 2 0,-2 0 0,-4 2 1,2 0-1,-3 2 0,-2 1 0,2 1 0,-1 0 0,-2 3 0,-1 1 0,0 0 0,-2 1 0,2 3 0,0-1 0,1 4 0,2-2 0,1 3 0,1-1 0,3-1 1,3 1-1,1-2 0,0-1 0,2 0 0,1-3 0,2-5 0,-1-1 0,0-6 0,-1-1 0,1-4 0,-2-6 0,-3-4 0,-1-2 0,-2-4 1,0-5-1,0 0 0,-1-5 0,0-3-1,-1 0 1,-2-3-1,-4 2 1,-3-2 0,-7 4-1,-1 2 1,-9 1-1,0 4 1,-2 2 0,-2 4 0,1 2-1,-2 4 1,4 0 1,-1 3-1,2 4 0,-2 0 1,-1 3-1,-3 2 0,4 0 1,0 2-1,0 0 0,0 0 0,3 1 0,-4 0-1,4 0 1,3-2 0,-7-2 0,2 1 0,-5-1 0,3-2 0,-3 0 0,-1-2 0,0 0 0,-3-2 0,1-1 1,0-5-1,1-3-1,-4-1 1,0-3 0,1-1-1,-2-2 1,1 1 0,1-1-1,-3 3 1,-1 1 0,2-1 0,0 2-1,4 2 1,1 1-1,1 1 1,3-1-1,1 1 0,3 2 1,0-1-1,3 1 0,1 0 2,-1 2-1,0-1 0,2 1 1,2 2-1,-4 1 1,0 2-1,-2 0 1,-5 2-1,-3 0 0,2 1 0,-6-5 1,-4-1-1,3-4 1,-4-3-1,0-2 0,-2-6 0,0-3 0,-2-3 0,0-3-1,0-6 1,2-3 0,1 0 0,-1-2 0,0 0 0,-1 0 0,-1-2 0,1 2 0,-1 3 0,-6 2 0,-2-2 0,-3-2 0,-1 3 0,-4 0-1,-2 0 2,-7 1-2,0 2 0,-3 0 1,-2 3-1,-2 1 1,-4-1 0,-1 1 0,-6 2-1,4 2 2,-5-1-1,3 0 1,-1 0-1,3-4 0,1 2 1,3-2-1,4-1 0,-1-3 0,4 1 1,-4-2-2,5-1 1,0-2 0,2 3 0,1-3 0,2-1-1,3-1 1,1-4-1,8-1 1,0-4-1,3 1 0,3-2 1,3-1 0,3-1 0,3-1-1,1 2 1,-1 0 0,2 2-1,-1 1 1,0 1 0,2 1 0,-4 2 0,-1 2 0,-4 3 0,-2 2 0,-4 3 0,-5 0 1,-4 1-1,-6 3 0,-2-1 0,-3 2 0,-4-3 0,-1-1 0,2-1 0,-1 0 0,3-2 0,2-1 0,2 1 1,4-1-1,4 2 0,2 0 1,1 2-2,3 0 1,0 3 0,-1 0-1,4 3 1,-1 2 0,-2-2-1,0 4 1,-1 1 0,-3 1 0,-3 0 0,0 1 0,-6 0 1,-3 3-1,-3 1 0,0 1 0,-3 4 0,-1 0 0,-1 4 0,0 1 0,0 2 1,-3 0-1,0 2 0,0-1 0,1 0 0,1 0 0,1-2 0,3 0 1,1-1-1,5 0 0,0-1 0,0 0 0,1-1 0,1 0 1,-2 2-2,-3 0 1,-3-1 0,-3 3 0,-3-1 0,-3 1-1,-4 3 1,-2 0 0,-1 2 0,-1 1-1,0 1 1,-2 2 0,1 2 0,2 3 0,-2 1 0,0 3 0,3 2 0,-2 1 0,3 4 0,3 0 0,-2 0 0,2 1 0,3-1 0,2-2 0,-1 0 0,-1-1 0,1-2 0,-1-1 0,-1 0 0,-2-1 0,-2 0 1,0 0-1,-4 1 0,0-2 0,-4 1 0,-1-1 0,-4-2 0,0-2 0,-1-1 0,1-1 0,1-3 1,1 0-1,0-1 0,4-1 0,-1 0-1,1 1 1,-1 0 0,-1-1 0,-2 2 0,-1-2 0,0 1 0,1 1 0,0 1 0,0 1 0,1 0 0,1 2 0,1 3 0,0 2 0,2 3 0,-4 3 0,4 2 0,-2 2 0,4 3 0,-3 1 0,4 1 0,1 1 0,1-1 0,4 0 1,-1-1-1,2 0 0,-2-2 0,1 2 0,-2-2 1,-1 1-1,-5-1 0,-2-1 0,-3 3 0,-3 0 0,-1-2 0,-2 0 0,0-3 0,1-1 0,1-3 0,-1 3-1,1-7 2,1-1-1,-2 0 0,2-1 0,1-1 0,2 0 0,3-1 0,3 0 0,6-5 0,4 0 1,4 0-1,2 0 0,2-1 0,4 1 1,-1 0-1,2 1 1,0 2-1,0 3 0,-1-3 0,1 3 0,-2 1 0,0 1 0,-2 1 0,0 1 0,-2 0 0,1 2 0,1-3 0,3 3 0,3 0 0,2 0 0,4-5 0,1 6 0,4-2 0,1-2-1,11-2 0,-13 7-3,15 7-11,-2-14-26,0 0 2,9-14-3,-19-28 1</inkml:trace>
</inkml:ink>
</file>

<file path=ppt/ink/ink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4T20:20:58.565"/>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267 0 7,'0'0'22,"0"0"-8,0 0-9,0 0-2,0 0 0,0 0-1,-9 10 0,9-10 0,-11 12 1,5 0 0,-1 2 0,-3 6 0,-6 5 0,5 6 0,-2 5 1,-1 9-1,-1 7 0,-3 3 0,1 3 0,-3 2-1,8-2 1,-7-2-1,4-2 0,-2-7 1,5-8-1,1-6-1,3-5 1,3-5-1,3-5-1,4-5 0,3-3 1,-5-10-1,20 13 0,-9-9 1,4-1 0,9-1-1,2 0 0,3-1 1,2 2-1,1 1 0,3 0 1,4 3-1,-1 0 0,-4 2 1,-2-1-1,1 2 1,-3-2 0,0-1 0,-4 0 0,-3-1 1,-4-2-1,-6-2 1,-1 1 0,-12-3 0,12 2 0,-12-2-1,0 0-5,-4-10-26,4 10-2,-5-17 1,8 6-1</inkml:trace>
  <inkml:trace contextRef="#ctx0" brushRef="#br0" timeOffset="641">816 741 0,'0'0'18,"14"-4"-15,-14 4 1,17-3 2,-17 3 1,18 0 2,-8 1 0,-10-1 0,18 3-1,-5-3-1,0-3-1,3-2-2,-1-5-2,2-1-1,-2-4 1,0 0-2,-2-3 2,-5 3-1,1-3 1,-6 4 0,-3-1 0,-3 3 1,-5 0-1,0 2 0,-4 2-1,-2 1 0,-1 3-1,-2 0 0,0 5-1,-1 3 1,0 3-1,-4 2 1,4 2 0,-1 3 1,-2 1 0,3 3 1,2 2-1,2 1 1,0 0 0,7 2 0,-3-1 0,7 3 0,2 1-1,2 1 0,5-4 0,1 2-1,4-3 1,-5 1-1,8-2 1,1-3-1,1-3 1,1-3 0,-1 0 1,4-4-1,0-4 0,9-4 0,-2-2 1,0-2-1,1-2 0,-1-1 0,-4-1 0,-1 1 0,-4 0 0,-5 4 1,-13 3-1,14-6 1,-14 6-1,0 0 1,0 0-2,0 0-1,0 0-6,0 0-14,0 0-13,0 0-1,0 0 0</inkml:trace>
  <inkml:trace contextRef="#ctx0" brushRef="#br0" timeOffset="1442">1318 627 19,'0'0'29,"0"0"-2,0 0 0,5 9-22,-5-9-4,10 5-1,-10-5 0,13 10 0,-3-2 0,1 3 1,1 1-1,4 1 1,2 4-1,1 1 0,3 1 0,-2 2 0,2 1 0,1-1 0,-4 2-1,1 1 1,-5 0 0,0 2 1,-6-2-1,-1 2 1,-5-1-1,-4 0 1,-2-2 1,-7-1-1,0 1 1,-6-8 1,1 3-1,-4-8 1,-2 2 1,-4-8-1,1-2 1,-2-6 1,2-2-1,1-8 0,3 1-1,2-6 0,8-4-1,4-3 0,5 0-1,3-1-1,4 1-1,4 2 1,3 1-1,-2 4 1,6 4-1,0 5 0,3 5 1,0 3-1,-1 4 0,3 4 1,-2 3-1,4 3-1,-6 0-1,4 7-7,-5-6-15,0-4-10,2 2 2,-7-11-1</inkml:trace>
  <inkml:trace contextRef="#ctx0" brushRef="#br0" timeOffset="2083">1845 689 9,'0'0'28,"0"0"-1,-17 0 2,17 0-22,0 0-6,0 0 0,-9-1 0,9 1 0,-1 16 0,2-6 2,2 7-2,0 0 2,2 7-1,1 2 0,2 4 0,0 4-1,1 1 0,-2 3 0,0 0-1,1 1 0,-2-3 1,-1-3-1,-1-4 1,-1-7-1,-1-4 0,0-6 1,3-2 3,-5-10 2,0 0 0,0 0-1,-8-11 1,0-6 0,3 1 0,-7-8-1,2-3-2,0-3-3,1-1 0,1 0 0,4 1 0,3 2-1,3 0 1,3 2-2,5 5 2,3 2-1,4 3 1,0 4-1,4 2 1,2 3-1,-2 5 1,2 3-1,-2 3 1,-3 3-1,0 0 1,1 2-1,-4 2 0,1-1 0,-2 0 1,0 1-2,0-5-1,2 2-3,-3-6-3,3 3-9,0 1-16,-4-8-2,3 6 2</inkml:trace>
  <inkml:trace contextRef="#ctx0" brushRef="#br0" timeOffset="2824">2442 802 12,'0'0'28,"0"0"-1,12 6 1,-12-6-22,0 0-6,-5 16-1,4-4 0,-1 2 0,-1 7 1,2 5 2,-1 4 0,0 3 2,-1 1-1,3 1 1,-2-3 0,3-2-1,-3-6-1,2-3 0,0-8-1,0-13-1,9 5 0,0-16-1,5-8-1,2-7-1,5-4 1,3-9-1,1 0 2,2-2-1,-1 3 3,-2 6 1,-3 6 1,-2 7 2,-4 3 0,0 11 0,-1 4-1,-2 11 0,-2 3-1,0 10 0,-2 5-2,-1 5 0,-2 4 0,-1 3 0,-8-2 0,2 1 1,-3-3 0,2-4 0,-3-7 0,3-2 1,-2-7-2,2-4 1,3-12-2,-4 15 1,4-15-3,0 0-3,0 0-8,10-3-23,-8-10 0,5 1 0,-6-11 1</inkml:trace>
  <inkml:trace contextRef="#ctx0" brushRef="#br0" timeOffset="3445">3065 958 18,'11'15'25,"-11"-15"1,0 14-18,3 6 2,-4-1-1,3 12 3,-8-4 0,5 9 1,-8-8-2,5 6-3,-4-9-3,1-4-7,5-4-11,4-7-22,-2-10-2,2-13 2</inkml:trace>
  <inkml:trace contextRef="#ctx0" brushRef="#br0" timeOffset="3705">3132 598 38,'0'0'34,"5"15"0,-5-15-2,-10 0-24,10 0-11,0 0-2,0 0-4,2 13-16,4-4-10,-6-9 2,5 14 1</inkml:trace>
  <inkml:trace contextRef="#ctx0" brushRef="#br0" timeOffset="4016">3353 896 43,'10'4'32,"-10"-4"1,0 0-6,5 16-24,-4 2-5,-3 6 1,0 7-1,0 3 2,-1 3 0,0 3 2,-1-8-1,2-2 2,0-10-1,4-6 0,8-16-2,5-15-3,9-9-2,5-14-1,7-2 1,3-8-1,4 0 4,-2 3 1,-4 6 4,-5 14 1,-10 6 4,0 17 1,-11 6 0,0 16-1,-9 6-2,1 8-2,-4 4 0,2 8-2,-1 0-1,0 0-1,-1-4 1,1-3-1,0-6 0,0-6-1,3-3-5,-4-12-10,1-10-20,9 3-1,-5-17 0,7-8 0</inkml:trace>
  <inkml:trace contextRef="#ctx0" brushRef="#br0" timeOffset="4597">4056 1165 4,'-1'19'24,"11"5"-1,-8-15 1,-2-9-22,21 16-3,-5-13 1,4-1 0,0-3 1,0-2 3,1-5 0,2-3 1,-4-2 0,0-4-1,-6-1 1,1-1 1,-8-3 1,0 4 0,-9-3 2,2 8-1,-8-4-1,9 17 0,-22-18-2,10 13-1,-3 1-2,2 4-2,-2 2 0,1 3-1,1 2 0,3 2-1,3 5 1,1 1-1,6 5 1,1 1 0,7 7-1,3 3 1,7 9 0,1 5-3,7 5 0,-1 6 1,5 8-1,-1 3 1,-1 0-1,-3 1 1,1-6-1,-6 1 3,-1-2-1,-5-6 1,-4-8 0,-10-47 0,1 77 2,-1-77-1,-18 55 2,18-55 2,-42 24 1,42-24-1,-59-4 0,27-10 1,-4-4-1,1-5 0,2-6 0,3-2-2,7-3-1,5-2 1,9-6-1,10-2 0,10-7 0,10-3-2,11-3 2,9 0-2,7-6 1,3-2 0,7 5-6,-2 8-29,-3-6 0,-2 4-1,-14-5 0</inkml:trace>
</inkml:ink>
</file>

<file path=ppt/ink/ink8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01-05T18:29:36.134"/>
    </inkml:context>
    <inkml:brush xml:id="br0">
      <inkml:brushProperty name="width" value="0.05292" units="cm"/>
      <inkml:brushProperty name="height" value="0.05292" units="cm"/>
      <inkml:brushProperty name="color" value="#00B0F0"/>
    </inkml:brush>
  </inkml:definitions>
  <inkml:trace contextRef="#ctx0" brushRef="#br0">5602 2392 6708,'0'0'4644,"-11"-12"129,4-3-774,-8 1-2709,-3-2-1419,-3 4 774,-8 0-645,-6 3 387,-5-2-258,-5 2-129,-4-3 258,-3 1-129,-4-6 258,0-2-129,-4-6 258,-1 4-258,-6-6 387,-2-2-387,-7 0 129,-3 4-129,-7 1 0,-6 5-129,-6 5 0,-2-1-129,-6 8 0,-3 7 0,-3 0 0,-3 0-129,-5 10 0,3 2 0,-2-3 129,-1 8 0,1 3-129,2 1 129,1 4 0,3 7 0,3-4 129,0-1-129,7 11 129,3-2 0,3 3 0,1 3-258,1 1 129,2 5-129,-1 10 0,1 8 129,-1 7 129,1 4-129,-2 7-129,2 4 258,-1 4-129,6 6 129,2 4 0,3 3 129,-2 5-129,-1 7-258,3 2 258,1 10 129,4 2-129,1 1 0,1-2-129,3 3-129,7 2 0,7 4 258,2-1-258,6 0 258,2 2-129,8 0 0,3 5 129,10-3-129,3 0 0,8-1 129,8 0 0,4 0-258,4 2 0,1 5 258,1 3-129,-1 2 0,0 6 129,0 6-129,-8 2 0,2 10-129,-4-1 258,-1 6-129,1 0-129,0 1 129,3 2 0,0 5-129,0 2 129,0 4-129,2 0 129,3 7-129,1 3 129,1-1 0,0 6 0,4-6-129,3 6 258,-2-8-129,0 2 129,-3-1-129,1-3 0,-2 4 129,-2-3-129,-3 0 129,4-4-129,4-1 0,-4-1 0,1-8-129,1 0 129,3-6 0,5-1 0,0-5-129,-8 0 129,-2-1 0,7-4 0,2 3 0,-1-8 0,-1-2 0,-1-7 0,4-6 0,3-5 129,4-6 0,2-3-258,1-4 129,6-8 0,2 4 129,1-6-129,-1 4 129,1-3-129,-1-5 0,6-8 0,2-6 0,-4-1 0,4-10 0,6-7 258,4-8-258,5-5 129,7-7 0,-1-6 0,6-8-258,2-2 258,4-10-258,-4 4-129,4 2 387,0-8-129,-1 4 0,1-1 129,-1 6-129,0-8 0,4 5 0,7-3 0,-1-3-129,3 0 0,6 5-129,1-1 0,6 4 387,3 1 0,7 5-129,2-5-129,4 1 129,3-6 0,5 20 129,4-24 129,4-5-387,2 24 258,-1-24-258,4-1 258,3 17-387,1-3 129,0-30 129,3 29-258,3-5 129,5-21 258,4 12-258,1 4 129,-1-25 387,5-3-258,0 3 0,1-13 0,2-14 258,6-16-516,-1 9-387,6-15 1032,2 2-645,3 0 129,-1-3 0,-1 6 129,0 6-387,-5 25 387,-2-15 258,-3 4-516,1 13 387,-2-7-258,1 5 0,4-2 129,3 4 0,-2-16-129,2 7 387,-3 7-516,-1-4 129,-2 6-129,-5 0 387,-1 0-129,-6 0-129,-3 10 129,-1 5 0,-1-8 0,-2-10 0,-5 41 129,-2-27 0,-4 7 258,2 2-129,-3-6-387,0-3 129,-4 14 258,4 5 129,1-36-387,0 12-129,5 6-258,-3 0 258,-1-6 258,-1-1-129,0-8-516,-2-11 0,-2-10 387,-5 5-258,-4 1 258,-7-21-129,-8-4-258,-7 5 387,-9-2-129,-9 3 0,-7 0 0,-5-9 0,-5-20-129,-2 1 129,0-4 129,0-17-516,-1-6 516,1-3-387,1-9 258,-1-9-258,2 6 258,-3 5-129,-2-7 129,-4 6 0,-2 4 129,-5-3 0,-6-9 0,-6 8 258,-4 0-129,-1-8 0,-7 4 0,2-6 0,-2-8 0,0-3-129,-2 10 129,0-6 129,-4-1-258,-3 5 129,-4-9 0,-6-5 0,-4 1-129,-4-5 258,-6-10-258,-4-3 0,0-6 0,-4-10-129,-2 0 129,3-3 0,-3-4-129,1-2 0,-5 2 0,-1-1 129,-4 2-129,1-1 129,-5-2-129,0 0 258,-4-4-258,1-6 129,2-2 0,0-4 0,3-7 0,0-3 129,1-8-129,5-3 0,-1-7 0,1 4 129,3-7-129,2-8 0,2 2 0,4 0-129,2 2 0,4-2 0,2 2 0,3-1 0,3-3 129,0 1-129,0 3 129,0 1 0,0-7 0,0 3 129,0 1 0,-1-3-129,-4 3 0,-2-1 129,-3-2-129,-2 7 129,-2 8-129,-2 5-129,-2 8 129,2 8 258,-3 8-258,3 10 129,1 12 0,-2 2 0,-2 3-129,0 4 129,-6 11 0,-2 11-129,-4 4 0,-5 7 0,-2 2 0,-5 14 0,1 6 0,-6 8-129,-1 2 0,-3 10 129,-2 9 0,-3 8-258,-4 7 129,-3 5 516,-5 11-516,-2 2 516,-6 10-387,-6 1 387,-9 4-516,-6 6 516,-6 3-387,-9 2-129,-8 8 0,-8 2 0,-4 1 129,-2 0-129,-1 7 129,-3-8-516,0 4 516,-1-4 129,3 0 0,1-5-129,-7-5 0,-4 1 129,-5-5 0,-3 4 387,-6-3-387,-5-1 0,-3 2-129,-4-2 129,4 0 0,1-5-129,4-1 0,0-2 0,5-6 0,3-2 0,2-4 129,1 2-129,2 6-129,0 2 258,1 2-258,0 2 258,1 6-129,-1 4 129,3 7-129,1-5 258,2-2-258,3 10 0,2 0 129,7 2-129,4 0 0,8 0-258,6-2 129,8 3-258,8 9-129,7-16-774,21 2-3741,1-2 0,17-1-387,6-9-129</inkml:trace>
</inkml:ink>
</file>

<file path=ppt/ink/ink8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32.590"/>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26 0 10,'0'0'11,"0"0"0,0 0-3,0 0 0,0 0-2,0 0-1,0 0-2,0 0 0,0 0 0,0 0-1,0 0 1,0 0-1,0 0 0,0 0 0,0 0 0,0 0 0,0 0 1,0 0-1,0 0-1,0 0 1,0 0 0,0 0-1,0 0 0,0 0 1,0 0-1,0 0 0,0 0 0,0 0 0,0 0 0,0 0 1,0 0-1,0 0 1,0 0-1,0 0 0,0 0 1,0 0-1,0 0 0,0 0 0,0 0-1,0 0 1,0 0-1,0 0 1,-2 11-1,2-11 1,-1 13-1,1-13 1,-2 20-1,1-6 0,0 3 1,0 4-1,0 1 1,-1 3 0,0 0 0,-1 3-1,2-1 1,-1 1 0,1-2 0,0-1-1,-1-3 1,5-2-1,-1-2 1,4-3 0,-1-2-1,4-3 1,-9-10 1,20 15-1,-9-13 0,5-1 1,-3-5 0,2-3 0,-1-4-1,1-2 0,2-7 0,-1-1 0,1-2 0,-3-2-1,2-2 0,-2 1 1,-1 0-1,-1 1 1,-4 1 0,0 1 1,-3 3-1,0 1 2,-3 1-2,-1 3 1,-2 1-1,1 3 1,-1 1-1,1 10 0,-2-14 0,2 14 0,0 0 0,0 0 1,0 0-1,0 0 0,0 0 1,0 0-1,0 0 0,0 0-1,0 0 0,0 0-1,0 0 0,0 0-1,0 0 1,0 0 0,-1 19 0,3-8 0,0 5 2,0 2-2,-1 5 2,1 2-1,-1 4 0,0 3 0,1 1 1,-4 4-1,1 2 0,-1 3 1,0 2-1,1 0 0,0 0 0,0-2 0,0 0 0,3-2 1,0-3-1,0-2 0,0-5 2,1-2-2,0-3 1,0-4-1,-1-4 1,2-3-1,-3-4 0,-1-10 1,2 10 0,-2-10 1,0 0-1,0 0 1,0 0-1,0 0-1,0 0-3,-10-17-8,1 5-26,3-2 0,-4-5-2,3-3 0</inkml:trace>
  <inkml:trace contextRef="#ctx0" brushRef="#br0" timeOffset="1452">612 342 20,'0'0'21,"-11"1"-1,11-1-2,0 0-2,-9-5-5,9 5-1,-10-4-2,10 4-1,-9-5-1,9 5 0,-14-11-1,14 11 0,-14-13-1,14 13 0,-11-21-1,6 10-1,1-4 0,3 1 0,2-3-2,3 0 1,2-1-1,3 0 0,2 0 0,2 0 0,2 2 0,1-1 0,2 1 0,0 3 0,0 1-1,-1 1 2,-3 4-2,1 0-1,-3 4 2,-1 2 0,-2 2 0,-9-1-1,15 11 2,-6-2-2,-2 2 2,1 1-1,2 2 0,-1-1 0,0 2 2,-1-1-4,0-2 4,0 1-2,-1-1 0,-1 2 1,-3-1-1,0 2 1,-1-2-1,-2 2 1,-1-1-1,0 2 1,-3-3-1,0 2 1,-2-1 0,0 0 0,-2-1 0,1 1 0,-3-4 0,-1 0 0,-1-1 1,0-2-1,-2-2 0,1 0 0,-4-2 1,2-1-1,-1-1 0,2 1-1,1-2 1,0 0 0,2-2-1,1 1 1,10 1-1,-14-4 1,14 4-1,-14-9 1,14 9-1,-15-11 0,15 11-1,-15-18-1,15 18-5,-14-26-12,9 11-20,1-1 0,-2-4-2,2 1 1</inkml:trace>
  <inkml:trace contextRef="#ctx0" brushRef="#br0" timeOffset="3135">933 55 15,'0'0'16,"0"0"-2,0 0-2,0 0-2,0 0-2,0 0-3,0 0 1,0 0-3,0 0 0,0 0 1,0 13-1,0-13 1,5 14-1,-4-3 2,4 3-1,-4 3 0,3 3-1,-4 2 1,3 5-1,-3-3 0,3 3 0,-3-2-1,3 0 1,-1-4-1,3 0 1,0-5-1,3-2-1,3-5 1,1 0-1,3-5 1,0-3-1,-1-5 1,3 0 0,-2-5 0,0-1 0,-3-4 0,2-2-1,-3-4 0,-1-1 0,1-1 0,-2-2-1,1 0 0,0 2 0,-1 1 0,-1 1 0,-2 2 0,0 5 0,0 1 2,-6 12-2,6-14 1,-6 14-1,0 0 1,0 0-1,0 0 0,0 0 0,0 0-1,0 0 1,0 0-1,0 0 1,0 0-2,0 0 2,0 0 0,0 0 0,0 0 0,0 0 0,0 0 0,0 0 0,0 0 0,0 0 0,0 0 0,0 0 2,0 0-2,0 0 0,0 0 0,0 0 0,0 0 0,0 0 0,0 0 0,0 0 0,0 0 0,0 0 0,0 0-2,0 0 2,0 0 0,0 0-1,0 0 1,0 0 0,0 0-1,0 0 1,0 0 0,0 0-1,0 0 1,2 11 0,-2 0 0,0 2 1,0 3-1,-1 3 0,1 4 1,-1 1-1,1 3 1,1-1-1,1 0 2,1-1-2,3-3 0,4-1 0,7-3 0,6-6 0,5-4-4,-1-7-4,3-3-28,2-1 0,-6-9-1,-1-3 0</inkml:trace>
  <inkml:trace contextRef="#ctx0" brushRef="#br1" timeOffset="93054">55 28 14,'0'0'9,"0"0"-1,0 0 0,0 0-2,0 0 0,0 0-1,0 0 1,0 0-2,0 0 1,0 0-1,0 0 0,0 0 0,0 0 0,0 0-2,0 0 0,0 0-1,0 0 1,0 0-1,0 0 0,0 0 0,0 0 0,0 0 0,0 0 1,0 0-1,0 0 1,0 0 0,0 0 0,-5 10 0,5-10 0,-1 9 0,1-9-1,-4 12 1,4-12-1,-1 17 0,-4-8 0,5-9-1,-7 18 0,7-18 1,-6 19-1,4-10 0,-2 0 0,1 1 1,2-1 0,1-9-1,-4 16 1,4-16 0,-7 17 0,7-17-1,-4 17 1,4-17-1,-1 14 0,1-14 0,0 16 0,0-16 0,6 15 0,-6-15 0,0 16 0,0-16 0,2 16 1,-2-16-1,0 17 0,0-17 1,1 16-1,0-6 0,-1-10 0,2 15 1,-2-15-1,1 14 0,-1-14 1,2 12-1,-2-12 1,2 13-1,-2-13 1,1 12-1,-1-12 1,5 12 0,-5-12-1,5 14 1,-5-14-1,5 11 1,-5-11-1,9 13 1,-9-13 0,5 10-1,-5-10 1,6 9-1,-6-9 1,0 0 0,11 13-1,-11-13 1,0 0-1,12 10 1,-12-10-1,9 5 1,-9-5 0,10 4-1,-10-4 1,13 2 0,-13-2 0,12-2-1,-12 2 1,12-7 0,-12 7 1,14-12-1,-14 12 0,15-20 0,-7 10-1,0-4 1,1 2 0,0-2-1,-1 2 0,0 0 1,1-2-1,0 3 0,1-3 0,-1 2 1,-2-1-1,0 0 1,1-1-1,-1 1 1,-1 1 0,-3-2 0,1 2 0,0-1 0,1 1 0,-2-1 0,0 3 1,0-1-1,-1 1-1,1-1 1,2 2 0,-3-1-1,-2 10 1,2-15-1,-2 15 1,2-13-1,-2 13 1,-1-10-1,1 10 1,0 0-1,-5-16 1,5 16-1,-4-13 1,4 13-1,-4-10 1,4 10-1,-5-10 0,5 10 0,0 0 0,0 0 0,0 0 0,0 0 0,0 0 0,0 0 0,-10-6 0,10 6 0,0 0 1,0 0-1,0 0 0,0 0 0,0 0 0,-9-2 1,9 2-1,0 0 1,0 0-1,0 0 0,0 0 1,0 0-1,0 0 0,0 0 0,0 0 0,0 0 0,0 0 0,0 0 1,0 0-1,-4 11 0,4-11 0,-3 15 0,1-6 0,1 3 0,-3 1 0,1 2 0,-2-1 0,3 2 0,-2 0 1,0 0-1,1 0 0,-1 0 0,1 0 0,1 0 0,-1 1 0,2 0 0,-1-1 0,1 1 0,-1 0 0,3-1 0,-1 0 0,-1 1 0,1-1 0,-2 1 0,2-1 0,2 1 0,-1-2 0,-2 3 0,2-1 0,0-1 0,1 0 0,-1-2 0,2 1 0,-2-3 0,1 1 0,-1-1 0,-1 0 0,2 0 0,-1-1 0,0 1 0,-1-2 0,1 1 0,1-1 0,0 0 0,-2-10 0,3 16 0,-3-16 0,4 13 0,-4-13 0,2 16 0,-2-16 0,0 14 1,0-14-1,1 16 0,-1-7 0,0-9 1,0 14-1,0-14 0,2 15 0,-2-15 0,-2 15 0,2-15 0,-1 12 0,1-12 0,-1 10 0,1-10 0,0 0 0,0 10 0,0-10 0,0 0 0,0 0-1,1 10 1,-1-10 0,0 0 0,3 9 0,-3-9 0,2 11-1,-2-11-2,-4 10-4,11-1-16,-7-9-15,1 14-1,-1-14 1,-1 10 0</inkml:trace>
  <inkml:trace contextRef="#ctx0" brushRef="#br1" timeOffset="95557">673 391 31,'0'0'22,"-11"-2"-1,11 2-2,-12-4-5,12 4-3,-11-4-2,11 4-3,-16-7-2,16 7 0,-13-9 0,13 9-1,-15-13 0,15 13 0,-16-17-1,16 17 1,-15-18 0,15 18 0,-13-18 0,8 8 0,0 0-1,2 1 0,0-3 0,2 1-1,0 0 0,1-2-1,2 2 1,1-2-1,1 1 0,2-2 0,0 2 0,3 1 0,0-1-1,1 2 1,1-1 0,-2 3 0,1 1 0,0 2 0,3 1-1,-2-1 2,2 4-2,-2 1 1,0 1 0,-1 1-1,1 3 1,-1 1-1,0 1 1,-3 2 0,-1 1 0,1 0 0,0 0 0,1 2 0,-2-2 0,0 2 0,-1-2 0,0 1 0,-1 1 0,2 1 0,-3 1 0,-1 0 0,0 1-1,-1-1 1,-1 0 0,-2-1 0,1 0 0,-1-3 1,-1-1-1,-1 1 1,4-10-1,-8 13 1,8-13 0,-7 10-1,7-10 1,-15 8 0,15-8-1,-18 4 1,4-2 0,0-2-1,0 1 1,0 0-1,0-1 1,0 0-1,1-2 0,1 1 0,12 1-1,-20-7 0,20 7-5,-21-14-12,14 5-20,1-2-1,0-3 1,3-3 0</inkml:trace>
  <inkml:trace contextRef="#ctx0" brushRef="#br1" timeOffset="96779">937 129 30,'0'0'12,"0"0"0,0 0 0,0 0-3,0 0-3,0 0-1,-4-10-2,4 10-1,0 0 1,0 0 0,0 0 0,0 0 0,0 0 0,0 0 0,0 0 0,0 0-1,0 0 0,0 0 0,0 0 0,0 0-1,0 0 1,0 0-1,0 0 0,0 0 0,0 0 1,0 0-1,0 0 1,-4 10-1,4-10 1,2 16 0,0-4-1,-1 1 0,1 4 1,0-1-2,1 4 1,-1 0-1,1 2 0,2-1 1,-1 1-1,0-2 0,1-1 0,-1 0 1,-1 0-1,1-3 0,-1 1 1,2-4-1,-2 0 0,0-2 0,0-2 1,-3-9-1,5 12 1,-5-12 0,9 4 0,-9-4 0,12-3 0,-12 3 0,14-7 0,-4 0 1,1 0-1,-2-3 0,0-1-1,-1-2 1,2-3 0,-3-4 0,1-2-1,-2-3 1,1 0-1,-2-1 1,0-1-1,-2 2 1,2 3-1,-2 2 1,1 4-1,-2 3 1,0 3-1,-2 10 0,3-13 1,-3 13-1,0 0 1,0 0-1,0 0 1,-1-9-1,1 9 1,0 0 1,0 0-2,0 0 1,0 0 0,0 0-1,0 0 0,0 0 1,0 0-1,-1 12 0,1-12 0,3 16 0,-1-6 0,1 3 0,1 1 0,1 3 1,0 1-1,1 3 0,2 1 1,-1-1-1,1 0 0,0 0 1,1 0-1,0-3 0,2 1 0,0-3 0,1-3 0,-1 0 0,4-3 1,0-1-1,2 0 0,-1-3 0,1-2 0,-2-1 0,1-2 0,-2 0 1,-4-2-1,-10 1 1,15-4-1,-15 4 1,0 0-1,8-9 0,-8 9-1,0 0-1,-4-15-2,4 15-8,0 0-25,-11-9 0,11 9-2,-21-22 2</inkml:trace>
</inkml:ink>
</file>

<file path=ppt/ink/ink8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37.147"/>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45 491 10,'0'0'24,"0"0"-10,0 0-3,0 0 1,0 0-1,0 0 2,0 0-2,0 0 0,0 0-1,0 0-1,0 0-2,0 0-2,0 0-1,0 0-2,0 0 0,0 0-1,0 0-1,10 14 0,-10-14 1,5 12-1,-2-3 1,3 4-1,0 1 1,1 4 0,0 1-1,1 2 1,-2 2 0,0 0 0,1 0-1,-1-1 1,0-3-1,-1-2 0,2-5 1,1-1-1,-8-11 1,18 6 0,-6-11 1,-1-4 0,4-5-1,1-4 0,1-3 1,-2-3-2,0-2 1,0 0 0,-3 1-1,0 1 1,-3 2-1,-2 1 0,0 2 0,-2 3 1,1 5-2,-2 2 2,-4 9-1,5-14 0,-5 14 0,0 0 0,0 0 0,0 0 0,0 0 0,2 16-1,-2-7 1,2 2 0,0 3 0,2 3-1,1-1 2,3 2-1,0 1 0,1 2 0,2 0 0,0-1 0,0-2 0,1 0 1,1-4-1,1 0 0,-2-4 0,1-2 0,-2-2 1,-1-3-1,-10-3 1,18-1 0,-18 1 0,15-15 0,-10 2 0,0-4 0,-1-4 0,2-1-1,0-4 1,0-1-1,0-2 0,-1 1 0,3 1-1,0 3 2,0 3-2,-2 4 1,0 2 0,-1 3-1,-5 12-1,3-13-2,-3 13-6,0 0-11,-13 9-17,7 0-1,6-9 1</inkml:trace>
  <inkml:trace contextRef="#ctx0" brushRef="#br0" timeOffset="1031">899 462 10,'0'0'27,"0"0"1,0 0-2,0 0-19,0 0 1,0 0-1,0 0 0,0 0-1,0 0-1,0 0 0,-7 10-1,7-10-1,0 0-1,2 12-1,1-2 0,-2 1 1,4 3-1,1 3 0,-2 5 1,-2 0-1,2 3 1,-2 1-1,-4 1 0,2 0 0,0-1 1,-1-3-2,0-4 1,0-1 0,1-5-1,-1-1 1,1-12-1,3 11-1,-3-11-4,0 0-8,0 0-22,4-24-1,-1 6 0,-4-13 1</inkml:trace>
  <inkml:trace contextRef="#ctx0" brushRef="#br0" timeOffset="1572">1239 31 11,'2'10'26,"-2"-10"0,0 0-15,0 0-5,-6 14 2,6-5 0,0-9-1,-3 21 0,0-11 0,4 7-1,-4-1 0,5 7-1,-2 1-1,2 9 0,-2 3-1,2 6 1,-2 5-1,1 5-1,0-2 1,0 3-1,0-2 0,1-1 0,0-6-1,1-3 0,1-9 0,-1-3-1,0-8 1,0-3-1,0-6 0,-3-12 0,4 11-2,-4-11-3,0 0-6,5-23-15,-3 1-10,4-3 0,-3-8 0</inkml:trace>
  <inkml:trace contextRef="#ctx0" brushRef="#br0" timeOffset="2013">1467 37 2,'0'0'27,"0"0"0,6-9 4,-6 9-22,0 0-2,0 0 0,0 0 0,0 0 0,5 13-1,-8-3-1,4 6-1,-2 2-1,3 8-1,-2 4 0,2 6 0,0 5-1,0 3 0,-1 5 1,3 2-1,-1 1 1,0-2-1,-1-1 1,0-1-1,0-5 1,1-1-1,0-7 0,-2-3-1,0-4 1,1-4 0,-1-5-1,1-3 0,-1-5 0,-1-11-1,2 12 0,-2-12-4,0 0-8,4-12-23,-6-6 0,3-2 0,-6-12 1</inkml:trace>
  <inkml:trace contextRef="#ctx0" brushRef="#br1" timeOffset="93855">0 479 0,'0'0'13,"0"0"-2,0 0 0,0 0-1,0 0 1,0 0-1,0 0 0,0 0-3,0 0 0,0 0-2,0 0-2,0 0 0,0 0-1,0 0 0,-2 9-1,2-9 1,6 12-1,-6-12 1,10 17 0,-5-8 0,3 5 0,-1-2 0,0 2 0,-1 0-1,3 2 1,-2-1 0,0 2-1,0 0 1,0 0-1,-2 0 0,2-1 0,-2 2 0,0-2 0,1-3-1,-1 0 1,-2-3-1,1-1 1,-4-9 0,7 13 0,-7-13 2,0 0 0,0 0 0,0 0 0,10-4 1,-10 4-1,4-16 0,0 4 0,-1-3-2,3-3 0,0-3 0,2-1-1,1-2 0,1 1 0,4-1 1,0 3-1,2 0 0,-3 2 1,1 3-1,-1-1 2,-1 3-2,-2 3 2,-6 2-2,-4 9 2,7-14-1,-7 14 0,0 0 0,0 0 0,0 0 0,0 0-1,0 0 1,0 0-1,0 0 0,0 0 0,0 0 0,0 0-1,0 0 2,0 0-2,0 13 1,1-3 0,2 3 0,-1 2 0,2 3 0,0 1 0,0 0 0,1 1 0,3 1 0,0-1 0,-1 1 0,2-1 0,1-2 0,0 0 0,-1-3 0,1-1 0,-4-3 0,1-1 0,-7-10 0,12 13 0,-12-13 0,0 0 1,11 8-1,-11-8 0,0 0 0,10-1 1,-10 1-1,0 0 1,11-9-1,-11 9 1,9-14 0,-4 3-1,0-3 1,1-3-1,0-5 1,-1 0-1,-1-3 1,1-2-1,2 0 0,-1-2 1,-1 1-2,1 2 2,1 1-2,1 2 2,-2 4-2,-1 1 2,-1 3-1,-1 6 0,-3 9 0,5-13 0,-5 13-1,0 0 1,0 0-2,0 0 0,0 0-4,-12 6-10,12-6-22,-11 15 0,0-6 0,5 5 0</inkml:trace>
  <inkml:trace contextRef="#ctx0" brushRef="#br1" timeOffset="95317">891 545 14,'-2'-10'24,"2"10"-5,0 0-5,-6-10-2,6 10-1,0 0-3,0 0-1,-2-9-1,2 9 0,0 0-1,0 0-1,5-9-1,-5 9-1,0 0 0,3-12-1,-3 12 1,0 0-1,5-11 0,-5 11-1,0 0 1,2-10 0,-2 10 0,0 0 0,0 0 0,0 0 0,0 0 1,0-12-1,0 12 1,0 0-1,0 0 0,-8 12 1,8-12-3,-8 15 2,4-2-2,-1 3 2,2 2-1,0 1 0,0 4 1,0 2-1,2 3 0,0 2 1,0 0-1,1 0 0,0-1 1,0-3-1,1-2 0,0-4 0,1-4 0,-1-4 0,-1-12 1,2 13-1,-2-13 1,0 0-1,0 0 1,0 0 0,0 0-1,0 0-1,4-12-3,-4 12-15,6-18-16,-7 0-2,6 0 1</inkml:trace>
  <inkml:trace contextRef="#ctx0" brushRef="#br1" timeOffset="96168">1209 54 4,'0'0'21,"0"0"-10,0 0-5,0 0 1,0 0 0,0 0 0,0-12 1,0 12-1,0 0 2,0 0-3,1-12 0,-1 12 0,0 0-1,0 0-1,0 0-1,0 0 0,0-10 1,0 10-1,0 0 0,0 0 0,0 0 0,0 0-1,0 0 0,0 0 0,0 0 0,0 16-1,0-4 0,2 2 1,-2 5-1,1 4 0,-1 3 0,1 5 1,-1 2-1,0 3 1,-1 2-1,0 3 0,-1 1 1,1 3-1,0-1 0,-2 1-1,-1-1 1,1-2 0,-1-1-1,1-1 1,-2-5-1,2-2 0,1-3 0,1-2 0,2-3 0,0-4 1,0-4-1,2-2 0,-1-4 0,1-1 0,-3-10 0,4 9 1,-4-9 0,0 0-1,0 0-1,0 0-1,3-16-4,-8 2-13,3-5-17,3-1-1,-4-9 1</inkml:trace>
  <inkml:trace contextRef="#ctx0" brushRef="#br1" timeOffset="96989">1452 0 14,'0'0'24,"0"0"1,0 0-15,0 0-6,0 0 0,3 9 2,-3-9-1,0 0 1,0 14 0,0-14 1,0 15-1,-1-4 0,4 4 0,-4 1-2,3 5 0,-2 1-1,3 5 0,-3 1 0,1 6-1,-1-1 1,0 3-1,0-1-1,1 6 0,-1-3 0,1 0-1,0 0 1,2-1 0,0-2 0,2-1-1,-1-1 1,1-3 1,-2 0-1,2-3 0,-3-2-1,1-2 1,-1-2 0,1-4-1,-2-1 1,1-5-1,-2-11 1,1 14 1,-1-14-1,0 0 0,0 0 1,0 0-1,0 0 0,0 0 0,0 0-2,0-9-4,0-5-32,1 5 0,-4-9-1,4 0 0</inkml:trace>
</inkml:ink>
</file>

<file path=ppt/ink/ink8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39.901"/>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22 36 14,'0'0'14,"0"0"-2,0 0-1,0 0 1,0 0-2,0 0 0,0 0 0,0 0-3,0 0-1,0 0-1,-2 9 0,2-9-2,3 13-1,-1-2 0,2 4 0,-1 3 0,1 6 1,0 3-1,1 6 0,-2 2 1,2 6-1,-2 0 0,3 4 0,-4-3 0,3 2-1,-3-4 0,0 0 0,2-7 0,-1-4-1,-1-4 1,1-6-1,-2-5 1,0-2 0,-1-12 0,4 10 0,-4-10 1,0 0-1,-1-9-2,0-3-1,1 0-4,-3-9-6,2-1-14,1-1-10,-2-5 1,4 5 1</inkml:trace>
  <inkml:trace contextRef="#ctx0" brushRef="#br0" timeOffset="430">89 404 12,'0'0'28,"19"-14"1,-1-4-7,8-8-11,10-4-2,3-7-1,10 1 0,-5-7-1,5 7 0,-5-3 0,-2 11 0,-12 1-1,-1 9-1,-10 4-3,-4 5-2,-15 9-1,0 0-3,0 0-5,-10 11-12,-4-1-15,-3 5-1,-8-2 1</inkml:trace>
  <inkml:trace contextRef="#ctx0" brushRef="#br0" timeOffset="791">36 421 22,'9'-6'17,"-9"6"-4,11-8 1,-11 8 1,0 0-1,10 5-3,-10-5-2,10 11-3,0-3 0,7 2-2,1 2-1,5 0-1,0 0-1,3 3 1,1-1 0,1 0 1,-5-1-1,0 0 1,-1-2 0,-2 1 0,-2-4-1,-2 1 1,-3-4-1,-4-1 0,-9-4 0,13 4-2,-13-4-3,0 0-9,-6-10-23,6 10-1,-13-17 0,7 6 0</inkml:trace>
  <inkml:trace contextRef="#ctx0" brushRef="#br0" timeOffset="1241">458 376 3,'3'-14'27,"-3"14"1,0 0 0,0 0-19,0 0-1,0 0 1,0 0-2,0 0 0,0 0-1,0 0 0,0 0-1,0 0-1,0 0 0,0 0-2,0 0 1,0 0-1,-1 13-1,1-13 0,3 11 0,-3-11-1,9 21 1,-2-8-1,-4 5 0,4 0 1,-1 1 0,0 2-1,2 0 1,-1-1 0,0-2-1,-2-2 1,1-2 0,-2-4-1,-4-10 2,10 12 0,-10-12-1,14-4 1,-3-3-1,3-7 1,2-1-1,4-6 0,0-3 0,2-2 0,0-3-1,-2 1 0,0 1 0,-1 3 0,-1 3 1,-3 4-1,0 3 1,-5 4-1,-10 10 1,13-7-1,-13 7 1,0 0-1,8 15-1,-7 0 2,-1 2-1,2 4 1,1 4-1,0 3 1,0 2-1,-1 0 1,1-2 0,0-3-1,0-2 0,0-3-1,-2-9-5,6 3-14,-7-14-18,0 0 0,13-18-1,-10-5 0</inkml:trace>
  <inkml:trace contextRef="#ctx0" brushRef="#br0" timeOffset="1992">1063 552 13,'-16'5'30,"16"-5"2,-13-6 1,5-3-22,8 9-3,-4-23-1,7 11-1,3-7 0,5 3-2,0-2 0,7-1 0,-2-1-2,6 5 1,-2 0-2,0 4 0,0 4 0,-2 5-1,0 3 1,-3 8-2,-5 3 2,0 6-1,-5 3 1,1 3 1,-7 1-1,1 2 0,-6 1 0,-3 2 1,0-4 0,1 0 0,-3-4 1,2-2 0,-2-5-1,1-2 1,-2-3 0,3-4-1,-3-3 1,3-2-1,-5-5-1,-1-4 0,0-2-1,0-7-1,6 2-5,-7-9-4,16 3-16,-3-4-14,3-1-1,5 0 2</inkml:trace>
  <inkml:trace contextRef="#ctx0" brushRef="#br0" timeOffset="2533">1314 362 9,'0'0'30,"0"0"1,0 0-3,0 0-18,0 0-1,0 0 0,-3 10-2,3-10-1,0 0-1,3 11-1,0-1-1,-1 0 0,5 5 0,-2 1-1,6 6 0,-4-2 0,5 3-1,-2-1 1,4 0-1,3-3 2,0-2-2,1-4 1,2-4 0,1-6 0,1-6-1,3-4 1,1-6-1,-7-3 0,2-4 0,-4-1 0,2-1-1,-3 1 0,-1 1 0,-2 2 1,-4 4-1,3 1 0,-12 13 0,13-14 1,-13 14-1,0 0 1,9-6 0,-9 6-1,0 0 1,-1 13 0,1-13-1,6 19 0,-1-6 1,-2 3-1,5 2 0,5 3 0,1 2 0,3 0 0,-1 0 0,1 0 0,4-3 0,0-1 0,-5-2 0,-1-5 1,-1-2-1,-2-4 1,-1-3 0,-1-5 0,-10 2 1,13-19-1,-6 1 0,-3-2 0,5-4 0,-6-3 0,3 0-1,5-1 1,-2 1-1,-4-1 0,5 7 0,-1 1-1,-2 2 1,3 6 0,-10 12 0,11-19-2,-11 19 0,0 0-2,0 0-8,-17 0-29,8 8 1,-12-8-1,-10 0 0</inkml:trace>
  <inkml:trace contextRef="#ctx0" brushRef="#br1" timeOffset="95186">22 49 14,'0'0'18,"-5"-11"-3,5 11-4,-1-9-1,1 9-2,-3-11-1,3 11 1,-1-10-1,1 10-1,0 0 1,-3-9-1,3 9-1,0 0 0,0 0-2,0 0 0,0 0 0,0 0-2,0 0 1,0 0-1,0 0 1,0 0-1,-3 12 0,3-12 0,0 18 0,0-4 0,1 5 0,0 3 0,1 4 0,-3 3 0,2 3 0,-3 1 0,2 3 0,-3 1 0,1 1 0,1 1 0,0-1-1,1 1 1,0-3-1,2 0 0,0 1 0,4-6 0,-1-1 0,-1-3 0,1-5 0,0-1 0,0-6 0,-1-3 0,-1-3 0,-3-9 1,0 0-1,0 0 1,6 9 1,-6-9-1,0 0-1,-2-11-1,-1 1-4,3-2-20,1 0-10,-4-6-1,4 0 0</inkml:trace>
  <inkml:trace contextRef="#ctx0" brushRef="#br1" timeOffset="95847">18 482 2,'0'0'27,"0"0"1,0 0 0,0 0-18,11-13-1,-8 2-1,6-3 1,0-5-1,9-1-1,0-5-1,7 1-1,2-4 0,5 1-1,0-1-1,1 5-1,-2 0 1,1 5 0,-8 1 0,-1 4-1,-7 2-1,-3 3 0,-4 2 0,-9 6 0,10-6-1,-10 6 1,0 0-1,0 0 0,0 0 0,0 0 0,0 0-1,0 0-1,0 0-4,0 0-8,-9 1-22,9-1-2,-17 10 2,5-3-1</inkml:trace>
  <inkml:trace contextRef="#ctx0" brushRef="#br1" timeOffset="96358">38 505 3,'0'0'16,"0"0"-14,0 0 0,8-10 1,-8 10 3,0 0 1,9-4 2,-9 4 1,0 0 1,0 0 0,13 2 0,-13-2-2,8 9-1,-8-9-1,17 17 0,-5-7 0,2 4-1,1-3 0,3 5-2,2-3 0,2 3-1,-1-3-1,0 1 0,-1-3 0,0 2 0,-3-3 0,0 1-1,-2-4 0,-6 0 0,2-2 0,-11-5 0,15 10 0,-15-10-1,11 7 0,-11-7 2,0 0-2,13 6 1,-13-6 0,0 0-1,0 0 1,0 0-2,0 0-1,0 0-11,0 0-23,-7-10 0,0-3-1,5 3 0</inkml:trace>
  <inkml:trace contextRef="#ctx0" brushRef="#br1" timeOffset="97079">438 417 17,'0'0'14,"0"0"-10,0 0 1,0 0 3,0 0 0,0 0 2,0 0 1,0 0 1,0 0-3,0 0 0,0 0-3,0 0-2,0 0 0,0 0-2,0 0 0,0 0 0,0 0 0,0 0 0,8 15 1,-8-15-1,3 18 1,0-5 0,1 3-1,0 0 0,0 4 1,1 1-1,2 3 0,1 1-1,0 0 0,0-1 0,-1 0 0,2-2-1,-2-1 0,0-3 0,-2-3 1,-1-3-1,0-3 0,-4-9 1,7 12-1,-7-12 2,0 0-1,0 0 2,0 0-1,0 0 2,2-13-2,0 0 1,0-2-1,2-6 0,1-3-1,3-4 0,1-1-1,1 0 1,4 1-1,0 0 0,-1 3 0,1 3 0,-1 3 0,-1 4 1,2 2-1,-3 3 0,-2 2 0,-9 8 0,17-13 0,-17 13 0,13-8 0,-13 8 0,12-5 1,-12 5-1,11-4 0,-11 4 0,11 5 0,-11-5 0,11 12 1,-3-1-1,-1 2 1,0 3 0,0 4-1,-1 3 1,1 2 0,0 3-1,-3 1 1,1 0-1,-1-1 0,1-1 0,-2-1 0,-1-2 0,0-2 0,-1-3 0,1-5 0,-1-1 0,-1-3 0,0-10 0,0 13 0,0-13-1,0 0-2,0 0-10,8-10-26,-9-3 1,4-5-2,-3-7 2</inkml:trace>
  <inkml:trace contextRef="#ctx0" brushRef="#br1" timeOffset="98151">1130 719 30,'-18'-19'24,"11"7"-3,-2 2-4,0-5-6,5 3-3,-3-3-1,2 5-2,-5-2 1,8 1-1,-2-1 0,5 2 0,-1-1-1,3 1 1,1-3-1,5 4-1,-2-4-1,3 3 0,-2 0-1,4 0 0,0 2 0,2 1-1,-2 0 1,1 3 1,2 1-1,-3 2 0,-1 1-1,1 1 1,-2 2-1,-1 2 0,1 3 0,-10-8 1,14 17-1,-8-5 0,-1 1 1,-1 2-1,-2 0 1,-2 2-1,-2 1 0,-1 0 1,-1 0 0,-2 0-1,1-2 1,-4 0 0,-1-2 0,-3 0 0,0-3 1,-2 0-1,1-3 1,-2-1-1,-4-1 1,1-1-1,0-5 1,2-2 0,-2-4-1,2-2 0,-1-4 0,3-5-1,2-1-2,-1-8-3,10 7-8,1-9-27,4-1 0,4-3 0,7-1 0</inkml:trace>
  <inkml:trace contextRef="#ctx0" brushRef="#br1" timeOffset="98992">1311 437 8,'0'0'20,"0"0"-1,0 0-2,0 0-1,0 0 0,0 0-2,-10-3-1,10 3-2,0 0-1,0 0-1,0 0-3,0 0-1,0 0-2,0 0-2,0 0 1,0 0-1,0 0-1,3 12 0,-3-12 0,5 16 0,-1-4 0,1 4 1,2 3-1,-2 1 0,3 4 0,3 2 0,-1-1 0,1 0 1,0 1-1,-1-2 0,2-2 1,0-1-1,0-5 1,-4-3-1,0-2 1,-8-11 0,13 14 0,-13-14 0,11 3 0,-11-3 0,9-5-1,-9 5 1,16-15-1,-6 5 0,1-4 0,4-2 0,-3-2 0,2-3-1,-1 0 2,0-1-2,-2 2 2,-2-1-1,-4 2 0,-2 2 0,-1 2 1,0 5-1,-2 10 0,1-15 1,-1 15-1,0 0 0,0 0 0,-1-9 1,1 9-1,0 0 0,0 0 0,0 0 1,0 0-1,0 0 0,0 0 0,10 0 1,-10 0-1,0 0 0,0 0 1,0 0-1,0 0 0,0 0 0,9 8 0,-9-8 0,10 11 0,-10-11 0,18 18 0,-6-5 0,0 0 0,3 4 0,-2-1-1,1 3 1,1 0 0,0 0 0,-2 0 0,-1 0 0,2-4 0,-4 0 0,2-4 0,0-1 0,-2-4 0,2-2 0,-3-4 0,2-2 1,-11 2-1,18-12 0,-6 2 1,1 0-1,-2-5 1,-3-1-1,4-4 1,-4-2-1,3-3 1,-4-3 0,0-4 0,-1-1 0,1-4-1,0 3 0,0 2 0,2 3 0,-2 4 0,0 5-1,-2 5 0,-2 2 0,-3 13-3,7-9-12,-7 9-24,-15 4 0,0-4 0,-3 0 0</inkml:trace>
</inkml:ink>
</file>

<file path=ppt/ink/ink8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45.148"/>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15 365 6,'0'0'11,"0"0"-3,0 0-3,0 0-1,0 0 0,0 0-1,0 0 0,0 0 2,0 0 0,0 0 1,0 0-1,0 0 1,0 0-1,0 0 0,0 0 1,0 0-2,0 0-1,0 0 0,0 0 1,0 0 0,0 0-1,0 0 0,0 0 0,0 0 0,0 0 0,0 0-1,0 0 1,0 0-1,0 0-1,0 0 1,0 0-1,0 0 0,0 0 0,0 0-1,0 0 1,0 0-1,0 0 0,-2 11-1,2-11 1,-1 14 0,-1-3 0,1 3 0,0 4 1,-1 1-1,2 3 1,-1 0 0,0 1 0,-3-1 0,5-3 0,-1 1 0,2-3 0,1-1 0,3-5 0,0 1 0,2-2-1,4-1 1,1-2 0,-2-3 0,3-4 0,-1 0 1,1 0-1,-1-6 1,3-4-1,-1-2 0,3-5 0,-1-3-1,5 0 0,0-6 0,-1 0 0,2-1-1,-2-1 1,-2 2 0,-2 0 0,-2 5 1,-3 4 1,-6 1 0,1 6 0,-7 10 1,5-13-1,-5 13 2,0 0-2,0 0 0,0 0 0,0 0-2,0 0 0,0 0 0,0 0-1,0 0 0,0 0 0,0 0 1,0 0-1,-1 16 1,3-7 0,-2 4 0,3 3 1,-1 3-1,0 3 1,1 4 0,0 4 0,-1 4-1,0 4 1,0 0 0,0 3-1,1 1 1,-2 0-1,0 0 1,0-2-1,0-6 1,1 0-1,0-2 0,1-2 1,0-1-1,2-2 0,-1-3 1,0-2-1,0-3 0,0-2 0,-1-3 1,-1-5-1,-2-9 1,3 13 0,-3-13 0,0 0 0,0 0 1,0 0-2,0 0 0,-3-13-4,3 13-8,-1-27-27,-2 3 0,2-4-1,-1-9 0</inkml:trace>
  <inkml:trace contextRef="#ctx0" brushRef="#br0" timeOffset="1242">675 599 15,'0'0'24,"-9"1"-8,-1-4-7,10 3 1,-17-10 3,17 10 0,-19-14 0,19 14 1,-10-17-3,10 17-3,-3-17-2,6 7-1,-1-2-2,4 0-1,3-2-1,0 3 0,3-2-1,1 3 1,1 1-1,-1 1 0,1 4 0,-2 3 0,-1 4-1,2 2 1,-4 3 0,2 3 0,-3 2 0,-1 2 0,-1 2 0,-1 1 1,-2 1 0,-1 0 0,-4 0 2,0 2-2,-3-2 1,1 0 0,-2-4 1,1 0 0,-3-4 0,-1 0 0,-1-5 0,-2-1 1,-3-4-2,2 0 1,-5-3-1,2-1 0,-1-3-1,2 1-1,0-4 0,5-3-1,0 1-2,2-6-3,8 6-6,-3-4-26,4-5-3,3 0 0,1-2 1</inkml:trace>
  <inkml:trace contextRef="#ctx0" brushRef="#br0" timeOffset="2093">950 357 5,'0'0'27,"0"0"-5,0 0-4,0 0-2,0 0-4,0 0-3,0 0-2,0 0 0,0 0-1,0 0-1,0 0 0,0 0-1,0 0-1,0 0 1,0 0-2,0 0 0,0 0 0,0 0 0,0 0-1,0 0-1,0 0 1,0 0-1,0 0 0,0 0 1,0 0-1,0 0 1,0 0-1,0 0 1,0 0-1,0 0 0,0 0 0,0 0 0,0 0 0,0 0 0,0 0 0,0 0 0,0 0 0,0 0 0,0 0 0,0 0 0,0 0 0,0 0 0,0 0 0,0 0 0,0 0 1,0 0-1,-5 9 0,5-9 0,4 19 1,-2-5-1,0 5 0,1 4 1,1 3 0,0 2-1,1 2 1,0-1 1,1 0-2,-1-3 1,3-3-1,0-5 1,3-2 0,0-4-1,0-2 1,0-7 0,3-1-1,-2-4 1,3-4 1,-5-5-2,3-1 1,-2-5-1,1-4 0,0-2 1,0-2-1,0-3-1,0 3 1,-1-1 0,1 1-1,-4 3 1,0 3 0,0 3 1,-3 4-1,-1 2 0,-4 10 1,4-9-1,-4 9 1,0 0-1,0 0 1,0 0-1,0 0 0,0 0 0,0 9 0,0-9 0,2 18 0,1-4 0,-1 3 1,1 4-1,0 3 1,2 1 0,0 0-1,0 0 1,2-1-1,0-1 0,2-4 1,3-2-1,4-2 0,0-5 1,4-1-1,2-4 0,1-9 0,4-3-6,-3-9-14,2-4-18,2-3-1,-7-11 0,0-2 0</inkml:trace>
  <inkml:trace contextRef="#ctx0" brushRef="#br0" timeOffset="4386">1821 403 3,'0'0'11,"0"0"-2,0 0 0,0 0 0,0 0 0,-3-10-1,3 10-1,0 0-1,0 0 0,0 0-2,0 0 1,-4-9-2,4 9-1,0 0 1,0 0-1,0 0 0,0 0 0,0 0 1,0 0 0,0 0 0,0 0-1,0 0 1,0 0-1,0 0 0,0 0 0,0 0 0,0 0 0,0 0-1,0 0 0,0 0 1,0 0-1,0 0 0,-2 12 0,2-12-1,0 18 1,1-5 0,-1 4 1,1 1-1,0 5 1,0 0 0,4 3 0,-1 0-1,2 1 1,-2-4-1,3-1 0,-2-6 1,3-1-1,-2-6 1,-6-9 1,13-3-2,-4-7 1,-2-7-1,2-4 0,1-5 0,0-2 0,-1-4-1,1 5-1,-2 0 2,-1 5 0,-2 2 0,-1 7 0,-2 2 0,-2 11 0,0 0 0,5-9 1,-5 9-1,0 0-1,0 0 0,0 0 0,-1 14-1,1-14 1,3 18 0,1-5 0,1 1 1,-2 3-1,3 1 0,3 2 1,-1-1 0,1-1-1,1 0 1,-1-2-1,-2-5 1,4 1 0,-11-12 1,15 11 0,-15-11 0,12-3 0,-7-6 0,1-2 1,-2-4-1,0-3-1,0-3 0,1-1 0,-1-1-1,-1 1 0,1 3 0,-2 1 0,1 4 0,-2 0-1,1 3 0,-5-1-3,3 12-4,-4-18-11,4 18-20,-6-12-1,6 12 2,0 0-1</inkml:trace>
  <inkml:trace contextRef="#ctx0" brushRef="#br0" timeOffset="5408">2313 385 17,'0'0'29,"0"0"0,0 0-7,0 0-12,0 0-2,0 0-1,0 0 0,0 0 0,5 9-1,-5-9 0,2 17-1,0-2-1,0 0-1,0 6-1,0 1 0,-1 3 0,0 0-1,0 0 0,0 1 1,1-3-2,-3-3 0,2-3 0,0-3 0,0-3-3,1 0-1,-2-11-4,2 11-6,-2-11-19,0 0-3,1-9 0,-2-8 1</inkml:trace>
  <inkml:trace contextRef="#ctx0" brushRef="#br0" timeOffset="5859">2436-10 11,'0'0'30,"0"0"-1,0 0 2,0 0-22,0 0-4,0 0 0,0 0 0,0 0-1,0 0 0,0 0-1,0 0 0,0 0-1,0 0-1,0 0 1,0 0-1,0 0-1,0 0 0,0 0 1,10 10-1,-10-10 1,2 12 0,-2-12 0,2 20-1,-2-7 2,2 3-1,2 3 0,0 6 1,1 5-1,3 3 0,-1 7 0,2 4 0,-1 3 0,2 1 0,-3-1 0,0-1 0,-1-4 0,1-4 0,-3-7-1,0-5 1,0-3 0,-3-8 0,1-3-1,-2-12 2,3 15-2,-3-15 1,0 0-4,0-9-4,2-3-15,-1 1-14,-3-12-1,4 0 1</inkml:trace>
  <inkml:trace contextRef="#ctx0" brushRef="#br0" timeOffset="6449">2677 2 4,'13'-2'27,"-13"2"0,0 0 1,0 0-20,0 0-3,0 0 0,0 0 2,0 0-1,0 0 0,4 10 1,-4-10 0,0 10-1,0-10-2,0 16 0,2-2-2,0 6 1,0 5-1,2 6 0,-1 6-1,2 7 0,-2 3 0,0 2 1,-1 1-1,1 0 0,-1-3 0,0-2 1,0-5-1,0-3-1,0-7 1,1-2-1,1-8 1,-2-2-1,0-5 1,0-4-1,-2-9 1,0 0 0,2 10 1,-2-10-1,0 0 0,0 0 0,0 0-2,-6-14-4,6 14-16,1-15-16,-4-1-2,4-1 1,-2-8 0</inkml:trace>
  <inkml:trace contextRef="#ctx0" brushRef="#br0" timeOffset="7451">3016 153 9,'0'0'23,"0"0"-4,0 0-3,0 0-2,0 0-2,0 0-3,0 0-1,0 0-1,0 0-1,0 0-2,0 0-1,-8 10 0,8-10-1,0 14 0,1-2 0,0 4-1,1 5 1,0 4-1,1 5 0,0 5 0,2 1 0,-3 2-1,2 2 1,1-4-1,-1 0 1,0-6-1,-1-3 0,0-4 1,0-6-1,0-2 1,-1-6-1,-2-9 1,4 11 1,-4-11 0,0 0 0,0 0 1,0 0 0,6-19 0,-3 7 1,0-8-1,3-1-1,1-9-1,4-5-1,4-6 1,4-3-1,1-2 0,3 1-1,2 1 2,1 4-1,-3 5 0,2 5 1,-7 6-1,-1 7 1,-4 4-1,-3 5 1,-10 8-2,0 0 0,11-8 0,-11 8-3,0 0-4,-16 8-8,7-6-21,0 8 0,-7 0 0,4 6 1</inkml:trace>
  <inkml:trace contextRef="#ctx0" brushRef="#br0" timeOffset="8072">3037 499 13,'0'0'29,"14"-4"-3,-5 6-6,-9-2-4,18 2-2,-18-2-4,22 8-1,-12-3-1,7 6-3,-3-1-1,5 3-1,0-1-2,1 1 1,0-1-1,-3 0 0,0-4 0,-4 2 1,-3-5-1,-1 0 1,-9-5 0,9 5-1,-9-5 0,0 0-1,0 0-2,0 0-4,0 0-9,0 0-21,0 0-1,1-10 0,-5-6 1</inkml:trace>
  <inkml:trace contextRef="#ctx0" brushRef="#br0" timeOffset="8452">3364 350 0,'14'-5'28,"-14"5"2,5-15-1,-5 15-16,0 0-2,0 0 0,0 0-2,0 0-2,0 0-1,1 13-2,-1-13-1,1 17-1,0-6 0,1 4 0,1 0-1,-2 4 0,1 2 0,-1 2 1,0 1-1,-1 0 0,0 0 0,-1-1 0,-2 1 0,2-3-1,-1-2 1,1-4 1,1-3-2,1-2 1,-1-10 0,0 0 0,17-1 0,-7-11 0,3-4 0,3-4 0,2-4-1,3-5 1,1-1-1,0 1 0,-1 2 0,0 1 0,-2 3 1,-1 5-1,-5 3 1,0 5-1,-13 10 1,12-11-1,-12 11 0,0 0 0,0 0 0,0 0 0,0 0 0,4 18-1,-2-6 1,-2 3 1,2 4-1,0 3 0,2 1 1,-1 2 0,-2 0-1,0-3 1,0-2-1,0-2 0,1-5 0,-2-13-3,3 15-16,-3-15-19,0 0 1,8-18-2,-6-3 1</inkml:trace>
  <inkml:trace contextRef="#ctx0" brushRef="#br0" timeOffset="9163">3820 549 35,'-8'10'32,"8"-10"1,0 0-9,-9-9-16,9 9-3,-2-16-2,4 3 0,4-1-1,0-5 0,6 0-1,2-1 1,1 0-2,2 1 2,1 2-1,-1 4 0,3 4 1,-6 4 0,0 6-1,-3 5 0,0 6 0,-2 3 0,-3 5 0,0 2 0,-5 3 0,-2 0 0,1 2 1,-3-4 1,-1 1-2,-4-2 2,1-1-1,-3-4 0,0 0 1,-1-4 0,1 0 0,-4-5 0,2 0-1,0-6 1,-1-2-1,2-6-1,0-2 0,0-2-2,1-6-2,6 2-6,-3-11-11,6-1-20,7 0 0,1 0 0,4-2 0</inkml:trace>
  <inkml:trace contextRef="#ctx0" brushRef="#br0" timeOffset="9694">4100 371 23,'12'1'28,"-12"-1"2,7-11-7,-7 11-15,0 0 0,0 0-1,0 0 0,0 0 0,0 0-1,5 9 0,-5-9-2,-1 19-1,1-5 0,1 3-1,-1 2 1,1 4 0,0-1-1,3 2 0,-1-3 0,0-1-1,0-4 1,2-4-1,-5-12 0,14 11 0,-3-14 0,2-7 0,4-6-1,2-2 1,2-5-1,-1-3 0,4 0 0,-2 1-1,-3 4 1,0 4 0,-5 3 0,-4 3 0,-10 11 0,18-6 0,-18 6-1,7 13 1,-3-2 0,-1 3 0,-1 2 0,3 2 0,0 2 0,2-1 1,-1-1-1,3-2 1,-1-3-1,-1 0 1,4-4 0,-11-9-1,10 13 2,-10-13-1,9 1 1,-9-1 0,6-17 0,-1 2 0,-3-5 0,2-3-1,3-5 0,0-2 0,1 0-1,1 1 0,-1 3 0,0 3 0,1 4 0,-2 3-2,0 5-2,-8-4-9,2 6-28,-2 0 1,2-2-1,0 0 0</inkml:trace>
  <inkml:trace contextRef="#ctx0" brushRef="#br1" timeOffset="95648">33 375 1,'-2'-10'15,"2"10"0,0 0-3,0-13-6,0 13-4,1-11-1,-1 11-1,3-15 0,-3 15 0,6-13 3,-6 13 1,0 0 2,8-11 1,-8 11 0,0 0 1,0 0 0,0 0-1,0 0-2,0 0 0,0 0-2,0 0 0,0 0-1,0 0 1,0 0 0,0 0-1,0 0 1,0 0-2,0 0 1,0 0-1,0 0-1,0 0 1,0 0-1,-2 11 1,2-11-1,-2 9 1,2-9 1,-3 16-1,-1-6 0,1 2 0,1 1 0,-2 3 0,2 2 0,-1 1 0,2 1 0,-2 2 0,3 0 0,0 2 0,1-1 0,2 2-1,-1-1 1,3-1-1,-2-2 1,5-1 0,-2-2 0,4-2 0,-2-3 1,4-1-1,1-7 0,2-1 0,0-3 1,3-2-1,-1-3 0,1-2-1,-1-2 1,-2-3 0,-1-1 1,-1 0-2,-1 0 1,1-1-1,-2-1 0,1-1 1,1-1-1,-2 1-1,2-1 2,-2-2-1,-1 0 0,0 0 1,-2 0 0,-4 2-1,-1 0 1,2 4 0,-4-1 0,1 3 0,-2 10 0,-1-15 0,1 15-1,0 0 1,0-11-1,0 11 1,0 0-1,0 0 1,0 0-1,0 0 1,0 0-1,0 0 1,0 0-1,0 0 0,0 0 0,0 0 0,0 0 0,0 0 0,0 0 0,0 0-1,-10 8 1,10-8 0,0 0 0,-6 15 1,3-4-1,1 1 0,1 4 0,-2 3 0,2 2 0,-1 4 1,0 4-1,1 3 0,1 1 0,0 2 0,-1 0 0,1 1 1,0 0-1,3 1 0,-1-3 0,1-1 0,2-2 0,0 0 0,2-3-1,1-2 1,-2-3 0,2-4 0,-2-3 0,0-3 0,-1-3 0,-5-10 1,4 10-1,-4-10 0,0 0 0,0 0 1,0 0-1,0 0 0,0 0-1,0 0-1,9-4-4,-14-7-19,4-1-13,3-2-2,-2-7 2</inkml:trace>
  <inkml:trace contextRef="#ctx0" brushRef="#br1" timeOffset="97070">632 648 17,'-10'-3'27,"10"3"0,0 0-12,-13-11-6,13 11-1,-12-15-1,12 15 1,-9-18 0,9 18 0,-9-23 0,9 13-1,-6-5-2,5 4-1,1-5-1,1 2-1,4-1-1,1 0-1,3 0 0,2 2 0,0 0 0,4 2-1,1 2 1,0 3-1,1 4 0,-3 4 1,-4 5-1,-1 5 1,0 2 0,-4 4 0,-3 3 0,-3 1 0,-1 1 0,0 1 1,-2 0-1,1-1 0,0-1 1,-1-2 0,0-2 0,-2-1 1,0-4 0,-1 2 1,-1-6 0,-1 1 0,-3-4 0,2 1 1,-1-2-1,0-1 0,-1-4-1,-2-1 0,1-2 0,2-2 0,-2-1-1,2 0 0,-1-1-1,3-3-2,9 10-1,-14-23-5,14 23-15,0-21-17,-1 4-1,5 0 1,1-6 1</inkml:trace>
  <inkml:trace contextRef="#ctx0" brushRef="#br1" timeOffset="97931">899 410 29,'0'0'32,"-3"-10"-4,3 10-9,0 0-6,0 0-4,0 0-3,0 0-1,0 0-2,0 0 0,0 0-1,0 0 1,0 0 0,0 0-1,0 0 1,-5 14-1,5-14 0,-2 20 0,1-5 0,1 3 1,-2 2-2,4 4 0,-3 1 0,2 5 0,0-2 0,1 0-1,2-2 1,-1-2-1,2-3 1,-1-1-1,2-3 1,2-6 0,-8-11-1,21 15 1,-11-13-1,2-2 0,1-2 1,3-4-1,-1-2 0,0-2 0,-2-3 0,-2-2 1,1-4-1,0-1 0,-2-3 0,-2-1 0,-2-1 1,0-1-1,1 0 0,1 3-1,-2 2 1,0 3 0,-1 3 0,0 5 0,-5 10 0,6-14 1,-6 14-1,0 0 0,0 0 0,0 0 1,0 0-1,0 0 0,0 0 0,0 0 0,0 0 0,0 0 0,0 0 0,0 0 0,0 0 0,0 0 0,0 0 0,0 0 0,4 14 0,-3-5 0,1 3 1,0 0-1,1 4 0,1 1 1,-2 2-1,1 0 0,1-1 0,0 3 0,2 0 0,2-2 1,2-1-1,0-1 0,5-2 1,4-1-1,0-1 1,4-4 0,3-4-1,-1-2 0,0-2-1,-3-3 1,-2 0-3,-6-5-2,6 2-19,-11-2-14,-6-6-1,0-1 0,-2-9 0</inkml:trace>
  <inkml:trace contextRef="#ctx0" brushRef="#br1" timeOffset="99263">1752 454 0,'-3'-15'19,"3"15"-5,0-9-9,0 9 1,-2-12 2,2 12 2,-2-9 1,2 9 2,0 0-1,-6-11 0,6 11-2,0 0-3,0 0-2,0 0-2,0 0 0,0 0-1,0 0 0,0 0 0,0 0 0,0 0-1,0 0 1,0 0-2,0 0 1,0 0-1,3 10 0,-3-10 0,4 14 0,0-2 1,0 2-1,2 2 1,0 3 0,-1 2 0,0 1 0,-2-1 0,0 1 0,1 2 0,0-1-1,-2-3 1,1-1-1,-1-4 1,0-2-1,1-2 0,0-1 0,-3-10 1,0 0 0,0 0 0,13 5 1,-13-5-1,10-8 1,-10 8 0,9-19 0,-6 4 0,-1-2-1,1-2 0,-1-3 0,2-2-1,-2-2 1,0 2 0,1 3-1,0 3 1,1 1-1,-2 2 1,1 6 0,-3 9 0,4-14-1,-4 14 1,0 0 0,2-9-1,-2 9 1,0 0-1,0 0 0,0 0 0,0 0 0,0 0 0,0 0 0,0 0 0,1 9 0,-1-9 0,4 15-1,-2-5 1,1 3 1,1 2-1,0 0 0,0 2 0,2 0 0,-1-2 0,0 0 0,0-1 0,0-2 1,-1-2-1,1 0 0,-5-10 0,11 15 0,-11-15 0,9 12 0,-9-12 0,7 11 0,-7-11 1,0 0-1,9 10 0,-9-10 2,0 0-2,0 0 2,3-14-1,-1 4 0,0 0 0,-1-4-1,0-1 1,5-1-1,1 0 1,2-2-1,0 0 0,-1 2 0,0-1 0,3 0 0,-2 3 0,-5 0 0,0 4 0,-3-1 0,-1 11-1,3-16 0,-3 16-1,-2-14-2,2 14-6,0 0-27,-1-16-2,2 6-1,-2-6 1</inkml:trace>
  <inkml:trace contextRef="#ctx0" brushRef="#br1" timeOffset="100695">2235 409 20,'0'0'22,"0"0"-7,0 0-6,0 0 0,0 0 1,0 0-1,0 0-1,0 0 0,0 0 0,0 0-1,0 0-2,0 0 1,-3 9-1,3-9 0,1 18-1,4-4 0,-4 1-1,5 6 0,-3 1 0,2 4-1,1 3 0,0 2 1,-2-2-2,0 1 0,-2-4 0,-1-2 0,1-3 0,0-4-1,-3-5 0,1-12 0,2 14-2,-2-14 0,0 0-6,0 0-23,0 0-5,3-13-2,-5-9 2</inkml:trace>
  <inkml:trace contextRef="#ctx0" brushRef="#br1" timeOffset="101286">2372 2 8,'0'0'29,"0"0"0,1-9-3,-1 9-14,0 0-5,0 0-1,0 0-2,0 0 0,0 0 0,0 0 0,0 0 0,0 0 0,0 0-1,0 0-1,-2 14 0,4-2 0,-3-1 0,6 8 0,-3 1 1,3 4-1,-3 5 0,4 5 1,-2 2-2,0 4 1,0 3-1,-1 1 1,2 0-2,0-1 0,2-3 1,-3-1-1,2-3 0,2-2 0,-2-2 1,0-2-1,1-4 0,-1-2 0,-1-3 0,0-3 0,-1-2 1,-2-6-1,-2-10 0,5 14 0,-5-14 0,0 0 0,0 0 0,0 0-2,0 0-3,-3-13-6,0-4-24,0 3-2,-3-9 1,2-1 0</inkml:trace>
  <inkml:trace contextRef="#ctx0" brushRef="#br1" timeOffset="101917">2592 3 13,'0'0'23,"0"0"-1,0 0-17,0 0-2,0 0 0,0 0 1,0 0 1,0 0 2,0 0 0,0 0 2,0 15-1,0-15 1,0 10-1,0-10 0,0 14-1,0-14-1,1 21 0,-1-10-1,4 7-2,-2 1 0,2 3-1,0 3 0,1 4 0,-1 3 0,2 6 0,-3 1-1,2 4 1,-2-1-1,0 3 1,-1-4-1,1 0 0,1-1 0,1-2-1,1-5 1,0-3-1,0-1 1,1-5-1,0-4 0,-1-3 0,-2-5 0,0-3 1,-4-9-1,4 12 1,-4-12 0,0 0 0,0 0 0,0 0 0,0 0-1,0 0 0,0 0-6,-1-12-33,-2 1 0,3-4 0,-2-9-1</inkml:trace>
  <inkml:trace contextRef="#ctx0" brushRef="#br1" timeOffset="103409">3024 139 21,'3'-9'17,"-3"9"-1,0 0-2,0 0-3,0 0 1,0 0-3,0-10-1,0 10-1,0 0-1,0 0-2,0 0 0,0 0-1,0 0-1,0 0 0,0 0-1,0 0 1,0 0-1,0 0 0,0 0 0,1 12 0,-1-12 0,3 12 1,-1-2-1,2 2 0,-1 3 0,2 2-1,-2 3 1,1 3 0,0 5-1,0 1 1,-1 3 0,0 3 0,-2 1-1,-1 0 1,1 1-1,1-2 1,-2 1-1,2-2 0,-1-2 1,2-4-1,1-3 0,0-2 0,-1-4 1,0-3-1,-1-6 0,-2-10 1,4 13 0,-4-13 1,0 0-1,0 0 0,0 0-4,-4-19-19,1 0-12,4 0-3,-4-8 2</inkml:trace>
  <inkml:trace contextRef="#ctx0" brushRef="#br1" timeOffset="104000">3038 530 3,'0'0'29,"-5"-10"0,5 10 1,0 0-16,0 0-6,0 0-3,12-2 0,-12 2-1,15-15 1,0 3-1,-1-8 1,7-5 1,1-5-1,3-1-1,-3-6-1,4 3 1,-5-1 0,0 6 0,-8 4 0,1 8-1,-6 2-1,-8 15 0,8-13 0,-8 13-1,0 0-1,0 0 0,0 0 0,0 0-1,0 0-1,0 0 0,0 0-3,0 0-5,-2 18-5,-4-9-14,-2 3-9,-1 6 1,-5-1 1</inkml:trace>
  <inkml:trace contextRef="#ctx0" brushRef="#br1" timeOffset="104400">3110 477 2,'0'0'27,"0"0"-1,0 0-9,0 0-3,0 0-2,0 0-1,0 0-2,0 0 0,0 0-2,0 0-1,0 0-1,0 0-1,0 0 0,0 0-1,0 0 0,10 2-2,-10-2 1,12 4-2,-12-4 1,11 8-1,-11-8 0,9 16 0,-3-5 0,-1 1 1,-1 2-1,-1 0 1,0 2-1,2 3 1,1 1-1,-1-1 1,1-1-1,-2 0 1,0 0-1,0-3 2,2-2-1,-2-3 0,-4-10 0,5 13 0,-5-13 0,0 0 1,4 10-1,-4-10 0,0 0 0,0 0 0,0 0-1,0 0 1,0 0 0,0 0-1,0 0-1,0 0-2,0 0-9,0 0-26,0 0 1,-6-16-2,9 4 1</inkml:trace>
  <inkml:trace contextRef="#ctx0" brushRef="#br1" timeOffset="105091">3346 377 24,'0'0'30,"0"0"-4,6-9-6,-6 9-9,0 0-4,0 0-3,0 0-2,0 0-1,0 0 0,-7 10 1,7-10-1,0 0 1,0 14-1,0-14 1,4 19 0,-3-7 0,2 4 0,-1 2 0,5 4 1,-5 0-1,0 3 1,0-4-1,0 6-1,0-2 1,1 0 0,-1-3-1,1-1 0,-1-4 0,2-1-1,-2-3 1,-2-13 0,8 14-1,-8-14 1,0 0 1,0 0-1,10 4 0,-10-4 2,7-9-2,1-3 1,-1-4-1,2-4 0,2-4 0,2-2-1,3-2 0,2-1 1,0 1-1,-2 5 0,1 2 0,-2 5 1,-1 2-1,-1 6 0,-13 8 0,17-11 0,-17 11 1,12-2-1,-12 2 0,9 1 0,-9-1 0,10 4 0,-10-4 1,0 0-1,11 14 1,-11-14 0,13 20-1,-7-6 1,-1 2 0,1 3 0,0 1 0,1 5-1,-1-1 1,-2 2-1,0 0 0,-2-2 1,1-2-1,-1-4 0,0 0 1,-2-5-1,1-4 0,-1-9 1,0 11-1,0-11 0,0 0 0,0 0-1,0 0-4,0 0-21,3-12-13,2 0 0,-1-8 1</inkml:trace>
  <inkml:trace contextRef="#ctx0" brushRef="#br1" timeOffset="105983">3952 683 10,'0'0'21,"-7"11"1,7-11-17,-14 5-2,14-5 2,-18-7 1,18 7 3,-21-13 2,21 13 1,-13-22-1,9 10-2,-3-3-2,5 1-2,-2-2-1,3 4 0,1-3-1,4 4-1,-1-1 1,3 3-1,1-3 0,2 3-1,1-2 1,1 3-1,0-1 0,1 3-1,-1 0 1,3 3 0,-3 2 0,2 2 0,-2 2 0,0 2 0,1 4-1,-2 0 1,-1 4-1,0-1 2,0 2-2,-2 1 1,-1 0 0,1 0 0,-4 2-1,0 1 1,-3-1 0,0 1 0,-3-2 1,-2 1-1,-3-3 1,1-1 0,-2-4 0,-5-1 0,0-3 0,-1-2 1,-4-4-1,2-1 0,-3-4-1,1-2 0,0-7 0,5-1-1,-1-1-1,1-6-4,8 4-6,-2-3-24,6-3-4,7-1-2,1-2 2</inkml:trace>
  <inkml:trace contextRef="#ctx0" brushRef="#br1" timeOffset="106884">4079 394 22,'0'0'26,"0"0"-6,0 0-7,10-3-2,-10 3-3,0 0-2,3 14-1,-3-14 0,7 16 0,-1-3 0,0-1-1,0 5 1,1 0-1,4 4-1,-3-1 0,1 3 0,2 2-1,0 1 0,-2-2 0,5 1-1,-3-3 0,0 0 0,1-3 0,-2-2-1,0-6 1,-3-1 0,-7-10 1,9 10-1,-9-10 1,0 0 1,10-6 0,-10 6-1,8-20 0,-3 2-1,-1-4 0,1-4 0,-2-3-1,1-2 0,-2 0 0,0 1 1,1 1-1,-3 6 0,1 5 1,1 2-1,-1 4 1,-1 12-1,1-13 1,-1 13 0,0 0 0,0 0-1,0 0 1,0 0-1,0 0 0,0 0 1,0 0-1,0 0 0,0 0 0,0 0 0,0 0 0,0 0 0,6 12 1,-3-2-1,-1 1 0,3 4 1,1 2-1,0 0 0,-1 3 0,5 0 1,0-1-1,1-2 0,-2 0 0,1 0 0,0-3 1,-2-3-1,-1-1 0,-7-10 0,11 12 1,-11-12-1,0 0 1,0 0 0,11 7-1,-11-7 2,5-12-2,-5 12 1,11-19 0,-4 5 0,1-6-1,3-3 1,-2-6 0,2 1-1,-1-6 1,-1-3-1,-1 1 1,-1 0-1,-2 2 1,-1 5-1,-2 4 0,0 5 1,1 6-1,-1 3 0,-2 11 0,2-11-1,-2 11-1,0 0-1,0 0-7,0 0-24,0 0-6,-3 11-1,3-11 0</inkml:trace>
</inkml:ink>
</file>

<file path=ppt/ink/ink8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55.864"/>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43 408 0,'0'0'27,"16"-3"1,-16 3 0,11-12-17,-1 11-1,-10 1 0,24-6 0,-14 1-1,9 5 0,-9-3 0,6 6-2,-1-1-2,3 1-1,0 2-1,-1 2-3,0 1 1,-2 4-1,1 1 0,-4 3 1,0 1 0,-3 3-1,-6 0 1,0 3 0,-6 0 0,1 1 0,-6-1 0,1 0 0,-2-3-1,1-3 2,-4 0-1,-1-1 0,1-3 0,-2-1 0,-1-4 1,-3 1-1,-2-4 1,-1 0-1,0-5 0,0-1 0,0-4 0,0-1 1,1-2-2,4 0 2,1-2-2,3-1 1,6 0-1,3-1 1,3 1-2,6-1 1,6-1-1,5 1 0,1 1 0,5 0 0,3 4 0,-2 1 1,1 2-1,-2 3 0,-2 3-1,-5-2-2,3 9-8,-5-3-28,-14-6 1,16 7-1,-16-7 2</inkml:trace>
  <inkml:trace contextRef="#ctx0" brushRef="#br0" timeOffset="961">569 5 22,'0'0'20,"11"3"-4,-11-3-2,0 0-4,0 0-2,1 12-1,2 0 1,1 0-1,-1 7 0,0 3 0,3 8-1,-2 2 0,4 10-1,-4 1-1,0 5 0,-4 3-1,3 3-1,-3-3 0,-3 1 0,1-5 0,0-3 0,-2-9 0,-1-5-1,2-5 2,1-6-3,0-4 1,2-15-4,0 13-3,0-13-10,0-13-20,2 3-1,2-10 1,3-2 0</inkml:trace>
  <inkml:trace contextRef="#ctx0" brushRef="#br0" timeOffset="1341">806 417 23,'0'0'28,"15"4"1,-15-4-13,0 0-7,12 0 1,-12 0 0,0 0-1,0 0 0,5 12 0,-5-12-2,1 20-2,-1-6-1,0 6 0,0 0-2,2 5 0,-1 0 0,0 0-1,3 0 0,-4-3 0,3-2-1,1-4 0,-4-3 0,3-4-1,1 1-1,-4-10-4,6 12-9,-6-12-17,10 2-5,-10-2-1,8-18 1</inkml:trace>
  <inkml:trace contextRef="#ctx0" brushRef="#br0" timeOffset="1772">1033 0 8,'14'7'29,"-14"-7"-1,0 0 2,-2 12-23,2-12-2,4 16 0,-2-2-1,-1-1 1,-1 5 0,0-18 1,0 0-1,10 59 1,-10-59-2,0 55 0,0-55 0,0 70 0,-1-27 0,-1 4-2,0 4 1,3 3-1,-3 0 0,-2-2-1,9-2 0,-5-6-1,0-44 0,7 68-1,-7-68-7,0 0-10,15 46-18,-15-46-1,0 0 0,1-46 1</inkml:trace>
  <inkml:trace contextRef="#ctx0" brushRef="#br0" timeOffset="2193">1212 30 19,'0'0'32,"0"0"0,0 0 2,0 0-21,0 0-6,0 0-1,0 0-1,23 55-1,-23-55 0,4 45-1,-4-45 0,-2 61-1,2-61 1,3 76 0,-5-32-1,5 4-1,-4 0 1,5 1-1,0-2 0,1 0 0,0-2-1,-5-45 1,9 74-1,-9-74 0,5 50 1,-5-50-2,0 0 0,0 0-4,0 0-7,0 0-14,0 0-10,0 0-2,0 0 1</inkml:trace>
  <inkml:trace contextRef="#ctx0" brushRef="#br0" timeOffset="2623">918 271 26,'0'0'14,"0"0"1,0 0 1,0 0-2,-10 0-4,10 0-1,0 0-2,0 0 0,0 0 0,10 5-1,-10-5 1,21-1-2,-21 1 1,44-2-1,-44 2 0,70-6-2,-23 3 0,-1 0-1,13 0 2,-10 1-2,5-2 1,-6 3-1,-5 0 0,-43 1 0,53-1-1,-53 1 0,0 0 0,0 0-1,0 0 1,0 0-1,0 0 0,0 0 0,0 0 0,0 0 0,0 0-1,42 8-2,-42-8-6,0 0-26,0 0-3,0 0-1,0 0 1</inkml:trace>
  <inkml:trace contextRef="#ctx0" brushRef="#br0" timeOffset="3274">1448 35 17,'0'0'28,"0"0"1,0 0-15,0 0-5,0 0 0,0 0 0,0 0-2,0 0 1,0 0-2,0 0 1,0 0-1,0 0-1,0 0-1,0 0-1,0 0 0,0 0-1,0 0 0,-4 41 0,4-41 0,9 56-1,-9-56 0,13 78 0,-7-36-1,-3 6 1,1 0-1,0 3 1,-1 0 0,-4-3-1,-1-1 1,5-2-1,-3-3 0,0-42 0,7 69 1,-7-69-1,7 45 1,-7-45-1,0 0 0,0 0-2,0 0-7,0 0-23,0 0-5,0 0-2,0 0 1</inkml:trace>
  <inkml:trace contextRef="#ctx0" brushRef="#br0" timeOffset="3785">1665 526 33,'0'0'32,"0"0"1,0 0-14,0 0-8,42 15-3,-42-15-2,0 0-1,49 2-2,-49-2 1,43-5-2,-43 5 0,0 0 0,51-18-1,-51 18 0,0 0-1,0 0 0,36-55 0,-36 55 0,0 0-1,3-46 1,-3 46 0,0 0 0,-41-29 0,41 29 0,0 0 0,-57-11 0,57 11 1,-44 1-1,44-1 1,-44 6 0,44-6 0,-46 13 1,46-13 2,0 0-2,-53 45 1,53-45-1,-31 44 1,31-44-1,-13 53 0,13-53 0,-3 57 0,3-57-1,24 60 1,-24-60-1,39 56 0,-39-56 0,60 42 0,-60-42 0,62 28-1,-62-28 1,64 13-1,-64-13 0,55 2 0,-55-2 0,0 0 0,42-1 0,-42 1 0,0 0 0,0 0 0,0 0 0,0 0 0,0 0 0,0 0-1,0 0 1,0 0 0,0 0 0,0 0-1,0 0 1,0 0-1,0 0 1,0 0-2,0 0-4,0 0-26,0 0-8,0 0-1,0 0 0</inkml:trace>
  <inkml:trace contextRef="#ctx0" brushRef="#br1" timeOffset="97550">6 464 11,'0'0'24,"0"0"-2,0 0-10,0 0-2,0 0 1,0 0-2,-5-10 1,5 10 0,0 0 0,12-4-3,-12 4 0,12-9-3,-12 9 0,21-9-1,-9 4-1,2 2 0,-1 0 0,0 4 0,4 0-1,0 5 0,-2 0 0,2 3 0,-2 2-1,2 1 0,-1 2 0,0 0 1,-4 1-1,0 0 0,-2 1 0,1 0 1,-5 2-1,-1-1 0,1 3 0,-1-1 2,-2 2-2,1 1 0,-4-3 1,-1 1-1,-1-2 1,-1-1-1,-1-2 1,-2-2-1,-1-4 1,-1 1 0,-3-3 0,1-1 0,-2 0 0,-1-2 0,-1 0 0,-3 0 0,0-3 0,0 0 0,1-3 1,-1-3-2,-1-1 1,1-3 0,1-3 0,1-5-1,4-2 0,1 0 0,1-2-2,3 0 1,4 2-1,3 0 1,2 3-1,2 1 0,1 5 0,0 1 1,-6 9 0,15-12 1,-5 9-1,-10 3 1,21 1 0,-9 3 0,2 3-1,2 0 2,2 3-1,2 1 0,-1 2 1,2 4-1,-3 0 1,6 1 0,-1 0 0,-1 0-1,2 0 2,-1 0-1,-4-1 1,2-1 0,-4-4 0,0 1-1,-8-3 1,3-1-1,-12-9 0,8 13 0,-8-13 0,0 0 0,0 0 0,0 0 0,0 0-1,0 0 1,0 0-1,0 0-1,4 9-3,-4-9-14,0-10-23,0 10 3,0-20-3,2 3 2</inkml:trace>
  <inkml:trace contextRef="#ctx0" brushRef="#br1" timeOffset="98902">526 62 12,'0'0'17,"0"0"-1,0 0-3,0 0-4,7-10-2,-7 10 0,0 0-1,0 0 0,0 0-1,0 0 2,0 0-1,3-9 1,-3 9 0,0 0 0,-3 11 0,3-11-1,0 17-1,0-8-1,0 7-1,2 5 0,1 2 0,0-1-2,-1 3 1,1 3-1,0 3 0,0 1 1,2 1-1,-2 2-1,2 2 1,0 0-1,3 0 1,-3-1-1,-1-2 0,3 0 0,-2-3 1,0-3-1,1-5 0,0 2 0,-2-5 0,1-1 1,1-4-1,-2-2 0,-1-2 0,-3-11 1,6 17-1,-6-17 0,0 0 1,0 0-1,0 0 1,0 0-1,0 0 0,0 0 0,0 0 0,0 0-1,0 0-3,0 0-13,0 0-20,9-9 0,-5-1 0,-2-7 0</inkml:trace>
  <inkml:trace contextRef="#ctx0" brushRef="#br1" timeOffset="99733">794 490 17,'0'0'27,"0"0"-3,0 0-1,0 0-7,0 0-6,0 0-2,0 0-3,0 0 0,0 0-1,0 0 0,0 0 0,0 0-1,0 0 0,2 13 0,1-2-2,-2 3 0,0 4 0,0 4-1,3 2 1,0 5 0,3 1-1,-3-1 0,-1-1 0,2-1 1,-1-4-1,0-1 0,1-2 0,-3-6 0,1-3 0,1-2-1,-4-9-1,6 11-5,-6-11-19,0 0-10,11-15 0,-11-7 1</inkml:trace>
  <inkml:trace contextRef="#ctx0" brushRef="#br1" timeOffset="100414">1057 59 21,'0'0'28,"13"-1"-6,-13 1-6,0 0-6,0 0-2,0 0 0,0 0-4,0 0 0,0 0 1,-9 5-1,9-5 0,0 0 2,-11 13-2,11-13 0,-3 12 0,3-12 1,-6 23-2,6-10 0,-3 5-1,4 3 0,-5 3 2,-1 3-3,2 4 1,4 0-2,-1 2 1,0 2 0,-1 0-1,-4 1 0,10-1 1,-5-35 0,8 63-1,-8-63 1,0 59 0,0-59 0,5 51-1,-5-51 1,9 50-1,-10-29 0,1-21 0,0 0 1,12 53-2,-17-42 1,8-1 0,-3-10 0,0 0 1,0 0-2,0 0 1,0 0-3,0 0-4,0 0-17,0 0-12,0 0-3,20-56 2</inkml:trace>
  <inkml:trace contextRef="#ctx0" brushRef="#br1" timeOffset="101105">1179 124 20,'0'0'28,"0"0"0,0 0-8,0 0-9,0 0-3,0 0-3,0 0 1,0 0-1,0 0 0,-19 49-1,19-49 1,0 0-2,5 55-1,-5-55 0,6 50 0,-6-50 0,10 60-1,-10-60 1,13 69 0,-13-69-1,7 75 1,-7-75-1,2 72 0,-2-72 0,0 66-1,0-66 1,1 60-1,-1-60 0,5 45 2,-5-45-2,0 0 0,14 44 1,-14-44-1,0 0 1,0 0-1,0 0 0,0 0-1,0 0-3,0 0-4,0 0-20,0 0-8,-30-46-1,30 46 1</inkml:trace>
  <inkml:trace contextRef="#ctx0" brushRef="#br1" timeOffset="101606">870 302 27,'0'0'30,"14"-8"1,-14 8-13,0 0-9,0 0-2,0 0-2,13 7-1,-3-5-2,6 1 1,3-1-1,-19-2 2,56 3-1,-56-3-1,71 1 0,-71-1-1,73-1 1,-73 1 0,66-1 0,-66 1 0,45 0-1,-45 0 0,0 0-1,47 5 1,-47-5-1,0 0-1,0 0-1,0 0-1,0 0-8,0 0-24,0 0 0,0 0 0,0 0 0</inkml:trace>
  <inkml:trace contextRef="#ctx0" brushRef="#br1" timeOffset="102156">1380 106 14,'0'0'24,"0"0"1,0 0-10,0 0-11,0 0 0,0 0 0,0 0 3,0 0-1,0 0 3,0 0-1,0 0 1,0 0-2,0 0 1,37 43-2,-37-43-2,0 0 0,6 51-1,-6-51 0,-2 47-1,2-47 0,-4 58 0,4-58-1,-4 63 0,4-63 0,-6 65-1,6-65 0,-1 63 0,1-63 1,5 57-1,-5-57 0,4 52 0,-4-52 0,16 47 1,-16-47-1,11 43 0,-11-43 0,0 0 0,14 48 0,-14-48 1,0 0-1,0 0 0,0 0 0,0 0 0,0 0-1,0 0-1,0 0-3,0 0-8,0 0-23,0 0-2,0 0 1,0 0 0</inkml:trace>
  <inkml:trace contextRef="#ctx0" brushRef="#br1" timeOffset="102857">1624 613 8,'0'0'25,"0"0"0,0 0-10,0 0-9,0 0 1,8 42 1,-8-42 0,0 0 1,0 0 0,0 0 0,0 0-1,0 0-2,54 15-1,-54-15-3,0 0 0,0 0-1,44-15 0,-44 15-1,0 0 0,45-27 0,-45 27 0,0 0 0,0 0 0,53-46 1,-53 46 0,0 0 0,0 0 1,19-44-1,-19 44 1,0 0-1,0 0 0,-12-49 0,12 49 0,0 0-1,0 0 0,-34-49 1,34 49-1,0 0 1,0 0-1,-51-23 2,51 23-2,0 0 0,-56 6 1,56-6-1,0 0 1,-56 25-1,56-25 1,0 0-1,-54 41 1,54-41 0,0 0-1,-39 47 1,39-47-1,0 0 1,-26 52 0,26-52 0,0 0 0,-14 53 0,14-53 0,-1 42 0,1-42 0,5 41 0,-5-41 0,3 43 0,-3-43-1,24 43 1,-24-43 0,0 0 0,55 45-1,-55-45 1,55 22-1,-55-22 0,60 14 0,-60-14 0,64 8 0,-64-8 0,68 6-1,-68-6 1,57 6-1,-57-6 1,0 0 0,0 0 0,41 11-1,-41-11 1,0 0-1,0 0-1,0 0 0,0 0-3,-49 12-12,49-12-21,0 0-2,0 0 1,0 0 1</inkml:trace>
</inkml:ink>
</file>

<file path=ppt/ink/ink8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4:23.65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33 38 25,'0'0'17,"0"0"1,0 0-1,0 0 0,0 0-5,0 0-3,0 0-1,0 0-2,0 0 0,0 0-1,0 0 0,0 0 0,0 0-1,0 0 0,-15 0-1,15 0-1,-18 6-1,3-2 0,2 1 0,-6 2-1,4 2 1,-5-2-1,1 1 1,0 2-1,-1 0 2,3 1-2,-2 0 1,2 0 0,2 0-1,0 1 0,1-1 1,4 1-1,-1-2 0,1 0 1,3-1-1,7-9 0,-14 16 0,14-16 0,-8 12 1,8-12-1,-4 11 0,4-11 0,-1 9 1,1-9-1,6 10 0,-6-10 1,15 13 0,-4-4-1,3-1 1,5 0-1,3 2 1,0-2 0,3 0-1,1 2 1,1-2-1,-1 1 0,2-1 0,-5 1 0,1 1 0,0 1 0,-2 1 0,-3 0 1,-1 2-2,0-1 2,-2 1-2,0 1 2,-2-1-2,-2-2 2,0 0-1,-4 1 0,0-2 0,-2 0 0,-3-1 0,-3 0 0,1-1 1,-2 1-1,-2-1 0,3-9 0,-12 17 1,3-9-1,-4 0 0,-2 2 1,-2-2 0,-4 0-1,-1 0 1,-2 0 0,-3-1-1,1-3 1,0 1 0,0-3 0,1 0 0,-1-2-1,5-2 1,1 0 0,3-1 0,2-1-1,0-1 1,6 0-1,0 0 0,9 5 0,-14-10 0,14 10-2,-7-11 1,7 11-3,-5-12-4,5 12-21,7-11-10,-3 1-2,4-2 2</inkml:trace>
  <inkml:trace contextRef="#ctx0" brushRef="#br0" timeOffset="1182">734 610 32,'0'0'21,"-14"-2"-1,4-2 1,10 4-2,-16-8-2,16 8-4,-16-11-4,16 11-2,-18-15-2,18 15-1,-15-19 0,7 9-1,-1-1-1,4 0 0,0 0 0,5-2 0,2 0-2,2-2 1,6 1-1,2-1 0,4 1 0,2 1 0,3 0-1,-1 3 1,4 2 0,-1 2 0,1 1 0,0 3-1,-2 1 1,2 2 0,-4 1 0,-1 2 0,-1 2 0,-2 1 0,0 3 0,-2 2-1,-1-1 1,-4 2 0,2 0 0,-3 2 0,-2 1 0,-2-1-1,-2-1 1,-2 0 0,-4 1 0,-2-1 0,-2-1 0,-3-1 1,-1-2 0,-3 1-1,-3-2 1,-2-2 0,-1 0 0,-2-2 0,-1-2 0,-2 0 0,1-4 0,2 0-1,2-2 1,1 1 0,2-3-1,5-1 0,0 1 0,3-1-1,10 6-2,-17-14-5,13 5-30,4 9-1,-16-17-1,11 7 1</inkml:trace>
  <inkml:trace contextRef="#ctx0" brushRef="#br0" timeOffset="2063">1088 316 10,'0'0'28,"0"0"0,0 0-9,0 0-7,0 0-3,0 0-2,0 0 0,0 0-1,5 9-1,-5-9-2,0 0 0,4 10 0,-4-10-1,7 15 0,-2-4-1,0 2 1,2 3 0,-2-1 0,1 4-2,-1 0 2,-1 1-2,-2-1 1,0 1 0,-1-4 0,0 1-1,-1-1 1,1-2-1,-1-2 1,1-2-1,1 1 1,-2-11-1,3 12 1,-3-12-1,0 0 1,9 6 0,-9-6 1,9-8-1,-4-1 1,3-2-1,0-3 1,1-3-1,2-5 0,0-2 0,3-1-1,2 0 0,-1 0 0,2 3 0,-3 3 0,2 2 1,-2 5-1,-1 3 1,-3 3-1,-10 6 1,15-7 0,-15 7-1,0 0 0,11-2 0,-11 2 0,0 0 0,5 12 0,-5-12 0,5 20 0,-1-5 0,1 1 1,-2 3-2,0 2 2,0 0-1,1 0 1,-1 0-2,-1-3 2,-1-3-1,1-1 0,0-4 0,-2-10 0,1 14 1,-1-14-1,0 0 1,10-4 0,-10 4-1,17-21 1,-2 5-1,2 0 0,1-5 1,4-1-2,-2 1 2,-1 3-2,-2 2 2,-3 5-1,-4 1 0,-10 10 0,15-9 0,-15 9 0,0 0 0,0 0 0,10 8 0,-10-8 0,5 18-1,-2-7 2,2 2-1,2 3 1,-1 1-1,-2 1 0,0 3 0,0-1 1,-1 1-1,-1-2 0,-4 0 1,0-3-2,-3-2 1,3-1-1,2-13 0,-4 15-2,4-15-10,-10-4-25,10 4 0,4-23-2,3 2 2</inkml:trace>
  <inkml:trace contextRef="#ctx0" brushRef="#br0" timeOffset="3155">1836 472 23,'0'0'25,"19"14"2,-7-11-20,2-2 0,5 1-1,-2-3 2,3 1-1,-2-4 1,3 1 0,-4-4 0,0 0-2,-4-2-3,-4 2 1,-1-4-2,-8 11 2,8-18-2,-8 18 1,-2-18-1,2 18 0,-9-18 0,9 18-1,-15-16 0,6 10-1,-2 1 1,11 5-1,-20-5 0,6 9 0,0 0 1,-1 2 1,0 2-2,-2 4 1,1 2 0,-3 3 0,3 0 0,1 2 0,3 1 1,1 1-2,0 2 2,2-1-1,-1-1 0,6 1 1,-1-1-1,4-1 1,0-1-1,4-2 1,5-3-1,6-1 0,3-5 0,8 0-1,2-3 0,3-1 1,1-3-1,2-2 0,-3-2 0,-4 0-1,-6 0 1,-7-3-1,-2 3-4,-9-6-19,-2 9-15,-1-15-1,-2 2 1,1-3 0</inkml:trace>
  <inkml:trace contextRef="#ctx0" brushRef="#br0" timeOffset="4036">2311 722 23,'0'0'32,"5"-10"1,-3-3-12,6 3-7,-5-11-2,7 1-3,-6-9-2,8 1 0,-6-12-1,5 2 0,-1-7-2,1 1-1,-1-4-1,3 3 1,-1-1-1,2 4 0,-4 5 0,2 5-1,0 4 1,-1 6 0,-2 4-1,1 4 0,-4 2-1,1 3 1,4 2-1,-11 7 0,10-13 0,-10 13 0,0 0 1,9-11-1,-9 11 0,0 0 0,0 0 0,0 0 0,0 0 0,0 0-1,0 0 1,16 1-1,-16-1 1,0 0 0,5 11-1,-5-11 1,6 15 0,-6-15 0,9 19 0,-8-6 0,6 4 0,-2 3 0,3 3 0,1 4 0,0 4 1,0 6-1,1 4 0,1 0 0,-1 2 0,2 0 0,-1 0 0,-1-1 0,1-2 1,-1-3-2,-3-4 2,0-3-1,-1-4 0,0-4 0,-3-3 0,-1-5-1,0-4 1,-2-10 0,2 13-1,-2-13 0,0 0 0,0 0-3,0 0-3,-12-16-14,4 3-18,0-2-1,-7-7 1,2-3 1</inkml:trace>
  <inkml:trace contextRef="#ctx0" brushRef="#br0" timeOffset="4747">2331 447 22,'10'8'30,"-10"-8"3,14-8-9,3 10-12,-6-6-2,12 8-2,-9-5 2,8 8-3,-6-5 1,7 4-4,-1-2 1,5 1-4,-2 1 0,2-3 0,0 1-2,0-4-2,7 4-16,-4-3-18,-6-6-1,-1-3 2,-8-8-2</inkml:trace>
  <inkml:trace contextRef="#ctx0" brushRef="#br0" timeOffset="5178">3002 346 25,'0'0'33,"10"-4"1,-10 4-8,0 0-14,0 0-4,0 0-1,0 0-2,-3 10-1,3-10-1,3 15 0,0-1-1,1 3 1,2 6-1,-5 3 1,3 8-2,-1 4 1,1 8-1,0 5 0,-1 2 0,-2 2-1,4 1 1,-1 0-1,-1-4 1,1-5-1,0-9 0,-2-5 0,0-8-1,0-6 1,0-7-1,-2-12-1,2 12-1,-2-12-5,0 0-9,-3-17-17,4 5-4,-5-9 1,4-3 1</inkml:trace>
  <inkml:trace contextRef="#ctx0" brushRef="#br0" timeOffset="5578">2935 388 19,'0'0'30,"0"0"0,2-11 2,-2 11-23,16-11-3,-3 4 1,6 4 0,0-1-1,5 6 0,-1-2-1,5 5-1,-1 1-2,0 3 0,2 3-1,-3 2-1,0 3 1,-2 2-1,-3 1 0,-2 0 0,-7 0 1,-1 2-1,-9-2 2,-1 2 0,-6-3-1,-8 2 1,-5-5 1,-3 1 0,-6-3 0,0-1 0,-4-5-1,1-2 0,-1-4 0,7-2 0,1-3-1,4-3-1,3 0-3,0-7-3,14 4-18,-2-5-15,3-3-2,4-1 1,6-4 1</inkml:trace>
  <inkml:trace contextRef="#ctx0" brushRef="#br0" timeOffset="6079">3403 370 21,'0'0'30,"8"18"-1,-8-18 3,-3 10-23,6 2-7,0 1 1,3 5 0,-3 2 2,4 7-1,-3 0 2,9 8-2,-7 2 0,2 7-1,1 4-1,0 3-1,-2 0 0,2 1 0,-4-2 0,-4-4-1,3-6 0,1-5 0,0-7-2,-5-10-2,2-2-11,-2-16-20,0 0 0,-4-13-1</inkml:trace>
  <inkml:trace contextRef="#ctx0" brushRef="#br0" timeOffset="6430">3314 488 27,'13'-12'29,"-1"-4"-8,4-2-4,5 8-3,1-5 0,7 10-3,-4-5-1,8 8-2,-2-2-1,3 5-3,-3 0-1,1 3-1,-4 3 1,-2 2-2,-2 0 0,-5 4 0,-1 1 0,-4 1 0,-2 2 0,-5 3-1,-2-2 0,-2 2 1,-4-1 0,-2 1 0,-9-2 1,1 1 0,-6-6 1,0 1 0,-9-5 0,0-1 0,-5-6 0,2 0-1,-1-4 0,2-2 0,0-2-2,2-1 0,8 0-1,2-4-2,16 11-2,-19-23-19,15 9-18,4-4 2,5-5-1,3-5 1</inkml:trace>
  <inkml:trace contextRef="#ctx0" brushRef="#br0" timeOffset="7030">3883-9 3,'0'0'30,"0"0"-1,12 3 3,-12-3-17,0 0-7,0 0-2,0 0 0,0 0-1,0 0-1,0 0 0,0 0 1,0 0-2,0 0 1,5 11-1,-5-11 0,-2 13-1,5-3 2,0 4 0,-4 2-1,8 7 0,-6 3-1,3 7 0,-1 2 0,1 5 0,-7 2-2,6 4 1,-4 1 0,1 0-1,0-2 0,1 0 0,-1-3 1,2-3-1,1-5 0,-2-5 1,1-4-1,-2-5-1,4-4 1,-4-16-2,5 15-2,-5-15-11,-6-19-23,11 2 0,-2-8-1,5-4 1</inkml:trace>
  <inkml:trace contextRef="#ctx0" brushRef="#br0" timeOffset="7531">4122 348 11,'18'-2'31,"-18"2"2,14-2-3,-14 2-12,9 8-6,-5 2-2,-4-10-3,0 24-1,-1-8-1,5 8-2,-6 0 1,3 7-1,-1-1-1,4 3-1,-2-1 1,6-2-1,-1-2-1,-6-2 0,3-2-1,2-7-2,5 3-9,-3-2-24,-8-18-2,16-3 0,-12-14 0</inkml:trace>
  <inkml:trace contextRef="#ctx0" brushRef="#br0" timeOffset="7862">4224 3 16,'0'0'32,"4"10"2,-4-10 0,0 0-17,0 0-11,10 4-1,-10-4-1,0 0-2,6 12-3,-1-3-8,4 1-25,-9-10-1,15 8 1,-15-8 0</inkml:trace>
  <inkml:trace contextRef="#ctx0" brushRef="#br0" timeOffset="8212">4611 441 11,'13'-11'15,"-13"11"4,6-11 5,-6 11 1,1-12-5,-1 12-6,-6-10-6,6 10-3,-19-5-2,5 4 0,-2 0-2,-2 3 1,-2 0 0,-2 4-1,0 4 1,2 2 0,-1 1 0,4 2-1,-2 3 1,4 3 0,-2 1 1,7 2 0,2-1 0,3 2 0,4 0-1,9 3 1,0-2-1,11-1 0,4-4 0,4 0-1,0-7-1,7-2 1,-3-4-2,-1-4 0,-2-3-2,-7-7-4,3 6-17,-6-6-14,-3-4-1,-5 0 1,0-5 0</inkml:trace>
  <inkml:trace contextRef="#ctx0" brushRef="#br0" timeOffset="10185">5504 109 32,'-11'4'31,"11"-4"2,0 0-1,0 0-26,0 0-3,0 0-1,11 2-2,-11-2-8,11 3-23,7 5-2,-2-7 0,4 7-1</inkml:trace>
  <inkml:trace contextRef="#ctx0" brushRef="#br0" timeOffset="22072">4854 445 15,'-11'-1'13,"11"1"1,0 0 0,0 0-1,0 0 0,-11-5 0,11 5-3,0 0-1,0 0-2,0 0-1,0 0-2,0 0-1,0 0 0,0 0 0,0 0-1,2-13 0,-2 13-1,0 0 0,0 0 0,0 0 0,0 0-1,0 0 0,0 0 0,10 4 0,-10-4 0,0 0 0,11 5 0,-2-2 0,-9-3 0,17 13 1,-6-6-2,-1-3 2,2 2-2,-1-1 1,0 2 0,-11-7 0,14 7-1,-14-7 1,10 6 0,-10-6-1,0 0 1,0 0 0,10 11 1,-10-11-1,0 0 0,14 12 0,-14-12 0,9 9 1,-9-9-1,5 9 1,-5-9 0,0 0-1,10 13 1,-10-13 0,0 0-1,1 13 1,-1-13-1,5 11 1,-5-11-1,4 12 0,-4-12 1,6 17-1,-6-17 0,8 19 1,-5-10-1,-2 2 1,5-2-1,-6 2 1,-3-2-1,2 0 1,1-9-1,-3 16 0,3-16 1,-2 13-1,2-13 0,-6 11 0,6-11 0,0 13 0,0-13 0,2 12 0,-2-12 1,-3 16-1,3-16 0,-2 17 0,2-17 1,-4 16-1,3-6 0,-2-1 1,1 1-1,1 0 0,0-1 0,0 1 0,0-1 0,1 1 0,1-1 0,-1-9 0,4 17 0,-4-17 0,12 17 0,-12-17 0,17 13 0,-17-13 0,20 12 0,-8-9 0,3 0 0,-3-3 0,-1 0 1,2-1-1,3-1 0,-1-1 0,-2-1 0,-3 1 0,-10 3 0,13-4 0,-13 4 1,10-2-1,-10 2 0,0 0 0,0 0 1,0 0 0,0 0-1,0 0 1,0 0-1,0 0 2,0 0-2,0 0 0,0 0 0,0 0 0,-11 4 0,11-4 0,-15 4 0,4 0 0,-1-1 0,-1-1 0,-3 1 0,2-1 1,-4-1-1,1-1 0,-2 1 1,-1-1-1,1-1 0,2 1 0,1-1 0,0-1 1,0 0-1,1-1 1,2 0-1,3-3 1,-2 1-1,-2-2 1,-1-1-1,1 0 1,3 0-1,-3-1 1,4 2-1,-1 0 1,2-2-1,9 9 0,-13-15 1,13 15-1,-9-19 0,6 9 0,1 1 0,2-1 1,-2 0-1,2 10 0,1-17 0,-1 17 0,1-15 0,-1 15 0,6-17-1,-2 7 1,6-2 0,2 2-1,-1-2 1,1 2 0,2-1 0,0 3-1,-1 1 1,3 2 0,-5 2 0,-11 3-1,20-2 1,-8 3-1,-3 1 0,5 2 0,-4 1-1,3 4-3,-4-6-9,4 2-23,2 4 0,-3-9-1,5-1 1</inkml:trace>
  <inkml:trace contextRef="#ctx0" brushRef="#br0" timeOffset="24926">5432 94 9,'0'0'14,"0"0"-1,0 0 1,0 0 0,-2-10 1,2 10 0,0 0-2,0 0-1,0 0-2,0 0-2,0 0-2,0 0-2,0 0-2,0 0-1,-9 9 0,9-9 0,0 0-1,-2 11 1,1-1-1,0 1 1,-2 3 0,2 4-1,0 2 0,-3 3 1,1 2-1,0 2 0,-2 0 0,1 1 1,1 4-1,-2 0 0,2-1 1,1 1-1,0-1 0,-3 2 0,3-2 1,1-1-1,-3-2 0,3-1 0,2 0 0,0-2 1,-1-2-1,1-1 0,2-1 0,2-1 1,2-2-1,-2 0 1,1-2-1,1-1 1,3-1-1,-2 1 1,1-3-1,3 0 1,3-2-1,4 0 0,1-3 0,7-3-1,6-1-2,0-7-6,7-4-21,-2 3-7,-4-9 0,3 0 1</inkml:trace>
  <inkml:trace contextRef="#ctx0" brushRef="#br0" timeOffset="25587">5147 459 12,'0'0'24,"14"-11"-5,-14 11-10,17 0 0,-3 1 1,1 0 2,7 6 0,-1-6-1,9 6-1,-2-6-2,9 5-2,-1-5-2,4 7-1,-6-6-2,1 0 0,-3 1-1,-5-1-1,-2 1 0,-5-1-3,-3 5-10,-3-1-19,-14-6-2,14 6 1</inkml:trace>
</inkml:ink>
</file>

<file path=ppt/ink/ink8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4:50.251"/>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8 49,'0'0'34,"13"12"1,-18-24-6,5 12-27,-9 12-2,9-12-1,-8 13-2,8-13-7,0 0-23,0 12-2,0-12 1</inkml:trace>
</inkml:ink>
</file>

<file path=ppt/ink/ink8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4:49.780"/>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78 0 18,'0'0'22,"0"0"-2,0 0-1,0 0-1,0 0-4,0 0-3,0 0-1,0 0-3,0 0-1,0 0-2,0 0 0,-1 11-1,1-11 0,-13 12-1,10-1-1,-7 2 1,2 5-1,6 4 0,2 4-1,-6 5 1,0 1 0,0 4-1,9-1 2,-4-1-1,-2-1-1,-5-2 1,6-4-1,-1-3 1,3-4-1,-2-5 0,-3-2-1,5-13-1,2 16-3,-2-16-14,0 0-17,-4-19-3,2-4 3</inkml:trace>
  <inkml:trace contextRef="#ctx0" brushRef="#br0" timeOffset="1041">302 415 6,'0'0'29,"0"0"1,0 0-13,0 0-2,0 0-2,0 0-3,-36-58-2,36 58-2,0 0-1,2-60-1,-2 60 1,14-43-1,-14 43-1,0 0 1,31-52-2,-31 52 1,0 0-1,0 0-1,37-42 2,-37 42-2,0 0 0,0 0-1,0 0 1,0 0-1,46-20 0,-46 20 1,0 0-1,0 0 1,48 21-1,-48-21 1,0 0-1,44 33 1,-44-33 0,0 0-1,15 46 1,-15-46 0,0 0-1,17 52 0,-17-52 1,0 0-1,1 54 1,-1-54 0,0 0-1,-21 48 2,21-48-1,0 0 0,0 0 0,-52 44 1,52-44-1,0 0 0,-50 17 1,50-17-1,0 0 0,-43 5-1,43-5 1,0 0-1,-44-4 0,44 4 0,0 0-1,0 0-2,-47-19-5,47 19-21,0 0-11,-24-47-1,24 47 2</inkml:trace>
  <inkml:trace contextRef="#ctx0" brushRef="#br0" timeOffset="1833">709 236 20,'0'0'25,"0"0"-2,0 0 1,0 0-6,0 0-2,0 0-5,0 0-3,0 0-3,0 0-2,0 0 0,0 0-1,0 0 0,0 0 1,0 0-1,0 0-1,0 0 1,0 0 0,0 0 0,0 0-1,2 59 0,-2-59 0,1 48-1,-1-48 1,-1 62 0,1-62 0,-17 62-1,17-62 0,-4 53 0,4-53 0,0 0 0,-4 47 0,4-47 1,0 0-1,0 0 1,0 0-1,0 0 0,45-43 1,-45 43-1,33-43 0,-33 43 0,33-47 0,-33 47 0,31-42 0,-31 42-1,0 0 1,0 0 0,37-49 0,-37 49 0,0 0-1,0 0 1,0 0 0,0 0 0,0 0-1,0 0 1,47-10 0,-47 10 0,0 0 1,0 0-1,0 0 0,22 46 1,-22-46-1,0 0 1,5 62-1,-5-62 1,-8 51-1,8-51 1,-2 54-1,2-54 1,-13 48-1,13-48 1,0 0-1,-11 55 1,11-55-1,0 0 0,0 0 1,-9 41-1,9-41-1,0 0 0,0 0-3,0 0-3,0 0-24,0 0-9,0 0 1,0 0-1</inkml:trace>
  <inkml:trace contextRef="#ctx0" brushRef="#br0" timeOffset="2884">1260 665 7,'0'0'28,"0"0"-5,0 0-10,0 0-3,0 0-2,0 0-1,0 0-1,0 0 0,0 0 1,0 0 1,0 0-1,0 0 1,0 0-2,0 0-1,0 0-1,0 0-2,0 0 0,0 0-1,-42-4 0,42 4 0,0 0-1,0 0 1,-49 8-1,49-8 1,0 0 0,-56 13 1,56-13-1,0 0 0,0 0 0,-53 19 1,53-19 0,0 0-2,0 0 1,0 0-1,0 0 0,-7 42 0,7-42 0,0 0 1,0 0-1,22 50-1,-22-50 1,0 0 0,24 53 0,-24-53 0,0 0-1,54 56 0,-54-56 1,0 0-1,26 58-1,-26-58 1,0 0 0,16 53 0,-16-53 1,0 0-1,10 45 1,-10-45 0,0 0 1,0 0-1,3 41 0,-3-41 1,0 0-1,0 0 1,0 0 0,0 0 1,-12 54 0,12-54 1,0 0 0,0 0 1,-49 38 0,49-38 1,-58 21 0,17-13-2,41-8 0,-94 9-1,45-16-4,49 7-32,-91-24-8,91 24-1,-64-51 1</inkml:trace>
</inkml:ink>
</file>

<file path=ppt/ink/ink8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13.168"/>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45 2067 13,'0'0'12,"0"0"-1,0 0-1,0 0-1,0 0 0,0 0-1,0 0-1,0 0 2,0 0-3,0 0-1,0 0-1,0 0-2,0 0 0,0 0-1,0 0-1,0 0 1,0 0-1,0 0 1,0 0 0,44-9 1,-44 9-1,0 0 0,0 0 0,0 0 0,47 6 0,-47-6 0,0 0 0,0 0 0,52 4 1,-52-4 0,0 0 0,0 0 0,55 1 1,-55-1-1,0 0 0,0 0 0,54-1 0,-54 1 0,0 0-1,43 2 0,-43-2 0,0 0 0,42 3 0,-42-3 0,0 0 1,58 0-1,-58 0 1,0 0 0,60-4-1,-36 2 0,4-1 0,4 2-1,-3-1 1,2 0-1,-1 1 0,-2 0 0,3-1 0,0 2 1,-2-1 0,-4 0 0,4-2-1,-3 0 1,6 0 0,0-1 0,1 0 0,-1-1 0,1 0 0,0 1 1,-1-1-1,0 2-1,-3-1 1,-4 0-1,-6 2 1,-3 0-1,11-1 0,-1 1-1,1 0 1,0 0-1,-1 1 1,3-1-1,9 1 1,-2 1-2,-6-1 2,-4 1 2,2-1-2,-1 1 0,2 1 1,1-1-1,-6 0 0,4 1 0,-4 0 0,6 1 0,-4 0 0,-1 0 1,0 0-1,-4 0 0,0 1 0,1 0-1,-1 1 1,-1-1 0,1-1-1,1 2 1,-2-1-2,3 1 2,2 1-1,-4-1 1,2 0 0,-1 2 1,1-1-1,1 2 0,0-2 0,3 0 0,-1 0 0,2 0 2,4 0-2,0-1 0,2 0 0,1 0 0,2-1 1,-2 0-1,-5-1 0,7 0 0,-2-1 0,-1 1-1,-2 0 1,-1 0-2,0 1 2,1 0 0,6 0-1,-7 0 1,0-1 0,2 0 0,3 0 1,1 0-1,1-1 0,3 0 0,-2 1 0,-1 0 0,0 0 0,3-1 0,-2 1 0,-2 0 0,1 0-1,-1-1 1,-1 1 0,1-1 0,5 0 0,-6 1 0,2-2 0,0 2 0,2-2 0,-1 1 0,1-1 1,-2 0-1,0 0 0,-1 0 0,-5 0 0,4 0 0,-2 0 0,-1 1-1,0-1 1,1 0 0,-2 1 0,2-1 0,3 0-1,-2 1 2,0-1-1,0 0 0,1 0 0,1 0 0,0 0 0,0 0 0,-2 0 0,0 0 0,-1 0 0,-2 0 0,3-1 0,-2 1 0,0 0 0,1 0 0,1 0 0,3 0 0,0 0 0,3-1 0,-1 1 0,3-1 0,0 1 0,3-2 0,-2 1 0,2-2 0,0 0 1,-1 0-1,0-1 0,0 1 0,-2-2 0,0 1 0,-1-1 0,1 1 0,-1-1 0,0 0 0,4-1 0,-1 1 0,0-2 0,0 1 0,-1 0 0,-2 0 0,-1 0 0,-5 0 0,3 1 0,-3-1 0,0 1 0,-3 0 0,-2 1 0,-1 0 0,-1 1 0,3 1 2,-5 0-4,0 1 4,-3 0-4,2 1 2,-1 1 0,0 0 0,1 3 0,-2-2 0,0 2 0,-3 0 0,3 0 0,-1 0 2,-1 2-2,1-2 0,0 0 0,1 0 0,-1-1 0,5 0-2,0 1 2,-2 0 0,2 0 0,0 0 0,1 0 0,-1 1 0,2-1 0,-2 0 0,-1 0 0,2 0 0,2 0 0,0 1 0,4-1 0,0 0 0,1 1 0,1 0 0,1-1 0,0-1 0,-2 0 0,1 0 0,-3-2 0,0 1 0,-2-1 0,1 0 0,-3-1 0,2-1 2,1 0-2,-1 0 0,0-1 0,0 1 0,3-1 0,2 1 0,-2 0 0,0 0 0,-2 0-2,-3 0 4,-1 1-2,-3 0 0,-4 0 0,-4 0 0,-1 0 0,-4 0 0,0 0 0,-2 1 0,-2-1 0,2 0 0,-2 0 0,0 1 0,-9-1 0,16 0 0,-5 0 0,-1 0 0,2 0 0,-12 0 0,18 0 0,-8-1 0,0 1 0,-10 0 0,9-2 0,-9 2 0,0 0 1,0 0-1,0 0 0,10-5 0,-10 5 0,0 0 1,7-13-1,-7 13 0,8-19 0,-3 8 0,0-4 0,2-1 0,-1-1 0,0-1 0,1-1 1,1-2-1,-2 2 0,0-2 0,0 1 0,0 0 0,0 0 0,-1-1 0,-1-1 1,-1 0-1,0-1 0,-1-1 0,1 3 0,-2-4 0,0 2 0,1 1 0,-1 1 0,1 2 0,-2 1 1,3-5-1,-2 2-1,1 1 2,-2 0-2,1-2 2,-1 2-2,0-4 2,0 2-2,-2 2 1,1-1 1,-2-2-1,3 1 0,-1-2-1,0-2 1,0 1 0,1-2 0,2 1 0,-1-1 0,2-1 0,1 0 0,-1 0 0,0 1 0,-1 1 0,2-1 0,-3 1 0,2-1 0,-3-3 0,-1 0 0,-1 1 0,0-2-1,1 0 1,-2-1-1,0-2 1,-1 0 0,1 2 0,1-2 0,-2 1-1,2 1 2,-2 0-2,1 2 2,0 1-2,-1 0 2,0 0-2,-1 3 1,1-1 0,0 0 0,0 3 0,0 1 0,1 2 0,1 1 0,0-2 0,0 2 0,0 4 0,0 2-1,0-1 1,1 2 0,-3-1-2,2-1 2,-1 6 0,0-1 0,0-2-1,0 0 1,0 2 0,3 10 0,-8-16-1,8 16 1,-11-14-1,11 14 1,-12-10-1,12 10 0,-17-10 1,5 5 0,0 0-1,0 0 1,-1-1 0,-2 2 0,-1 0 0,-2 0 0,-3 1-1,2 0 1,-5 1 0,-4 0 0,-2 0 0,-2 1 0,-2 2 0,-4-1 0,-2 1 0,0 0 0,-1-1 0,-1 1 0,1 0 0,-3 0 0,3-2 0,-1 1 0,0-1 0,-1-1 1,-3 1-1,-3-1 0,-2 0 0,-1 1 0,-2 0 0,-1 0 0,-3 0 0,-3 0-1,2 0 1,3 1 0,1 0 0,2-1 0,-2 2 0,-2-1-1,2 1 1,4-1 0,0 1 1,0 0-1,0 0 0,2 0-1,-5-1 2,7 2-2,3-1 1,-2 1 0,1-1 0,0 1 0,0-1 0,-1 0 0,5-1 0,-3 0 0,-1-1 0,2-1 0,1 1 0,1-1 0,1 1 0,1 0 0,-2 0 0,2 0 0,0 2 0,0 0 0,-1 0 0,-1-1 0,-1 0 0,-1 0 0,2 1 0,0 0 0,-1 0 0,0-1 0,1 1 0,0 0 0,1 0 0,2 0 0,-4 0 0,0-1 0,1 1 0,-2-1 0,-1 0 0,0 0 0,-4-1 1,-2 2-1,5-3 0,-5 2 0,0-1-1,-1 2 2,0 0-1,1 0-1,-2 1 2,0 0-1,2 0 0,1 1 0,-2-1 0,1 0 1,-3-1-1,0 0 0,1-1 0,3 0 0,0 0 0,1 0 0,1-1 0,4 1-1,-1-1 1,2 1 0,1-1 0,0 1 0,-2 0 0,0 0 0,-1 0 0,-1 1 0,1 0 0,-1 0 0,0 1 0,-1 1-1,2 0 1,-2-1 0,-1 0 1,1 1-1,2 0 0,-2-1 0,1 1 1,-1-1-1,-1 0 1,0-1-1,5 1 0,-2-2 0,-2 0 0,2 0 0,0 0 0,1 1 0,0-1-1,-3 0 1,3 1 1,-1 0-1,-2 1 1,1 1-1,-3-1 1,1-1-1,-3 2 0,5 1 0,-7-2 0,2 0 0,4 0-1,0-1 1,-7 0 1,3 0 0,7 0-1,1 0 1,3 0 0,-5 1-1,2-1 2,-3 1-1,8 1-2,-3-1 1,-9-1 0,3 1-2,-1-1 2,3 1 0,-3-2-1,3 0 1,-1-1 0,0-1 1,45 2-1,-82-3 2,82 3-1,-71-5 0,71 5-1,-67-5 1,67 5-1,-57-4-1,57 4 1,-49-3 0,49 3 0,-56 0 0,56 0-1,-47 0 1,47 0 0,-48 1-1,48-1 1,-44-3 0,44 3 0,0 0-2,-46-7 4,46 7-2,0 0 0,0 0 0,0 0 0,0 0 0,0 0 0,0 0-2,0 0 2,0 0 0,0 0 0,0 0-1,0 0 1,0 0 0,0 0 0,0 0 0,0 0 0,-42 10 0,42-10 0,0 0 0,0 0 0,0 0-1,0 0 1,0 0 0,0 0 0,0 0 0,-46 38 0,46-38-1,0 0 1,0 0 0,0 0 0,0 0 0,-41 25-1,41-25 1,0 0-1,0 0 1,0 0-2,0 0 2,0 0 0,-25 48 0,25-48-1,0 0 1,-14 53 1,14-53-1,-11 47 1,11-47-2,0 0 1,-20 61 0,20-61 0,-6 49 0,6-49 0,-6 61-1,6-61 1,4 70 0,-4-70-1,1 77 1,-1-77 0,-5 80-1,2-36 1,3-1 0,-6 2 0,1 0 0,-5 1 1,9 2-1,5 3-1,-9 3 2,11-2-1,-8 0 0,0 0 0,4 0 0,-7-1 0,4-1 0,-6-2 0,5-2 0,-1-2 0,-1-2 0,0 0-1,4-42 1,7 78 0,-7-78 0,2 72 0,-2-72 0,7 69 0,-7-69 0,14 67 0,-14-67 0,4 61 0,-4-61 0,6 57 0,-6-57 0,3 43 0,-3-43 0,0 0 0,0 47 0,0-47 0,0 0 0,0 0 0,0 0 0,0 0 0,0 0 0,0 0 0,0 0 0,0 0 1,0 0-1,0 0-1,13 41 1,-13-41 0,0 0 0,0 0 0,0 0 0,0 0-2,0 0-2,0 0-9,43 19-21,-43-19-2,0 0 1</inkml:trace>
</inkml:ink>
</file>

<file path=ppt/ink/ink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4T20:21:05.225"/>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89 34 4,'0'0'19,"-10"-10"-11,10 10-1,0 0 1,3-10 2,-3 10 1,0 0 1,0 0 0,11-4-1,-2 2-5,3 0-3,4-1-2,4 1-1,5 1 0,0 1-1,0 2 1,2 2 0,-4 3 0,-2 2-1,-2 3 1,-1 3 0,-5 2-1,1 2 1,-5 3 0,-1 0-1,-2 1 1,-4 1 1,-7-2 0,-1-2 1,-3-1 0,-1 0 1,-4-7 0,4-1-1,-1-3-1,11-8-1,-11 5-1,11-5-1,0 0 0,0 0 0,0 0 0,13-9 0,-4 11 1,2 3 0,5 2 1,0 5-1,5 1 1,4 4 0,1 1 0,0 2 0,1 0-1,1 1 0,-1 0 0,-2-2 1,-5 4 0,-6-2-1,-6-2 3,-6 2-1,-9-3 3,-2 2-1,-11-3 1,-4 0 1,-4-7 0,-3 1 0,-5-6-1,2 0 0,-4-4-1,0-2-1,2-4 1,8 0-2,-1-1-1,3 0-2,9 1-4,0-6-6,10 0-17,9 0-6,4-4 1,6-1 1</inkml:trace>
  <inkml:trace contextRef="#ctx0" brushRef="#br0" timeOffset="761">926 198 1,'12'-1'27,"-12"1"-1,0 0 2,0 0-17,4-13-6,-4 13 0,0 0 0,-2 17 1,2-17 0,-8 24-1,4-8-1,1 5-2,-3 2 0,0 3-1,0-3-1,-1 3 0,-1-1 0,-2 3 0,2 3 1,-1 2-3,0-4 3,1 0-2,2-3 1,2 2-1,4-6 1,5 0 0,5-12 1,10-3 0,9-5 0,10-5 0,9-6-2,7-4 1,8-3-1,1-2 2,-5 0-2,-1 3 2,-7 1-1,-8 5 3,-12 3-1,-6 3 1,-8 3-1,-6 2-1,-2 4-3,-9-6-3,7 12-4,-7-12-11,-16 13-14,16-13-1,-23 13 2</inkml:trace>
  <inkml:trace contextRef="#ctx0" brushRef="#br0" timeOffset="1282">1207 442 8,'0'0'27,"0"0"-1,0 0 1,0 0-18,0 0-7,0 0 1,-2 17 2,-1-4 0,3 8 2,-6 1 0,3 10-1,-4 1-2,1 7-1,0-2-1,-1 4-1,2-1-1,1-3 0,3-2-1,1-5 1,3-6-5,-1-8-6,4-7-22,5-11-2,1-13 1</inkml:trace>
  <inkml:trace contextRef="#ctx0" brushRef="#br0" timeOffset="1682">1670 593 30,'1'32'32,"-4"-1"3,-2-3-15,9 7-8,-3-6-4,13-2 0,-7-4-4,6-3 1,2-10-4,4-8-3,7-6-2,-2-11-2,6-4 1,-7-7-1,9-5 3,-3-4-2,1-3 3,-2-1 1,-5-2 3,2 4 1,-6 0 1,-4 5 0,-4 0 1,-3 7 0,-8-1 1,-3 7-1,-8-2 0,-4 4 0,-2-1 0,-1 2-3,-3 1 0,-1 0-1,2 4 0,-1 3-1,-1 2 0,5 5 0,-4 5 0,1 2 0,-3 5-1,2 5 1,-2 3-1,1 5 1,4 4-1,-1 3-1,5 7-4,-5-2-13,8 4-17,2-1-4,3-4 4</inkml:trace>
  <inkml:trace contextRef="#ctx0" brushRef="#br0" timeOffset="3034">0 1005 14,'0'0'21,"0"0"-11,16-2-7,1 2 1,2 0 2,5-1 2,9 4 1,6-1 2,9 3-2,9 1-1,14 3-1,10-2-2,15 5 0,6-3-2,13-1 0,4 0 0,11 0 1,1-6 0,3 2 1,-16-4 0,2 5 1,-12-4 0,-9 4-1,-13-1 1,-14 2-2,-13 2-1,-10-2-1,-7-1-1,-15-4 0,-5 3-1,-7-4 0,-5 1 0,-10-1-1,0 0 1,0 0-1,0 0-1,0 0 0,-7 13-5,-7-7-10,-6-1-21,2 0-1,-5-1 2</inkml:trace>
</inkml:ink>
</file>

<file path=ppt/ink/ink9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19.427"/>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5 22,'0'0'14,"0"0"-1,0 0 0,0 0-3,0 0-4,0 0-1,10-3-2,-10 3-2,14-4 1,-3 3-1,4-1 0,2-1 0,5 2 1,1-2-1,2 2 1,4 0-1,1-1 1,1 1-1,-1 1 0,1-1 1,-3 1-1,-1 0 0,-4-1 0,-4 2 0,-4-1-1,-3 1 1,-12-1-1,16 3 1,-16-3-1,14 6-1,-4-1 1,0-1-2,3 1-6,7 3-22,-4-12 1,6 4 0</inkml:trace>
</inkml:ink>
</file>

<file path=ppt/ink/ink9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0.088"/>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 9,'18'-2'10,"5"2"0,-1-2 0,1 4 0,-1-2-1,3 0 0,1 1-2,-1-1-1,4 2 0,-4-1-2,1 1-1,-1-2 1,2 1-2,-5 0 1,-2 0-1,-3-1 0,-1 0-1,-4 1 0,0 0 0,-2-1-1,-10 0-1,15 2-5,-5 1-17,1-6-5,4 5-2</inkml:trace>
</inkml:ink>
</file>

<file path=ppt/ink/ink9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0.619"/>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2 9,'23'2'9,"-8"1"-1,5 0 0,1 1 2,2 3-1,0-3 1,1 2-1,2 0 0,0-6-1,3 3-3,-2 2-1,2-2 0,-2-2-2,2 0 0,-1 0-1,0-1-1,0 6 1,0-6-2,0 1 0,2-1-3,3 1-3,-3 0-13,0-7-8,8 8-1</inkml:trace>
</inkml:ink>
</file>

<file path=ppt/ink/ink9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1.140"/>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5 5,'20'-1'15,"4"1"-1,-1-1-1,2 1-2,1 0 0,2 0-3,0 1 1,-1-1-4,5-1-1,-4 0-2,1 0 0,-3-1 0,2 0-1,0 1 1,-1-2-1,-1 0-1,-1-1 1,-1 3-2,-1-1-1,2 1-1,-3 0-2,1 1-5,-1 4-18,-5-6 1,7 4-2</inkml:trace>
</inkml:ink>
</file>

<file path=ppt/ink/ink9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1.631"/>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1 20,'19'1'13,"0"1"-1,2-1-1,3 1-1,0-2-3,1 2-1,-2-2 0,2 1-2,-3 0-1,2-1-1,0 0 0,0 0-1,-1 0 0,-1 0-1,1 0-2,-2-1-2,3 2-8,4 2-15,-12-8 0</inkml:trace>
</inkml:ink>
</file>

<file path=ppt/ink/ink9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2.091"/>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2 7,'17'0'13,"3"6"-1,2-4-1,-1-2 0,1 2-1,0-2-2,-1 2-1,1-2-1,-1 1-2,0-1 0,-1 0-2,-3-1 0,1 1-1,-2-5 0,0 3-2,-2-4-2,-2 3-6,3-5-14,5 8-5,-8-10 0</inkml:trace>
</inkml:ink>
</file>

<file path=ppt/ink/ink9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2.602"/>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9 2,'10'0'7,"1"1"0,3-1 1,-2 0 1,4 0 1,-2-1-1,1 0 1,-2 0-2,0 1-1,0-2-3,-1 2-2,0-1 1,-1-1-2,1 1 0,-1 0 0,3-1-1,-2 1 0,2 0 0,-2-1 0,1 2-3,-1-2-6,-3-8-16,6 8-2</inkml:trace>
</inkml:ink>
</file>

<file path=ppt/ink/ink9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3.143"/>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541 11,'0'0'15,"8"-20"0,-5 9-2,3-1-2,-2-2 0,3 2-1,-4-3-2,2 2-2,-1-4 0,1 2-1,-2-3 0,4 0-1,-4-2-1,3 1 1,-4-3-1,1 1-1,-2-3 0,2-1 0,-1-1-2,-2 1 0,3-1-2,-3-3-1,5 3-5,-5-2-8,0 1-17,4 0 0,-5-4 1</inkml:trace>
</inkml:ink>
</file>

<file path=ppt/ink/ink9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3.653"/>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6 277 4,'-4'-11'7,"0"1"0,1 0-1,-1-1-1,1-2 0,-1 2-1,2 0 0,1 1 1,-1 0-1,2 10-1,-1-15 0,1 4 1,0 11 2,-2-16-1,-1 1 1,1 4-1,-1-3 1,0 3-1,-1-2-2,4 13-2,-4-21-1,0 10-4,4 11-4,2-14-20,-7-2 1,6 4-1</inkml:trace>
</inkml:ink>
</file>

<file path=ppt/ink/ink9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4.204"/>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850 17 2,'0'0'13,"-11"-2"0,11 2-1,-15-3-2,15 3-2,-20-5-1,8 4-1,-3 0-3,-3 0-1,-1 0 0,-5 1-1,-3 1 0,-2-1-1,-2 1 1,-3-1-1,-4 0 1,-2 1-1,-2-1 0,-2 0 1,1 0-1,-4 1 0,-1-2 0,2 1 0,1-1-1,1 1-2,3-1-5,0 2-9,-2-6-8,9 5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defTabSz="930275">
              <a:defRPr sz="1200"/>
            </a:lvl1pPr>
          </a:lstStyle>
          <a:p>
            <a:pPr>
              <a:defRPr/>
            </a:pPr>
            <a:endParaRPr lang="en-US"/>
          </a:p>
        </p:txBody>
      </p:sp>
      <p:sp>
        <p:nvSpPr>
          <p:cNvPr id="3075" name="Rectangle 3"/>
          <p:cNvSpPr>
            <a:spLocks noGrp="1" noChangeArrowheads="1"/>
          </p:cNvSpPr>
          <p:nvPr>
            <p:ph type="dt" idx="1"/>
          </p:nvPr>
        </p:nvSpPr>
        <p:spPr bwMode="auto">
          <a:xfrm>
            <a:off x="3957638" y="0"/>
            <a:ext cx="3027362" cy="463550"/>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algn="r" defTabSz="930275">
              <a:defRPr sz="1200"/>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71575" y="696913"/>
            <a:ext cx="4641850" cy="3481387"/>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31863" y="4410075"/>
            <a:ext cx="5121275" cy="4176713"/>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820150"/>
            <a:ext cx="3027363" cy="463550"/>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defTabSz="930275">
              <a:defRPr sz="1200"/>
            </a:lvl1pPr>
          </a:lstStyle>
          <a:p>
            <a:pPr>
              <a:defRPr/>
            </a:pPr>
            <a:endParaRPr lang="en-US"/>
          </a:p>
        </p:txBody>
      </p:sp>
      <p:sp>
        <p:nvSpPr>
          <p:cNvPr id="3079" name="Rectangle 7"/>
          <p:cNvSpPr>
            <a:spLocks noGrp="1" noChangeArrowheads="1"/>
          </p:cNvSpPr>
          <p:nvPr>
            <p:ph type="sldNum" sz="quarter" idx="5"/>
          </p:nvPr>
        </p:nvSpPr>
        <p:spPr bwMode="auto">
          <a:xfrm>
            <a:off x="3957638" y="8820150"/>
            <a:ext cx="3027362" cy="463550"/>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algn="r" defTabSz="930275">
              <a:defRPr sz="1200"/>
            </a:lvl1pPr>
          </a:lstStyle>
          <a:p>
            <a:pPr>
              <a:defRPr/>
            </a:pPr>
            <a:fld id="{DA84017A-5A80-49F9-8E94-5AC0A50AE999}" type="slidenum">
              <a:rPr lang="en-US"/>
              <a:pPr>
                <a:defRPr/>
              </a:pPr>
              <a:t>‹#›</a:t>
            </a:fld>
            <a:endParaRPr lang="en-US"/>
          </a:p>
        </p:txBody>
      </p:sp>
    </p:spTree>
    <p:extLst>
      <p:ext uri="{BB962C8B-B14F-4D97-AF65-F5344CB8AC3E}">
        <p14:creationId xmlns:p14="http://schemas.microsoft.com/office/powerpoint/2010/main" val="298339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www.cs.ubc.ca/ugrad/facilities/accounts/email_news.shtml" TargetMode="External"/><Relationship Id="rId2" Type="http://schemas.openxmlformats.org/officeDocument/2006/relationships/slide" Target="../slides/slide11.xml"/><Relationship Id="rId1" Type="http://schemas.openxmlformats.org/officeDocument/2006/relationships/notesMaster" Target="../notesMasters/notesMaster1.xml"/><Relationship Id="rId5" Type="http://schemas.openxmlformats.org/officeDocument/2006/relationships/hyperlink" Target="mailto:toya@cs.ubc.ca" TargetMode="External"/><Relationship Id="rId4" Type="http://schemas.openxmlformats.org/officeDocument/2006/relationships/hyperlink" Target="mailto:ntomer@cs.ubc.ca"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www.cs.ubc.ca/ta/instructor/applicant/244/19" TargetMode="External"/><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s://www.google.ca/search?tbo=p&amp;tbm=bks&amp;q=inauthor:%22Malik+Ghallab%22" TargetMode="External"/><Relationship Id="rId7" Type="http://schemas.openxmlformats.org/officeDocument/2006/relationships/hyperlink" Target="https://books.google.ca/books?id=gFCwDAAAQBAJ&amp;sitesec=reviews" TargetMode="External"/><Relationship Id="rId2" Type="http://schemas.openxmlformats.org/officeDocument/2006/relationships/slide" Target="../slides/slide25.xml"/><Relationship Id="rId1" Type="http://schemas.openxmlformats.org/officeDocument/2006/relationships/notesMaster" Target="../notesMasters/notesMaster1.xml"/><Relationship Id="rId6" Type="http://schemas.openxmlformats.org/officeDocument/2006/relationships/hyperlink" Target="https://www.google.ca/search?tbo=p&amp;tbm=bks&amp;q=subject:%22Business+%26+Economics%22&amp;source=gbs_ge_summary_r&amp;cad=0" TargetMode="External"/><Relationship Id="rId5" Type="http://schemas.openxmlformats.org/officeDocument/2006/relationships/hyperlink" Target="https://www.google.ca/search?tbo=p&amp;tbm=bks&amp;q=inauthor:%22Paolo+Traverso%22" TargetMode="External"/><Relationship Id="rId4" Type="http://schemas.openxmlformats.org/officeDocument/2006/relationships/hyperlink" Target="https://www.google.ca/search?tbo=p&amp;tbm=bks&amp;q=inauthor:%22Dana+Nau%22" TargetMode="Externa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8" Type="http://schemas.openxmlformats.org/officeDocument/2006/relationships/hyperlink" Target="http://en.m.wikipedia.org/wiki/The_Sunday_Telegraph" TargetMode="External"/><Relationship Id="rId3" Type="http://schemas.openxmlformats.org/officeDocument/2006/relationships/hyperlink" Target="http://en.m.wikipedia.org/wiki/British_people" TargetMode="External"/><Relationship Id="rId7" Type="http://schemas.openxmlformats.org/officeDocument/2006/relationships/hyperlink" Target="http://en.m.wikipedia.org/wiki/The_Observer" TargetMode="External"/><Relationship Id="rId12" Type="http://schemas.openxmlformats.org/officeDocument/2006/relationships/hyperlink" Target="https://www.google.com/intl/en/policies/privacy/" TargetMode="External"/><Relationship Id="rId2" Type="http://schemas.openxmlformats.org/officeDocument/2006/relationships/slide" Target="../slides/slide33.xml"/><Relationship Id="rId1" Type="http://schemas.openxmlformats.org/officeDocument/2006/relationships/notesMaster" Target="../notesMasters/notesMaster1.xml"/><Relationship Id="rId6" Type="http://schemas.openxmlformats.org/officeDocument/2006/relationships/hyperlink" Target="http://en.m.wikipedia.org/wiki/Kamal_Ahmed_(journalist)#cite_note-BBC25463326-1" TargetMode="External"/><Relationship Id="rId11" Type="http://schemas.openxmlformats.org/officeDocument/2006/relationships/hyperlink" Target="https://www.google.com/intl/en/policies/terms/" TargetMode="External"/><Relationship Id="rId5" Type="http://schemas.openxmlformats.org/officeDocument/2006/relationships/hyperlink" Target="http://en.m.wikipedia.org/wiki/BBC_News" TargetMode="External"/><Relationship Id="rId10" Type="http://schemas.openxmlformats.org/officeDocument/2006/relationships/hyperlink" Target="https://accounts.google.com/b/0/ManageStorage?hl=en" TargetMode="External"/><Relationship Id="rId4" Type="http://schemas.openxmlformats.org/officeDocument/2006/relationships/hyperlink" Target="http://en.m.wikipedia.org/wiki/Journalist" TargetMode="External"/><Relationship Id="rId9" Type="http://schemas.openxmlformats.org/officeDocument/2006/relationships/hyperlink" Target="http://en.m.wikipedia.org/wiki/Equality_and_Human_Rights_Commission"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2CF7FFEF-73F4-45E3-8028-11B3B8C60BB3}" type="slidenum">
              <a:rPr lang="en-US" smtClean="0"/>
              <a:pPr/>
              <a:t>1</a:t>
            </a:fld>
            <a:endParaRPr lang="en-US" dirty="0"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pPr eaLnBrk="1" hangingPunct="1"/>
            <a:r>
              <a:rPr lang="en-US" b="1" dirty="0" smtClean="0"/>
              <a:t>Lecture 1</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2760AF71-6252-4505-96BB-2D104DFB98C8}" type="slidenum">
              <a:rPr lang="en-US" smtClean="0"/>
              <a:pPr/>
              <a:t>10</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69B12901-FB64-4321-BAA7-983B1C4374A3}" type="slidenum">
              <a:rPr lang="en-US" smtClean="0"/>
              <a:pPr/>
              <a:t>11</a:t>
            </a:fld>
            <a:endParaRPr lang="en-US" smtClean="0"/>
          </a:p>
        </p:txBody>
      </p:sp>
      <p:sp>
        <p:nvSpPr>
          <p:cNvPr id="37891" name="Rectangle 2"/>
          <p:cNvSpPr>
            <a:spLocks noGrp="1" noRot="1" noChangeAspect="1" noChangeArrowheads="1" noTextEdit="1"/>
          </p:cNvSpPr>
          <p:nvPr>
            <p:ph type="sldImg"/>
          </p:nvPr>
        </p:nvSpPr>
        <p:spPr>
          <a:xfrm>
            <a:off x="1173163" y="696913"/>
            <a:ext cx="4641850" cy="3481387"/>
          </a:xfrm>
          <a:ln/>
        </p:spPr>
      </p:sp>
      <p:sp>
        <p:nvSpPr>
          <p:cNvPr id="37892" name="Rectangle 3"/>
          <p:cNvSpPr>
            <a:spLocks noGrp="1" noChangeArrowheads="1"/>
          </p:cNvSpPr>
          <p:nvPr>
            <p:ph type="body" idx="1"/>
          </p:nvPr>
        </p:nvSpPr>
        <p:spPr>
          <a:xfrm>
            <a:off x="698500" y="4410075"/>
            <a:ext cx="5588000" cy="4176713"/>
          </a:xfrm>
          <a:ln/>
        </p:spPr>
        <p:txBody>
          <a:bodyPr/>
          <a:lstStyle/>
          <a:p>
            <a:pPr eaLnBrk="1" hangingPunct="1">
              <a:defRPr/>
            </a:pPr>
            <a:r>
              <a:rPr lang="en-US" dirty="0" smtClean="0"/>
              <a:t>Mentions main points from  blurb on newsgroup in  syllabus </a:t>
            </a:r>
          </a:p>
          <a:p>
            <a:pPr eaLnBrk="1" hangingPunct="1">
              <a:defRPr/>
            </a:pPr>
            <a:r>
              <a:rPr lang="en-US" dirty="0" smtClean="0"/>
              <a:t>The newsgroup is NOT a replacement for office hours. It is the perfect forum to ask specific, well defined clarification questions on  assignments and the course content. It is not the right place to ask for help if you have problems understanding basic parts of the material. You are  much more likely to  overcome these problems  by discussing them with   the instructor or  the TAs during office hours. </a:t>
            </a:r>
          </a:p>
          <a:p>
            <a:pPr eaLnBrk="1" hangingPunct="1">
              <a:defRPr/>
            </a:pPr>
            <a:r>
              <a:rPr lang="en-US" dirty="0" smtClean="0"/>
              <a:t>Postings that are rude and impolite will not be tolerated. Before posting something, always ask yourself if you would feel comfortable saying the content of the posting in front of the whole class during a lecture, or to the instructor/TAs during office hours. If not, you probably need to reword your message in a more polite way. </a:t>
            </a:r>
          </a:p>
          <a:p>
            <a:pPr eaLnBrk="1" hangingPunct="1">
              <a:defRPr/>
            </a:pPr>
            <a:r>
              <a:rPr lang="en-US" dirty="0" smtClean="0"/>
              <a:t>The more time before an assignment is due, the more detail we are prepared to answer a question about the assignment. You should not expect a reply after 5pm of the day before  the assignment is due. This is to reduce the incentive to put off an assignment in the hope for hints from the newsgroup. </a:t>
            </a:r>
          </a:p>
          <a:p>
            <a:pPr eaLnBrk="1" hangingPunct="1">
              <a:defRPr/>
            </a:pPr>
            <a:r>
              <a:rPr lang="en-US" dirty="0" smtClean="0"/>
              <a:t>You should also </a:t>
            </a:r>
            <a:r>
              <a:rPr lang="en-US" b="1" dirty="0" smtClean="0"/>
              <a:t>NOT</a:t>
            </a:r>
            <a:r>
              <a:rPr lang="en-US" dirty="0" smtClean="0"/>
              <a:t> expect a reply if </a:t>
            </a:r>
          </a:p>
          <a:p>
            <a:pPr lvl="1" eaLnBrk="1" hangingPunct="1">
              <a:defRPr/>
            </a:pPr>
            <a:r>
              <a:rPr lang="en-US" dirty="0" smtClean="0"/>
              <a:t>the question you are posting was already posted by someone else and received an answer. </a:t>
            </a:r>
          </a:p>
          <a:p>
            <a:pPr lvl="1" eaLnBrk="1" hangingPunct="1">
              <a:defRPr/>
            </a:pPr>
            <a:r>
              <a:rPr lang="en-US" dirty="0" smtClean="0"/>
              <a:t>what you are asking has been repeatedly said in class. </a:t>
            </a:r>
          </a:p>
          <a:p>
            <a:pPr eaLnBrk="1" hangingPunct="1">
              <a:defRPr/>
            </a:pPr>
            <a:r>
              <a:rPr lang="en-US" dirty="0" smtClean="0"/>
              <a:t>If you need help to access the newsgroup from home, please see </a:t>
            </a:r>
            <a:r>
              <a:rPr lang="en-US" dirty="0" smtClean="0">
                <a:hlinkClick r:id="rId3"/>
              </a:rPr>
              <a:t>http://www.cs.ubc.ca/ugrad/facilities/accounts/email_news.shtml</a:t>
            </a:r>
            <a:r>
              <a:rPr lang="en-US" dirty="0" smtClean="0"/>
              <a:t> </a:t>
            </a:r>
          </a:p>
          <a:p>
            <a:pPr marL="342900" indent="-342900">
              <a:lnSpc>
                <a:spcPct val="250000"/>
              </a:lnSpc>
              <a:spcBef>
                <a:spcPct val="20000"/>
              </a:spcBef>
              <a:buFontTx/>
              <a:buChar char="•"/>
              <a:defRPr/>
            </a:pPr>
            <a:r>
              <a:rPr lang="en-CA" sz="1200" b="1" kern="1200" dirty="0" smtClean="0">
                <a:solidFill>
                  <a:schemeClr val="tx1"/>
                </a:solidFill>
                <a:latin typeface="Times New Roman" pitchFamily="18" charset="0"/>
                <a:ea typeface="+mn-ea"/>
                <a:cs typeface="+mn-cs"/>
              </a:rPr>
              <a:t>Nathan </a:t>
            </a:r>
            <a:r>
              <a:rPr lang="en-CA" sz="1200" b="1" kern="1200" dirty="0" err="1" smtClean="0">
                <a:solidFill>
                  <a:schemeClr val="tx1"/>
                </a:solidFill>
                <a:latin typeface="Times New Roman" pitchFamily="18" charset="0"/>
                <a:ea typeface="+mn-ea"/>
                <a:cs typeface="+mn-cs"/>
              </a:rPr>
              <a:t>Tomer</a:t>
            </a:r>
            <a:r>
              <a:rPr lang="en-US" sz="1200" i="1" kern="0" dirty="0" smtClean="0">
                <a:solidFill>
                  <a:schemeClr val="tx1"/>
                </a:solidFill>
                <a:latin typeface="Times New Roman" pitchFamily="18" charset="0"/>
                <a:ea typeface="+mn-ea"/>
                <a:cs typeface="+mn-cs"/>
              </a:rPr>
              <a:t>	</a:t>
            </a:r>
            <a:r>
              <a:rPr lang="en-US" sz="1200" kern="0" dirty="0" smtClean="0">
                <a:solidFill>
                  <a:schemeClr val="tx1"/>
                </a:solidFill>
                <a:latin typeface="Times New Roman" pitchFamily="18" charset="0"/>
                <a:ea typeface="+mn-ea"/>
                <a:cs typeface="+mn-cs"/>
              </a:rPr>
              <a:t> </a:t>
            </a:r>
            <a:r>
              <a:rPr lang="en-US" sz="1200" kern="0" dirty="0" smtClean="0">
                <a:solidFill>
                  <a:schemeClr val="tx1"/>
                </a:solidFill>
                <a:latin typeface="Times New Roman" pitchFamily="18" charset="0"/>
                <a:ea typeface="+mn-ea"/>
                <a:cs typeface="+mn-cs"/>
                <a:hlinkClick r:id="rId4"/>
              </a:rPr>
              <a:t>ntomer@cs.ubc.ca</a:t>
            </a:r>
            <a:endParaRPr lang="en-US" sz="1200" kern="0" dirty="0" smtClean="0">
              <a:solidFill>
                <a:schemeClr val="tx1"/>
              </a:solidFill>
              <a:latin typeface="Times New Roman" pitchFamily="18" charset="0"/>
              <a:ea typeface="+mn-ea"/>
              <a:cs typeface="+mn-cs"/>
            </a:endParaRPr>
          </a:p>
          <a:p>
            <a:pPr marL="342900" indent="-342900">
              <a:lnSpc>
                <a:spcPct val="250000"/>
              </a:lnSpc>
              <a:spcBef>
                <a:spcPct val="20000"/>
              </a:spcBef>
              <a:buFontTx/>
              <a:buChar char="•"/>
              <a:defRPr/>
            </a:pPr>
            <a:r>
              <a:rPr lang="en-CA" sz="1200" b="1" kern="1200" dirty="0" err="1" smtClean="0">
                <a:solidFill>
                  <a:schemeClr val="tx1"/>
                </a:solidFill>
                <a:latin typeface="Times New Roman" pitchFamily="18" charset="0"/>
                <a:ea typeface="+mn-ea"/>
                <a:cs typeface="+mn-cs"/>
              </a:rPr>
              <a:t>Tatsuro</a:t>
            </a:r>
            <a:r>
              <a:rPr lang="en-CA" sz="1200" b="1" kern="1200" dirty="0" smtClean="0">
                <a:solidFill>
                  <a:schemeClr val="tx1"/>
                </a:solidFill>
                <a:latin typeface="Times New Roman" pitchFamily="18" charset="0"/>
                <a:ea typeface="+mn-ea"/>
                <a:cs typeface="+mn-cs"/>
              </a:rPr>
              <a:t> </a:t>
            </a:r>
            <a:r>
              <a:rPr lang="en-CA" sz="1200" b="1" kern="1200" dirty="0" err="1" smtClean="0">
                <a:solidFill>
                  <a:schemeClr val="tx1"/>
                </a:solidFill>
                <a:latin typeface="Times New Roman" pitchFamily="18" charset="0"/>
                <a:ea typeface="+mn-ea"/>
                <a:cs typeface="+mn-cs"/>
              </a:rPr>
              <a:t>Oya</a:t>
            </a:r>
            <a:r>
              <a:rPr lang="en-CA" sz="1200" b="1" kern="1200" dirty="0" smtClean="0">
                <a:solidFill>
                  <a:schemeClr val="tx1"/>
                </a:solidFill>
                <a:latin typeface="Times New Roman" pitchFamily="18" charset="0"/>
                <a:ea typeface="+mn-ea"/>
                <a:cs typeface="+mn-cs"/>
              </a:rPr>
              <a:t> </a:t>
            </a:r>
            <a:r>
              <a:rPr lang="en-CA" sz="1200" dirty="0" smtClean="0"/>
              <a:t> </a:t>
            </a:r>
            <a:r>
              <a:rPr lang="en-CA" sz="1200" kern="1200" dirty="0" err="1" smtClean="0">
                <a:solidFill>
                  <a:schemeClr val="tx1"/>
                </a:solidFill>
                <a:latin typeface="Times New Roman" pitchFamily="18" charset="0"/>
                <a:ea typeface="+mn-ea"/>
                <a:cs typeface="+mn-cs"/>
                <a:hlinkClick r:id="rId5"/>
              </a:rPr>
              <a:t>toya@cs.ubc.ca</a:t>
            </a:r>
            <a:endParaRPr lang="en-CA" sz="1200" kern="1200" dirty="0" smtClean="0">
              <a:solidFill>
                <a:schemeClr val="tx1"/>
              </a:solidFill>
              <a:latin typeface="Times New Roman" pitchFamily="18" charset="0"/>
              <a:ea typeface="+mn-ea"/>
              <a:cs typeface="+mn-cs"/>
            </a:endParaRPr>
          </a:p>
          <a:p>
            <a:pPr marL="342900" indent="-342900">
              <a:lnSpc>
                <a:spcPct val="250000"/>
              </a:lnSpc>
              <a:spcBef>
                <a:spcPct val="20000"/>
              </a:spcBef>
              <a:buFontTx/>
              <a:buChar char="•"/>
              <a:defRPr/>
            </a:pPr>
            <a:r>
              <a:rPr lang="en-CA" sz="1200" b="1" kern="1200" dirty="0" err="1" smtClean="0">
                <a:solidFill>
                  <a:schemeClr val="tx1"/>
                </a:solidFill>
                <a:latin typeface="Times New Roman" pitchFamily="18" charset="0"/>
                <a:ea typeface="+mn-ea"/>
                <a:cs typeface="+mn-cs"/>
              </a:rPr>
              <a:t>Seyed</a:t>
            </a:r>
            <a:r>
              <a:rPr lang="en-CA" sz="1200" b="1" kern="1200" dirty="0" smtClean="0">
                <a:solidFill>
                  <a:schemeClr val="tx1"/>
                </a:solidFill>
                <a:latin typeface="Times New Roman" pitchFamily="18" charset="0"/>
                <a:ea typeface="+mn-ea"/>
                <a:cs typeface="+mn-cs"/>
              </a:rPr>
              <a:t> </a:t>
            </a:r>
            <a:r>
              <a:rPr lang="en-CA" sz="1200" b="1" kern="1200" dirty="0" err="1" smtClean="0">
                <a:solidFill>
                  <a:schemeClr val="tx1"/>
                </a:solidFill>
                <a:latin typeface="Times New Roman" pitchFamily="18" charset="0"/>
                <a:ea typeface="+mn-ea"/>
                <a:cs typeface="+mn-cs"/>
              </a:rPr>
              <a:t>Mehran</a:t>
            </a:r>
            <a:r>
              <a:rPr lang="en-CA" sz="1200" b="1" kern="1200" dirty="0" smtClean="0">
                <a:solidFill>
                  <a:schemeClr val="tx1"/>
                </a:solidFill>
                <a:latin typeface="Times New Roman" pitchFamily="18" charset="0"/>
                <a:ea typeface="+mn-ea"/>
                <a:cs typeface="+mn-cs"/>
              </a:rPr>
              <a:t> </a:t>
            </a:r>
            <a:r>
              <a:rPr lang="en-CA" sz="1200" b="1" kern="1200" dirty="0" err="1" smtClean="0">
                <a:solidFill>
                  <a:schemeClr val="tx1"/>
                </a:solidFill>
                <a:latin typeface="Times New Roman" pitchFamily="18" charset="0"/>
                <a:ea typeface="+mn-ea"/>
                <a:cs typeface="+mn-cs"/>
              </a:rPr>
              <a:t>Kazemi</a:t>
            </a:r>
            <a:r>
              <a:rPr lang="en-CA" sz="1200" b="1" kern="1200" dirty="0" smtClean="0">
                <a:solidFill>
                  <a:schemeClr val="tx1"/>
                </a:solidFill>
                <a:latin typeface="Times New Roman" pitchFamily="18" charset="0"/>
                <a:ea typeface="+mn-ea"/>
                <a:cs typeface="+mn-cs"/>
              </a:rPr>
              <a:t> </a:t>
            </a:r>
            <a:endParaRPr 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C77DAECC-7259-4F73-8BAE-BE6938EB40BA}" type="slidenum">
              <a:rPr lang="en-US" smtClean="0"/>
              <a:pPr/>
              <a:t>12</a:t>
            </a:fld>
            <a:endParaRPr lang="en-US" smtClean="0"/>
          </a:p>
        </p:txBody>
      </p:sp>
      <p:sp>
        <p:nvSpPr>
          <p:cNvPr id="95235" name="Rectangle 2"/>
          <p:cNvSpPr>
            <a:spLocks noGrp="1" noRot="1" noChangeAspect="1" noChangeArrowheads="1" noTextEdit="1"/>
          </p:cNvSpPr>
          <p:nvPr>
            <p:ph type="sldImg"/>
          </p:nvPr>
        </p:nvSpPr>
        <p:spPr>
          <a:xfrm>
            <a:off x="1173163" y="696913"/>
            <a:ext cx="4641850" cy="3481387"/>
          </a:xfrm>
          <a:ln/>
        </p:spPr>
      </p:sp>
      <p:sp>
        <p:nvSpPr>
          <p:cNvPr id="95236" name="Rectangle 3"/>
          <p:cNvSpPr>
            <a:spLocks noGrp="1" noChangeArrowheads="1"/>
          </p:cNvSpPr>
          <p:nvPr>
            <p:ph type="body" idx="1"/>
          </p:nvPr>
        </p:nvSpPr>
        <p:spPr>
          <a:xfrm>
            <a:off x="698500" y="4410075"/>
            <a:ext cx="5588000" cy="4176713"/>
          </a:xfrm>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D7F99D0E-CD77-4E8B-BFFA-790EB33D5AFB}" type="slidenum">
              <a:rPr lang="en-US" smtClean="0"/>
              <a:pPr/>
              <a:t>13</a:t>
            </a:fld>
            <a:endParaRPr lang="en-US" smtClean="0"/>
          </a:p>
        </p:txBody>
      </p:sp>
      <p:sp>
        <p:nvSpPr>
          <p:cNvPr id="96259" name="Rectangle 2"/>
          <p:cNvSpPr>
            <a:spLocks noGrp="1" noRot="1" noChangeAspect="1" noChangeArrowheads="1" noTextEdit="1"/>
          </p:cNvSpPr>
          <p:nvPr>
            <p:ph type="sldImg"/>
          </p:nvPr>
        </p:nvSpPr>
        <p:spPr>
          <a:xfrm>
            <a:off x="1173163" y="696913"/>
            <a:ext cx="4641850" cy="3481387"/>
          </a:xfrm>
          <a:ln/>
        </p:spPr>
      </p:sp>
      <p:sp>
        <p:nvSpPr>
          <p:cNvPr id="96260" name="Rectangle 3"/>
          <p:cNvSpPr>
            <a:spLocks noGrp="1" noChangeArrowheads="1"/>
          </p:cNvSpPr>
          <p:nvPr>
            <p:ph type="body" idx="1"/>
          </p:nvPr>
        </p:nvSpPr>
        <p:spPr>
          <a:xfrm>
            <a:off x="698500" y="4410075"/>
            <a:ext cx="5588000" cy="4176713"/>
          </a:xfrm>
          <a:noFill/>
          <a:ln/>
        </p:spPr>
        <p:txBody>
          <a:bodyPr/>
          <a:lstStyle/>
          <a:p>
            <a:pPr eaLnBrk="1" hangingPunct="1"/>
            <a:r>
              <a:rPr lang="en-US" smtClean="0"/>
              <a:t>copying someone else's code or allowing someone to copy your code, in whole or in part, electronically or manually; </a:t>
            </a:r>
          </a:p>
          <a:p>
            <a:pPr eaLnBrk="1" hangingPunct="1"/>
            <a:endParaRPr lang="en-US" smtClean="0"/>
          </a:p>
          <a:p>
            <a:pPr eaLnBrk="1" hangingPunct="1"/>
            <a:r>
              <a:rPr lang="en-US" smtClean="0"/>
              <a:t>viewing someone else's code on screen and then copying it into your own code; </a:t>
            </a:r>
          </a:p>
          <a:p>
            <a:pPr eaLnBrk="1" hangingPunct="1"/>
            <a:endParaRPr lang="en-US" smtClean="0"/>
          </a:p>
          <a:p>
            <a:pPr eaLnBrk="1" hangingPunct="1"/>
            <a:r>
              <a:rPr lang="en-US" smtClean="0"/>
              <a:t>allowing someone to view your code; </a:t>
            </a:r>
          </a:p>
          <a:p>
            <a:pPr eaLnBrk="1" hangingPunct="1"/>
            <a:endParaRPr lang="en-US" smtClean="0"/>
          </a:p>
          <a:p>
            <a:pPr eaLnBrk="1" hangingPunct="1"/>
            <a:r>
              <a:rPr lang="en-US" smtClean="0"/>
              <a:t>hiring a tutor to assist writing the code in whole or in part.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Finally we recommend that at the beginning of the course you should very </a:t>
            </a:r>
          </a:p>
          <a:p>
            <a:r>
              <a:rPr lang="en-CA" dirty="0" smtClean="0"/>
              <a:t>clearly announce that </a:t>
            </a:r>
            <a:endParaRPr lang="en-CA" dirty="0"/>
          </a:p>
        </p:txBody>
      </p:sp>
      <p:sp>
        <p:nvSpPr>
          <p:cNvPr id="4" name="Slide Number Placeholder 3"/>
          <p:cNvSpPr>
            <a:spLocks noGrp="1"/>
          </p:cNvSpPr>
          <p:nvPr>
            <p:ph type="sldNum" sz="quarter" idx="10"/>
          </p:nvPr>
        </p:nvSpPr>
        <p:spPr/>
        <p:txBody>
          <a:bodyPr/>
          <a:lstStyle/>
          <a:p>
            <a:pPr>
              <a:defRPr/>
            </a:pPr>
            <a:fld id="{DA84017A-5A80-49F9-8E94-5AC0A50AE999}" type="slidenum">
              <a:rPr lang="en-US" smtClean="0"/>
              <a:pPr>
                <a:defRPr/>
              </a:pPr>
              <a:t>14</a:t>
            </a:fld>
            <a:endParaRPr lang="en-US"/>
          </a:p>
        </p:txBody>
      </p:sp>
    </p:spTree>
    <p:extLst>
      <p:ext uri="{BB962C8B-B14F-4D97-AF65-F5344CB8AC3E}">
        <p14:creationId xmlns:p14="http://schemas.microsoft.com/office/powerpoint/2010/main" val="16797211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B23B5BAD-06D1-4C28-A610-33672E5404C3}" type="slidenum">
              <a:rPr lang="en-US" smtClean="0"/>
              <a:pPr/>
              <a:t>15</a:t>
            </a:fld>
            <a:endParaRPr 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78782334-9AE5-4EF2-831B-70441AC0A524}" type="slidenum">
              <a:rPr lang="en-US" smtClean="0"/>
              <a:pPr/>
              <a:t>17</a:t>
            </a:fld>
            <a:endParaRPr lang="en-US" smtClean="0"/>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xfrm>
            <a:off x="620713" y="4719638"/>
            <a:ext cx="5121275" cy="4176712"/>
          </a:xfrm>
          <a:solidFill>
            <a:srgbClr val="FFFFFF"/>
          </a:solidFill>
          <a:ln>
            <a:solidFill>
              <a:srgbClr val="000000"/>
            </a:solidFill>
          </a:ln>
        </p:spPr>
        <p:txBody>
          <a:bodyPr/>
          <a:lstStyle/>
          <a:p>
            <a:r>
              <a:rPr lang="en-US" smtClean="0"/>
              <a:t>Environment World</a:t>
            </a:r>
          </a:p>
          <a:p>
            <a:r>
              <a:rPr lang="en-US" smtClean="0"/>
              <a:t>State / Possible Worlds</a:t>
            </a:r>
          </a:p>
          <a:p>
            <a:endParaRPr lang="en-US" smtClean="0"/>
          </a:p>
          <a:p>
            <a:r>
              <a:rPr lang="en-US" smtClean="0"/>
              <a:t>What do we need to represent?</a:t>
            </a:r>
          </a:p>
          <a:p>
            <a:r>
              <a:rPr lang="en-US" smtClean="0"/>
              <a:t>Different problems</a:t>
            </a:r>
          </a:p>
          <a:p>
            <a:r>
              <a:rPr lang="en-US" smtClean="0"/>
              <a:t>Different domains</a:t>
            </a:r>
          </a:p>
          <a:p>
            <a:endParaRPr lang="en-US" smtClean="0"/>
          </a:p>
          <a:p>
            <a:r>
              <a:rPr lang="en-US" smtClean="0"/>
              <a:t>For each of those possibly different reasoning technique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pPr defTabSz="926276"/>
            <a:fld id="{13F37196-3242-4B77-9D34-98567B39A0BC}" type="slidenum">
              <a:rPr lang="en-US" smtClean="0"/>
              <a:pPr defTabSz="926276"/>
              <a:t>18</a:t>
            </a:fld>
            <a:endParaRPr lang="en-US" dirty="0"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marL="225921" indent="-225921" eaLnBrk="1" hangingPunct="1"/>
            <a:r>
              <a:rPr lang="en-US" dirty="0" smtClean="0"/>
              <a:t>If you have not taken 322 last semester – go back to notes!</a:t>
            </a:r>
          </a:p>
          <a:p>
            <a:pPr marL="225921" indent="-225921" eaLnBrk="1" hangingPunct="1"/>
            <a:r>
              <a:rPr lang="en-US" dirty="0" smtClean="0"/>
              <a:t>We will build directly on all thi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pPr defTabSz="924712"/>
            <a:fld id="{BFD9695B-680D-4360-97A2-B5C440FB723B}" type="slidenum">
              <a:rPr lang="en-US">
                <a:solidFill>
                  <a:prstClr val="black"/>
                </a:solidFill>
              </a:rPr>
              <a:pPr defTabSz="924712"/>
              <a:t>19</a:t>
            </a:fld>
            <a:endParaRPr lang="en-US" dirty="0">
              <a:solidFill>
                <a:prstClr val="black"/>
              </a:solidFill>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p:spPr>
        <p:txBody>
          <a:bodyPr/>
          <a:lstStyle/>
          <a:p>
            <a:r>
              <a:rPr lang="en-CA" sz="1200" b="0" i="0" kern="1200" dirty="0" smtClean="0">
                <a:solidFill>
                  <a:schemeClr val="tx1"/>
                </a:solidFill>
                <a:effectLst/>
                <a:latin typeface="Times New Roman" pitchFamily="18" charset="0"/>
                <a:ea typeface="+mn-ea"/>
                <a:cs typeface="+mn-cs"/>
              </a:rPr>
              <a:t>The problem of </a:t>
            </a:r>
            <a:r>
              <a:rPr lang="en-CA" sz="1200" b="1" i="0" kern="1200" dirty="0" smtClean="0">
                <a:solidFill>
                  <a:schemeClr val="tx1"/>
                </a:solidFill>
                <a:effectLst/>
                <a:latin typeface="Times New Roman" pitchFamily="18" charset="0"/>
                <a:ea typeface="+mn-ea"/>
                <a:cs typeface="+mn-cs"/>
              </a:rPr>
              <a:t>filtering</a:t>
            </a:r>
            <a:r>
              <a:rPr lang="en-CA" sz="1200" b="0" i="0" kern="1200" dirty="0" smtClean="0">
                <a:solidFill>
                  <a:schemeClr val="tx1"/>
                </a:solidFill>
                <a:effectLst/>
                <a:latin typeface="Times New Roman" pitchFamily="18" charset="0"/>
                <a:ea typeface="+mn-ea"/>
                <a:cs typeface="+mn-cs"/>
              </a:rPr>
              <a:t> or belief-state </a:t>
            </a:r>
            <a:r>
              <a:rPr lang="en-CA" sz="1200" b="1" i="0" kern="1200" dirty="0" smtClean="0">
                <a:solidFill>
                  <a:schemeClr val="tx1"/>
                </a:solidFill>
                <a:effectLst/>
                <a:latin typeface="Times New Roman" pitchFamily="18" charset="0"/>
                <a:ea typeface="+mn-ea"/>
                <a:cs typeface="+mn-cs"/>
              </a:rPr>
              <a:t>monitoring</a:t>
            </a:r>
            <a:r>
              <a:rPr lang="en-CA" sz="1200" b="0" i="0" kern="1200" dirty="0" smtClean="0">
                <a:solidFill>
                  <a:schemeClr val="tx1"/>
                </a:solidFill>
                <a:effectLst/>
                <a:latin typeface="Times New Roman" pitchFamily="18" charset="0"/>
                <a:ea typeface="+mn-ea"/>
                <a:cs typeface="+mn-cs"/>
              </a:rPr>
              <a:t> is to determine the current state based on the current and previous observations, namely to determine</a:t>
            </a:r>
          </a:p>
          <a:p>
            <a:r>
              <a:rPr lang="en-CA" i="1" dirty="0" smtClean="0">
                <a:effectLst/>
              </a:rPr>
              <a:t>P(S</a:t>
            </a:r>
            <a:r>
              <a:rPr lang="en-CA" i="1" baseline="-25000" dirty="0" smtClean="0">
                <a:effectLst/>
              </a:rPr>
              <a:t>i</a:t>
            </a:r>
            <a:r>
              <a:rPr lang="en-CA" i="1" dirty="0" smtClean="0">
                <a:effectLst/>
              </a:rPr>
              <a:t>|O</a:t>
            </a:r>
            <a:r>
              <a:rPr lang="en-CA" i="1" baseline="-25000" dirty="0" smtClean="0">
                <a:effectLst/>
              </a:rPr>
              <a:t>0</a:t>
            </a:r>
            <a:r>
              <a:rPr lang="en-CA" i="1" dirty="0" smtClean="0">
                <a:effectLst/>
              </a:rPr>
              <a:t>,...,</a:t>
            </a:r>
            <a:r>
              <a:rPr lang="en-CA" i="1" dirty="0" err="1" smtClean="0">
                <a:effectLst/>
              </a:rPr>
              <a:t>O</a:t>
            </a:r>
            <a:r>
              <a:rPr lang="en-CA" i="1" baseline="-25000" dirty="0" err="1" smtClean="0">
                <a:effectLst/>
              </a:rPr>
              <a:t>i</a:t>
            </a:r>
            <a:r>
              <a:rPr lang="en-CA" i="1" dirty="0" smtClean="0">
                <a:effectLst/>
              </a:rPr>
              <a:t>).</a:t>
            </a:r>
            <a:r>
              <a:rPr lang="en-CA" sz="1200" b="0" i="0" kern="1200" dirty="0" smtClean="0">
                <a:solidFill>
                  <a:schemeClr val="tx1"/>
                </a:solidFill>
                <a:effectLst/>
                <a:latin typeface="Times New Roman" pitchFamily="18" charset="0"/>
                <a:ea typeface="+mn-ea"/>
                <a:cs typeface="+mn-cs"/>
              </a:rPr>
              <a:t>Note that all state and observation variables after </a:t>
            </a:r>
            <a:r>
              <a:rPr lang="en-CA" sz="1200" b="0" i="1" kern="1200" dirty="0" smtClean="0">
                <a:solidFill>
                  <a:schemeClr val="tx1"/>
                </a:solidFill>
                <a:effectLst/>
                <a:latin typeface="Times New Roman" pitchFamily="18" charset="0"/>
                <a:ea typeface="+mn-ea"/>
                <a:cs typeface="+mn-cs"/>
              </a:rPr>
              <a:t>S</a:t>
            </a:r>
            <a:r>
              <a:rPr lang="en-CA" sz="1200" b="0" i="1" kern="1200" baseline="-25000" dirty="0" smtClean="0">
                <a:solidFill>
                  <a:schemeClr val="tx1"/>
                </a:solidFill>
                <a:effectLst/>
                <a:latin typeface="Times New Roman" pitchFamily="18" charset="0"/>
                <a:ea typeface="+mn-ea"/>
                <a:cs typeface="+mn-cs"/>
              </a:rPr>
              <a:t>i</a:t>
            </a:r>
            <a:r>
              <a:rPr lang="en-CA" sz="1200" b="0" i="0" kern="1200" dirty="0" smtClean="0">
                <a:solidFill>
                  <a:schemeClr val="tx1"/>
                </a:solidFill>
                <a:effectLst/>
                <a:latin typeface="Times New Roman" pitchFamily="18" charset="0"/>
                <a:ea typeface="+mn-ea"/>
                <a:cs typeface="+mn-cs"/>
              </a:rPr>
              <a:t> are irrelevant because they are not observed and can be ignored when this conditional distribution is computed.</a:t>
            </a:r>
          </a:p>
          <a:p>
            <a:r>
              <a:rPr lang="en-CA" sz="1200" b="0" i="0" kern="1200" dirty="0" smtClean="0">
                <a:solidFill>
                  <a:schemeClr val="tx1"/>
                </a:solidFill>
                <a:effectLst/>
                <a:latin typeface="Times New Roman" pitchFamily="18" charset="0"/>
                <a:ea typeface="+mn-ea"/>
                <a:cs typeface="+mn-cs"/>
              </a:rPr>
              <a:t>The problem of </a:t>
            </a:r>
            <a:r>
              <a:rPr lang="en-CA" sz="1200" b="1" i="0" kern="1200" dirty="0" smtClean="0">
                <a:solidFill>
                  <a:schemeClr val="tx1"/>
                </a:solidFill>
                <a:effectLst/>
                <a:latin typeface="Times New Roman" pitchFamily="18" charset="0"/>
                <a:ea typeface="+mn-ea"/>
                <a:cs typeface="+mn-cs"/>
              </a:rPr>
              <a:t>smoothing</a:t>
            </a:r>
            <a:r>
              <a:rPr lang="en-CA" sz="1200" b="0" i="0" kern="1200" dirty="0" smtClean="0">
                <a:solidFill>
                  <a:schemeClr val="tx1"/>
                </a:solidFill>
                <a:effectLst/>
                <a:latin typeface="Times New Roman" pitchFamily="18" charset="0"/>
                <a:ea typeface="+mn-ea"/>
                <a:cs typeface="+mn-cs"/>
              </a:rPr>
              <a:t> is to determine a state based on past and future observations. Suppose an agent has observed up to time </a:t>
            </a:r>
            <a:r>
              <a:rPr lang="en-CA" sz="1200" b="0" i="1" kern="1200" dirty="0" smtClean="0">
                <a:solidFill>
                  <a:schemeClr val="tx1"/>
                </a:solidFill>
                <a:effectLst/>
                <a:latin typeface="Times New Roman" pitchFamily="18" charset="0"/>
                <a:ea typeface="+mn-ea"/>
                <a:cs typeface="+mn-cs"/>
              </a:rPr>
              <a:t>k</a:t>
            </a:r>
            <a:r>
              <a:rPr lang="en-CA" sz="1200" b="0" i="0" kern="1200" dirty="0" smtClean="0">
                <a:solidFill>
                  <a:schemeClr val="tx1"/>
                </a:solidFill>
                <a:effectLst/>
                <a:latin typeface="Times New Roman" pitchFamily="18" charset="0"/>
                <a:ea typeface="+mn-ea"/>
                <a:cs typeface="+mn-cs"/>
              </a:rPr>
              <a:t> and wants to determine the state at time </a:t>
            </a:r>
            <a:r>
              <a:rPr lang="en-CA" sz="1200" b="0" i="1" kern="1200" dirty="0" err="1" smtClean="0">
                <a:solidFill>
                  <a:schemeClr val="tx1"/>
                </a:solidFill>
                <a:effectLst/>
                <a:latin typeface="Times New Roman" pitchFamily="18" charset="0"/>
                <a:ea typeface="+mn-ea"/>
                <a:cs typeface="+mn-cs"/>
              </a:rPr>
              <a:t>i</a:t>
            </a:r>
            <a:r>
              <a:rPr lang="en-CA" sz="1200" b="0" i="0" kern="1200" dirty="0" smtClean="0">
                <a:solidFill>
                  <a:schemeClr val="tx1"/>
                </a:solidFill>
                <a:effectLst/>
                <a:latin typeface="Times New Roman" pitchFamily="18" charset="0"/>
                <a:ea typeface="+mn-ea"/>
                <a:cs typeface="+mn-cs"/>
              </a:rPr>
              <a:t> for </a:t>
            </a:r>
            <a:r>
              <a:rPr lang="en-CA" sz="1200" b="0" i="1" kern="1200" dirty="0" err="1" smtClean="0">
                <a:solidFill>
                  <a:schemeClr val="tx1"/>
                </a:solidFill>
                <a:effectLst/>
                <a:latin typeface="Times New Roman" pitchFamily="18" charset="0"/>
                <a:ea typeface="+mn-ea"/>
                <a:cs typeface="+mn-cs"/>
              </a:rPr>
              <a:t>i</a:t>
            </a:r>
            <a:r>
              <a:rPr lang="en-CA" sz="1200" b="0" i="1" kern="1200" dirty="0" smtClean="0">
                <a:solidFill>
                  <a:schemeClr val="tx1"/>
                </a:solidFill>
                <a:effectLst/>
                <a:latin typeface="Times New Roman" pitchFamily="18" charset="0"/>
                <a:ea typeface="+mn-ea"/>
                <a:cs typeface="+mn-cs"/>
              </a:rPr>
              <a:t>&lt;k</a:t>
            </a:r>
            <a:r>
              <a:rPr lang="en-CA" sz="1200" b="0" i="0" kern="1200" dirty="0" smtClean="0">
                <a:solidFill>
                  <a:schemeClr val="tx1"/>
                </a:solidFill>
                <a:effectLst/>
                <a:latin typeface="Times New Roman" pitchFamily="18" charset="0"/>
                <a:ea typeface="+mn-ea"/>
                <a:cs typeface="+mn-cs"/>
              </a:rPr>
              <a:t>; the smoothing problem is to determine</a:t>
            </a:r>
          </a:p>
          <a:p>
            <a:r>
              <a:rPr lang="en-CA" i="1" dirty="0" smtClean="0">
                <a:effectLst/>
              </a:rPr>
              <a:t>P(S</a:t>
            </a:r>
            <a:r>
              <a:rPr lang="en-CA" i="1" baseline="-25000" dirty="0" smtClean="0">
                <a:effectLst/>
              </a:rPr>
              <a:t>i</a:t>
            </a:r>
            <a:r>
              <a:rPr lang="en-CA" i="1" dirty="0" smtClean="0">
                <a:effectLst/>
              </a:rPr>
              <a:t>|O</a:t>
            </a:r>
            <a:r>
              <a:rPr lang="en-CA" i="1" baseline="-25000" dirty="0" smtClean="0">
                <a:effectLst/>
              </a:rPr>
              <a:t>0</a:t>
            </a:r>
            <a:r>
              <a:rPr lang="en-CA" i="1" dirty="0" smtClean="0">
                <a:effectLst/>
              </a:rPr>
              <a:t>,...,O</a:t>
            </a:r>
            <a:r>
              <a:rPr lang="en-CA" i="1" baseline="-25000" dirty="0" smtClean="0">
                <a:effectLst/>
              </a:rPr>
              <a:t>k</a:t>
            </a:r>
            <a:r>
              <a:rPr lang="en-CA" i="1" dirty="0" smtClean="0">
                <a:effectLst/>
              </a:rPr>
              <a:t>).</a:t>
            </a:r>
            <a:r>
              <a:rPr lang="en-CA" sz="1200" b="0" i="0" kern="1200" dirty="0" smtClean="0">
                <a:solidFill>
                  <a:schemeClr val="tx1"/>
                </a:solidFill>
                <a:effectLst/>
                <a:latin typeface="Times New Roman" pitchFamily="18" charset="0"/>
                <a:ea typeface="+mn-ea"/>
                <a:cs typeface="+mn-cs"/>
              </a:rPr>
              <a:t>All of the variables </a:t>
            </a:r>
            <a:r>
              <a:rPr lang="en-CA" sz="1200" b="0" i="1" kern="1200" dirty="0" smtClean="0">
                <a:solidFill>
                  <a:schemeClr val="tx1"/>
                </a:solidFill>
                <a:effectLst/>
                <a:latin typeface="Times New Roman" pitchFamily="18" charset="0"/>
                <a:ea typeface="+mn-ea"/>
                <a:cs typeface="+mn-cs"/>
              </a:rPr>
              <a:t>S</a:t>
            </a:r>
            <a:r>
              <a:rPr lang="en-CA" sz="1200" b="0" i="1" kern="1200" baseline="-25000" dirty="0" smtClean="0">
                <a:solidFill>
                  <a:schemeClr val="tx1"/>
                </a:solidFill>
                <a:effectLst/>
                <a:latin typeface="Times New Roman" pitchFamily="18" charset="0"/>
                <a:ea typeface="+mn-ea"/>
                <a:cs typeface="+mn-cs"/>
              </a:rPr>
              <a:t>i</a:t>
            </a:r>
            <a:r>
              <a:rPr lang="en-CA" sz="1200" b="0" i="0" kern="1200" dirty="0" smtClean="0">
                <a:solidFill>
                  <a:schemeClr val="tx1"/>
                </a:solidFill>
                <a:effectLst/>
                <a:latin typeface="Times New Roman" pitchFamily="18" charset="0"/>
                <a:ea typeface="+mn-ea"/>
                <a:cs typeface="+mn-cs"/>
              </a:rPr>
              <a:t> and </a:t>
            </a:r>
            <a:r>
              <a:rPr lang="en-CA" sz="1200" b="0" i="1" kern="1200" dirty="0" smtClean="0">
                <a:solidFill>
                  <a:schemeClr val="tx1"/>
                </a:solidFill>
                <a:effectLst/>
                <a:latin typeface="Times New Roman" pitchFamily="18" charset="0"/>
                <a:ea typeface="+mn-ea"/>
                <a:cs typeface="+mn-cs"/>
              </a:rPr>
              <a:t>V</a:t>
            </a:r>
            <a:r>
              <a:rPr lang="en-CA" sz="1200" b="0" i="1" kern="1200" baseline="-25000" dirty="0" smtClean="0">
                <a:solidFill>
                  <a:schemeClr val="tx1"/>
                </a:solidFill>
                <a:effectLst/>
                <a:latin typeface="Times New Roman" pitchFamily="18" charset="0"/>
                <a:ea typeface="+mn-ea"/>
                <a:cs typeface="+mn-cs"/>
              </a:rPr>
              <a:t>i</a:t>
            </a:r>
            <a:r>
              <a:rPr lang="en-CA" sz="1200" b="0" i="0" kern="1200" dirty="0" smtClean="0">
                <a:solidFill>
                  <a:schemeClr val="tx1"/>
                </a:solidFill>
                <a:effectLst/>
                <a:latin typeface="Times New Roman" pitchFamily="18" charset="0"/>
                <a:ea typeface="+mn-ea"/>
                <a:cs typeface="+mn-cs"/>
              </a:rPr>
              <a:t> for </a:t>
            </a:r>
            <a:r>
              <a:rPr lang="en-CA" sz="1200" b="0" i="1" kern="1200" dirty="0" err="1" smtClean="0">
                <a:solidFill>
                  <a:schemeClr val="tx1"/>
                </a:solidFill>
                <a:effectLst/>
                <a:latin typeface="Times New Roman" pitchFamily="18" charset="0"/>
                <a:ea typeface="+mn-ea"/>
                <a:cs typeface="+mn-cs"/>
              </a:rPr>
              <a:t>i</a:t>
            </a:r>
            <a:r>
              <a:rPr lang="en-CA" sz="1200" b="0" i="1" kern="1200" dirty="0" smtClean="0">
                <a:solidFill>
                  <a:schemeClr val="tx1"/>
                </a:solidFill>
                <a:effectLst/>
                <a:latin typeface="Times New Roman" pitchFamily="18" charset="0"/>
                <a:ea typeface="+mn-ea"/>
                <a:cs typeface="+mn-cs"/>
              </a:rPr>
              <a:t>&gt;k</a:t>
            </a:r>
            <a:r>
              <a:rPr lang="en-CA" sz="1200" b="0" i="0" kern="1200" dirty="0" smtClean="0">
                <a:solidFill>
                  <a:schemeClr val="tx1"/>
                </a:solidFill>
                <a:effectLst/>
                <a:latin typeface="Times New Roman" pitchFamily="18" charset="0"/>
                <a:ea typeface="+mn-ea"/>
                <a:cs typeface="+mn-cs"/>
              </a:rPr>
              <a:t> can be ignored.</a:t>
            </a:r>
            <a:endParaRPr lang="en-CA" sz="1200" b="0" i="0" kern="1200" dirty="0">
              <a:solidFill>
                <a:schemeClr val="tx1"/>
              </a:solidFill>
              <a:effectLst/>
              <a:latin typeface="Times New Roman" pitchFamily="18" charset="0"/>
              <a:ea typeface="+mn-ea"/>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pPr defTabSz="918642"/>
            <a:fld id="{C8A58DF1-F0B9-4CDF-A014-980B1A97EBBF}" type="slidenum">
              <a:rPr lang="en-US">
                <a:solidFill>
                  <a:prstClr val="black"/>
                </a:solidFill>
              </a:rPr>
              <a:pPr defTabSz="918642"/>
              <a:t>20</a:t>
            </a:fld>
            <a:endParaRPr lang="en-US" dirty="0">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marL="223752" indent="-223752" eaLnBrk="1" hangingPunct="1"/>
            <a:r>
              <a:rPr lang="en-CA" dirty="0" smtClean="0"/>
              <a:t>Breadth</a:t>
            </a:r>
            <a:r>
              <a:rPr lang="en-CA" baseline="0" dirty="0" smtClean="0"/>
              <a:t> and Depth</a:t>
            </a:r>
            <a:endParaRPr lang="en-US" dirty="0" smtClean="0"/>
          </a:p>
        </p:txBody>
      </p:sp>
    </p:spTree>
    <p:extLst>
      <p:ext uri="{BB962C8B-B14F-4D97-AF65-F5344CB8AC3E}">
        <p14:creationId xmlns:p14="http://schemas.microsoft.com/office/powerpoint/2010/main" val="31542964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56BD83C6-9049-4284-9939-992C850BCBA8}" type="slidenum">
              <a:rPr lang="en-US" smtClean="0"/>
              <a:pPr/>
              <a:t>2</a:t>
            </a:fld>
            <a:endParaRPr lang="en-US"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r>
              <a:rPr lang="en-CA" dirty="0" smtClean="0"/>
              <a:t>Emily Chen: </a:t>
            </a:r>
            <a:r>
              <a:rPr lang="en-CA" dirty="0" smtClean="0">
                <a:hlinkClick r:id="rId3"/>
              </a:rPr>
              <a:t>https://www.cs.ubc.ca/ta/instructor/applicant/244/19</a:t>
            </a:r>
            <a:r>
              <a:rPr lang="en-CA" dirty="0" smtClean="0"/>
              <a:t/>
            </a:r>
            <a:br>
              <a:rPr lang="en-CA" dirty="0" smtClean="0"/>
            </a:br>
            <a:endParaRPr lang="en-CA" sz="1200" b="0" i="0" kern="1200" dirty="0">
              <a:solidFill>
                <a:schemeClr val="tx1"/>
              </a:solidFill>
              <a:effectLst/>
              <a:latin typeface="Times New Roman" pitchFamily="18" charset="0"/>
              <a:ea typeface="+mn-ea"/>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27BEA82D-3EC5-48FD-AF2F-07B4ED60CA9A}" type="slidenum">
              <a:rPr lang="en-US"/>
              <a:pPr/>
              <a:t>21</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D59CD28F-D6AD-4E4A-A550-3C6F1C26489D}" type="slidenum">
              <a:rPr lang="en-US"/>
              <a:pPr/>
              <a:t>22</a:t>
            </a:fld>
            <a:endParaRPr 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pPr defTabSz="928688"/>
            <a:fld id="{FDC361E7-CE95-4BAB-846E-25D953C9923F}" type="slidenum">
              <a:rPr lang="en-US" smtClean="0">
                <a:solidFill>
                  <a:prstClr val="black"/>
                </a:solidFill>
              </a:rPr>
              <a:pPr defTabSz="928688"/>
              <a:t>23</a:t>
            </a:fld>
            <a:endParaRPr lang="en-US" smtClean="0">
              <a:solidFill>
                <a:prstClr val="black"/>
              </a:solidFill>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p:spPr>
        <p:txBody>
          <a:bodyPr/>
          <a:lstStyle/>
          <a:p>
            <a:pPr defTabSz="928688"/>
            <a:fld id="{E939ECFB-2943-4D95-BBF8-5767B8E8927E}" type="slidenum">
              <a:rPr lang="en-US"/>
              <a:pPr defTabSz="928688"/>
              <a:t>24</a:t>
            </a:fld>
            <a:endParaRPr lang="en-US"/>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E1637E0F-7994-419B-AA14-CADEC8D45F2B}" type="slidenum">
              <a:rPr lang="en-US">
                <a:solidFill>
                  <a:prstClr val="black"/>
                </a:solidFill>
              </a:rPr>
              <a:pPr/>
              <a:t>25</a:t>
            </a:fld>
            <a:endParaRPr lang="en-US">
              <a:solidFill>
                <a:prstClr val="black"/>
              </a:solidFill>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r>
              <a:rPr lang="en-US" dirty="0" smtClean="0"/>
              <a:t>Add also dialog managers and text planner as applications</a:t>
            </a:r>
          </a:p>
          <a:p>
            <a:pPr eaLnBrk="1" hangingPunct="1"/>
            <a:r>
              <a:rPr lang="en-US" dirty="0" smtClean="0"/>
              <a:t>of HTN and for dialogue also </a:t>
            </a:r>
            <a:r>
              <a:rPr lang="en-US" dirty="0" smtClean="0"/>
              <a:t>MDPs</a:t>
            </a:r>
          </a:p>
          <a:p>
            <a:pPr eaLnBrk="1" hangingPunct="1"/>
            <a:r>
              <a:rPr lang="en-US" dirty="0" smtClean="0"/>
              <a:t>Check new edition</a:t>
            </a:r>
          </a:p>
          <a:p>
            <a:r>
              <a:rPr lang="en-CA" dirty="0" smtClean="0">
                <a:hlinkClick r:id="rId3"/>
              </a:rPr>
              <a:t>Malik </a:t>
            </a:r>
            <a:r>
              <a:rPr lang="en-CA" dirty="0" err="1" smtClean="0">
                <a:hlinkClick r:id="rId3"/>
              </a:rPr>
              <a:t>Ghallab</a:t>
            </a:r>
            <a:r>
              <a:rPr lang="en-CA" dirty="0" smtClean="0"/>
              <a:t>, </a:t>
            </a:r>
            <a:r>
              <a:rPr lang="en-CA" dirty="0" smtClean="0">
                <a:hlinkClick r:id="rId4"/>
              </a:rPr>
              <a:t>Dana </a:t>
            </a:r>
            <a:r>
              <a:rPr lang="en-CA" dirty="0" err="1" smtClean="0">
                <a:hlinkClick r:id="rId4"/>
              </a:rPr>
              <a:t>Nau</a:t>
            </a:r>
            <a:r>
              <a:rPr lang="en-CA" dirty="0" smtClean="0"/>
              <a:t>, </a:t>
            </a:r>
            <a:r>
              <a:rPr lang="en-CA" dirty="0" smtClean="0">
                <a:hlinkClick r:id="rId5"/>
              </a:rPr>
              <a:t>Paolo </a:t>
            </a:r>
            <a:r>
              <a:rPr lang="en-CA" dirty="0" err="1" smtClean="0">
                <a:hlinkClick r:id="rId5"/>
              </a:rPr>
              <a:t>Traverso</a:t>
            </a:r>
            <a:endParaRPr lang="en-CA" dirty="0" smtClean="0"/>
          </a:p>
          <a:p>
            <a:r>
              <a:rPr lang="en-CA" dirty="0" smtClean="0"/>
              <a:t>Cambridge University Press, Aug 9, 2016 - </a:t>
            </a:r>
            <a:r>
              <a:rPr lang="en-CA" dirty="0" smtClean="0">
                <a:hlinkClick r:id="rId6"/>
              </a:rPr>
              <a:t>Business &amp; Economics</a:t>
            </a:r>
            <a:r>
              <a:rPr lang="en-CA" dirty="0" smtClean="0"/>
              <a:t> - 368 pages</a:t>
            </a:r>
          </a:p>
          <a:p>
            <a:r>
              <a:rPr lang="en-CA" dirty="0" smtClean="0">
                <a:hlinkClick r:id="rId7"/>
              </a:rPr>
              <a:t>0 Reviews</a:t>
            </a:r>
            <a:endParaRPr lang="en-CA" dirty="0" smtClean="0"/>
          </a:p>
          <a:p>
            <a:pPr rtl="0"/>
            <a:r>
              <a:rPr lang="en-CA" dirty="0" smtClean="0">
                <a:effectLst/>
              </a:rPr>
              <a:t>Autonomous AI systems need complex computational techniques for planning and performing actions. Planning and acting require significant deliberation because an intelligent system must coordinate and integrate these activities in order to act effectively in the real world. This book presents a comprehensive paradigm of planning and acting using the most recent and advanced automated-planning techniques. It explains the computational deliberation capabilities that allow an actor, whether physical or virtual, to reason about its actions, choose them, organize them purposefully, and act deliberately to achieve an objective. Useful for students, practitioners, and researchers, this book covers state-of-the-art planning techniques, acting techniques, and their integration which will allow readers to design intelligent systems that are able to act effectively in the real world.</a:t>
            </a: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14320972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pPr defTabSz="918642"/>
            <a:fld id="{C8A58DF1-F0B9-4CDF-A014-980B1A97EBBF}" type="slidenum">
              <a:rPr lang="en-US">
                <a:solidFill>
                  <a:prstClr val="black"/>
                </a:solidFill>
              </a:rPr>
              <a:pPr defTabSz="918642"/>
              <a:t>26</a:t>
            </a:fld>
            <a:endParaRPr lang="en-US" dirty="0">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marL="223752" indent="-223752" eaLnBrk="1" hangingPunct="1"/>
            <a:r>
              <a:rPr lang="en-CA" dirty="0" smtClean="0"/>
              <a:t>Breadth</a:t>
            </a:r>
            <a:r>
              <a:rPr lang="en-CA" baseline="0" dirty="0" smtClean="0"/>
              <a:t> and Depth</a:t>
            </a:r>
            <a:endParaRPr lang="en-US" dirty="0" smtClean="0"/>
          </a:p>
        </p:txBody>
      </p:sp>
    </p:spTree>
    <p:extLst>
      <p:ext uri="{BB962C8B-B14F-4D97-AF65-F5344CB8AC3E}">
        <p14:creationId xmlns:p14="http://schemas.microsoft.com/office/powerpoint/2010/main" val="410518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pPr defTabSz="924712"/>
            <a:fld id="{C8A58DF1-F0B9-4CDF-A014-980B1A97EBBF}" type="slidenum">
              <a:rPr lang="en-US">
                <a:solidFill>
                  <a:prstClr val="black"/>
                </a:solidFill>
              </a:rPr>
              <a:pPr defTabSz="924712"/>
              <a:t>27</a:t>
            </a:fld>
            <a:endParaRPr lang="en-US" dirty="0">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marL="225230" indent="-225230" eaLnBrk="1" hangingPunct="1"/>
            <a:r>
              <a:rPr lang="en-US" dirty="0" smtClean="0"/>
              <a:t>First Order Logics  (will build a little  on Prolog and 312)</a:t>
            </a:r>
          </a:p>
          <a:p>
            <a:pPr marL="225230" indent="-225230" eaLnBrk="1" hangingPunct="1"/>
            <a:r>
              <a:rPr lang="en-US" dirty="0" smtClean="0"/>
              <a:t>Temporal reasoning from NLP 503</a:t>
            </a:r>
            <a:r>
              <a:rPr lang="en-US" baseline="0" dirty="0" smtClean="0"/>
              <a:t> lectures</a:t>
            </a:r>
          </a:p>
          <a:p>
            <a:pPr marL="225230" indent="-225230" eaLnBrk="1" hangingPunct="1"/>
            <a:r>
              <a:rPr lang="en-US" b="1" baseline="0" dirty="0" smtClean="0"/>
              <a:t>Reinforcement Learning </a:t>
            </a:r>
            <a:r>
              <a:rPr lang="en-US" baseline="0" dirty="0" smtClean="0"/>
              <a:t>(not done in 340, at least in the latest offering)</a:t>
            </a:r>
          </a:p>
          <a:p>
            <a:pPr eaLnBrk="1" hangingPunct="1"/>
            <a:r>
              <a:rPr lang="en-GB" sz="2800" b="1" dirty="0" smtClean="0"/>
              <a:t>Markov decision process</a:t>
            </a:r>
          </a:p>
          <a:p>
            <a:pPr lvl="1" eaLnBrk="1" hangingPunct="1"/>
            <a:r>
              <a:rPr lang="en-GB" sz="2400" dirty="0" smtClean="0"/>
              <a:t>Set of </a:t>
            </a:r>
            <a:r>
              <a:rPr lang="en-GB" sz="2400" b="1" dirty="0" smtClean="0"/>
              <a:t>states</a:t>
            </a:r>
            <a:r>
              <a:rPr lang="en-GB" sz="2400" dirty="0" smtClean="0"/>
              <a:t> S, set of </a:t>
            </a:r>
            <a:r>
              <a:rPr lang="en-GB" sz="2400" b="1" dirty="0" smtClean="0"/>
              <a:t>actions</a:t>
            </a:r>
            <a:r>
              <a:rPr lang="en-GB" sz="2400" dirty="0" smtClean="0"/>
              <a:t> A</a:t>
            </a:r>
          </a:p>
          <a:p>
            <a:pPr lvl="1" eaLnBrk="1" hangingPunct="1"/>
            <a:r>
              <a:rPr lang="en-GB" sz="2400" b="1" dirty="0" smtClean="0"/>
              <a:t>Transition</a:t>
            </a:r>
            <a:r>
              <a:rPr lang="en-GB" sz="2400" dirty="0" smtClean="0"/>
              <a:t> probabilities to next states P(s’| s, a′)</a:t>
            </a:r>
          </a:p>
          <a:p>
            <a:pPr lvl="1" eaLnBrk="1" hangingPunct="1"/>
            <a:r>
              <a:rPr lang="en-GB" sz="2400" b="1" dirty="0" smtClean="0"/>
              <a:t>Reward</a:t>
            </a:r>
            <a:r>
              <a:rPr lang="en-GB" sz="2400" dirty="0" smtClean="0"/>
              <a:t> functions R(s, s’, a)</a:t>
            </a:r>
          </a:p>
          <a:p>
            <a:pPr eaLnBrk="1" hangingPunct="1"/>
            <a:r>
              <a:rPr lang="en-GB" sz="2800" b="1" dirty="0" smtClean="0"/>
              <a:t>RL is based on MDPs, but</a:t>
            </a:r>
          </a:p>
          <a:p>
            <a:pPr lvl="1" eaLnBrk="1" hangingPunct="1"/>
            <a:r>
              <a:rPr lang="en-GB" sz="2400" dirty="0" smtClean="0"/>
              <a:t>Transition model is </a:t>
            </a:r>
            <a:r>
              <a:rPr lang="en-GB" sz="2400" b="1" dirty="0" smtClean="0"/>
              <a:t>not known</a:t>
            </a:r>
          </a:p>
          <a:p>
            <a:pPr lvl="1" eaLnBrk="1" hangingPunct="1"/>
            <a:r>
              <a:rPr lang="en-GB" sz="2400" dirty="0" smtClean="0"/>
              <a:t>Reward model is </a:t>
            </a:r>
            <a:r>
              <a:rPr lang="en-GB" sz="2400" b="1" dirty="0" smtClean="0"/>
              <a:t>not known</a:t>
            </a:r>
          </a:p>
          <a:p>
            <a:pPr eaLnBrk="1" hangingPunct="1"/>
            <a:r>
              <a:rPr lang="en-GB" sz="2800" dirty="0" smtClean="0"/>
              <a:t>While for </a:t>
            </a:r>
            <a:r>
              <a:rPr lang="en-GB" sz="2800" b="1" dirty="0" smtClean="0"/>
              <a:t>MDPs</a:t>
            </a:r>
            <a:r>
              <a:rPr lang="en-GB" sz="2800" dirty="0" smtClean="0"/>
              <a:t> we can </a:t>
            </a:r>
            <a:r>
              <a:rPr lang="en-GB" sz="2800" b="1" i="1" dirty="0" smtClean="0">
                <a:solidFill>
                  <a:schemeClr val="accent2"/>
                </a:solidFill>
              </a:rPr>
              <a:t>compute </a:t>
            </a:r>
            <a:r>
              <a:rPr lang="en-GB" sz="2800" dirty="0" smtClean="0"/>
              <a:t>an optimal policy</a:t>
            </a:r>
          </a:p>
          <a:p>
            <a:pPr eaLnBrk="1" hangingPunct="1"/>
            <a:r>
              <a:rPr lang="en-GB" sz="2800" b="1" dirty="0" smtClean="0"/>
              <a:t>RL</a:t>
            </a:r>
            <a:r>
              <a:rPr lang="en-GB" sz="2800" dirty="0" smtClean="0"/>
              <a:t> </a:t>
            </a:r>
            <a:r>
              <a:rPr lang="en-GB" sz="2800" b="1" i="1" dirty="0" smtClean="0">
                <a:solidFill>
                  <a:schemeClr val="accent2"/>
                </a:solidFill>
              </a:rPr>
              <a:t>learns</a:t>
            </a:r>
            <a:r>
              <a:rPr lang="en-GB" sz="2800" i="1" dirty="0" smtClean="0"/>
              <a:t> </a:t>
            </a:r>
            <a:r>
              <a:rPr lang="en-GB" sz="2800" dirty="0" smtClean="0"/>
              <a:t>an optimal policy</a:t>
            </a:r>
          </a:p>
          <a:p>
            <a:pPr marL="225230" indent="-225230" eaLnBrk="1" hangingPunct="1"/>
            <a:endParaRPr 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0" i="0" kern="1200" dirty="0" smtClean="0">
                <a:solidFill>
                  <a:schemeClr val="tx1"/>
                </a:solidFill>
                <a:effectLst/>
                <a:latin typeface="Times New Roman" pitchFamily="18" charset="0"/>
                <a:ea typeface="+mn-ea"/>
                <a:cs typeface="+mn-cs"/>
              </a:rPr>
              <a:t>A </a:t>
            </a:r>
            <a:r>
              <a:rPr lang="en-CA" sz="1200" b="1" i="0" kern="1200" dirty="0" smtClean="0">
                <a:solidFill>
                  <a:schemeClr val="tx1"/>
                </a:solidFill>
                <a:effectLst/>
                <a:latin typeface="Times New Roman" pitchFamily="18" charset="0"/>
                <a:ea typeface="+mn-ea"/>
                <a:cs typeface="+mn-cs"/>
              </a:rPr>
              <a:t>probabilistic relational model (PRM)</a:t>
            </a:r>
            <a:r>
              <a:rPr lang="en-CA" sz="1200" b="0" i="0" kern="1200" dirty="0" smtClean="0">
                <a:solidFill>
                  <a:schemeClr val="tx1"/>
                </a:solidFill>
                <a:effectLst/>
                <a:latin typeface="Times New Roman" pitchFamily="18" charset="0"/>
                <a:ea typeface="+mn-ea"/>
                <a:cs typeface="+mn-cs"/>
              </a:rPr>
              <a:t> or a </a:t>
            </a:r>
            <a:r>
              <a:rPr lang="en-CA" sz="1200" b="1" i="0" kern="1200" dirty="0" smtClean="0">
                <a:solidFill>
                  <a:schemeClr val="tx1"/>
                </a:solidFill>
                <a:effectLst/>
                <a:latin typeface="Times New Roman" pitchFamily="18" charset="0"/>
                <a:ea typeface="+mn-ea"/>
                <a:cs typeface="+mn-cs"/>
              </a:rPr>
              <a:t>relational probability model</a:t>
            </a:r>
            <a:r>
              <a:rPr lang="en-CA" sz="1200" b="0" i="0" kern="1200" dirty="0" smtClean="0">
                <a:solidFill>
                  <a:schemeClr val="tx1"/>
                </a:solidFill>
                <a:effectLst/>
                <a:latin typeface="Times New Roman" pitchFamily="18" charset="0"/>
                <a:ea typeface="+mn-ea"/>
                <a:cs typeface="+mn-cs"/>
              </a:rPr>
              <a:t> is a model in which the probabilities are specified on the relations, independently of the actual individuals. Different individuals share the probability parameters.</a:t>
            </a:r>
          </a:p>
          <a:p>
            <a:r>
              <a:rPr lang="en-CA" sz="1200" b="0" i="0" kern="1200" dirty="0" smtClean="0">
                <a:solidFill>
                  <a:schemeClr val="tx1"/>
                </a:solidFill>
                <a:effectLst/>
                <a:latin typeface="Times New Roman" pitchFamily="18" charset="0"/>
                <a:ea typeface="+mn-ea"/>
                <a:cs typeface="+mn-cs"/>
              </a:rPr>
              <a:t>On R&amp;N</a:t>
            </a:r>
            <a:r>
              <a:rPr lang="en-CA" sz="1200" b="0" i="0" kern="1200" baseline="0" dirty="0" smtClean="0">
                <a:solidFill>
                  <a:schemeClr val="tx1"/>
                </a:solidFill>
                <a:effectLst/>
                <a:latin typeface="Times New Roman" pitchFamily="18" charset="0"/>
                <a:ea typeface="+mn-ea"/>
                <a:cs typeface="+mn-cs"/>
              </a:rPr>
              <a:t> at </a:t>
            </a:r>
            <a:r>
              <a:rPr lang="en-CA" sz="1200" b="0" i="0" kern="1200" baseline="0" dirty="0" err="1" smtClean="0">
                <a:solidFill>
                  <a:schemeClr val="tx1"/>
                </a:solidFill>
                <a:effectLst/>
                <a:latin typeface="Times New Roman" pitchFamily="18" charset="0"/>
                <a:ea typeface="+mn-ea"/>
                <a:cs typeface="+mn-cs"/>
              </a:rPr>
              <a:t>pag</a:t>
            </a:r>
            <a:r>
              <a:rPr lang="en-CA" sz="1200" b="0" i="0" kern="1200" baseline="0" dirty="0" smtClean="0">
                <a:solidFill>
                  <a:schemeClr val="tx1"/>
                </a:solidFill>
                <a:effectLst/>
                <a:latin typeface="Times New Roman" pitchFamily="18" charset="0"/>
                <a:ea typeface="+mn-ea"/>
                <a:cs typeface="+mn-cs"/>
              </a:rPr>
              <a:t> 539</a:t>
            </a:r>
          </a:p>
          <a:p>
            <a:pPr>
              <a:lnSpc>
                <a:spcPct val="90000"/>
              </a:lnSpc>
            </a:pPr>
            <a:r>
              <a:rPr lang="en-US" altLang="en-US" sz="1200" dirty="0" smtClean="0"/>
              <a:t>PRMs conceptually extend BNs to allow the specification of a probability model for </a:t>
            </a:r>
            <a:r>
              <a:rPr lang="en-US" altLang="en-US" sz="1200" i="1" dirty="0" smtClean="0">
                <a:solidFill>
                  <a:srgbClr val="00B0F0"/>
                </a:solidFill>
              </a:rPr>
              <a:t>classes</a:t>
            </a:r>
            <a:r>
              <a:rPr lang="en-US" altLang="en-US" sz="1200" dirty="0" smtClean="0">
                <a:solidFill>
                  <a:srgbClr val="00B0F0"/>
                </a:solidFill>
              </a:rPr>
              <a:t> of objects </a:t>
            </a:r>
            <a:r>
              <a:rPr lang="en-US" altLang="en-US" sz="1200" dirty="0" smtClean="0"/>
              <a:t>rather than a fixed set of simple attributes</a:t>
            </a:r>
          </a:p>
          <a:p>
            <a:pPr>
              <a:lnSpc>
                <a:spcPct val="90000"/>
              </a:lnSpc>
            </a:pPr>
            <a:r>
              <a:rPr lang="en-US" altLang="en-US" sz="1200" dirty="0" smtClean="0"/>
              <a:t>PRMs also allow properties of an entity to depend probabilistically on properties of other related entities</a:t>
            </a:r>
          </a:p>
          <a:p>
            <a:endParaRPr lang="en-CA" sz="1200" b="0" i="0" kern="1200" baseline="0" dirty="0" smtClean="0">
              <a:solidFill>
                <a:schemeClr val="tx1"/>
              </a:solidFill>
              <a:effectLst/>
              <a:latin typeface="Times New Roman" pitchFamily="18" charset="0"/>
              <a:ea typeface="+mn-ea"/>
              <a:cs typeface="+mn-cs"/>
            </a:endParaRPr>
          </a:p>
          <a:p>
            <a:endParaRPr lang="en-CA" sz="1200" b="0" i="0" kern="1200" baseline="0" dirty="0" smtClean="0">
              <a:solidFill>
                <a:schemeClr val="tx1"/>
              </a:solidFill>
              <a:effectLst/>
              <a:latin typeface="Times New Roman" pitchFamily="18" charset="0"/>
              <a:ea typeface="+mn-ea"/>
              <a:cs typeface="+mn-cs"/>
            </a:endParaRPr>
          </a:p>
          <a:p>
            <a:r>
              <a:rPr lang="en-CA" sz="1200" b="1" i="0" kern="1200" baseline="0" dirty="0" smtClean="0">
                <a:solidFill>
                  <a:schemeClr val="tx1"/>
                </a:solidFill>
                <a:effectLst/>
                <a:latin typeface="Times New Roman" pitchFamily="18" charset="0"/>
                <a:ea typeface="+mn-ea"/>
                <a:cs typeface="+mn-cs"/>
              </a:rPr>
              <a:t>Markov Logics</a:t>
            </a:r>
          </a:p>
          <a:p>
            <a:r>
              <a:rPr lang="en-US" sz="1200" b="1" dirty="0" smtClean="0">
                <a:solidFill>
                  <a:schemeClr val="tx2"/>
                </a:solidFill>
              </a:rPr>
              <a:t>Syntax:</a:t>
            </a:r>
            <a:r>
              <a:rPr lang="en-US" sz="1200" dirty="0" smtClean="0"/>
              <a:t> Weighted first-order formulas</a:t>
            </a:r>
            <a:r>
              <a:rPr lang="en-US" sz="1200" baseline="0" dirty="0" smtClean="0"/>
              <a:t> </a:t>
            </a:r>
            <a:r>
              <a:rPr lang="en-US" sz="1200" b="1" dirty="0" smtClean="0">
                <a:solidFill>
                  <a:schemeClr val="tx2"/>
                </a:solidFill>
              </a:rPr>
              <a:t>Semantics:</a:t>
            </a:r>
            <a:r>
              <a:rPr lang="en-US" sz="1200" dirty="0" smtClean="0"/>
              <a:t> Feature templates for Markov networks </a:t>
            </a:r>
          </a:p>
          <a:p>
            <a:r>
              <a:rPr lang="en-US" sz="1200" b="1" dirty="0" smtClean="0">
                <a:solidFill>
                  <a:schemeClr val="tx2"/>
                </a:solidFill>
              </a:rPr>
              <a:t>Intuition:</a:t>
            </a:r>
            <a:r>
              <a:rPr lang="en-US" sz="1200" dirty="0" smtClean="0"/>
              <a:t> </a:t>
            </a:r>
            <a:r>
              <a:rPr lang="en-US" altLang="zh-CN" sz="1200" dirty="0" smtClean="0">
                <a:ea typeface="宋体" pitchFamily="2" charset="-122"/>
              </a:rPr>
              <a:t>Soften logical constraints</a:t>
            </a:r>
            <a:r>
              <a:rPr lang="en-US" altLang="zh-CN" sz="1200" baseline="0" dirty="0" smtClean="0">
                <a:ea typeface="+mn-ea"/>
              </a:rPr>
              <a:t> </a:t>
            </a:r>
            <a:r>
              <a:rPr lang="en-US" sz="1200" dirty="0" smtClean="0"/>
              <a:t>Give each formula a </a:t>
            </a:r>
            <a:r>
              <a:rPr lang="en-US" sz="1200" b="1" dirty="0" smtClean="0"/>
              <a:t>weight</a:t>
            </a:r>
            <a:r>
              <a:rPr lang="en-US" sz="1200" b="1" baseline="0" dirty="0" smtClean="0"/>
              <a:t> </a:t>
            </a:r>
            <a:r>
              <a:rPr lang="en-US" sz="1200" dirty="0" smtClean="0"/>
              <a:t>(Higher weight  </a:t>
            </a:r>
            <a:r>
              <a:rPr lang="en-US" sz="1200" b="1" dirty="0" smtClean="0">
                <a:sym typeface="Symbol" pitchFamily="18" charset="2"/>
              </a:rPr>
              <a:t></a:t>
            </a:r>
            <a:r>
              <a:rPr lang="en-US" sz="1200" dirty="0" smtClean="0"/>
              <a:t>  Stronger constraint)</a:t>
            </a:r>
          </a:p>
          <a:p>
            <a:endParaRPr lang="en-US" sz="1200" dirty="0" smtClean="0"/>
          </a:p>
          <a:p>
            <a:r>
              <a:rPr lang="en-US" sz="1200" dirty="0" smtClean="0"/>
              <a:t>PCFG in Planning</a:t>
            </a:r>
          </a:p>
          <a:p>
            <a:r>
              <a:rPr lang="en-US" sz="1200" dirty="0" smtClean="0"/>
              <a:t>Recent  example</a:t>
            </a:r>
            <a:r>
              <a:rPr lang="en-US" sz="1200" baseline="0" dirty="0" smtClean="0"/>
              <a:t> 2012:</a:t>
            </a:r>
          </a:p>
          <a:p>
            <a:r>
              <a:rPr lang="en-US" sz="1200" dirty="0" smtClean="0"/>
              <a:t>Learning Probabilistic Hierarchical Task Networks</a:t>
            </a:r>
            <a:r>
              <a:rPr lang="en-US" sz="1200" baseline="0" dirty="0" smtClean="0"/>
              <a:t> </a:t>
            </a:r>
            <a:r>
              <a:rPr lang="en-US" sz="1200" dirty="0" smtClean="0"/>
              <a:t>as Probabilistic Context-Free Grammars to Capture</a:t>
            </a:r>
          </a:p>
          <a:p>
            <a:r>
              <a:rPr lang="en-US" sz="1200" dirty="0" smtClean="0"/>
              <a:t>User Preferences</a:t>
            </a:r>
          </a:p>
          <a:p>
            <a:r>
              <a:rPr lang="en-US" sz="1200" dirty="0" smtClean="0"/>
              <a:t>NAN LI</a:t>
            </a:r>
          </a:p>
          <a:p>
            <a:r>
              <a:rPr lang="en-US" sz="1200" dirty="0" smtClean="0"/>
              <a:t>Computer Science Department</a:t>
            </a:r>
          </a:p>
          <a:p>
            <a:r>
              <a:rPr lang="en-US" sz="1200" dirty="0" smtClean="0"/>
              <a:t>Carnegie Mellon University, Pittsburgh, PA 15213 USA</a:t>
            </a:r>
          </a:p>
          <a:p>
            <a:r>
              <a:rPr lang="en-US" sz="1200" dirty="0" smtClean="0"/>
              <a:t>and</a:t>
            </a:r>
          </a:p>
          <a:p>
            <a:r>
              <a:rPr lang="en-US" sz="1200" dirty="0" smtClean="0"/>
              <a:t>WILLIAM CUSHING,</a:t>
            </a:r>
            <a:r>
              <a:rPr lang="en-US" sz="1200" baseline="0" dirty="0" smtClean="0"/>
              <a:t> </a:t>
            </a:r>
            <a:r>
              <a:rPr lang="en-US" sz="1200" dirty="0" smtClean="0"/>
              <a:t>SUBBARAO KAMBHAMPATI,</a:t>
            </a:r>
            <a:r>
              <a:rPr lang="en-US" sz="1200" baseline="0" dirty="0" smtClean="0"/>
              <a:t> </a:t>
            </a:r>
            <a:r>
              <a:rPr lang="en-US" sz="1200" dirty="0" smtClean="0"/>
              <a:t>SUNGWOOK YOON</a:t>
            </a:r>
          </a:p>
          <a:p>
            <a:r>
              <a:rPr lang="en-US" sz="1200" dirty="0" smtClean="0"/>
              <a:t>Department of Computer Science</a:t>
            </a:r>
          </a:p>
          <a:p>
            <a:r>
              <a:rPr lang="en-US" sz="1200" dirty="0" smtClean="0"/>
              <a:t>Arizona State University, Tempe, AZ 85281 USA</a:t>
            </a:r>
          </a:p>
          <a:p>
            <a:endParaRPr lang="en-US" sz="1200" dirty="0" smtClean="0"/>
          </a:p>
          <a:p>
            <a:endParaRPr lang="en-CA" dirty="0"/>
          </a:p>
        </p:txBody>
      </p:sp>
      <p:sp>
        <p:nvSpPr>
          <p:cNvPr id="4" name="Slide Number Placeholder 3"/>
          <p:cNvSpPr>
            <a:spLocks noGrp="1"/>
          </p:cNvSpPr>
          <p:nvPr>
            <p:ph type="sldNum" sz="quarter" idx="10"/>
          </p:nvPr>
        </p:nvSpPr>
        <p:spPr/>
        <p:txBody>
          <a:bodyPr/>
          <a:lstStyle/>
          <a:p>
            <a:pPr>
              <a:defRPr/>
            </a:pPr>
            <a:fld id="{DA84017A-5A80-49F9-8E94-5AC0A50AE999}" type="slidenum">
              <a:rPr lang="en-US" smtClean="0"/>
              <a:pPr>
                <a:defRPr/>
              </a:pPr>
              <a:t>28</a:t>
            </a:fld>
            <a:endParaRPr lang="en-US"/>
          </a:p>
        </p:txBody>
      </p:sp>
    </p:spTree>
    <p:extLst>
      <p:ext uri="{BB962C8B-B14F-4D97-AF65-F5344CB8AC3E}">
        <p14:creationId xmlns:p14="http://schemas.microsoft.com/office/powerpoint/2010/main" val="34240176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a) A </a:t>
            </a:r>
            <a:r>
              <a:rPr lang="en-CA" dirty="0" err="1" smtClean="0"/>
              <a:t>Bnet</a:t>
            </a:r>
            <a:r>
              <a:rPr lang="en-CA" dirty="0" smtClean="0"/>
              <a:t> for a single customer and a single book</a:t>
            </a:r>
          </a:p>
          <a:p>
            <a:r>
              <a:rPr lang="en-CA" i="1" dirty="0" smtClean="0"/>
              <a:t>Honesty</a:t>
            </a:r>
            <a:r>
              <a:rPr lang="en-CA" baseline="0" dirty="0" smtClean="0"/>
              <a:t> is </a:t>
            </a:r>
            <a:r>
              <a:rPr lang="en-CA" baseline="0" dirty="0" err="1" smtClean="0"/>
              <a:t>boolean</a:t>
            </a:r>
            <a:r>
              <a:rPr lang="en-CA" baseline="0" dirty="0" smtClean="0"/>
              <a:t> while the other </a:t>
            </a:r>
            <a:r>
              <a:rPr lang="en-CA" baseline="0" dirty="0" err="1" smtClean="0"/>
              <a:t>vars</a:t>
            </a:r>
            <a:r>
              <a:rPr lang="en-CA" baseline="0" dirty="0" smtClean="0"/>
              <a:t> have integer values from 1 to 5</a:t>
            </a:r>
          </a:p>
          <a:p>
            <a:r>
              <a:rPr lang="en-CA" dirty="0" smtClean="0"/>
              <a:t>(b) </a:t>
            </a:r>
            <a:r>
              <a:rPr lang="en-CA" dirty="0" err="1" smtClean="0"/>
              <a:t>Bnet</a:t>
            </a:r>
            <a:r>
              <a:rPr lang="en-CA" dirty="0" smtClean="0"/>
              <a:t> for two customers and two books</a:t>
            </a:r>
            <a:endParaRPr lang="en-CA" dirty="0"/>
          </a:p>
        </p:txBody>
      </p:sp>
      <p:sp>
        <p:nvSpPr>
          <p:cNvPr id="4" name="Slide Number Placeholder 3"/>
          <p:cNvSpPr>
            <a:spLocks noGrp="1"/>
          </p:cNvSpPr>
          <p:nvPr>
            <p:ph type="sldNum" sz="quarter" idx="10"/>
          </p:nvPr>
        </p:nvSpPr>
        <p:spPr/>
        <p:txBody>
          <a:bodyPr/>
          <a:lstStyle/>
          <a:p>
            <a:pPr>
              <a:defRPr/>
            </a:pPr>
            <a:fld id="{DA84017A-5A80-49F9-8E94-5AC0A50AE999}" type="slidenum">
              <a:rPr lang="en-US" smtClean="0"/>
              <a:pPr>
                <a:defRPr/>
              </a:pPr>
              <a:t>29</a:t>
            </a:fld>
            <a:endParaRPr lang="en-US"/>
          </a:p>
        </p:txBody>
      </p:sp>
    </p:spTree>
    <p:extLst>
      <p:ext uri="{BB962C8B-B14F-4D97-AF65-F5344CB8AC3E}">
        <p14:creationId xmlns:p14="http://schemas.microsoft.com/office/powerpoint/2010/main" val="12849190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buNone/>
            </a:pPr>
            <a:r>
              <a:rPr lang="en-US" altLang="en-US" dirty="0" smtClean="0"/>
              <a:t>First order logic (with some mild assumptions) is a special Markov Logics obtained when </a:t>
            </a:r>
          </a:p>
          <a:p>
            <a:pPr eaLnBrk="1" hangingPunct="1"/>
            <a:r>
              <a:rPr lang="en-US" altLang="en-US" dirty="0" smtClean="0"/>
              <a:t>all the weight are equal </a:t>
            </a:r>
          </a:p>
          <a:p>
            <a:pPr eaLnBrk="1" hangingPunct="1"/>
            <a:r>
              <a:rPr lang="en-US" altLang="en-US" dirty="0" smtClean="0"/>
              <a:t>and tend to infinity</a:t>
            </a:r>
          </a:p>
          <a:p>
            <a:r>
              <a:rPr lang="en-CA" dirty="0" smtClean="0"/>
              <a:t>Inference: </a:t>
            </a:r>
            <a:r>
              <a:rPr lang="en-CA" dirty="0" err="1" smtClean="0"/>
              <a:t>MaxWalkSAT</a:t>
            </a:r>
            <a:r>
              <a:rPr lang="en-CA" dirty="0" smtClean="0"/>
              <a:t> and MCMC</a:t>
            </a:r>
            <a:endParaRPr lang="en-CA" dirty="0"/>
          </a:p>
        </p:txBody>
      </p:sp>
      <p:sp>
        <p:nvSpPr>
          <p:cNvPr id="4" name="Slide Number Placeholder 3"/>
          <p:cNvSpPr>
            <a:spLocks noGrp="1"/>
          </p:cNvSpPr>
          <p:nvPr>
            <p:ph type="sldNum" sz="quarter" idx="10"/>
          </p:nvPr>
        </p:nvSpPr>
        <p:spPr/>
        <p:txBody>
          <a:bodyPr/>
          <a:lstStyle/>
          <a:p>
            <a:pPr>
              <a:defRPr/>
            </a:pPr>
            <a:fld id="{DA84017A-5A80-49F9-8E94-5AC0A50AE999}" type="slidenum">
              <a:rPr lang="en-US" smtClean="0"/>
              <a:pPr>
                <a:defRPr/>
              </a:pPr>
              <a:t>30</a:t>
            </a:fld>
            <a:endParaRPr lang="en-US"/>
          </a:p>
        </p:txBody>
      </p:sp>
    </p:spTree>
    <p:extLst>
      <p:ext uri="{BB962C8B-B14F-4D97-AF65-F5344CB8AC3E}">
        <p14:creationId xmlns:p14="http://schemas.microsoft.com/office/powerpoint/2010/main" val="30753982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CA" dirty="0" smtClean="0"/>
              <a:t>If they have taken Machine Learning (340) last semester they already have the R&amp;N book</a:t>
            </a:r>
          </a:p>
          <a:p>
            <a:endParaRPr lang="en-CA" dirty="0"/>
          </a:p>
        </p:txBody>
      </p:sp>
      <p:sp>
        <p:nvSpPr>
          <p:cNvPr id="4" name="Slide Number Placeholder 3"/>
          <p:cNvSpPr>
            <a:spLocks noGrp="1"/>
          </p:cNvSpPr>
          <p:nvPr>
            <p:ph type="sldNum" sz="quarter" idx="10"/>
          </p:nvPr>
        </p:nvSpPr>
        <p:spPr/>
        <p:txBody>
          <a:bodyPr/>
          <a:lstStyle/>
          <a:p>
            <a:pPr>
              <a:defRPr/>
            </a:pPr>
            <a:fld id="{DA84017A-5A80-49F9-8E94-5AC0A50AE999}" type="slidenum">
              <a:rPr lang="en-US" smtClean="0"/>
              <a:pPr>
                <a:defRPr/>
              </a:pPr>
              <a:t>3</a:t>
            </a:fld>
            <a:endParaRPr lang="en-US"/>
          </a:p>
        </p:txBody>
      </p:sp>
    </p:spTree>
    <p:extLst>
      <p:ext uri="{BB962C8B-B14F-4D97-AF65-F5344CB8AC3E}">
        <p14:creationId xmlns:p14="http://schemas.microsoft.com/office/powerpoint/2010/main" val="31536497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575FBA31-CE25-4875-887F-91B817E5EEB3}" type="slidenum">
              <a:rPr lang="en-US" smtClean="0"/>
              <a:pPr/>
              <a:t>31</a:t>
            </a:fld>
            <a:endParaRPr lang="en-US"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en-CA"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F80F9FCA-F034-4169-AB38-2C243DF5005A}" type="slidenum">
              <a:rPr lang="en-US" smtClean="0"/>
              <a:pPr/>
              <a:t>32</a:t>
            </a:fld>
            <a:endParaRPr lang="en-U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lnSpc>
                <a:spcPct val="90000"/>
              </a:lnSpc>
            </a:pPr>
            <a:endParaRPr lang="en-US" sz="1000"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smtClean="0">
              <a:effectLst/>
            </a:endParaRPr>
          </a:p>
          <a:p>
            <a:r>
              <a:rPr lang="en-CA" b="1" dirty="0" smtClean="0"/>
              <a:t>Ai in the news media books</a:t>
            </a:r>
          </a:p>
          <a:p>
            <a:r>
              <a:rPr lang="en-CA" sz="1200" kern="1200" dirty="0" smtClean="0">
                <a:solidFill>
                  <a:schemeClr val="tx1"/>
                </a:solidFill>
                <a:effectLst/>
                <a:latin typeface="Times New Roman" pitchFamily="18" charset="0"/>
                <a:ea typeface="+mn-ea"/>
                <a:cs typeface="+mn-cs"/>
              </a:rPr>
              <a:t>Inbox</a:t>
            </a:r>
          </a:p>
          <a:p>
            <a:r>
              <a:rPr lang="en-CA" sz="1200" kern="1200" dirty="0" smtClean="0">
                <a:solidFill>
                  <a:schemeClr val="tx1"/>
                </a:solidFill>
                <a:effectLst/>
                <a:latin typeface="Times New Roman" pitchFamily="18" charset="0"/>
                <a:ea typeface="+mn-ea"/>
                <a:cs typeface="+mn-cs"/>
              </a:rPr>
              <a:t>x</a:t>
            </a:r>
            <a:endParaRPr lang="en-CA" dirty="0" smtClean="0"/>
          </a:p>
          <a:p>
            <a:r>
              <a:rPr lang="en-CA" b="1" dirty="0" smtClean="0"/>
              <a:t>Giuseppe </a:t>
            </a:r>
            <a:r>
              <a:rPr lang="en-CA" b="1" dirty="0" err="1" smtClean="0"/>
              <a:t>Carenini</a:t>
            </a:r>
            <a:r>
              <a:rPr lang="en-CA" b="1" dirty="0" smtClean="0"/>
              <a:t> &lt;giuseppe.carenini@gmail.com&gt; </a:t>
            </a:r>
          </a:p>
          <a:p>
            <a:r>
              <a:rPr lang="en-CA" dirty="0" smtClean="0"/>
              <a:t>Jan 2 (2 days ago)</a:t>
            </a:r>
            <a:endParaRPr lang="en-CA" dirty="0" smtClean="0">
              <a:effectLst/>
            </a:endParaRPr>
          </a:p>
          <a:p>
            <a:r>
              <a:rPr lang="en-CA" dirty="0" smtClean="0"/>
              <a:t>to Giuseppe </a:t>
            </a:r>
          </a:p>
          <a:p>
            <a:r>
              <a:rPr lang="en-CA" b="1" dirty="0" smtClean="0">
                <a:effectLst/>
              </a:rPr>
              <a:t>Kamal Ahmed</a:t>
            </a:r>
            <a:r>
              <a:rPr lang="en-CA" dirty="0" smtClean="0">
                <a:effectLst/>
              </a:rPr>
              <a:t> (born c.1969) is a </a:t>
            </a:r>
            <a:r>
              <a:rPr lang="en-CA" u="none" strike="noStrike" dirty="0" err="1" smtClean="0">
                <a:effectLst/>
                <a:hlinkClick r:id="rId3" tooltip="British people"/>
              </a:rPr>
              <a:t>British</a:t>
            </a:r>
            <a:r>
              <a:rPr lang="en-CA" u="none" strike="noStrike" dirty="0" err="1" smtClean="0">
                <a:effectLst/>
                <a:hlinkClick r:id="rId4" tooltip="Journalist"/>
              </a:rPr>
              <a:t>journalist</a:t>
            </a:r>
            <a:r>
              <a:rPr lang="en-CA" dirty="0" smtClean="0">
                <a:effectLst/>
              </a:rPr>
              <a:t>, and the current Business Editor of </a:t>
            </a:r>
            <a:r>
              <a:rPr lang="en-CA" dirty="0" smtClean="0">
                <a:effectLst/>
                <a:hlinkClick r:id="rId5" tooltip="BBC News"/>
              </a:rPr>
              <a:t>BBC News</a:t>
            </a:r>
            <a:r>
              <a:rPr lang="en-CA" dirty="0" smtClean="0">
                <a:effectLst/>
              </a:rPr>
              <a:t>, having begun in March 2014.</a:t>
            </a:r>
            <a:r>
              <a:rPr lang="en-CA" u="none" strike="noStrike" baseline="30000" dirty="0" smtClean="0">
                <a:effectLst/>
                <a:hlinkClick r:id="rId6"/>
              </a:rPr>
              <a:t>[1]</a:t>
            </a:r>
            <a:r>
              <a:rPr lang="en-CA" dirty="0" smtClean="0">
                <a:effectLst/>
              </a:rPr>
              <a:t> He was formerly the Political Editor of </a:t>
            </a:r>
            <a:r>
              <a:rPr lang="en-CA" i="1" u="none" strike="noStrike" dirty="0" smtClean="0">
                <a:effectLst/>
                <a:hlinkClick r:id="rId7" tooltip="The Observer"/>
              </a:rPr>
              <a:t>The </a:t>
            </a:r>
            <a:r>
              <a:rPr lang="en-CA" i="1" u="none" strike="noStrike" dirty="0" err="1" smtClean="0">
                <a:effectLst/>
                <a:hlinkClick r:id="rId7" tooltip="The Observer"/>
              </a:rPr>
              <a:t>Observer</a:t>
            </a:r>
            <a:r>
              <a:rPr lang="en-CA" dirty="0" err="1" smtClean="0">
                <a:effectLst/>
              </a:rPr>
              <a:t>newspaper</a:t>
            </a:r>
            <a:r>
              <a:rPr lang="en-CA" dirty="0" smtClean="0">
                <a:effectLst/>
              </a:rPr>
              <a:t>, Business Editor of </a:t>
            </a:r>
            <a:r>
              <a:rPr lang="en-CA" i="1" u="none" strike="noStrike" dirty="0" smtClean="0">
                <a:effectLst/>
                <a:hlinkClick r:id="rId8" tooltip="The Sunday Telegraph"/>
              </a:rPr>
              <a:t>The Sunday Telegraph</a:t>
            </a:r>
            <a:r>
              <a:rPr lang="en-CA" dirty="0" smtClean="0">
                <a:effectLst/>
              </a:rPr>
              <a:t> newspaper and Director of Communications at the </a:t>
            </a:r>
            <a:r>
              <a:rPr lang="en-CA" u="none" strike="noStrike" dirty="0" smtClean="0">
                <a:effectLst/>
                <a:hlinkClick r:id="rId9" tooltip="Equality and Human Rights Commission"/>
              </a:rPr>
              <a:t>Equality and Human Rights Commission</a:t>
            </a:r>
            <a:r>
              <a:rPr lang="en-CA" dirty="0" smtClean="0">
                <a:effectLst/>
              </a:rPr>
              <a:t>.</a:t>
            </a:r>
          </a:p>
          <a:p>
            <a:r>
              <a:rPr lang="en-CA" dirty="0" smtClean="0">
                <a:effectLst/>
              </a:rPr>
              <a:t/>
            </a:r>
            <a:br>
              <a:rPr lang="en-CA" dirty="0" smtClean="0">
                <a:effectLst/>
              </a:rPr>
            </a:br>
            <a:endParaRPr lang="en-CA" dirty="0" smtClean="0">
              <a:effectLst/>
            </a:endParaRPr>
          </a:p>
          <a:p>
            <a:r>
              <a:rPr lang="en-CA" dirty="0" smtClean="0">
                <a:effectLst/>
              </a:rPr>
              <a:t>With the new year upon us, several of the BBC's experts have been asked to give their predictions on which stories to follow in 2015.</a:t>
            </a:r>
          </a:p>
          <a:p>
            <a:r>
              <a:rPr lang="en-CA" dirty="0" smtClean="0">
                <a:effectLst/>
              </a:rPr>
              <a:t>UK listeners can hear them making more forecasts on BBC Radio 4 at 13:05 GMT on Friday 2 January.</a:t>
            </a:r>
          </a:p>
          <a:p>
            <a:r>
              <a:rPr lang="en-CA" dirty="0" smtClean="0">
                <a:effectLst/>
              </a:rPr>
              <a:t/>
            </a:r>
            <a:br>
              <a:rPr lang="en-CA" dirty="0" smtClean="0">
                <a:effectLst/>
              </a:rPr>
            </a:br>
            <a:endParaRPr lang="en-CA" dirty="0" smtClean="0">
              <a:effectLst/>
            </a:endParaRPr>
          </a:p>
          <a:p>
            <a:r>
              <a:rPr lang="en-CA" dirty="0" smtClean="0">
                <a:effectLst/>
              </a:rPr>
              <a:t>Security, refugees and the battle against Islamic groups</a:t>
            </a:r>
          </a:p>
          <a:p>
            <a:r>
              <a:rPr lang="en-CA" dirty="0" smtClean="0">
                <a:effectLst/>
              </a:rPr>
              <a:t/>
            </a:r>
            <a:br>
              <a:rPr lang="en-CA" dirty="0" smtClean="0">
                <a:effectLst/>
              </a:rPr>
            </a:br>
            <a:endParaRPr lang="en-CA" dirty="0" smtClean="0">
              <a:effectLst/>
            </a:endParaRPr>
          </a:p>
          <a:p>
            <a:r>
              <a:rPr lang="en-CA" b="1" dirty="0" smtClean="0">
                <a:effectLst/>
              </a:rPr>
              <a:t>Lyse </a:t>
            </a:r>
            <a:r>
              <a:rPr lang="en-CA" b="1" dirty="0" err="1" smtClean="0">
                <a:effectLst/>
              </a:rPr>
              <a:t>Doucet</a:t>
            </a:r>
            <a:r>
              <a:rPr lang="en-CA" b="1" dirty="0" smtClean="0">
                <a:effectLst/>
              </a:rPr>
              <a:t>, chief international correspondent</a:t>
            </a:r>
            <a:endParaRPr lang="en-CA" dirty="0" smtClean="0">
              <a:effectLst/>
            </a:endParaRPr>
          </a:p>
          <a:p>
            <a:r>
              <a:rPr lang="en-CA" dirty="0" smtClean="0">
                <a:effectLst/>
              </a:rPr>
              <a:t>2015 will be another year of global consequence in the Middle East and just beyond.</a:t>
            </a:r>
          </a:p>
          <a:p>
            <a:r>
              <a:rPr lang="en-CA" dirty="0" smtClean="0">
                <a:effectLst/>
              </a:rPr>
              <a:t>The year ended with major security challenges in both Pakistan and Afghanistan. This situation will be further aggravated in 2015. Better relations between Pakistan, India and Afghanistan will be essential but difficult.</a:t>
            </a:r>
          </a:p>
          <a:p>
            <a:r>
              <a:rPr lang="en-CA" dirty="0" smtClean="0">
                <a:effectLst/>
              </a:rPr>
              <a:t>2015 will be a critical year in the battle against Islamist groups on many fronts.</a:t>
            </a:r>
          </a:p>
          <a:p>
            <a:r>
              <a:rPr lang="en-CA" dirty="0" smtClean="0">
                <a:effectLst/>
              </a:rPr>
              <a:t>The US will strive to limit its military engagement but won't be able to pull away despite President Obama's best laid plans to do so.</a:t>
            </a:r>
          </a:p>
          <a:p>
            <a:r>
              <a:rPr lang="en-CA" dirty="0" smtClean="0">
                <a:effectLst/>
              </a:rPr>
              <a:t>In Iraq, the US will strive to strengthen Iraqi forces to take back iconic cities seized by the Islamic State group. Iraq will remain fragmented, as will Syria, where a deadly stalemate will continue.</a:t>
            </a:r>
          </a:p>
          <a:p>
            <a:r>
              <a:rPr lang="en-CA" dirty="0" smtClean="0">
                <a:effectLst/>
              </a:rPr>
              <a:t>The UN predicts continued hardship for refugees, such as this 4-year-old Afghan girl in Islamabad, in 2015</a:t>
            </a:r>
          </a:p>
          <a:p>
            <a:r>
              <a:rPr lang="en-CA" dirty="0" smtClean="0">
                <a:effectLst/>
              </a:rPr>
              <a:t>Financial pressures stemming from a sustained slump in oil prices will not cause key players to abandon their allies but will increase pressure to find a way out.</a:t>
            </a:r>
          </a:p>
          <a:p>
            <a:r>
              <a:rPr lang="en-CA" dirty="0" smtClean="0">
                <a:effectLst/>
              </a:rPr>
              <a:t>Oil producers Russia and Iran - President Bashar al-Assad's key backers - will weigh new political approaches including the UN plan for a local "freeze" in Aleppo. The West, Arab states and Turkey will continue to back different forces, impeding any united opposition front. Assad's own forces are stretched, and strained.</a:t>
            </a:r>
          </a:p>
          <a:p>
            <a:r>
              <a:rPr lang="en-CA" dirty="0" smtClean="0">
                <a:effectLst/>
              </a:rPr>
              <a:t>2015 is a pivotal year on other fronts. There are reasons to believe a deal will be reached on Iran's nuclear programme. US Secretary of State John Kerry will try to revive Israeli-Palestinian talks after Israel's elections but there are too many tensions in the mix to make real progress possible.</a:t>
            </a:r>
          </a:p>
          <a:p>
            <a:r>
              <a:rPr lang="en-CA" dirty="0" smtClean="0">
                <a:effectLst/>
              </a:rPr>
              <a:t>This will be another year of global hand wringing over the inability of world powers to resolve many major crises. And, all the while, the armies of the desperate will continue to swell with ever more people forced to become refugees or migrants risking their lives at sea.</a:t>
            </a:r>
          </a:p>
          <a:p>
            <a:r>
              <a:rPr lang="en-CA" dirty="0" smtClean="0">
                <a:effectLst/>
              </a:rPr>
              <a:t>Read more from Lyse </a:t>
            </a:r>
            <a:r>
              <a:rPr lang="en-CA" dirty="0" err="1" smtClean="0">
                <a:effectLst/>
              </a:rPr>
              <a:t>Doucet</a:t>
            </a:r>
            <a:endParaRPr lang="en-CA" dirty="0" smtClean="0">
              <a:effectLst/>
            </a:endParaRPr>
          </a:p>
          <a:p>
            <a:r>
              <a:rPr lang="en-CA" dirty="0" smtClean="0">
                <a:effectLst/>
              </a:rPr>
              <a:t/>
            </a:r>
            <a:br>
              <a:rPr lang="en-CA" dirty="0" smtClean="0">
                <a:effectLst/>
              </a:rPr>
            </a:br>
            <a:endParaRPr lang="en-CA" dirty="0" smtClean="0">
              <a:effectLst/>
            </a:endParaRPr>
          </a:p>
          <a:p>
            <a:r>
              <a:rPr lang="en-CA" dirty="0" smtClean="0">
                <a:effectLst/>
              </a:rPr>
              <a:t>Containing Syria and a resurgent Russia</a:t>
            </a:r>
          </a:p>
          <a:p>
            <a:r>
              <a:rPr lang="en-CA" dirty="0" smtClean="0">
                <a:effectLst/>
              </a:rPr>
              <a:t/>
            </a:r>
            <a:br>
              <a:rPr lang="en-CA" dirty="0" smtClean="0">
                <a:effectLst/>
              </a:rPr>
            </a:br>
            <a:endParaRPr lang="en-CA" dirty="0" smtClean="0">
              <a:effectLst/>
            </a:endParaRPr>
          </a:p>
          <a:p>
            <a:r>
              <a:rPr lang="en-CA" b="1" dirty="0" smtClean="0">
                <a:effectLst/>
              </a:rPr>
              <a:t>Bridget Kendall, diplomatic correspondent</a:t>
            </a:r>
            <a:endParaRPr lang="en-CA" dirty="0" smtClean="0">
              <a:effectLst/>
            </a:endParaRPr>
          </a:p>
          <a:p>
            <a:r>
              <a:rPr lang="en-CA" dirty="0" smtClean="0">
                <a:effectLst/>
              </a:rPr>
              <a:t>Western diplomats face two major challenges as 2015 dawns: how to contain contagion from Syria's collapse; and how to tackle a resurgent Russia.</a:t>
            </a:r>
          </a:p>
          <a:p>
            <a:r>
              <a:rPr lang="en-CA" dirty="0" smtClean="0">
                <a:effectLst/>
              </a:rPr>
              <a:t>On the first, in theory a nuclear deal with Iran could unveil a new paradigm in the Middle East, transforming Tehran from pariah into partner.</a:t>
            </a:r>
          </a:p>
          <a:p>
            <a:r>
              <a:rPr lang="en-CA" dirty="0" smtClean="0">
                <a:effectLst/>
              </a:rPr>
              <a:t>Many hope a long-term deal with Iran over its nuclear programme can be reached in 2015</a:t>
            </a:r>
          </a:p>
          <a:p>
            <a:r>
              <a:rPr lang="en-CA" dirty="0" smtClean="0">
                <a:effectLst/>
              </a:rPr>
              <a:t>The West and Iran already share a common enemy - the IS jihadists currently dismembering Syria and Iraq. Both sides desire a deal, the West to avoid a nuclear-armed Iran, President Rouhani to get sanctions lifted.</a:t>
            </a:r>
          </a:p>
          <a:p>
            <a:r>
              <a:rPr lang="en-CA" dirty="0" smtClean="0">
                <a:effectLst/>
              </a:rPr>
              <a:t>But the window for compromise is closing: sceptical Republicans now controlling Capitol Hill encumber President Obama and Tehran conservatives would rather block than back a deal ahead of parliamentary elections.</a:t>
            </a:r>
          </a:p>
          <a:p>
            <a:r>
              <a:rPr lang="en-CA" dirty="0" smtClean="0">
                <a:effectLst/>
              </a:rPr>
              <a:t>Then there is what to do about Syria's President Bashar al-Assad, Iran's key ally, but unacceptable as part of any compromise in many Western capitals.</a:t>
            </a:r>
          </a:p>
          <a:p>
            <a:r>
              <a:rPr lang="en-CA" dirty="0" smtClean="0">
                <a:effectLst/>
              </a:rPr>
              <a:t>So the most likely outcome is continued mayhem, contained somewhat by air strikes, with the hydra-headed problem left for the next American president, while Iran seeks other ways to breach the stranglehold of sanctions.</a:t>
            </a:r>
          </a:p>
          <a:p>
            <a:r>
              <a:rPr lang="en-CA" dirty="0" smtClean="0">
                <a:effectLst/>
              </a:rPr>
              <a:t>Likewise a deal with Russia over Ukraine may appear preferable to an escalating conflict. And you might think Russia's economic worries would make </a:t>
            </a:r>
            <a:r>
              <a:rPr lang="en-CA" dirty="0" err="1" smtClean="0">
                <a:effectLst/>
              </a:rPr>
              <a:t>Mr</a:t>
            </a:r>
            <a:r>
              <a:rPr lang="en-CA" dirty="0" smtClean="0">
                <a:effectLst/>
              </a:rPr>
              <a:t> Putin more pliant.</a:t>
            </a:r>
          </a:p>
          <a:p>
            <a:r>
              <a:rPr lang="en-CA" dirty="0" smtClean="0">
                <a:effectLst/>
              </a:rPr>
              <a:t>The Ukraine crisis has put Russia's ties with the West are at their lowest ebb since the Cold War</a:t>
            </a:r>
          </a:p>
          <a:p>
            <a:r>
              <a:rPr lang="en-CA" dirty="0" smtClean="0">
                <a:effectLst/>
              </a:rPr>
              <a:t>But loss of trust on all sides makes a breakthrough unlikely. Kiev and Western powers now view Moscow with the utmost suspicion. And President Putin welcomes reduced contacts with the West as an opportunity for Russia to become more self-reliant.</a:t>
            </a:r>
          </a:p>
          <a:p>
            <a:r>
              <a:rPr lang="en-CA" dirty="0" smtClean="0">
                <a:effectLst/>
              </a:rPr>
              <a:t>A de facto border already divides Ukraine proper from the self-styled eastern enclaves next to Russia. Expect a broader barrier to take shape over 2015, reminiscent of the Iron Curtain, but virtual not actual.</a:t>
            </a:r>
          </a:p>
          <a:p>
            <a:r>
              <a:rPr lang="en-CA" dirty="0" smtClean="0">
                <a:effectLst/>
              </a:rPr>
              <a:t>The West will blame Russia. And </a:t>
            </a:r>
            <a:r>
              <a:rPr lang="en-CA" dirty="0" err="1" smtClean="0">
                <a:effectLst/>
              </a:rPr>
              <a:t>Mr</a:t>
            </a:r>
            <a:r>
              <a:rPr lang="en-CA" dirty="0" smtClean="0">
                <a:effectLst/>
              </a:rPr>
              <a:t> Putin will blame the West, while encouraging Russians to turn inwards, away from the malign influence of foreigners.</a:t>
            </a:r>
          </a:p>
          <a:p>
            <a:r>
              <a:rPr lang="en-CA" dirty="0" smtClean="0">
                <a:effectLst/>
              </a:rPr>
              <a:t>Read more from Bridget Kendall</a:t>
            </a:r>
          </a:p>
          <a:p>
            <a:r>
              <a:rPr lang="en-CA" dirty="0" smtClean="0">
                <a:effectLst/>
              </a:rPr>
              <a:t/>
            </a:r>
            <a:br>
              <a:rPr lang="en-CA" dirty="0" smtClean="0">
                <a:effectLst/>
              </a:rPr>
            </a:br>
            <a:endParaRPr lang="en-CA" dirty="0" smtClean="0">
              <a:effectLst/>
            </a:endParaRPr>
          </a:p>
          <a:p>
            <a:r>
              <a:rPr lang="en-CA" dirty="0" smtClean="0">
                <a:effectLst/>
              </a:rPr>
              <a:t>Western role in future conflicts</a:t>
            </a:r>
          </a:p>
          <a:p>
            <a:r>
              <a:rPr lang="en-CA" dirty="0" smtClean="0">
                <a:effectLst/>
              </a:rPr>
              <a:t/>
            </a:r>
            <a:br>
              <a:rPr lang="en-CA" dirty="0" smtClean="0">
                <a:effectLst/>
              </a:rPr>
            </a:br>
            <a:endParaRPr lang="en-CA" dirty="0" smtClean="0">
              <a:effectLst/>
            </a:endParaRPr>
          </a:p>
          <a:p>
            <a:r>
              <a:rPr lang="en-CA" b="1" dirty="0" smtClean="0">
                <a:effectLst/>
              </a:rPr>
              <a:t>Mark </a:t>
            </a:r>
            <a:r>
              <a:rPr lang="en-CA" b="1" dirty="0" err="1" smtClean="0">
                <a:effectLst/>
              </a:rPr>
              <a:t>Mardell</a:t>
            </a:r>
            <a:r>
              <a:rPr lang="en-CA" b="1" dirty="0" smtClean="0">
                <a:effectLst/>
              </a:rPr>
              <a:t>, presenter, Radio 4's The World This Weekend</a:t>
            </a:r>
            <a:endParaRPr lang="en-CA" dirty="0" smtClean="0">
              <a:effectLst/>
            </a:endParaRPr>
          </a:p>
          <a:p>
            <a:r>
              <a:rPr lang="en-CA" dirty="0" smtClean="0">
                <a:effectLst/>
              </a:rPr>
              <a:t>The pressures of globalisation will mean fragmentation of our more integrated world.</a:t>
            </a:r>
          </a:p>
          <a:p>
            <a:r>
              <a:rPr lang="en-CA" dirty="0" smtClean="0">
                <a:effectLst/>
              </a:rPr>
              <a:t>The US will boom, Europe will stagnate or worsen, and China is the wild card. Inequality will rise, and no-one will know what to do about it. That will feed the feeling that politics doesn't work.</a:t>
            </a:r>
          </a:p>
          <a:p>
            <a:r>
              <a:rPr lang="en-CA" dirty="0" smtClean="0">
                <a:effectLst/>
              </a:rPr>
              <a:t>The debate about Western intervention will heat up</a:t>
            </a:r>
          </a:p>
          <a:p>
            <a:r>
              <a:rPr lang="en-CA" dirty="0" smtClean="0">
                <a:effectLst/>
              </a:rPr>
              <a:t>The conflicts of 2014 will deepen and probably worsen and new ones will erupt - both that, and the US election around the corner in 2016 will intensify the debate about Western intervention.</a:t>
            </a:r>
          </a:p>
          <a:p>
            <a:r>
              <a:rPr lang="en-CA" dirty="0" smtClean="0">
                <a:effectLst/>
              </a:rPr>
              <a:t>The next US president will have to work out if there is a middle way between Bush's adventurism and Obama quietism. Other countries may start to reflect that, prompting a better, less dangerous world.</a:t>
            </a:r>
          </a:p>
          <a:p>
            <a:r>
              <a:rPr lang="en-CA" dirty="0" smtClean="0">
                <a:effectLst/>
              </a:rPr>
              <a:t>Europe will have to decide if it wants to stick at its current borders - if Ukraine and Turkey will never join, the EU will have changed course. Like many other political projects the EU may start to deflate if is stops expanding.</a:t>
            </a:r>
          </a:p>
          <a:p>
            <a:r>
              <a:rPr lang="en-CA" dirty="0" smtClean="0">
                <a:effectLst/>
              </a:rPr>
              <a:t>The internet will become a philosophical battleground as it increasingly freaks out the gerontocracy, unnerved by a lack of control, faced by a younger generation who largely think the good of the medium outweighs the bad of any messages it may contain.</a:t>
            </a:r>
          </a:p>
          <a:p>
            <a:r>
              <a:rPr lang="en-CA" dirty="0" smtClean="0">
                <a:effectLst/>
              </a:rPr>
              <a:t>Read more from Mark </a:t>
            </a:r>
            <a:r>
              <a:rPr lang="en-CA" dirty="0" err="1" smtClean="0">
                <a:effectLst/>
              </a:rPr>
              <a:t>Mardell</a:t>
            </a:r>
            <a:endParaRPr lang="en-CA" dirty="0" smtClean="0">
              <a:effectLst/>
            </a:endParaRPr>
          </a:p>
          <a:p>
            <a:r>
              <a:rPr lang="en-CA" dirty="0" smtClean="0">
                <a:effectLst/>
              </a:rPr>
              <a:t/>
            </a:r>
            <a:br>
              <a:rPr lang="en-CA" dirty="0" smtClean="0">
                <a:effectLst/>
              </a:rPr>
            </a:br>
            <a:endParaRPr lang="en-CA" dirty="0" smtClean="0">
              <a:effectLst/>
            </a:endParaRPr>
          </a:p>
          <a:p>
            <a:r>
              <a:rPr lang="en-CA" dirty="0" smtClean="0">
                <a:effectLst/>
              </a:rPr>
              <a:t>China: Political purge, high growth and internet governance</a:t>
            </a:r>
          </a:p>
          <a:p>
            <a:r>
              <a:rPr lang="en-CA" dirty="0" smtClean="0">
                <a:effectLst/>
              </a:rPr>
              <a:t/>
            </a:r>
            <a:br>
              <a:rPr lang="en-CA" dirty="0" smtClean="0">
                <a:effectLst/>
              </a:rPr>
            </a:br>
            <a:endParaRPr lang="en-CA" dirty="0" smtClean="0">
              <a:effectLst/>
            </a:endParaRPr>
          </a:p>
          <a:p>
            <a:r>
              <a:rPr lang="en-CA" b="1" dirty="0" smtClean="0">
                <a:effectLst/>
              </a:rPr>
              <a:t>Carrie Gracie, China editor</a:t>
            </a:r>
            <a:endParaRPr lang="en-CA" dirty="0" smtClean="0">
              <a:effectLst/>
            </a:endParaRPr>
          </a:p>
          <a:p>
            <a:r>
              <a:rPr lang="en-CA" dirty="0" smtClean="0">
                <a:effectLst/>
              </a:rPr>
              <a:t>China's rulers have much to grapple with</a:t>
            </a:r>
          </a:p>
          <a:p>
            <a:r>
              <a:rPr lang="en-CA" dirty="0" smtClean="0">
                <a:effectLst/>
              </a:rPr>
              <a:t>2015 will be dominated by the ongoing anti-corruption campaign, a drive to make the Communist Party fit for purpose, clearing President Xi's remaining political enemies from the field and scaring the bureaucratic machine out of its habits of self-serving greed and cynicism.</a:t>
            </a:r>
          </a:p>
          <a:p>
            <a:r>
              <a:rPr lang="en-CA" dirty="0" smtClean="0">
                <a:effectLst/>
              </a:rPr>
              <a:t>The "new normal" economics slogan is about weaning China off a high growth model after more then 30 years. Reform is more urgent than ever, but putting it off is making it ever harder.</a:t>
            </a:r>
          </a:p>
          <a:p>
            <a:r>
              <a:rPr lang="en-CA" dirty="0" smtClean="0">
                <a:effectLst/>
              </a:rPr>
              <a:t>Hong Kong's Legislative Council will or won't approve rules on electing the territory's next leader. Whichever way, the divisions exposed by the Occupy movement will be hard to bridge.</a:t>
            </a:r>
          </a:p>
          <a:p>
            <a:r>
              <a:rPr lang="en-CA" dirty="0" smtClean="0">
                <a:effectLst/>
              </a:rPr>
              <a:t>Clean air, soil and water go on being big challenges for the long term. Expect some progress on emissions pledges made during the Xi-Obama summit in November 2014, especially as we get closer to the big Paris conference in autumn 2015.</a:t>
            </a:r>
          </a:p>
          <a:p>
            <a:r>
              <a:rPr lang="en-CA" dirty="0" smtClean="0">
                <a:effectLst/>
              </a:rPr>
              <a:t>Prince William's visit at the beginning of March will be a moment to push public education on protecting elephants, rhino and species at home. Conservation is one of the few areas where NGOs are permitted to operate in China.</a:t>
            </a:r>
          </a:p>
          <a:p>
            <a:r>
              <a:rPr lang="en-CA" dirty="0" smtClean="0">
                <a:effectLst/>
              </a:rPr>
              <a:t>With China's tech market impossible to ignore, expect to see Mark Zuckerberg back in Beijing, working his Mandarin and making compromises for Facebook access. Watch China use its new leverage with the Californian tech companies to push harder for a stake in global internet governance.</a:t>
            </a:r>
          </a:p>
          <a:p>
            <a:r>
              <a:rPr lang="en-CA" dirty="0" smtClean="0">
                <a:effectLst/>
              </a:rPr>
              <a:t>Lots happening in terms of defence, for example China's nuclear armed submarines will become operational and its big defence companies will go looking for global arms sales.</a:t>
            </a:r>
          </a:p>
          <a:p>
            <a:r>
              <a:rPr lang="en-CA" dirty="0" smtClean="0">
                <a:effectLst/>
              </a:rPr>
              <a:t>Another year of energetic diplomacy by President Xi and Prime Minister Li to push China's geopolitics and commerce, particularly the Silk Road Economic Belt to control China's backyard: energy, transport and security dominance in Central Asia.</a:t>
            </a:r>
          </a:p>
          <a:p>
            <a:r>
              <a:rPr lang="en-CA" dirty="0" smtClean="0">
                <a:effectLst/>
              </a:rPr>
              <a:t>A tougher line from a Republican-controlled Congress may make US-China engagement bumpier than ever in 2015, while the US electoral cycle weakens President Obama just as President Xi cements his authority for year three of ten.</a:t>
            </a:r>
          </a:p>
          <a:p>
            <a:r>
              <a:rPr lang="en-CA" dirty="0" smtClean="0">
                <a:effectLst/>
              </a:rPr>
              <a:t>Read more from Carrie Gracie</a:t>
            </a:r>
          </a:p>
          <a:p>
            <a:r>
              <a:rPr lang="en-CA" dirty="0" smtClean="0">
                <a:effectLst/>
              </a:rPr>
              <a:t/>
            </a:r>
            <a:br>
              <a:rPr lang="en-CA" dirty="0" smtClean="0">
                <a:effectLst/>
              </a:rPr>
            </a:br>
            <a:endParaRPr lang="en-CA" dirty="0" smtClean="0">
              <a:effectLst/>
            </a:endParaRPr>
          </a:p>
          <a:p>
            <a:r>
              <a:rPr lang="en-CA" dirty="0" smtClean="0">
                <a:effectLst/>
              </a:rPr>
              <a:t>Investment from the east and Alibaba</a:t>
            </a:r>
          </a:p>
          <a:p>
            <a:r>
              <a:rPr lang="en-CA" dirty="0" smtClean="0">
                <a:effectLst/>
              </a:rPr>
              <a:t/>
            </a:r>
            <a:br>
              <a:rPr lang="en-CA" dirty="0" smtClean="0">
                <a:effectLst/>
              </a:rPr>
            </a:br>
            <a:endParaRPr lang="en-CA" dirty="0" smtClean="0">
              <a:effectLst/>
            </a:endParaRPr>
          </a:p>
          <a:p>
            <a:r>
              <a:rPr lang="en-CA" b="1" dirty="0" smtClean="0">
                <a:effectLst/>
              </a:rPr>
              <a:t>Kamal Ahmed, business editor</a:t>
            </a:r>
            <a:endParaRPr lang="en-CA" dirty="0" smtClean="0">
              <a:effectLst/>
            </a:endParaRPr>
          </a:p>
          <a:p>
            <a:r>
              <a:rPr lang="en-CA" dirty="0" smtClean="0">
                <a:effectLst/>
              </a:rPr>
              <a:t>Chinese companies are closing in on their Western competitors</a:t>
            </a:r>
          </a:p>
          <a:p>
            <a:r>
              <a:rPr lang="en-CA" dirty="0" smtClean="0">
                <a:effectLst/>
              </a:rPr>
              <a:t>Globally significant is the business power shift from west to east. Chinese companies and banks are all expanding rapidly westward, with many of these businesses not simply aping Western companies but beating them.</a:t>
            </a:r>
          </a:p>
          <a:p>
            <a:r>
              <a:rPr lang="en-CA" dirty="0" smtClean="0">
                <a:effectLst/>
              </a:rPr>
              <a:t>Alibaba (online commerce) is now closing in on US behemoth Walmart as the most valuable retailer in the world. 2015 could see it become one of the top ten most valuable businesses in the world.</a:t>
            </a:r>
          </a:p>
          <a:p>
            <a:r>
              <a:rPr lang="en-CA" dirty="0" smtClean="0">
                <a:effectLst/>
              </a:rPr>
              <a:t>China's move to significant global business player has been rapid, with it now the second largest foreign investor in the US behind Canada. It raises significant questions about the use of soft, economic and business power and how that plays into China's political influence across the globe.</a:t>
            </a:r>
          </a:p>
          <a:p>
            <a:r>
              <a:rPr lang="en-CA" dirty="0" smtClean="0">
                <a:effectLst/>
              </a:rPr>
              <a:t>The West needs money. China, a nation of savers with a $260bn trade surplus with the rest of the world in 2013, has it.</a:t>
            </a:r>
          </a:p>
          <a:p>
            <a:r>
              <a:rPr lang="en-CA" dirty="0" smtClean="0">
                <a:effectLst/>
              </a:rPr>
              <a:t>In 2015, the West will face many of the challenges experienced by African nations which have seen major levels of investment from China, often to service the latter's growing demand for food.</a:t>
            </a:r>
          </a:p>
          <a:p>
            <a:r>
              <a:rPr lang="en-CA" dirty="0" smtClean="0">
                <a:effectLst/>
              </a:rPr>
              <a:t>This raises challenges for Western businesses at just the time when the political discussion in many Western nations is more about de-globalisation and cutting businesses "down to size".</a:t>
            </a:r>
          </a:p>
          <a:p>
            <a:r>
              <a:rPr lang="en-CA" dirty="0" smtClean="0">
                <a:effectLst/>
              </a:rPr>
              <a:t>That's the anti-markets trend which has been strong in the West since the financial crisis, and will still be very visible throughout 2015.</a:t>
            </a:r>
          </a:p>
          <a:p>
            <a:r>
              <a:rPr lang="en-CA" dirty="0" smtClean="0">
                <a:effectLst/>
              </a:rPr>
              <a:t>Watch for significant developments in artificial intelligence and computers that think, fresh troubles in the </a:t>
            </a:r>
            <a:r>
              <a:rPr lang="en-CA" dirty="0" err="1" smtClean="0">
                <a:effectLst/>
              </a:rPr>
              <a:t>eurozone</a:t>
            </a:r>
            <a:r>
              <a:rPr lang="en-CA" dirty="0" smtClean="0">
                <a:effectLst/>
              </a:rPr>
              <a:t> and a major breakthrough in the hunt for an Ebola vaccine led by GlaxoSmithKline and Johnson &amp; Johnson.</a:t>
            </a:r>
          </a:p>
          <a:p>
            <a:r>
              <a:rPr lang="en-CA" dirty="0" smtClean="0">
                <a:effectLst/>
              </a:rPr>
              <a:t>There will be continuing good economic news from the US (still the world's global powerhouse), support for global growth from the commodities price squeeze and, in general, a more optimistic economic and business mood at the end of the year compared to the beginning.</a:t>
            </a:r>
          </a:p>
          <a:p>
            <a:r>
              <a:rPr lang="en-CA" dirty="0" smtClean="0">
                <a:effectLst/>
              </a:rPr>
              <a:t>Read more from Kamal Ahmed</a:t>
            </a:r>
          </a:p>
          <a:p>
            <a:r>
              <a:rPr lang="en-CA" i="1" dirty="0" smtClean="0">
                <a:effectLst/>
              </a:rPr>
              <a:t>What did BBC experts predict for the year just gone? Find out</a:t>
            </a:r>
            <a:r>
              <a:rPr lang="en-CA" sz="1200" i="1" kern="1200" dirty="0" smtClean="0">
                <a:solidFill>
                  <a:schemeClr val="tx1"/>
                </a:solidFill>
                <a:effectLst/>
                <a:latin typeface="Times New Roman" pitchFamily="18" charset="0"/>
                <a:ea typeface="+mn-ea"/>
                <a:cs typeface="+mn-cs"/>
              </a:rPr>
              <a:t> </a:t>
            </a:r>
            <a:r>
              <a:rPr lang="en-CA" sz="1200" kern="1200" dirty="0" smtClean="0">
                <a:solidFill>
                  <a:schemeClr val="tx1"/>
                </a:solidFill>
                <a:effectLst/>
                <a:latin typeface="Times New Roman" pitchFamily="18" charset="0"/>
                <a:ea typeface="+mn-ea"/>
                <a:cs typeface="+mn-cs"/>
              </a:rPr>
              <a:t>here</a:t>
            </a:r>
            <a:r>
              <a:rPr lang="en-CA" sz="1200" i="1" kern="1200" dirty="0" smtClean="0">
                <a:solidFill>
                  <a:schemeClr val="tx1"/>
                </a:solidFill>
                <a:effectLst/>
                <a:latin typeface="Times New Roman" pitchFamily="18" charset="0"/>
                <a:ea typeface="+mn-ea"/>
                <a:cs typeface="+mn-cs"/>
              </a:rPr>
              <a:t>.</a:t>
            </a:r>
            <a:endParaRPr lang="en-CA" dirty="0" smtClean="0">
              <a:effectLst/>
            </a:endParaRPr>
          </a:p>
          <a:p>
            <a:r>
              <a:rPr lang="en-CA" sz="1200" kern="1200" dirty="0" smtClean="0">
                <a:solidFill>
                  <a:schemeClr val="tx1"/>
                </a:solidFill>
                <a:effectLst/>
                <a:latin typeface="Times New Roman" pitchFamily="18" charset="0"/>
                <a:ea typeface="+mn-ea"/>
                <a:cs typeface="+mn-cs"/>
              </a:rPr>
              <a:t/>
            </a:r>
            <a:br>
              <a:rPr lang="en-CA" sz="1200" kern="1200" dirty="0" smtClean="0">
                <a:solidFill>
                  <a:schemeClr val="tx1"/>
                </a:solidFill>
                <a:effectLst/>
                <a:latin typeface="Times New Roman" pitchFamily="18" charset="0"/>
                <a:ea typeface="+mn-ea"/>
                <a:cs typeface="+mn-cs"/>
              </a:rPr>
            </a:br>
            <a:endParaRPr lang="en-CA" dirty="0" smtClean="0">
              <a:effectLst/>
            </a:endParaRPr>
          </a:p>
          <a:p>
            <a:r>
              <a:rPr lang="en-CA" sz="1200" kern="1200" dirty="0" smtClean="0">
                <a:solidFill>
                  <a:schemeClr val="tx1"/>
                </a:solidFill>
                <a:effectLst/>
                <a:latin typeface="Times New Roman" pitchFamily="18" charset="0"/>
                <a:ea typeface="+mn-ea"/>
                <a:cs typeface="+mn-cs"/>
              </a:rPr>
              <a:t/>
            </a:r>
            <a:br>
              <a:rPr lang="en-CA" sz="1200" kern="1200" dirty="0" smtClean="0">
                <a:solidFill>
                  <a:schemeClr val="tx1"/>
                </a:solidFill>
                <a:effectLst/>
                <a:latin typeface="Times New Roman" pitchFamily="18" charset="0"/>
                <a:ea typeface="+mn-ea"/>
                <a:cs typeface="+mn-cs"/>
              </a:rPr>
            </a:br>
            <a:endParaRPr lang="en-CA" sz="1200" kern="1200" dirty="0" smtClean="0">
              <a:solidFill>
                <a:schemeClr val="tx1"/>
              </a:solidFill>
              <a:effectLst/>
              <a:latin typeface="Times New Roman" pitchFamily="18" charset="0"/>
              <a:ea typeface="+mn-ea"/>
              <a:cs typeface="+mn-cs"/>
            </a:endParaRPr>
          </a:p>
          <a:p>
            <a:r>
              <a:rPr lang="en-CA" dirty="0" smtClean="0">
                <a:effectLst/>
              </a:rPr>
              <a:t>Sent from my iPhone</a:t>
            </a:r>
          </a:p>
          <a:p>
            <a:r>
              <a:rPr lang="en-CA" dirty="0" smtClean="0"/>
              <a:t>Click here to Reply or Forward</a:t>
            </a:r>
          </a:p>
          <a:p>
            <a:r>
              <a:rPr lang="en-CA" dirty="0" smtClean="0"/>
              <a:t>12.34 GB (82%) of 15 GB used</a:t>
            </a:r>
          </a:p>
          <a:p>
            <a:r>
              <a:rPr lang="en-CA" dirty="0" smtClean="0">
                <a:hlinkClick r:id="rId10"/>
              </a:rPr>
              <a:t>Manage</a:t>
            </a:r>
            <a:endParaRPr lang="en-CA" dirty="0" smtClean="0"/>
          </a:p>
          <a:p>
            <a:r>
              <a:rPr lang="en-CA" dirty="0" smtClean="0"/>
              <a:t>©2014 Google - </a:t>
            </a:r>
            <a:r>
              <a:rPr lang="en-CA" dirty="0" smtClean="0">
                <a:hlinkClick r:id="rId11"/>
              </a:rPr>
              <a:t>Terms</a:t>
            </a:r>
            <a:r>
              <a:rPr lang="en-CA" dirty="0" smtClean="0"/>
              <a:t> - </a:t>
            </a:r>
            <a:r>
              <a:rPr lang="en-CA" dirty="0" smtClean="0">
                <a:hlinkClick r:id="rId12"/>
              </a:rPr>
              <a:t>Privacy</a:t>
            </a:r>
            <a:r>
              <a:rPr lang="en-CA" dirty="0" smtClean="0"/>
              <a:t> </a:t>
            </a:r>
          </a:p>
          <a:p>
            <a:r>
              <a:rPr lang="en-CA" dirty="0" smtClean="0"/>
              <a:t>Last account activity: 0 minutes ago</a:t>
            </a:r>
          </a:p>
          <a:p>
            <a:r>
              <a:rPr lang="en-CA" dirty="0" smtClean="0"/>
              <a:t>Open in 1 other location  Details</a:t>
            </a:r>
          </a:p>
          <a:p>
            <a:endParaRPr lang="en-CA" dirty="0"/>
          </a:p>
        </p:txBody>
      </p:sp>
      <p:sp>
        <p:nvSpPr>
          <p:cNvPr id="4" name="Slide Number Placeholder 3"/>
          <p:cNvSpPr>
            <a:spLocks noGrp="1"/>
          </p:cNvSpPr>
          <p:nvPr>
            <p:ph type="sldNum" sz="quarter" idx="10"/>
          </p:nvPr>
        </p:nvSpPr>
        <p:spPr/>
        <p:txBody>
          <a:bodyPr/>
          <a:lstStyle/>
          <a:p>
            <a:pPr>
              <a:defRPr/>
            </a:pPr>
            <a:fld id="{DA84017A-5A80-49F9-8E94-5AC0A50AE999}" type="slidenum">
              <a:rPr lang="en-US" smtClean="0"/>
              <a:pPr>
                <a:defRPr/>
              </a:pPr>
              <a:t>33</a:t>
            </a:fld>
            <a:endParaRPr lang="en-US"/>
          </a:p>
        </p:txBody>
      </p:sp>
    </p:spTree>
    <p:extLst>
      <p:ext uri="{BB962C8B-B14F-4D97-AF65-F5344CB8AC3E}">
        <p14:creationId xmlns:p14="http://schemas.microsoft.com/office/powerpoint/2010/main" val="32312712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AD9FE0DB-7AA1-4289-8759-4AA41EEE0760}" type="slidenum">
              <a:rPr lang="en-US" smtClean="0"/>
              <a:pPr/>
              <a:t>4</a:t>
            </a:fld>
            <a:endParaRPr lang="en-US"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buFontTx/>
              <a:buChar char="•"/>
            </a:pPr>
            <a:r>
              <a:rPr lang="en-US" smtClean="0"/>
              <a:t>Lecture slides DO NOT contain everything that is said in class, but you are still responsible for this content</a:t>
            </a:r>
          </a:p>
          <a:p>
            <a:pPr eaLnBrk="1" hangingPunct="1">
              <a:buFontTx/>
              <a:buChar char="•"/>
            </a:pPr>
            <a:r>
              <a:rPr lang="en-US" smtClean="0"/>
              <a:t>So, make sure you bring yourself up-to-date if you miss a class</a:t>
            </a:r>
          </a:p>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8DFCBAC2-7DA9-4F39-A38E-097EAB3DAB34}" type="slidenum">
              <a:rPr lang="en-US" smtClean="0"/>
              <a:pPr/>
              <a:t>5</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buFontTx/>
              <a:buChar char="•"/>
            </a:pPr>
            <a:r>
              <a:rPr lang="en-US" smtClean="0"/>
              <a:t>Lecture slides DO NOT contain everything that is said in class, but you are still responsible for this content</a:t>
            </a:r>
          </a:p>
          <a:p>
            <a:pPr eaLnBrk="1" hangingPunct="1">
              <a:buFontTx/>
              <a:buChar char="•"/>
            </a:pPr>
            <a:r>
              <a:rPr lang="en-US" smtClean="0"/>
              <a:t>So, make sure you bring yourself up-to-date if you miss a class</a:t>
            </a:r>
          </a:p>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38706F49-9A5F-4836-90D9-64AA3BD8DCB6}" type="slidenum">
              <a:rPr lang="en-US" smtClean="0"/>
              <a:pPr/>
              <a:t>6</a:t>
            </a:fld>
            <a:endParaRPr lang="en-US"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buFontTx/>
              <a:buChar char="•"/>
            </a:pPr>
            <a:r>
              <a:rPr lang="en-US" dirty="0" smtClean="0"/>
              <a:t>You should also try to answer!</a:t>
            </a:r>
          </a:p>
          <a:p>
            <a:pPr eaLnBrk="1" hangingPunct="1"/>
            <a:endParaRPr 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9ED24295-679F-4B7B-9A38-5AF9B095A854}" type="slidenum">
              <a:rPr lang="en-US" smtClean="0"/>
              <a:pPr/>
              <a:t>7</a:t>
            </a:fld>
            <a:endParaRPr lang="en-US" smtClean="0"/>
          </a:p>
        </p:txBody>
      </p:sp>
      <p:sp>
        <p:nvSpPr>
          <p:cNvPr id="33795" name="Rectangle 2"/>
          <p:cNvSpPr>
            <a:spLocks noGrp="1" noRot="1" noChangeAspect="1" noChangeArrowheads="1" noTextEdit="1"/>
          </p:cNvSpPr>
          <p:nvPr>
            <p:ph type="sldImg"/>
          </p:nvPr>
        </p:nvSpPr>
        <p:spPr>
          <a:xfrm>
            <a:off x="1173163" y="696913"/>
            <a:ext cx="4641850" cy="3481387"/>
          </a:xfrm>
          <a:ln/>
        </p:spPr>
      </p:sp>
      <p:sp>
        <p:nvSpPr>
          <p:cNvPr id="33796" name="Rectangle 3"/>
          <p:cNvSpPr>
            <a:spLocks noGrp="1" noChangeArrowheads="1"/>
          </p:cNvSpPr>
          <p:nvPr>
            <p:ph type="body" idx="1"/>
          </p:nvPr>
        </p:nvSpPr>
        <p:spPr>
          <a:xfrm>
            <a:off x="698500" y="4410075"/>
            <a:ext cx="5588000" cy="4176713"/>
          </a:xfrm>
          <a:noFill/>
          <a:ln/>
        </p:spPr>
        <p:txBody>
          <a:bodyPr/>
          <a:lstStyle/>
          <a:p>
            <a:pPr eaLnBrk="1" hangingPunct="1"/>
            <a:r>
              <a:rPr lang="en-US" b="1" smtClean="0">
                <a:solidFill>
                  <a:schemeClr val="accent2"/>
                </a:solidFill>
              </a:rPr>
              <a:t>To pass</a:t>
            </a:r>
            <a:r>
              <a:rPr lang="en-US" smtClean="0"/>
              <a:t>: at least 50% in both your overall grade and  your final  exam grade</a:t>
            </a:r>
            <a:endParaRPr lang="en-CA" smtClean="0"/>
          </a:p>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87343EAA-C313-4131-99E4-4CA4957CF0AD}" type="slidenum">
              <a:rPr lang="en-US" smtClean="0"/>
              <a:pPr/>
              <a:t>8</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E54F90B0-2FF1-482A-A156-3D6257A067E5}" type="slidenum">
              <a:rPr lang="en-US" smtClean="0"/>
              <a:pPr/>
              <a:t>9</a:t>
            </a:fld>
            <a:endParaRPr lang="en-US"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buFontTx/>
              <a:buChar char="•"/>
            </a:pPr>
            <a:r>
              <a:rPr lang="en-US" smtClean="0"/>
              <a:t>moderate illness, conflicts with other courses, travel, extracurricular obligations, job interviews, etc.</a:t>
            </a:r>
          </a:p>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4CDBFA50-BDD7-4F83-B7C0-06BAE0C6B7B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B8D6C4C-3502-4B4B-9134-A11A9A26A158}"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152400"/>
            <a:ext cx="2133600" cy="5562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52400"/>
            <a:ext cx="6248400" cy="5562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0EE293BE-E43E-4002-90A0-CF9CA6A91A32}"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34400" cy="6858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304800" y="1219200"/>
            <a:ext cx="8458200" cy="4495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2572EB80-F8AC-4E1A-BA1F-EE6792C24EA4}"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9DE4B935-D0DB-4359-85E2-7385E989F7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965152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4ADE1DB7-F432-4A31-8F0C-4C97624994E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63349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8D341447-F23A-42FA-B478-1040821A01E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123757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219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219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BD91A485-7B6F-4F27-8D12-7AABBBA94AA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49730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E9C6085D-85B8-47CD-A996-C6967059371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023542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7556E74E-6A60-4C99-9A4F-2E833F1C79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897432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BD898FA7-F37E-4B62-8D65-CAF6F3A5A2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99092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4DF6BE34-90F6-4567-805D-EBA463FCCE5C}"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710CF5C0-C831-40F4-A193-19D21B43D5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298924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060DE985-B8DB-4DB2-83E4-69D764C1C78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85659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6A77D160-98F9-451E-B2D1-8138E1304B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701661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152400"/>
            <a:ext cx="2133600" cy="5562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52400"/>
            <a:ext cx="6248400" cy="5562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937B8AD5-A309-4D84-94D7-06635C55E4F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244689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344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219200"/>
            <a:ext cx="41529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1219200"/>
            <a:ext cx="41529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10100" y="3543300"/>
            <a:ext cx="41529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8"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9F688C8D-ED4E-4ACF-8C96-5A140815B4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3129365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344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219200"/>
            <a:ext cx="41529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219200"/>
            <a:ext cx="41529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solidFill>
                  <a:srgbClr val="000000"/>
                </a:solidFill>
              </a:rPr>
              <a:t>CPSC 322, Lecture 29</a:t>
            </a:r>
          </a:p>
        </p:txBody>
      </p:sp>
      <p:sp>
        <p:nvSpPr>
          <p:cNvPr id="7" name="Rectangle 6"/>
          <p:cNvSpPr>
            <a:spLocks noGrp="1" noChangeArrowheads="1"/>
          </p:cNvSpPr>
          <p:nvPr>
            <p:ph type="sldNum" sz="quarter" idx="12"/>
          </p:nvPr>
        </p:nvSpPr>
        <p:spPr/>
        <p:txBody>
          <a:bodyPr/>
          <a:lstStyle>
            <a:lvl1pPr>
              <a:defRPr/>
            </a:lvl1pPr>
          </a:lstStyle>
          <a:p>
            <a:pPr>
              <a:defRPr/>
            </a:pPr>
            <a:r>
              <a:rPr lang="en-US">
                <a:solidFill>
                  <a:srgbClr val="000000"/>
                </a:solidFill>
              </a:rPr>
              <a:t>Slide </a:t>
            </a:r>
            <a:fld id="{650183B3-B300-49F4-8D12-276A74208AB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415004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83C595A3-691E-4AED-86B8-90C89A6933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35826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9FA10373-BF0C-4AA6-A60E-34C86219A6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6923697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FCC16365-F996-4B35-A525-5CEA38AFD82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02632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219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219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C8728F97-00BA-4185-A954-9749D4BB28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784655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1999B98B-CB28-462C-A99B-3F52B1EBF915}"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0B612303-53E5-40DF-88F6-9D55C98709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419608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11692EB8-07D1-4B45-95E9-F32685544E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3460468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A9E84F33-BB02-4DCB-A045-AB67F353B3E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2230156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FB4C882E-F048-4E9D-BAA1-9DC4460A24B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7251398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0F244601-BE38-4CB9-8413-55D1AAD45A5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14839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C0223B9E-9A83-4C31-BAE9-B50A66FA918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1849080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152400"/>
            <a:ext cx="2133600" cy="5562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52400"/>
            <a:ext cx="6248400" cy="5562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41E98629-C31F-4C7B-9330-472AC90346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9078106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344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219200"/>
            <a:ext cx="41529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219200"/>
            <a:ext cx="41529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2ACECCAA-DFC8-4348-9A02-8BAF69083AB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521884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34400" cy="6858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304800" y="1219200"/>
            <a:ext cx="8458200" cy="4495800"/>
          </a:xfrm>
        </p:spPr>
        <p:txBody>
          <a:bodyPr/>
          <a:lstStyle/>
          <a:p>
            <a:pPr lvl="0"/>
            <a:endParaRPr 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CPSC 322, Lecture 18</a:t>
            </a:r>
          </a:p>
        </p:txBody>
      </p:sp>
      <p:sp>
        <p:nvSpPr>
          <p:cNvPr id="6" name="Rectangle 6"/>
          <p:cNvSpPr>
            <a:spLocks noGrp="1" noChangeArrowheads="1"/>
          </p:cNvSpPr>
          <p:nvPr>
            <p:ph type="sldNum" sz="quarter" idx="12"/>
          </p:nvPr>
        </p:nvSpPr>
        <p:spPr/>
        <p:txBody>
          <a:bodyPr/>
          <a:lstStyle>
            <a:lvl1pPr>
              <a:defRPr/>
            </a:lvl1pPr>
          </a:lstStyle>
          <a:p>
            <a:pPr>
              <a:defRPr/>
            </a:pPr>
            <a:r>
              <a:rPr lang="en-US">
                <a:solidFill>
                  <a:srgbClr val="000000"/>
                </a:solidFill>
              </a:rPr>
              <a:t>Slide </a:t>
            </a:r>
            <a:fld id="{3899A2C1-25F4-402C-BAF3-563E73F8EBE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33934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219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219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31D68C3B-C815-4706-936C-540C9276CF4E}"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74D62C2B-DAA4-48DF-966F-9A2483E2B3E8}"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70BAAEEA-E036-4C11-80D4-A273D8378A79}"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A11A8D63-E7F5-4637-8934-034389EE7D1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6B9CD2C0-89E8-40A0-9F56-18DAC5B53C6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2D700964-8C75-4775-9CBE-A1ED7F75293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304800" y="152400"/>
            <a:ext cx="85344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9459" name="Rectangle 3"/>
          <p:cNvSpPr>
            <a:spLocks noGrp="1" noChangeArrowheads="1"/>
          </p:cNvSpPr>
          <p:nvPr>
            <p:ph type="body" idx="1"/>
          </p:nvPr>
        </p:nvSpPr>
        <p:spPr bwMode="auto">
          <a:xfrm>
            <a:off x="304800" y="1219200"/>
            <a:ext cx="8458200" cy="449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r>
              <a:rPr lang="en-US" smtClean="0"/>
              <a:t>CPSC 422, Lecture 1</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r>
              <a:rPr lang="en-US"/>
              <a:t>Slide </a:t>
            </a:r>
            <a:fld id="{5235B016-2E40-4666-B2BE-D9F00FE9EFA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Unicode MS" pitchFamily="34" charset="-128"/>
        </a:defRPr>
      </a:lvl2pPr>
      <a:lvl3pPr algn="ctr" rtl="0" eaLnBrk="0" fontAlgn="base" hangingPunct="0">
        <a:spcBef>
          <a:spcPct val="0"/>
        </a:spcBef>
        <a:spcAft>
          <a:spcPct val="0"/>
        </a:spcAft>
        <a:defRPr sz="3600" b="1">
          <a:solidFill>
            <a:schemeClr val="accent2"/>
          </a:solidFill>
          <a:latin typeface="Arial Unicode MS" pitchFamily="34" charset="-128"/>
        </a:defRPr>
      </a:lvl3pPr>
      <a:lvl4pPr algn="ctr" rtl="0" eaLnBrk="0" fontAlgn="base" hangingPunct="0">
        <a:spcBef>
          <a:spcPct val="0"/>
        </a:spcBef>
        <a:spcAft>
          <a:spcPct val="0"/>
        </a:spcAft>
        <a:defRPr sz="3600" b="1">
          <a:solidFill>
            <a:schemeClr val="accent2"/>
          </a:solidFill>
          <a:latin typeface="Arial Unicode MS" pitchFamily="34" charset="-128"/>
        </a:defRPr>
      </a:lvl4pPr>
      <a:lvl5pPr algn="ctr" rtl="0" eaLnBrk="0" fontAlgn="base" hangingPunct="0">
        <a:spcBef>
          <a:spcPct val="0"/>
        </a:spcBef>
        <a:spcAft>
          <a:spcPct val="0"/>
        </a:spcAft>
        <a:defRPr sz="3600" b="1">
          <a:solidFill>
            <a:schemeClr val="accent2"/>
          </a:solidFill>
          <a:latin typeface="Arial Unicode MS" pitchFamily="34" charset="-128"/>
        </a:defRPr>
      </a:lvl5pPr>
      <a:lvl6pPr marL="457200" algn="ctr" rtl="0" fontAlgn="base">
        <a:spcBef>
          <a:spcPct val="0"/>
        </a:spcBef>
        <a:spcAft>
          <a:spcPct val="0"/>
        </a:spcAft>
        <a:defRPr sz="3600" b="1">
          <a:solidFill>
            <a:schemeClr val="accent2"/>
          </a:solidFill>
          <a:latin typeface="Arial Unicode MS" pitchFamily="34" charset="-128"/>
        </a:defRPr>
      </a:lvl6pPr>
      <a:lvl7pPr marL="914400" algn="ctr" rtl="0" fontAlgn="base">
        <a:spcBef>
          <a:spcPct val="0"/>
        </a:spcBef>
        <a:spcAft>
          <a:spcPct val="0"/>
        </a:spcAft>
        <a:defRPr sz="3600" b="1">
          <a:solidFill>
            <a:schemeClr val="accent2"/>
          </a:solidFill>
          <a:latin typeface="Arial Unicode MS" pitchFamily="34" charset="-128"/>
        </a:defRPr>
      </a:lvl7pPr>
      <a:lvl8pPr marL="1371600" algn="ctr" rtl="0" fontAlgn="base">
        <a:spcBef>
          <a:spcPct val="0"/>
        </a:spcBef>
        <a:spcAft>
          <a:spcPct val="0"/>
        </a:spcAft>
        <a:defRPr sz="3600" b="1">
          <a:solidFill>
            <a:schemeClr val="accent2"/>
          </a:solidFill>
          <a:latin typeface="Arial Unicode MS" pitchFamily="34" charset="-128"/>
        </a:defRPr>
      </a:lvl8pPr>
      <a:lvl9pPr marL="1828800" algn="ctr" rtl="0" fontAlgn="base">
        <a:spcBef>
          <a:spcPct val="0"/>
        </a:spcBef>
        <a:spcAft>
          <a:spcPct val="0"/>
        </a:spcAft>
        <a:defRPr sz="3600" b="1">
          <a:solidFill>
            <a:schemeClr val="accent2"/>
          </a:solidFill>
          <a:latin typeface="Arial Unicode MS" pitchFamily="34" charset="-128"/>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20000"/>
        <a:buChar char="•"/>
        <a:defRPr sz="2400">
          <a:solidFill>
            <a:schemeClr val="tx1"/>
          </a:solidFill>
          <a:latin typeface="+mn-lt"/>
        </a:defRPr>
      </a:lvl2pPr>
      <a:lvl3pPr marL="1143000" indent="-228600" algn="l" rtl="0" eaLnBrk="0" fontAlgn="base" hangingPunct="0">
        <a:spcBef>
          <a:spcPct val="20000"/>
        </a:spcBef>
        <a:spcAft>
          <a:spcPct val="0"/>
        </a:spcAft>
        <a:buFont typeface="Wingdings" pitchFamily="2" charset="2"/>
        <a:buChar char="ü"/>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304800" y="152400"/>
            <a:ext cx="85344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nvPr>
        </p:nvSpPr>
        <p:spPr bwMode="auto">
          <a:xfrm>
            <a:off x="304800" y="1219200"/>
            <a:ext cx="8458200" cy="449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a:defRPr/>
            </a:pPr>
            <a:r>
              <a:rPr lang="en-US">
                <a:solidFill>
                  <a:srgbClr val="000000"/>
                </a:solidFill>
              </a:rPr>
              <a:t>CPSC 322, Lecture 30</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a:defRPr/>
            </a:pPr>
            <a:r>
              <a:rPr lang="en-US">
                <a:solidFill>
                  <a:srgbClr val="000000"/>
                </a:solidFill>
              </a:rPr>
              <a:t>Slide </a:t>
            </a:r>
            <a:fld id="{898CA182-96BE-4024-A6E4-50D5E37F39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6359014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hf hd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Unicode MS" pitchFamily="34" charset="-128"/>
        </a:defRPr>
      </a:lvl2pPr>
      <a:lvl3pPr algn="ctr" rtl="0" eaLnBrk="0" fontAlgn="base" hangingPunct="0">
        <a:spcBef>
          <a:spcPct val="0"/>
        </a:spcBef>
        <a:spcAft>
          <a:spcPct val="0"/>
        </a:spcAft>
        <a:defRPr sz="3600" b="1">
          <a:solidFill>
            <a:schemeClr val="accent2"/>
          </a:solidFill>
          <a:latin typeface="Arial Unicode MS" pitchFamily="34" charset="-128"/>
        </a:defRPr>
      </a:lvl3pPr>
      <a:lvl4pPr algn="ctr" rtl="0" eaLnBrk="0" fontAlgn="base" hangingPunct="0">
        <a:spcBef>
          <a:spcPct val="0"/>
        </a:spcBef>
        <a:spcAft>
          <a:spcPct val="0"/>
        </a:spcAft>
        <a:defRPr sz="3600" b="1">
          <a:solidFill>
            <a:schemeClr val="accent2"/>
          </a:solidFill>
          <a:latin typeface="Arial Unicode MS" pitchFamily="34" charset="-128"/>
        </a:defRPr>
      </a:lvl4pPr>
      <a:lvl5pPr algn="ctr" rtl="0" eaLnBrk="0" fontAlgn="base" hangingPunct="0">
        <a:spcBef>
          <a:spcPct val="0"/>
        </a:spcBef>
        <a:spcAft>
          <a:spcPct val="0"/>
        </a:spcAft>
        <a:defRPr sz="3600" b="1">
          <a:solidFill>
            <a:schemeClr val="accent2"/>
          </a:solidFill>
          <a:latin typeface="Arial Unicode MS" pitchFamily="34" charset="-128"/>
        </a:defRPr>
      </a:lvl5pPr>
      <a:lvl6pPr marL="457200" algn="ctr" rtl="0" fontAlgn="base">
        <a:spcBef>
          <a:spcPct val="0"/>
        </a:spcBef>
        <a:spcAft>
          <a:spcPct val="0"/>
        </a:spcAft>
        <a:defRPr sz="3600" b="1">
          <a:solidFill>
            <a:schemeClr val="accent2"/>
          </a:solidFill>
          <a:latin typeface="Arial Unicode MS" pitchFamily="34" charset="-128"/>
        </a:defRPr>
      </a:lvl6pPr>
      <a:lvl7pPr marL="914400" algn="ctr" rtl="0" fontAlgn="base">
        <a:spcBef>
          <a:spcPct val="0"/>
        </a:spcBef>
        <a:spcAft>
          <a:spcPct val="0"/>
        </a:spcAft>
        <a:defRPr sz="3600" b="1">
          <a:solidFill>
            <a:schemeClr val="accent2"/>
          </a:solidFill>
          <a:latin typeface="Arial Unicode MS" pitchFamily="34" charset="-128"/>
        </a:defRPr>
      </a:lvl7pPr>
      <a:lvl8pPr marL="1371600" algn="ctr" rtl="0" fontAlgn="base">
        <a:spcBef>
          <a:spcPct val="0"/>
        </a:spcBef>
        <a:spcAft>
          <a:spcPct val="0"/>
        </a:spcAft>
        <a:defRPr sz="3600" b="1">
          <a:solidFill>
            <a:schemeClr val="accent2"/>
          </a:solidFill>
          <a:latin typeface="Arial Unicode MS" pitchFamily="34" charset="-128"/>
        </a:defRPr>
      </a:lvl8pPr>
      <a:lvl9pPr marL="1828800" algn="ctr" rtl="0" fontAlgn="base">
        <a:spcBef>
          <a:spcPct val="0"/>
        </a:spcBef>
        <a:spcAft>
          <a:spcPct val="0"/>
        </a:spcAft>
        <a:defRPr sz="3600" b="1">
          <a:solidFill>
            <a:schemeClr val="accent2"/>
          </a:solidFill>
          <a:latin typeface="Arial Unicode MS" pitchFamily="34" charset="-128"/>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20000"/>
        <a:buChar char="•"/>
        <a:defRPr sz="2400">
          <a:solidFill>
            <a:schemeClr val="tx1"/>
          </a:solidFill>
          <a:latin typeface="+mn-lt"/>
        </a:defRPr>
      </a:lvl2pPr>
      <a:lvl3pPr marL="1143000" indent="-228600" algn="l" rtl="0" eaLnBrk="0" fontAlgn="base" hangingPunct="0">
        <a:spcBef>
          <a:spcPct val="20000"/>
        </a:spcBef>
        <a:spcAft>
          <a:spcPct val="0"/>
        </a:spcAft>
        <a:buFont typeface="Wingdings" pitchFamily="2" charset="2"/>
        <a:buChar char="ü"/>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304800" y="152400"/>
            <a:ext cx="85344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483" name="Rectangle 3"/>
          <p:cNvSpPr>
            <a:spLocks noGrp="1" noChangeArrowheads="1"/>
          </p:cNvSpPr>
          <p:nvPr>
            <p:ph type="body" idx="1"/>
          </p:nvPr>
        </p:nvSpPr>
        <p:spPr bwMode="auto">
          <a:xfrm>
            <a:off x="304800" y="1219200"/>
            <a:ext cx="8458200" cy="449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mn-lt"/>
              </a:defRPr>
            </a:lvl1pPr>
          </a:lstStyle>
          <a:p>
            <a:pPr>
              <a:defRPr/>
            </a:pPr>
            <a:r>
              <a:rPr lang="en-US">
                <a:solidFill>
                  <a:srgbClr val="000000"/>
                </a:solidFill>
              </a:rPr>
              <a:t>CPSC 322, Lecture 19</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atin typeface="+mn-lt"/>
              </a:defRPr>
            </a:lvl1pPr>
          </a:lstStyle>
          <a:p>
            <a:pPr>
              <a:defRPr/>
            </a:pPr>
            <a:r>
              <a:rPr lang="en-US">
                <a:solidFill>
                  <a:srgbClr val="000000"/>
                </a:solidFill>
              </a:rPr>
              <a:t>Slide </a:t>
            </a:r>
            <a:fld id="{6A50AFF8-8721-4813-8FDB-2289D70259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28165116"/>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hf hd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Unicode MS" pitchFamily="34" charset="-128"/>
        </a:defRPr>
      </a:lvl2pPr>
      <a:lvl3pPr algn="ctr" rtl="0" eaLnBrk="0" fontAlgn="base" hangingPunct="0">
        <a:spcBef>
          <a:spcPct val="0"/>
        </a:spcBef>
        <a:spcAft>
          <a:spcPct val="0"/>
        </a:spcAft>
        <a:defRPr sz="3600" b="1">
          <a:solidFill>
            <a:schemeClr val="accent2"/>
          </a:solidFill>
          <a:latin typeface="Arial Unicode MS" pitchFamily="34" charset="-128"/>
        </a:defRPr>
      </a:lvl3pPr>
      <a:lvl4pPr algn="ctr" rtl="0" eaLnBrk="0" fontAlgn="base" hangingPunct="0">
        <a:spcBef>
          <a:spcPct val="0"/>
        </a:spcBef>
        <a:spcAft>
          <a:spcPct val="0"/>
        </a:spcAft>
        <a:defRPr sz="3600" b="1">
          <a:solidFill>
            <a:schemeClr val="accent2"/>
          </a:solidFill>
          <a:latin typeface="Arial Unicode MS" pitchFamily="34" charset="-128"/>
        </a:defRPr>
      </a:lvl4pPr>
      <a:lvl5pPr algn="ctr" rtl="0" eaLnBrk="0" fontAlgn="base" hangingPunct="0">
        <a:spcBef>
          <a:spcPct val="0"/>
        </a:spcBef>
        <a:spcAft>
          <a:spcPct val="0"/>
        </a:spcAft>
        <a:defRPr sz="3600" b="1">
          <a:solidFill>
            <a:schemeClr val="accent2"/>
          </a:solidFill>
          <a:latin typeface="Arial Unicode MS" pitchFamily="34" charset="-128"/>
        </a:defRPr>
      </a:lvl5pPr>
      <a:lvl6pPr marL="457200" algn="ctr" rtl="0" fontAlgn="base">
        <a:spcBef>
          <a:spcPct val="0"/>
        </a:spcBef>
        <a:spcAft>
          <a:spcPct val="0"/>
        </a:spcAft>
        <a:defRPr sz="3600" b="1">
          <a:solidFill>
            <a:schemeClr val="accent2"/>
          </a:solidFill>
          <a:latin typeface="Arial Unicode MS" pitchFamily="34" charset="-128"/>
        </a:defRPr>
      </a:lvl6pPr>
      <a:lvl7pPr marL="914400" algn="ctr" rtl="0" fontAlgn="base">
        <a:spcBef>
          <a:spcPct val="0"/>
        </a:spcBef>
        <a:spcAft>
          <a:spcPct val="0"/>
        </a:spcAft>
        <a:defRPr sz="3600" b="1">
          <a:solidFill>
            <a:schemeClr val="accent2"/>
          </a:solidFill>
          <a:latin typeface="Arial Unicode MS" pitchFamily="34" charset="-128"/>
        </a:defRPr>
      </a:lvl7pPr>
      <a:lvl8pPr marL="1371600" algn="ctr" rtl="0" fontAlgn="base">
        <a:spcBef>
          <a:spcPct val="0"/>
        </a:spcBef>
        <a:spcAft>
          <a:spcPct val="0"/>
        </a:spcAft>
        <a:defRPr sz="3600" b="1">
          <a:solidFill>
            <a:schemeClr val="accent2"/>
          </a:solidFill>
          <a:latin typeface="Arial Unicode MS" pitchFamily="34" charset="-128"/>
        </a:defRPr>
      </a:lvl8pPr>
      <a:lvl9pPr marL="1828800" algn="ctr" rtl="0" fontAlgn="base">
        <a:spcBef>
          <a:spcPct val="0"/>
        </a:spcBef>
        <a:spcAft>
          <a:spcPct val="0"/>
        </a:spcAft>
        <a:defRPr sz="3600" b="1">
          <a:solidFill>
            <a:schemeClr val="accent2"/>
          </a:solidFill>
          <a:latin typeface="Arial Unicode MS" pitchFamily="34" charset="-128"/>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20000"/>
        <a:buChar char="•"/>
        <a:defRPr sz="2400">
          <a:solidFill>
            <a:schemeClr val="tx1"/>
          </a:solidFill>
          <a:latin typeface="+mn-lt"/>
        </a:defRPr>
      </a:lvl2pPr>
      <a:lvl3pPr marL="1143000" indent="-228600" algn="l" rtl="0" eaLnBrk="0" fontAlgn="base" hangingPunct="0">
        <a:spcBef>
          <a:spcPct val="20000"/>
        </a:spcBef>
        <a:spcAft>
          <a:spcPct val="0"/>
        </a:spcAft>
        <a:buFont typeface="Wingdings" pitchFamily="2" charset="2"/>
        <a:buChar char="ü"/>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cs.ubc.ca/~carenini/TEACHING/CPSC422-13/index.html"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8" Type="http://schemas.openxmlformats.org/officeDocument/2006/relationships/customXml" Target="../ink/ink3.xml"/><Relationship Id="rId26" Type="http://schemas.openxmlformats.org/officeDocument/2006/relationships/customXml" Target="../ink/ink8.xml"/><Relationship Id="rId3" Type="http://schemas.openxmlformats.org/officeDocument/2006/relationships/notesSlide" Target="../notesSlides/notesSlide16.xml"/><Relationship Id="rId21" Type="http://schemas.openxmlformats.org/officeDocument/2006/relationships/image" Target="../media/image75.emf"/><Relationship Id="rId7" Type="http://schemas.openxmlformats.org/officeDocument/2006/relationships/image" Target="../media/image68.emf"/><Relationship Id="rId12" Type="http://schemas.openxmlformats.org/officeDocument/2006/relationships/customXml" Target="../ink/ink5.xml"/><Relationship Id="rId25" Type="http://schemas.openxmlformats.org/officeDocument/2006/relationships/image" Target="../media/image77.emf"/><Relationship Id="rId33" Type="http://schemas.openxmlformats.org/officeDocument/2006/relationships/image" Target="../media/image81.emf"/><Relationship Id="rId2" Type="http://schemas.openxmlformats.org/officeDocument/2006/relationships/slideLayout" Target="../slideLayouts/slideLayout6.xml"/><Relationship Id="rId20" Type="http://schemas.openxmlformats.org/officeDocument/2006/relationships/customXml" Target="../ink/ink6.xml"/><Relationship Id="rId29" Type="http://schemas.openxmlformats.org/officeDocument/2006/relationships/image" Target="../media/image79.emf"/><Relationship Id="rId1" Type="http://schemas.openxmlformats.org/officeDocument/2006/relationships/vmlDrawing" Target="../drawings/vmlDrawing1.vml"/><Relationship Id="rId6" Type="http://schemas.openxmlformats.org/officeDocument/2006/relationships/customXml" Target="../ink/ink2.xml"/><Relationship Id="rId11" Type="http://schemas.openxmlformats.org/officeDocument/2006/relationships/image" Target="../media/image70.emf"/><Relationship Id="rId5" Type="http://schemas.openxmlformats.org/officeDocument/2006/relationships/image" Target="../media/image9.png"/><Relationship Id="rId28" Type="http://schemas.openxmlformats.org/officeDocument/2006/relationships/customXml" Target="../ink/ink9.xml"/><Relationship Id="rId10" Type="http://schemas.openxmlformats.org/officeDocument/2006/relationships/customXml" Target="../ink/ink4.xml"/><Relationship Id="rId19" Type="http://schemas.openxmlformats.org/officeDocument/2006/relationships/image" Target="../media/image74.emf"/><Relationship Id="rId4" Type="http://schemas.openxmlformats.org/officeDocument/2006/relationships/oleObject" Target="../embeddings/oleObject1.bin"/><Relationship Id="rId9" Type="http://schemas.openxmlformats.org/officeDocument/2006/relationships/image" Target="../media/image69.emf"/><Relationship Id="rId22" Type="http://schemas.openxmlformats.org/officeDocument/2006/relationships/customXml" Target="../ink/ink7.xml"/><Relationship Id="rId27" Type="http://schemas.openxmlformats.org/officeDocument/2006/relationships/image" Target="../media/image78.emf"/><Relationship Id="rId30" Type="http://schemas.openxmlformats.org/officeDocument/2006/relationships/customXml" Target="../ink/ink10.xml"/></Relationships>
</file>

<file path=ppt/slides/_rels/slide18.xml.rels><?xml version="1.0" encoding="UTF-8" standalone="yes"?>
<Relationships xmlns="http://schemas.openxmlformats.org/package/2006/relationships"><Relationship Id="rId8" Type="http://schemas.openxmlformats.org/officeDocument/2006/relationships/image" Target="../media/image241.emf"/><Relationship Id="rId13" Type="http://schemas.openxmlformats.org/officeDocument/2006/relationships/customXml" Target="../ink/ink16.xml"/><Relationship Id="rId18" Type="http://schemas.openxmlformats.org/officeDocument/2006/relationships/image" Target="../media/image246.emf"/><Relationship Id="rId3" Type="http://schemas.openxmlformats.org/officeDocument/2006/relationships/customXml" Target="../ink/ink11.xml"/><Relationship Id="rId21" Type="http://schemas.openxmlformats.org/officeDocument/2006/relationships/customXml" Target="../ink/ink20.xml"/><Relationship Id="rId7" Type="http://schemas.openxmlformats.org/officeDocument/2006/relationships/customXml" Target="../ink/ink13.xml"/><Relationship Id="rId12" Type="http://schemas.openxmlformats.org/officeDocument/2006/relationships/image" Target="../media/image243.emf"/><Relationship Id="rId17" Type="http://schemas.openxmlformats.org/officeDocument/2006/relationships/customXml" Target="../ink/ink18.xml"/><Relationship Id="rId2" Type="http://schemas.openxmlformats.org/officeDocument/2006/relationships/notesSlide" Target="../notesSlides/notesSlide17.xml"/><Relationship Id="rId16" Type="http://schemas.openxmlformats.org/officeDocument/2006/relationships/image" Target="../media/image245.emf"/><Relationship Id="rId20" Type="http://schemas.openxmlformats.org/officeDocument/2006/relationships/image" Target="../media/image247.emf"/><Relationship Id="rId1" Type="http://schemas.openxmlformats.org/officeDocument/2006/relationships/slideLayout" Target="../slideLayouts/slideLayout2.xml"/><Relationship Id="rId6" Type="http://schemas.openxmlformats.org/officeDocument/2006/relationships/image" Target="../media/image240.emf"/><Relationship Id="rId11" Type="http://schemas.openxmlformats.org/officeDocument/2006/relationships/customXml" Target="../ink/ink15.xml"/><Relationship Id="rId5" Type="http://schemas.openxmlformats.org/officeDocument/2006/relationships/customXml" Target="../ink/ink12.xml"/><Relationship Id="rId15" Type="http://schemas.openxmlformats.org/officeDocument/2006/relationships/customXml" Target="../ink/ink17.xml"/><Relationship Id="rId10" Type="http://schemas.openxmlformats.org/officeDocument/2006/relationships/image" Target="../media/image242.emf"/><Relationship Id="rId19" Type="http://schemas.openxmlformats.org/officeDocument/2006/relationships/customXml" Target="../ink/ink19.xml"/><Relationship Id="rId4" Type="http://schemas.openxmlformats.org/officeDocument/2006/relationships/image" Target="../media/image239.emf"/><Relationship Id="rId9" Type="http://schemas.openxmlformats.org/officeDocument/2006/relationships/customXml" Target="../ink/ink14.xml"/><Relationship Id="rId14" Type="http://schemas.openxmlformats.org/officeDocument/2006/relationships/image" Target="../media/image244.emf"/><Relationship Id="rId22" Type="http://schemas.openxmlformats.org/officeDocument/2006/relationships/image" Target="../media/image248.emf"/></Relationships>
</file>

<file path=ppt/slides/_rels/slide19.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customXml" Target="../ink/ink26.xml"/><Relationship Id="rId18" Type="http://schemas.openxmlformats.org/officeDocument/2006/relationships/image" Target="../media/image14.emf"/><Relationship Id="rId3" Type="http://schemas.openxmlformats.org/officeDocument/2006/relationships/customXml" Target="../ink/ink21.xml"/><Relationship Id="rId7" Type="http://schemas.openxmlformats.org/officeDocument/2006/relationships/customXml" Target="../ink/ink23.xml"/><Relationship Id="rId12" Type="http://schemas.openxmlformats.org/officeDocument/2006/relationships/image" Target="../media/image11.emf"/><Relationship Id="rId17" Type="http://schemas.openxmlformats.org/officeDocument/2006/relationships/customXml" Target="../ink/ink28.xml"/><Relationship Id="rId2" Type="http://schemas.openxmlformats.org/officeDocument/2006/relationships/notesSlide" Target="../notesSlides/notesSlide18.xml"/><Relationship Id="rId16" Type="http://schemas.openxmlformats.org/officeDocument/2006/relationships/image" Target="../media/image13.emf"/><Relationship Id="rId20" Type="http://schemas.openxmlformats.org/officeDocument/2006/relationships/image" Target="../media/image15.emf"/><Relationship Id="rId1" Type="http://schemas.openxmlformats.org/officeDocument/2006/relationships/slideLayout" Target="../slideLayouts/slideLayout2.xml"/><Relationship Id="rId6" Type="http://schemas.openxmlformats.org/officeDocument/2006/relationships/image" Target="../media/image810.emf"/><Relationship Id="rId11" Type="http://schemas.openxmlformats.org/officeDocument/2006/relationships/customXml" Target="../ink/ink25.xml"/><Relationship Id="rId5" Type="http://schemas.openxmlformats.org/officeDocument/2006/relationships/customXml" Target="../ink/ink22.xml"/><Relationship Id="rId15" Type="http://schemas.openxmlformats.org/officeDocument/2006/relationships/customXml" Target="../ink/ink27.xml"/><Relationship Id="rId10" Type="http://schemas.openxmlformats.org/officeDocument/2006/relationships/image" Target="../media/image10.emf"/><Relationship Id="rId19" Type="http://schemas.openxmlformats.org/officeDocument/2006/relationships/customXml" Target="../ink/ink29.xml"/><Relationship Id="rId4" Type="http://schemas.openxmlformats.org/officeDocument/2006/relationships/image" Target="../media/image7.emf"/><Relationship Id="rId9" Type="http://schemas.openxmlformats.org/officeDocument/2006/relationships/customXml" Target="../ink/ink24.xml"/><Relationship Id="rId14" Type="http://schemas.openxmlformats.org/officeDocument/2006/relationships/image" Target="../media/image12.e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customXml" Target="../ink/ink30.xml"/><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6.emf"/><Relationship Id="rId5" Type="http://schemas.openxmlformats.org/officeDocument/2006/relationships/customXml" Target="../ink/ink31.xml"/><Relationship Id="rId4" Type="http://schemas.openxmlformats.org/officeDocument/2006/relationships/image" Target="../media/image500.emf"/></Relationships>
</file>

<file path=ppt/slides/_rels/slide21.xml.rels><?xml version="1.0" encoding="UTF-8" standalone="yes"?>
<Relationships xmlns="http://schemas.openxmlformats.org/package/2006/relationships"><Relationship Id="rId26" Type="http://schemas.openxmlformats.org/officeDocument/2006/relationships/image" Target="../media/image145.emf"/><Relationship Id="rId21" Type="http://schemas.openxmlformats.org/officeDocument/2006/relationships/customXml" Target="../ink/ink41.xml"/><Relationship Id="rId42" Type="http://schemas.openxmlformats.org/officeDocument/2006/relationships/image" Target="../media/image153.emf"/><Relationship Id="rId47" Type="http://schemas.openxmlformats.org/officeDocument/2006/relationships/customXml" Target="../ink/ink54.xml"/><Relationship Id="rId63" Type="http://schemas.openxmlformats.org/officeDocument/2006/relationships/customXml" Target="../ink/ink62.xml"/><Relationship Id="rId68" Type="http://schemas.openxmlformats.org/officeDocument/2006/relationships/image" Target="../media/image166.emf"/><Relationship Id="rId84" Type="http://schemas.openxmlformats.org/officeDocument/2006/relationships/image" Target="../media/image174.emf"/><Relationship Id="rId89" Type="http://schemas.openxmlformats.org/officeDocument/2006/relationships/customXml" Target="../ink/ink74.xml"/><Relationship Id="rId16" Type="http://schemas.openxmlformats.org/officeDocument/2006/relationships/image" Target="../media/image140.emf"/><Relationship Id="rId11" Type="http://schemas.openxmlformats.org/officeDocument/2006/relationships/customXml" Target="../ink/ink36.xml"/><Relationship Id="rId32" Type="http://schemas.openxmlformats.org/officeDocument/2006/relationships/image" Target="../media/image148.emf"/><Relationship Id="rId37" Type="http://schemas.openxmlformats.org/officeDocument/2006/relationships/customXml" Target="../ink/ink49.xml"/><Relationship Id="rId53" Type="http://schemas.openxmlformats.org/officeDocument/2006/relationships/customXml" Target="../ink/ink57.xml"/><Relationship Id="rId58" Type="http://schemas.openxmlformats.org/officeDocument/2006/relationships/image" Target="../media/image161.emf"/><Relationship Id="rId74" Type="http://schemas.openxmlformats.org/officeDocument/2006/relationships/image" Target="../media/image169.emf"/><Relationship Id="rId102" Type="http://schemas.openxmlformats.org/officeDocument/2006/relationships/image" Target="../media/image17.emf"/><Relationship Id="rId5" Type="http://schemas.openxmlformats.org/officeDocument/2006/relationships/customXml" Target="../ink/ink33.xml"/><Relationship Id="rId90" Type="http://schemas.openxmlformats.org/officeDocument/2006/relationships/image" Target="../media/image177.emf"/><Relationship Id="rId95" Type="http://schemas.openxmlformats.org/officeDocument/2006/relationships/customXml" Target="../ink/ink77.xml"/><Relationship Id="rId22" Type="http://schemas.openxmlformats.org/officeDocument/2006/relationships/image" Target="../media/image143.emf"/><Relationship Id="rId27" Type="http://schemas.openxmlformats.org/officeDocument/2006/relationships/customXml" Target="../ink/ink44.xml"/><Relationship Id="rId43" Type="http://schemas.openxmlformats.org/officeDocument/2006/relationships/customXml" Target="../ink/ink52.xml"/><Relationship Id="rId48" Type="http://schemas.openxmlformats.org/officeDocument/2006/relationships/image" Target="../media/image156.emf"/><Relationship Id="rId64" Type="http://schemas.openxmlformats.org/officeDocument/2006/relationships/image" Target="../media/image164.emf"/><Relationship Id="rId69" Type="http://schemas.openxmlformats.org/officeDocument/2006/relationships/customXml" Target="../ink/ink65.xml"/><Relationship Id="rId80" Type="http://schemas.openxmlformats.org/officeDocument/2006/relationships/image" Target="../media/image172.emf"/><Relationship Id="rId85" Type="http://schemas.openxmlformats.org/officeDocument/2006/relationships/customXml" Target="../ink/ink72.xml"/><Relationship Id="rId3" Type="http://schemas.openxmlformats.org/officeDocument/2006/relationships/customXml" Target="../ink/ink32.xml"/><Relationship Id="rId12" Type="http://schemas.openxmlformats.org/officeDocument/2006/relationships/image" Target="../media/image138.emf"/><Relationship Id="rId17" Type="http://schemas.openxmlformats.org/officeDocument/2006/relationships/customXml" Target="../ink/ink39.xml"/><Relationship Id="rId25" Type="http://schemas.openxmlformats.org/officeDocument/2006/relationships/customXml" Target="../ink/ink43.xml"/><Relationship Id="rId33" Type="http://schemas.openxmlformats.org/officeDocument/2006/relationships/customXml" Target="../ink/ink47.xml"/><Relationship Id="rId38" Type="http://schemas.openxmlformats.org/officeDocument/2006/relationships/image" Target="../media/image151.emf"/><Relationship Id="rId46" Type="http://schemas.openxmlformats.org/officeDocument/2006/relationships/image" Target="../media/image155.emf"/><Relationship Id="rId59" Type="http://schemas.openxmlformats.org/officeDocument/2006/relationships/customXml" Target="../ink/ink60.xml"/><Relationship Id="rId67" Type="http://schemas.openxmlformats.org/officeDocument/2006/relationships/customXml" Target="../ink/ink64.xml"/><Relationship Id="rId20" Type="http://schemas.openxmlformats.org/officeDocument/2006/relationships/image" Target="../media/image142.emf"/><Relationship Id="rId41" Type="http://schemas.openxmlformats.org/officeDocument/2006/relationships/customXml" Target="../ink/ink51.xml"/><Relationship Id="rId54" Type="http://schemas.openxmlformats.org/officeDocument/2006/relationships/image" Target="../media/image159.emf"/><Relationship Id="rId62" Type="http://schemas.openxmlformats.org/officeDocument/2006/relationships/image" Target="../media/image163.emf"/><Relationship Id="rId70" Type="http://schemas.openxmlformats.org/officeDocument/2006/relationships/image" Target="../media/image167.emf"/><Relationship Id="rId75" Type="http://schemas.openxmlformats.org/officeDocument/2006/relationships/customXml" Target="../ink/ink68.xml"/><Relationship Id="rId83" Type="http://schemas.openxmlformats.org/officeDocument/2006/relationships/customXml" Target="../ink/ink71.xml"/><Relationship Id="rId88" Type="http://schemas.openxmlformats.org/officeDocument/2006/relationships/image" Target="../media/image176.emf"/><Relationship Id="rId91" Type="http://schemas.openxmlformats.org/officeDocument/2006/relationships/customXml" Target="../ink/ink75.xml"/><Relationship Id="rId96" Type="http://schemas.openxmlformats.org/officeDocument/2006/relationships/image" Target="../media/image180.emf"/><Relationship Id="rId1" Type="http://schemas.openxmlformats.org/officeDocument/2006/relationships/slideLayout" Target="../slideLayouts/slideLayout2.xml"/><Relationship Id="rId6" Type="http://schemas.openxmlformats.org/officeDocument/2006/relationships/image" Target="../media/image135.emf"/><Relationship Id="rId15" Type="http://schemas.openxmlformats.org/officeDocument/2006/relationships/customXml" Target="../ink/ink38.xml"/><Relationship Id="rId23" Type="http://schemas.openxmlformats.org/officeDocument/2006/relationships/customXml" Target="../ink/ink42.xml"/><Relationship Id="rId28" Type="http://schemas.openxmlformats.org/officeDocument/2006/relationships/image" Target="../media/image146.emf"/><Relationship Id="rId36" Type="http://schemas.openxmlformats.org/officeDocument/2006/relationships/image" Target="../media/image150.emf"/><Relationship Id="rId49" Type="http://schemas.openxmlformats.org/officeDocument/2006/relationships/customXml" Target="../ink/ink55.xml"/><Relationship Id="rId57" Type="http://schemas.openxmlformats.org/officeDocument/2006/relationships/customXml" Target="../ink/ink59.xml"/><Relationship Id="rId10" Type="http://schemas.openxmlformats.org/officeDocument/2006/relationships/image" Target="../media/image137.emf"/><Relationship Id="rId31" Type="http://schemas.openxmlformats.org/officeDocument/2006/relationships/customXml" Target="../ink/ink46.xml"/><Relationship Id="rId44" Type="http://schemas.openxmlformats.org/officeDocument/2006/relationships/image" Target="../media/image154.emf"/><Relationship Id="rId52" Type="http://schemas.openxmlformats.org/officeDocument/2006/relationships/image" Target="../media/image158.emf"/><Relationship Id="rId60" Type="http://schemas.openxmlformats.org/officeDocument/2006/relationships/image" Target="../media/image162.emf"/><Relationship Id="rId65" Type="http://schemas.openxmlformats.org/officeDocument/2006/relationships/customXml" Target="../ink/ink63.xml"/><Relationship Id="rId73" Type="http://schemas.openxmlformats.org/officeDocument/2006/relationships/customXml" Target="../ink/ink67.xml"/><Relationship Id="rId81" Type="http://schemas.openxmlformats.org/officeDocument/2006/relationships/customXml" Target="../ink/ink70.xml"/><Relationship Id="rId86" Type="http://schemas.openxmlformats.org/officeDocument/2006/relationships/image" Target="../media/image175.emf"/><Relationship Id="rId94" Type="http://schemas.openxmlformats.org/officeDocument/2006/relationships/image" Target="../media/image179.emf"/><Relationship Id="rId99" Type="http://schemas.openxmlformats.org/officeDocument/2006/relationships/customXml" Target="../ink/ink79.xml"/><Relationship Id="rId101" Type="http://schemas.openxmlformats.org/officeDocument/2006/relationships/customXml" Target="../ink/ink80.xml"/><Relationship Id="rId4" Type="http://schemas.openxmlformats.org/officeDocument/2006/relationships/image" Target="../media/image134.emf"/><Relationship Id="rId9" Type="http://schemas.openxmlformats.org/officeDocument/2006/relationships/customXml" Target="../ink/ink35.xml"/><Relationship Id="rId13" Type="http://schemas.openxmlformats.org/officeDocument/2006/relationships/customXml" Target="../ink/ink37.xml"/><Relationship Id="rId18" Type="http://schemas.openxmlformats.org/officeDocument/2006/relationships/image" Target="../media/image141.emf"/><Relationship Id="rId39" Type="http://schemas.openxmlformats.org/officeDocument/2006/relationships/customXml" Target="../ink/ink50.xml"/><Relationship Id="rId34" Type="http://schemas.openxmlformats.org/officeDocument/2006/relationships/image" Target="../media/image149.emf"/><Relationship Id="rId50" Type="http://schemas.openxmlformats.org/officeDocument/2006/relationships/image" Target="../media/image157.emf"/><Relationship Id="rId55" Type="http://schemas.openxmlformats.org/officeDocument/2006/relationships/customXml" Target="../ink/ink58.xml"/><Relationship Id="rId76" Type="http://schemas.openxmlformats.org/officeDocument/2006/relationships/image" Target="../media/image170.emf"/><Relationship Id="rId97" Type="http://schemas.openxmlformats.org/officeDocument/2006/relationships/customXml" Target="../ink/ink78.xml"/><Relationship Id="rId7" Type="http://schemas.openxmlformats.org/officeDocument/2006/relationships/customXml" Target="../ink/ink34.xml"/><Relationship Id="rId71" Type="http://schemas.openxmlformats.org/officeDocument/2006/relationships/customXml" Target="../ink/ink66.xml"/><Relationship Id="rId92" Type="http://schemas.openxmlformats.org/officeDocument/2006/relationships/image" Target="../media/image178.emf"/><Relationship Id="rId2" Type="http://schemas.openxmlformats.org/officeDocument/2006/relationships/notesSlide" Target="../notesSlides/notesSlide20.xml"/><Relationship Id="rId29" Type="http://schemas.openxmlformats.org/officeDocument/2006/relationships/customXml" Target="../ink/ink45.xml"/><Relationship Id="rId24" Type="http://schemas.openxmlformats.org/officeDocument/2006/relationships/image" Target="../media/image144.emf"/><Relationship Id="rId40" Type="http://schemas.openxmlformats.org/officeDocument/2006/relationships/image" Target="../media/image152.emf"/><Relationship Id="rId45" Type="http://schemas.openxmlformats.org/officeDocument/2006/relationships/customXml" Target="../ink/ink53.xml"/><Relationship Id="rId66" Type="http://schemas.openxmlformats.org/officeDocument/2006/relationships/image" Target="../media/image165.emf"/><Relationship Id="rId87" Type="http://schemas.openxmlformats.org/officeDocument/2006/relationships/customXml" Target="../ink/ink73.xml"/><Relationship Id="rId61" Type="http://schemas.openxmlformats.org/officeDocument/2006/relationships/customXml" Target="../ink/ink61.xml"/><Relationship Id="rId82" Type="http://schemas.openxmlformats.org/officeDocument/2006/relationships/image" Target="../media/image173.emf"/><Relationship Id="rId19" Type="http://schemas.openxmlformats.org/officeDocument/2006/relationships/customXml" Target="../ink/ink40.xml"/><Relationship Id="rId14" Type="http://schemas.openxmlformats.org/officeDocument/2006/relationships/image" Target="../media/image139.emf"/><Relationship Id="rId30" Type="http://schemas.openxmlformats.org/officeDocument/2006/relationships/image" Target="../media/image147.emf"/><Relationship Id="rId35" Type="http://schemas.openxmlformats.org/officeDocument/2006/relationships/customXml" Target="../ink/ink48.xml"/><Relationship Id="rId56" Type="http://schemas.openxmlformats.org/officeDocument/2006/relationships/image" Target="../media/image160.emf"/><Relationship Id="rId77" Type="http://schemas.openxmlformats.org/officeDocument/2006/relationships/customXml" Target="../ink/ink69.xml"/><Relationship Id="rId100" Type="http://schemas.openxmlformats.org/officeDocument/2006/relationships/image" Target="../media/image182.emf"/><Relationship Id="rId8" Type="http://schemas.openxmlformats.org/officeDocument/2006/relationships/image" Target="../media/image136.emf"/><Relationship Id="rId51" Type="http://schemas.openxmlformats.org/officeDocument/2006/relationships/customXml" Target="../ink/ink56.xml"/><Relationship Id="rId72" Type="http://schemas.openxmlformats.org/officeDocument/2006/relationships/image" Target="../media/image168.emf"/><Relationship Id="rId93" Type="http://schemas.openxmlformats.org/officeDocument/2006/relationships/customXml" Target="../ink/ink76.xml"/><Relationship Id="rId98" Type="http://schemas.openxmlformats.org/officeDocument/2006/relationships/image" Target="../media/image181.emf"/></Relationships>
</file>

<file path=ppt/slides/_rels/slide22.xml.rels><?xml version="1.0" encoding="UTF-8" standalone="yes"?>
<Relationships xmlns="http://schemas.openxmlformats.org/package/2006/relationships"><Relationship Id="rId117" Type="http://schemas.openxmlformats.org/officeDocument/2006/relationships/customXml" Target="../ink/ink138.xml"/><Relationship Id="rId21" Type="http://schemas.openxmlformats.org/officeDocument/2006/relationships/customXml" Target="../ink/ink90.xml"/><Relationship Id="rId42" Type="http://schemas.openxmlformats.org/officeDocument/2006/relationships/image" Target="../media/image216.emf"/><Relationship Id="rId63" Type="http://schemas.openxmlformats.org/officeDocument/2006/relationships/customXml" Target="../ink/ink111.xml"/><Relationship Id="rId84" Type="http://schemas.openxmlformats.org/officeDocument/2006/relationships/image" Target="../media/image237.emf"/><Relationship Id="rId107" Type="http://schemas.openxmlformats.org/officeDocument/2006/relationships/customXml" Target="../ink/ink133.xml"/><Relationship Id="rId11" Type="http://schemas.openxmlformats.org/officeDocument/2006/relationships/customXml" Target="../ink/ink85.xml"/><Relationship Id="rId32" Type="http://schemas.openxmlformats.org/officeDocument/2006/relationships/image" Target="../media/image211.emf"/><Relationship Id="rId53" Type="http://schemas.openxmlformats.org/officeDocument/2006/relationships/customXml" Target="../ink/ink106.xml"/><Relationship Id="rId74" Type="http://schemas.openxmlformats.org/officeDocument/2006/relationships/image" Target="../media/image232.emf"/><Relationship Id="rId128" Type="http://schemas.openxmlformats.org/officeDocument/2006/relationships/image" Target="../media/image259.emf"/><Relationship Id="rId149" Type="http://schemas.openxmlformats.org/officeDocument/2006/relationships/customXml" Target="../ink/ink151.xml"/><Relationship Id="rId5" Type="http://schemas.openxmlformats.org/officeDocument/2006/relationships/customXml" Target="../ink/ink82.xml"/><Relationship Id="rId95" Type="http://schemas.openxmlformats.org/officeDocument/2006/relationships/customXml" Target="../ink/ink127.xml"/><Relationship Id="rId22" Type="http://schemas.openxmlformats.org/officeDocument/2006/relationships/image" Target="../media/image206.emf"/><Relationship Id="rId27" Type="http://schemas.openxmlformats.org/officeDocument/2006/relationships/customXml" Target="../ink/ink93.xml"/><Relationship Id="rId43" Type="http://schemas.openxmlformats.org/officeDocument/2006/relationships/customXml" Target="../ink/ink101.xml"/><Relationship Id="rId48" Type="http://schemas.openxmlformats.org/officeDocument/2006/relationships/image" Target="../media/image219.emf"/><Relationship Id="rId64" Type="http://schemas.openxmlformats.org/officeDocument/2006/relationships/image" Target="../media/image227.emf"/><Relationship Id="rId69" Type="http://schemas.openxmlformats.org/officeDocument/2006/relationships/customXml" Target="../ink/ink114.xml"/><Relationship Id="rId113" Type="http://schemas.openxmlformats.org/officeDocument/2006/relationships/customXml" Target="../ink/ink136.xml"/><Relationship Id="rId118" Type="http://schemas.openxmlformats.org/officeDocument/2006/relationships/image" Target="../media/image254.emf"/><Relationship Id="rId134" Type="http://schemas.openxmlformats.org/officeDocument/2006/relationships/image" Target="../media/image262.emf"/><Relationship Id="rId80" Type="http://schemas.openxmlformats.org/officeDocument/2006/relationships/image" Target="../media/image235.emf"/><Relationship Id="rId85" Type="http://schemas.openxmlformats.org/officeDocument/2006/relationships/customXml" Target="../ink/ink122.xml"/><Relationship Id="rId150" Type="http://schemas.openxmlformats.org/officeDocument/2006/relationships/image" Target="../media/image270.emf"/><Relationship Id="rId155" Type="http://schemas.openxmlformats.org/officeDocument/2006/relationships/customXml" Target="../ink/ink154.xml"/><Relationship Id="rId12" Type="http://schemas.openxmlformats.org/officeDocument/2006/relationships/image" Target="../media/image201.emf"/><Relationship Id="rId17" Type="http://schemas.openxmlformats.org/officeDocument/2006/relationships/customXml" Target="../ink/ink88.xml"/><Relationship Id="rId33" Type="http://schemas.openxmlformats.org/officeDocument/2006/relationships/customXml" Target="../ink/ink96.xml"/><Relationship Id="rId38" Type="http://schemas.openxmlformats.org/officeDocument/2006/relationships/image" Target="../media/image214.emf"/><Relationship Id="rId59" Type="http://schemas.openxmlformats.org/officeDocument/2006/relationships/customXml" Target="../ink/ink109.xml"/><Relationship Id="rId103" Type="http://schemas.openxmlformats.org/officeDocument/2006/relationships/customXml" Target="../ink/ink131.xml"/><Relationship Id="rId108" Type="http://schemas.openxmlformats.org/officeDocument/2006/relationships/image" Target="../media/image249.emf"/><Relationship Id="rId124" Type="http://schemas.openxmlformats.org/officeDocument/2006/relationships/image" Target="../media/image257.emf"/><Relationship Id="rId129" Type="http://schemas.openxmlformats.org/officeDocument/2006/relationships/customXml" Target="../ink/ink144.xml"/><Relationship Id="rId54" Type="http://schemas.openxmlformats.org/officeDocument/2006/relationships/image" Target="../media/image222.emf"/><Relationship Id="rId70" Type="http://schemas.openxmlformats.org/officeDocument/2006/relationships/image" Target="../media/image230.emf"/><Relationship Id="rId75" Type="http://schemas.openxmlformats.org/officeDocument/2006/relationships/customXml" Target="../ink/ink117.xml"/><Relationship Id="rId91" Type="http://schemas.openxmlformats.org/officeDocument/2006/relationships/customXml" Target="../ink/ink125.xml"/><Relationship Id="rId96" Type="http://schemas.openxmlformats.org/officeDocument/2006/relationships/image" Target="../media/image243.emf"/><Relationship Id="rId140" Type="http://schemas.openxmlformats.org/officeDocument/2006/relationships/image" Target="../media/image265.emf"/><Relationship Id="rId145" Type="http://schemas.openxmlformats.org/officeDocument/2006/relationships/customXml" Target="../ink/ink149.xml"/><Relationship Id="rId1" Type="http://schemas.openxmlformats.org/officeDocument/2006/relationships/slideLayout" Target="../slideLayouts/slideLayout2.xml"/><Relationship Id="rId6" Type="http://schemas.openxmlformats.org/officeDocument/2006/relationships/image" Target="../media/image198.emf"/><Relationship Id="rId23" Type="http://schemas.openxmlformats.org/officeDocument/2006/relationships/customXml" Target="../ink/ink91.xml"/><Relationship Id="rId28" Type="http://schemas.openxmlformats.org/officeDocument/2006/relationships/image" Target="../media/image209.emf"/><Relationship Id="rId49" Type="http://schemas.openxmlformats.org/officeDocument/2006/relationships/customXml" Target="../ink/ink104.xml"/><Relationship Id="rId114" Type="http://schemas.openxmlformats.org/officeDocument/2006/relationships/image" Target="../media/image252.emf"/><Relationship Id="rId119" Type="http://schemas.openxmlformats.org/officeDocument/2006/relationships/customXml" Target="../ink/ink139.xml"/><Relationship Id="rId44" Type="http://schemas.openxmlformats.org/officeDocument/2006/relationships/image" Target="../media/image217.emf"/><Relationship Id="rId60" Type="http://schemas.openxmlformats.org/officeDocument/2006/relationships/image" Target="../media/image225.emf"/><Relationship Id="rId65" Type="http://schemas.openxmlformats.org/officeDocument/2006/relationships/customXml" Target="../ink/ink112.xml"/><Relationship Id="rId81" Type="http://schemas.openxmlformats.org/officeDocument/2006/relationships/customXml" Target="../ink/ink120.xml"/><Relationship Id="rId86" Type="http://schemas.openxmlformats.org/officeDocument/2006/relationships/image" Target="../media/image238.emf"/><Relationship Id="rId130" Type="http://schemas.openxmlformats.org/officeDocument/2006/relationships/image" Target="../media/image260.emf"/><Relationship Id="rId135" Type="http://schemas.openxmlformats.org/officeDocument/2006/relationships/customXml" Target="../ink/ink147.xml"/><Relationship Id="rId151" Type="http://schemas.openxmlformats.org/officeDocument/2006/relationships/customXml" Target="../ink/ink152.xml"/><Relationship Id="rId156" Type="http://schemas.openxmlformats.org/officeDocument/2006/relationships/image" Target="../media/image273.emf"/><Relationship Id="rId13" Type="http://schemas.openxmlformats.org/officeDocument/2006/relationships/customXml" Target="../ink/ink86.xml"/><Relationship Id="rId18" Type="http://schemas.openxmlformats.org/officeDocument/2006/relationships/image" Target="../media/image204.emf"/><Relationship Id="rId39" Type="http://schemas.openxmlformats.org/officeDocument/2006/relationships/customXml" Target="../ink/ink99.xml"/><Relationship Id="rId109" Type="http://schemas.openxmlformats.org/officeDocument/2006/relationships/customXml" Target="../ink/ink134.xml"/><Relationship Id="rId34" Type="http://schemas.openxmlformats.org/officeDocument/2006/relationships/image" Target="../media/image212.emf"/><Relationship Id="rId50" Type="http://schemas.openxmlformats.org/officeDocument/2006/relationships/image" Target="../media/image220.emf"/><Relationship Id="rId55" Type="http://schemas.openxmlformats.org/officeDocument/2006/relationships/customXml" Target="../ink/ink107.xml"/><Relationship Id="rId76" Type="http://schemas.openxmlformats.org/officeDocument/2006/relationships/image" Target="../media/image233.emf"/><Relationship Id="rId97" Type="http://schemas.openxmlformats.org/officeDocument/2006/relationships/customXml" Target="../ink/ink128.xml"/><Relationship Id="rId104" Type="http://schemas.openxmlformats.org/officeDocument/2006/relationships/image" Target="../media/image247.emf"/><Relationship Id="rId120" Type="http://schemas.openxmlformats.org/officeDocument/2006/relationships/image" Target="../media/image255.emf"/><Relationship Id="rId125" Type="http://schemas.openxmlformats.org/officeDocument/2006/relationships/customXml" Target="../ink/ink142.xml"/><Relationship Id="rId141" Type="http://schemas.openxmlformats.org/officeDocument/2006/relationships/customXml" Target="../ink/ink148.xml"/><Relationship Id="rId146" Type="http://schemas.openxmlformats.org/officeDocument/2006/relationships/image" Target="../media/image268.emf"/><Relationship Id="rId7" Type="http://schemas.openxmlformats.org/officeDocument/2006/relationships/customXml" Target="../ink/ink83.xml"/><Relationship Id="rId71" Type="http://schemas.openxmlformats.org/officeDocument/2006/relationships/customXml" Target="../ink/ink115.xml"/><Relationship Id="rId92" Type="http://schemas.openxmlformats.org/officeDocument/2006/relationships/image" Target="../media/image241.emf"/><Relationship Id="rId2" Type="http://schemas.openxmlformats.org/officeDocument/2006/relationships/notesSlide" Target="../notesSlides/notesSlide21.xml"/><Relationship Id="rId29" Type="http://schemas.openxmlformats.org/officeDocument/2006/relationships/customXml" Target="../ink/ink94.xml"/><Relationship Id="rId24" Type="http://schemas.openxmlformats.org/officeDocument/2006/relationships/image" Target="../media/image207.emf"/><Relationship Id="rId40" Type="http://schemas.openxmlformats.org/officeDocument/2006/relationships/image" Target="../media/image215.emf"/><Relationship Id="rId45" Type="http://schemas.openxmlformats.org/officeDocument/2006/relationships/customXml" Target="../ink/ink102.xml"/><Relationship Id="rId66" Type="http://schemas.openxmlformats.org/officeDocument/2006/relationships/image" Target="../media/image228.emf"/><Relationship Id="rId87" Type="http://schemas.openxmlformats.org/officeDocument/2006/relationships/customXml" Target="../ink/ink123.xml"/><Relationship Id="rId110" Type="http://schemas.openxmlformats.org/officeDocument/2006/relationships/image" Target="../media/image250.emf"/><Relationship Id="rId115" Type="http://schemas.openxmlformats.org/officeDocument/2006/relationships/customXml" Target="../ink/ink137.xml"/><Relationship Id="rId131" Type="http://schemas.openxmlformats.org/officeDocument/2006/relationships/customXml" Target="../ink/ink145.xml"/><Relationship Id="rId157" Type="http://schemas.openxmlformats.org/officeDocument/2006/relationships/customXml" Target="../ink/ink155.xml"/><Relationship Id="rId61" Type="http://schemas.openxmlformats.org/officeDocument/2006/relationships/customXml" Target="../ink/ink110.xml"/><Relationship Id="rId82" Type="http://schemas.openxmlformats.org/officeDocument/2006/relationships/image" Target="../media/image236.emf"/><Relationship Id="rId152" Type="http://schemas.openxmlformats.org/officeDocument/2006/relationships/image" Target="../media/image271.emf"/><Relationship Id="rId19" Type="http://schemas.openxmlformats.org/officeDocument/2006/relationships/customXml" Target="../ink/ink89.xml"/><Relationship Id="rId14" Type="http://schemas.openxmlformats.org/officeDocument/2006/relationships/image" Target="../media/image202.emf"/><Relationship Id="rId30" Type="http://schemas.openxmlformats.org/officeDocument/2006/relationships/image" Target="../media/image210.emf"/><Relationship Id="rId35" Type="http://schemas.openxmlformats.org/officeDocument/2006/relationships/customXml" Target="../ink/ink97.xml"/><Relationship Id="rId56" Type="http://schemas.openxmlformats.org/officeDocument/2006/relationships/image" Target="../media/image223.emf"/><Relationship Id="rId77" Type="http://schemas.openxmlformats.org/officeDocument/2006/relationships/customXml" Target="../ink/ink118.xml"/><Relationship Id="rId100" Type="http://schemas.openxmlformats.org/officeDocument/2006/relationships/image" Target="../media/image245.emf"/><Relationship Id="rId105" Type="http://schemas.openxmlformats.org/officeDocument/2006/relationships/customXml" Target="../ink/ink132.xml"/><Relationship Id="rId126" Type="http://schemas.openxmlformats.org/officeDocument/2006/relationships/image" Target="../media/image258.emf"/><Relationship Id="rId147" Type="http://schemas.openxmlformats.org/officeDocument/2006/relationships/customXml" Target="../ink/ink150.xml"/><Relationship Id="rId8" Type="http://schemas.openxmlformats.org/officeDocument/2006/relationships/image" Target="../media/image199.emf"/><Relationship Id="rId51" Type="http://schemas.openxmlformats.org/officeDocument/2006/relationships/customXml" Target="../ink/ink105.xml"/><Relationship Id="rId72" Type="http://schemas.openxmlformats.org/officeDocument/2006/relationships/image" Target="../media/image231.emf"/><Relationship Id="rId93" Type="http://schemas.openxmlformats.org/officeDocument/2006/relationships/customXml" Target="../ink/ink126.xml"/><Relationship Id="rId98" Type="http://schemas.openxmlformats.org/officeDocument/2006/relationships/image" Target="../media/image244.emf"/><Relationship Id="rId121" Type="http://schemas.openxmlformats.org/officeDocument/2006/relationships/customXml" Target="../ink/ink140.xml"/><Relationship Id="rId3" Type="http://schemas.openxmlformats.org/officeDocument/2006/relationships/customXml" Target="../ink/ink81.xml"/><Relationship Id="rId25" Type="http://schemas.openxmlformats.org/officeDocument/2006/relationships/customXml" Target="../ink/ink92.xml"/><Relationship Id="rId46" Type="http://schemas.openxmlformats.org/officeDocument/2006/relationships/image" Target="../media/image218.emf"/><Relationship Id="rId67" Type="http://schemas.openxmlformats.org/officeDocument/2006/relationships/customXml" Target="../ink/ink113.xml"/><Relationship Id="rId116" Type="http://schemas.openxmlformats.org/officeDocument/2006/relationships/image" Target="../media/image253.emf"/><Relationship Id="rId158" Type="http://schemas.openxmlformats.org/officeDocument/2006/relationships/image" Target="../media/image18.emf"/><Relationship Id="rId20" Type="http://schemas.openxmlformats.org/officeDocument/2006/relationships/image" Target="../media/image205.emf"/><Relationship Id="rId41" Type="http://schemas.openxmlformats.org/officeDocument/2006/relationships/customXml" Target="../ink/ink100.xml"/><Relationship Id="rId62" Type="http://schemas.openxmlformats.org/officeDocument/2006/relationships/image" Target="../media/image226.emf"/><Relationship Id="rId83" Type="http://schemas.openxmlformats.org/officeDocument/2006/relationships/customXml" Target="../ink/ink121.xml"/><Relationship Id="rId88" Type="http://schemas.openxmlformats.org/officeDocument/2006/relationships/image" Target="../media/image239.emf"/><Relationship Id="rId111" Type="http://schemas.openxmlformats.org/officeDocument/2006/relationships/customXml" Target="../ink/ink135.xml"/><Relationship Id="rId132" Type="http://schemas.openxmlformats.org/officeDocument/2006/relationships/image" Target="../media/image261.emf"/><Relationship Id="rId153" Type="http://schemas.openxmlformats.org/officeDocument/2006/relationships/customXml" Target="../ink/ink153.xml"/><Relationship Id="rId15" Type="http://schemas.openxmlformats.org/officeDocument/2006/relationships/customXml" Target="../ink/ink87.xml"/><Relationship Id="rId36" Type="http://schemas.openxmlformats.org/officeDocument/2006/relationships/image" Target="../media/image213.emf"/><Relationship Id="rId57" Type="http://schemas.openxmlformats.org/officeDocument/2006/relationships/customXml" Target="../ink/ink108.xml"/><Relationship Id="rId106" Type="http://schemas.openxmlformats.org/officeDocument/2006/relationships/image" Target="../media/image248.emf"/><Relationship Id="rId127" Type="http://schemas.openxmlformats.org/officeDocument/2006/relationships/customXml" Target="../ink/ink143.xml"/><Relationship Id="rId10" Type="http://schemas.openxmlformats.org/officeDocument/2006/relationships/image" Target="../media/image200.emf"/><Relationship Id="rId31" Type="http://schemas.openxmlformats.org/officeDocument/2006/relationships/customXml" Target="../ink/ink95.xml"/><Relationship Id="rId52" Type="http://schemas.openxmlformats.org/officeDocument/2006/relationships/image" Target="../media/image221.emf"/><Relationship Id="rId73" Type="http://schemas.openxmlformats.org/officeDocument/2006/relationships/customXml" Target="../ink/ink116.xml"/><Relationship Id="rId78" Type="http://schemas.openxmlformats.org/officeDocument/2006/relationships/image" Target="../media/image234.emf"/><Relationship Id="rId94" Type="http://schemas.openxmlformats.org/officeDocument/2006/relationships/image" Target="../media/image242.emf"/><Relationship Id="rId99" Type="http://schemas.openxmlformats.org/officeDocument/2006/relationships/customXml" Target="../ink/ink129.xml"/><Relationship Id="rId101" Type="http://schemas.openxmlformats.org/officeDocument/2006/relationships/customXml" Target="../ink/ink130.xml"/><Relationship Id="rId122" Type="http://schemas.openxmlformats.org/officeDocument/2006/relationships/image" Target="../media/image256.emf"/><Relationship Id="rId148" Type="http://schemas.openxmlformats.org/officeDocument/2006/relationships/image" Target="../media/image269.emf"/><Relationship Id="rId4" Type="http://schemas.openxmlformats.org/officeDocument/2006/relationships/image" Target="../media/image197.emf"/><Relationship Id="rId9" Type="http://schemas.openxmlformats.org/officeDocument/2006/relationships/customXml" Target="../ink/ink84.xml"/><Relationship Id="rId26" Type="http://schemas.openxmlformats.org/officeDocument/2006/relationships/image" Target="../media/image208.emf"/><Relationship Id="rId47" Type="http://schemas.openxmlformats.org/officeDocument/2006/relationships/customXml" Target="../ink/ink103.xml"/><Relationship Id="rId68" Type="http://schemas.openxmlformats.org/officeDocument/2006/relationships/image" Target="../media/image229.emf"/><Relationship Id="rId89" Type="http://schemas.openxmlformats.org/officeDocument/2006/relationships/customXml" Target="../ink/ink124.xml"/><Relationship Id="rId112" Type="http://schemas.openxmlformats.org/officeDocument/2006/relationships/image" Target="../media/image251.emf"/><Relationship Id="rId133" Type="http://schemas.openxmlformats.org/officeDocument/2006/relationships/customXml" Target="../ink/ink146.xml"/><Relationship Id="rId154" Type="http://schemas.openxmlformats.org/officeDocument/2006/relationships/image" Target="../media/image272.emf"/><Relationship Id="rId16" Type="http://schemas.openxmlformats.org/officeDocument/2006/relationships/image" Target="../media/image203.emf"/><Relationship Id="rId37" Type="http://schemas.openxmlformats.org/officeDocument/2006/relationships/customXml" Target="../ink/ink98.xml"/><Relationship Id="rId58" Type="http://schemas.openxmlformats.org/officeDocument/2006/relationships/image" Target="../media/image224.emf"/><Relationship Id="rId79" Type="http://schemas.openxmlformats.org/officeDocument/2006/relationships/customXml" Target="../ink/ink119.xml"/><Relationship Id="rId102" Type="http://schemas.openxmlformats.org/officeDocument/2006/relationships/image" Target="../media/image246.emf"/><Relationship Id="rId123" Type="http://schemas.openxmlformats.org/officeDocument/2006/relationships/customXml" Target="../ink/ink141.xml"/><Relationship Id="rId144" Type="http://schemas.openxmlformats.org/officeDocument/2006/relationships/image" Target="../media/image267.emf"/><Relationship Id="rId90" Type="http://schemas.openxmlformats.org/officeDocument/2006/relationships/image" Target="../media/image240.emf"/></Relationships>
</file>

<file path=ppt/slides/_rels/slide23.xml.rels><?xml version="1.0" encoding="UTF-8" standalone="yes"?>
<Relationships xmlns="http://schemas.openxmlformats.org/package/2006/relationships"><Relationship Id="rId117" Type="http://schemas.openxmlformats.org/officeDocument/2006/relationships/customXml" Target="../ink/ink214.xml"/><Relationship Id="rId21" Type="http://schemas.openxmlformats.org/officeDocument/2006/relationships/customXml" Target="../ink/ink165.xml"/><Relationship Id="rId42" Type="http://schemas.openxmlformats.org/officeDocument/2006/relationships/image" Target="../media/image284.emf"/><Relationship Id="rId63" Type="http://schemas.openxmlformats.org/officeDocument/2006/relationships/customXml" Target="../ink/ink186.xml"/><Relationship Id="rId84" Type="http://schemas.openxmlformats.org/officeDocument/2006/relationships/image" Target="../media/image305.emf"/><Relationship Id="rId16" Type="http://schemas.openxmlformats.org/officeDocument/2006/relationships/image" Target="../media/image271.emf"/><Relationship Id="rId107" Type="http://schemas.openxmlformats.org/officeDocument/2006/relationships/customXml" Target="../ink/ink208.xml"/><Relationship Id="rId11" Type="http://schemas.openxmlformats.org/officeDocument/2006/relationships/customXml" Target="../ink/ink160.xml"/><Relationship Id="rId32" Type="http://schemas.openxmlformats.org/officeDocument/2006/relationships/image" Target="../media/image279.emf"/><Relationship Id="rId37" Type="http://schemas.openxmlformats.org/officeDocument/2006/relationships/customXml" Target="../ink/ink173.xml"/><Relationship Id="rId53" Type="http://schemas.openxmlformats.org/officeDocument/2006/relationships/customXml" Target="../ink/ink181.xml"/><Relationship Id="rId58" Type="http://schemas.openxmlformats.org/officeDocument/2006/relationships/image" Target="../media/image292.emf"/><Relationship Id="rId74" Type="http://schemas.openxmlformats.org/officeDocument/2006/relationships/image" Target="../media/image300.emf"/><Relationship Id="rId79" Type="http://schemas.openxmlformats.org/officeDocument/2006/relationships/customXml" Target="../ink/ink194.xml"/><Relationship Id="rId102" Type="http://schemas.openxmlformats.org/officeDocument/2006/relationships/image" Target="../media/image314.emf"/><Relationship Id="rId123" Type="http://schemas.openxmlformats.org/officeDocument/2006/relationships/customXml" Target="../ink/ink217.xml"/><Relationship Id="rId128" Type="http://schemas.openxmlformats.org/officeDocument/2006/relationships/image" Target="../media/image326.emf"/><Relationship Id="rId5" Type="http://schemas.openxmlformats.org/officeDocument/2006/relationships/customXml" Target="../ink/ink157.xml"/><Relationship Id="rId90" Type="http://schemas.openxmlformats.org/officeDocument/2006/relationships/image" Target="../media/image308.emf"/><Relationship Id="rId95" Type="http://schemas.openxmlformats.org/officeDocument/2006/relationships/customXml" Target="../ink/ink202.xml"/><Relationship Id="rId22" Type="http://schemas.openxmlformats.org/officeDocument/2006/relationships/image" Target="../media/image274.emf"/><Relationship Id="rId27" Type="http://schemas.openxmlformats.org/officeDocument/2006/relationships/customXml" Target="../ink/ink168.xml"/><Relationship Id="rId43" Type="http://schemas.openxmlformats.org/officeDocument/2006/relationships/customXml" Target="../ink/ink176.xml"/><Relationship Id="rId48" Type="http://schemas.openxmlformats.org/officeDocument/2006/relationships/image" Target="../media/image287.emf"/><Relationship Id="rId64" Type="http://schemas.openxmlformats.org/officeDocument/2006/relationships/image" Target="../media/image295.emf"/><Relationship Id="rId69" Type="http://schemas.openxmlformats.org/officeDocument/2006/relationships/customXml" Target="../ink/ink189.xml"/><Relationship Id="rId113" Type="http://schemas.openxmlformats.org/officeDocument/2006/relationships/customXml" Target="../ink/ink211.xml"/><Relationship Id="rId118" Type="http://schemas.openxmlformats.org/officeDocument/2006/relationships/image" Target="../media/image321.emf"/><Relationship Id="rId134" Type="http://schemas.openxmlformats.org/officeDocument/2006/relationships/image" Target="../media/image19.emf"/><Relationship Id="rId80" Type="http://schemas.openxmlformats.org/officeDocument/2006/relationships/image" Target="../media/image303.emf"/><Relationship Id="rId85" Type="http://schemas.openxmlformats.org/officeDocument/2006/relationships/customXml" Target="../ink/ink197.xml"/><Relationship Id="rId12" Type="http://schemas.openxmlformats.org/officeDocument/2006/relationships/image" Target="../media/image269.emf"/><Relationship Id="rId17" Type="http://schemas.openxmlformats.org/officeDocument/2006/relationships/customXml" Target="../ink/ink163.xml"/><Relationship Id="rId33" Type="http://schemas.openxmlformats.org/officeDocument/2006/relationships/customXml" Target="../ink/ink171.xml"/><Relationship Id="rId38" Type="http://schemas.openxmlformats.org/officeDocument/2006/relationships/image" Target="../media/image282.emf"/><Relationship Id="rId59" Type="http://schemas.openxmlformats.org/officeDocument/2006/relationships/customXml" Target="../ink/ink184.xml"/><Relationship Id="rId103" Type="http://schemas.openxmlformats.org/officeDocument/2006/relationships/customXml" Target="../ink/ink206.xml"/><Relationship Id="rId108" Type="http://schemas.openxmlformats.org/officeDocument/2006/relationships/image" Target="../media/image317.emf"/><Relationship Id="rId124" Type="http://schemas.openxmlformats.org/officeDocument/2006/relationships/image" Target="../media/image324.emf"/><Relationship Id="rId129" Type="http://schemas.openxmlformats.org/officeDocument/2006/relationships/customXml" Target="../ink/ink220.xml"/><Relationship Id="rId54" Type="http://schemas.openxmlformats.org/officeDocument/2006/relationships/image" Target="../media/image290.emf"/><Relationship Id="rId70" Type="http://schemas.openxmlformats.org/officeDocument/2006/relationships/image" Target="../media/image298.emf"/><Relationship Id="rId75" Type="http://schemas.openxmlformats.org/officeDocument/2006/relationships/customXml" Target="../ink/ink192.xml"/><Relationship Id="rId91" Type="http://schemas.openxmlformats.org/officeDocument/2006/relationships/customXml" Target="../ink/ink200.xml"/><Relationship Id="rId96" Type="http://schemas.openxmlformats.org/officeDocument/2006/relationships/image" Target="../media/image311.emf"/><Relationship Id="rId1" Type="http://schemas.openxmlformats.org/officeDocument/2006/relationships/slideLayout" Target="../slideLayouts/slideLayout14.xml"/><Relationship Id="rId6" Type="http://schemas.openxmlformats.org/officeDocument/2006/relationships/image" Target="../media/image266.emf"/><Relationship Id="rId23" Type="http://schemas.openxmlformats.org/officeDocument/2006/relationships/customXml" Target="../ink/ink166.xml"/><Relationship Id="rId28" Type="http://schemas.openxmlformats.org/officeDocument/2006/relationships/image" Target="../media/image277.emf"/><Relationship Id="rId49" Type="http://schemas.openxmlformats.org/officeDocument/2006/relationships/customXml" Target="../ink/ink179.xml"/><Relationship Id="rId114" Type="http://schemas.openxmlformats.org/officeDocument/2006/relationships/image" Target="../media/image320.emf"/><Relationship Id="rId119" Type="http://schemas.openxmlformats.org/officeDocument/2006/relationships/customXml" Target="../ink/ink215.xml"/><Relationship Id="rId44" Type="http://schemas.openxmlformats.org/officeDocument/2006/relationships/image" Target="../media/image285.emf"/><Relationship Id="rId60" Type="http://schemas.openxmlformats.org/officeDocument/2006/relationships/image" Target="../media/image293.emf"/><Relationship Id="rId65" Type="http://schemas.openxmlformats.org/officeDocument/2006/relationships/customXml" Target="../ink/ink187.xml"/><Relationship Id="rId81" Type="http://schemas.openxmlformats.org/officeDocument/2006/relationships/customXml" Target="../ink/ink195.xml"/><Relationship Id="rId86" Type="http://schemas.openxmlformats.org/officeDocument/2006/relationships/image" Target="../media/image306.emf"/><Relationship Id="rId130" Type="http://schemas.openxmlformats.org/officeDocument/2006/relationships/image" Target="../media/image327.emf"/><Relationship Id="rId13" Type="http://schemas.openxmlformats.org/officeDocument/2006/relationships/customXml" Target="../ink/ink161.xml"/><Relationship Id="rId18" Type="http://schemas.openxmlformats.org/officeDocument/2006/relationships/image" Target="../media/image272.emf"/><Relationship Id="rId39" Type="http://schemas.openxmlformats.org/officeDocument/2006/relationships/customXml" Target="../ink/ink174.xml"/><Relationship Id="rId109" Type="http://schemas.openxmlformats.org/officeDocument/2006/relationships/customXml" Target="../ink/ink209.xml"/><Relationship Id="rId34" Type="http://schemas.openxmlformats.org/officeDocument/2006/relationships/image" Target="../media/image280.emf"/><Relationship Id="rId50" Type="http://schemas.openxmlformats.org/officeDocument/2006/relationships/image" Target="../media/image288.emf"/><Relationship Id="rId55" Type="http://schemas.openxmlformats.org/officeDocument/2006/relationships/customXml" Target="../ink/ink182.xml"/><Relationship Id="rId76" Type="http://schemas.openxmlformats.org/officeDocument/2006/relationships/image" Target="../media/image301.emf"/><Relationship Id="rId97" Type="http://schemas.openxmlformats.org/officeDocument/2006/relationships/customXml" Target="../ink/ink203.xml"/><Relationship Id="rId104" Type="http://schemas.openxmlformats.org/officeDocument/2006/relationships/image" Target="../media/image315.emf"/><Relationship Id="rId120" Type="http://schemas.openxmlformats.org/officeDocument/2006/relationships/image" Target="../media/image322.emf"/><Relationship Id="rId125" Type="http://schemas.openxmlformats.org/officeDocument/2006/relationships/customXml" Target="../ink/ink218.xml"/><Relationship Id="rId7" Type="http://schemas.openxmlformats.org/officeDocument/2006/relationships/customXml" Target="../ink/ink158.xml"/><Relationship Id="rId71" Type="http://schemas.openxmlformats.org/officeDocument/2006/relationships/customXml" Target="../ink/ink190.xml"/><Relationship Id="rId92" Type="http://schemas.openxmlformats.org/officeDocument/2006/relationships/image" Target="../media/image309.emf"/><Relationship Id="rId2" Type="http://schemas.openxmlformats.org/officeDocument/2006/relationships/notesSlide" Target="../notesSlides/notesSlide22.xml"/><Relationship Id="rId29" Type="http://schemas.openxmlformats.org/officeDocument/2006/relationships/customXml" Target="../ink/ink169.xml"/><Relationship Id="rId24" Type="http://schemas.openxmlformats.org/officeDocument/2006/relationships/image" Target="../media/image275.emf"/><Relationship Id="rId40" Type="http://schemas.openxmlformats.org/officeDocument/2006/relationships/image" Target="../media/image283.emf"/><Relationship Id="rId45" Type="http://schemas.openxmlformats.org/officeDocument/2006/relationships/customXml" Target="../ink/ink177.xml"/><Relationship Id="rId66" Type="http://schemas.openxmlformats.org/officeDocument/2006/relationships/image" Target="../media/image296.emf"/><Relationship Id="rId87" Type="http://schemas.openxmlformats.org/officeDocument/2006/relationships/customXml" Target="../ink/ink198.xml"/><Relationship Id="rId110" Type="http://schemas.openxmlformats.org/officeDocument/2006/relationships/image" Target="../media/image318.emf"/><Relationship Id="rId115" Type="http://schemas.openxmlformats.org/officeDocument/2006/relationships/customXml" Target="../ink/ink212.xml"/><Relationship Id="rId131" Type="http://schemas.openxmlformats.org/officeDocument/2006/relationships/customXml" Target="../ink/ink221.xml"/><Relationship Id="rId61" Type="http://schemas.openxmlformats.org/officeDocument/2006/relationships/customXml" Target="../ink/ink185.xml"/><Relationship Id="rId82" Type="http://schemas.openxmlformats.org/officeDocument/2006/relationships/image" Target="../media/image304.emf"/><Relationship Id="rId19" Type="http://schemas.openxmlformats.org/officeDocument/2006/relationships/customXml" Target="../ink/ink164.xml"/><Relationship Id="rId14" Type="http://schemas.openxmlformats.org/officeDocument/2006/relationships/image" Target="../media/image270.emf"/><Relationship Id="rId30" Type="http://schemas.openxmlformats.org/officeDocument/2006/relationships/image" Target="../media/image278.emf"/><Relationship Id="rId35" Type="http://schemas.openxmlformats.org/officeDocument/2006/relationships/customXml" Target="../ink/ink172.xml"/><Relationship Id="rId56" Type="http://schemas.openxmlformats.org/officeDocument/2006/relationships/image" Target="../media/image291.emf"/><Relationship Id="rId77" Type="http://schemas.openxmlformats.org/officeDocument/2006/relationships/customXml" Target="../ink/ink193.xml"/><Relationship Id="rId100" Type="http://schemas.openxmlformats.org/officeDocument/2006/relationships/image" Target="../media/image313.emf"/><Relationship Id="rId105" Type="http://schemas.openxmlformats.org/officeDocument/2006/relationships/customXml" Target="../ink/ink207.xml"/><Relationship Id="rId126" Type="http://schemas.openxmlformats.org/officeDocument/2006/relationships/image" Target="../media/image325.emf"/><Relationship Id="rId8" Type="http://schemas.openxmlformats.org/officeDocument/2006/relationships/image" Target="../media/image267.emf"/><Relationship Id="rId51" Type="http://schemas.openxmlformats.org/officeDocument/2006/relationships/customXml" Target="../ink/ink180.xml"/><Relationship Id="rId72" Type="http://schemas.openxmlformats.org/officeDocument/2006/relationships/image" Target="../media/image299.emf"/><Relationship Id="rId93" Type="http://schemas.openxmlformats.org/officeDocument/2006/relationships/customXml" Target="../ink/ink201.xml"/><Relationship Id="rId98" Type="http://schemas.openxmlformats.org/officeDocument/2006/relationships/image" Target="../media/image312.emf"/><Relationship Id="rId121" Type="http://schemas.openxmlformats.org/officeDocument/2006/relationships/customXml" Target="../ink/ink216.xml"/><Relationship Id="rId3" Type="http://schemas.openxmlformats.org/officeDocument/2006/relationships/customXml" Target="../ink/ink156.xml"/><Relationship Id="rId25" Type="http://schemas.openxmlformats.org/officeDocument/2006/relationships/customXml" Target="../ink/ink167.xml"/><Relationship Id="rId46" Type="http://schemas.openxmlformats.org/officeDocument/2006/relationships/image" Target="../media/image286.emf"/><Relationship Id="rId67" Type="http://schemas.openxmlformats.org/officeDocument/2006/relationships/customXml" Target="../ink/ink188.xml"/><Relationship Id="rId116" Type="http://schemas.openxmlformats.org/officeDocument/2006/relationships/customXml" Target="../ink/ink213.xml"/><Relationship Id="rId20" Type="http://schemas.openxmlformats.org/officeDocument/2006/relationships/image" Target="../media/image273.emf"/><Relationship Id="rId41" Type="http://schemas.openxmlformats.org/officeDocument/2006/relationships/customXml" Target="../ink/ink175.xml"/><Relationship Id="rId62" Type="http://schemas.openxmlformats.org/officeDocument/2006/relationships/image" Target="../media/image294.emf"/><Relationship Id="rId83" Type="http://schemas.openxmlformats.org/officeDocument/2006/relationships/customXml" Target="../ink/ink196.xml"/><Relationship Id="rId88" Type="http://schemas.openxmlformats.org/officeDocument/2006/relationships/image" Target="../media/image307.emf"/><Relationship Id="rId111" Type="http://schemas.openxmlformats.org/officeDocument/2006/relationships/customXml" Target="../ink/ink210.xml"/><Relationship Id="rId132" Type="http://schemas.openxmlformats.org/officeDocument/2006/relationships/image" Target="../media/image328.emf"/><Relationship Id="rId15" Type="http://schemas.openxmlformats.org/officeDocument/2006/relationships/customXml" Target="../ink/ink162.xml"/><Relationship Id="rId36" Type="http://schemas.openxmlformats.org/officeDocument/2006/relationships/image" Target="../media/image281.emf"/><Relationship Id="rId57" Type="http://schemas.openxmlformats.org/officeDocument/2006/relationships/customXml" Target="../ink/ink183.xml"/><Relationship Id="rId106" Type="http://schemas.openxmlformats.org/officeDocument/2006/relationships/image" Target="../media/image316.emf"/><Relationship Id="rId127" Type="http://schemas.openxmlformats.org/officeDocument/2006/relationships/customXml" Target="../ink/ink219.xml"/><Relationship Id="rId10" Type="http://schemas.openxmlformats.org/officeDocument/2006/relationships/image" Target="../media/image268.emf"/><Relationship Id="rId31" Type="http://schemas.openxmlformats.org/officeDocument/2006/relationships/customXml" Target="../ink/ink170.xml"/><Relationship Id="rId52" Type="http://schemas.openxmlformats.org/officeDocument/2006/relationships/image" Target="../media/image289.emf"/><Relationship Id="rId73" Type="http://schemas.openxmlformats.org/officeDocument/2006/relationships/customXml" Target="../ink/ink191.xml"/><Relationship Id="rId78" Type="http://schemas.openxmlformats.org/officeDocument/2006/relationships/image" Target="../media/image302.emf"/><Relationship Id="rId94" Type="http://schemas.openxmlformats.org/officeDocument/2006/relationships/image" Target="../media/image310.emf"/><Relationship Id="rId99" Type="http://schemas.openxmlformats.org/officeDocument/2006/relationships/customXml" Target="../ink/ink204.xml"/><Relationship Id="rId101" Type="http://schemas.openxmlformats.org/officeDocument/2006/relationships/customXml" Target="../ink/ink205.xml"/><Relationship Id="rId122" Type="http://schemas.openxmlformats.org/officeDocument/2006/relationships/image" Target="../media/image323.emf"/><Relationship Id="rId4" Type="http://schemas.openxmlformats.org/officeDocument/2006/relationships/image" Target="../media/image265.emf"/><Relationship Id="rId9" Type="http://schemas.openxmlformats.org/officeDocument/2006/relationships/customXml" Target="../ink/ink159.xml"/><Relationship Id="rId26" Type="http://schemas.openxmlformats.org/officeDocument/2006/relationships/image" Target="../media/image276.emf"/><Relationship Id="rId47" Type="http://schemas.openxmlformats.org/officeDocument/2006/relationships/customXml" Target="../ink/ink178.xml"/><Relationship Id="rId68" Type="http://schemas.openxmlformats.org/officeDocument/2006/relationships/image" Target="../media/image297.emf"/><Relationship Id="rId89" Type="http://schemas.openxmlformats.org/officeDocument/2006/relationships/customXml" Target="../ink/ink199.xml"/><Relationship Id="rId112" Type="http://schemas.openxmlformats.org/officeDocument/2006/relationships/image" Target="../media/image319.emf"/><Relationship Id="rId133" Type="http://schemas.openxmlformats.org/officeDocument/2006/relationships/customXml" Target="../ink/ink222.xml"/></Relationships>
</file>

<file path=ppt/slides/_rels/slide24.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7.emf"/><Relationship Id="rId3" Type="http://schemas.openxmlformats.org/officeDocument/2006/relationships/image" Target="../media/image17.png"/><Relationship Id="rId7" Type="http://schemas.openxmlformats.org/officeDocument/2006/relationships/image" Target="../media/image21.png"/><Relationship Id="rId12" Type="http://schemas.openxmlformats.org/officeDocument/2006/relationships/image" Target="../media/image26.emf"/><Relationship Id="rId2" Type="http://schemas.openxmlformats.org/officeDocument/2006/relationships/notesSlide" Target="../notesSlides/notesSlide23.xml"/><Relationship Id="rId16" Type="http://schemas.openxmlformats.org/officeDocument/2006/relationships/image" Target="../media/image32.emf"/><Relationship Id="rId1" Type="http://schemas.openxmlformats.org/officeDocument/2006/relationships/slideLayout" Target="../slideLayouts/slideLayout2.xml"/><Relationship Id="rId6" Type="http://schemas.openxmlformats.org/officeDocument/2006/relationships/image" Target="../media/image20.png"/><Relationship Id="rId11" Type="http://schemas.openxmlformats.org/officeDocument/2006/relationships/image" Target="../media/image25.emf"/><Relationship Id="rId5" Type="http://schemas.openxmlformats.org/officeDocument/2006/relationships/image" Target="../media/image19.png"/><Relationship Id="rId15" Type="http://schemas.openxmlformats.org/officeDocument/2006/relationships/customXml" Target="../ink/ink223.xml"/><Relationship Id="rId10" Type="http://schemas.openxmlformats.org/officeDocument/2006/relationships/image" Target="../media/image24.emf"/><Relationship Id="rId4" Type="http://schemas.openxmlformats.org/officeDocument/2006/relationships/image" Target="../media/image18.png"/><Relationship Id="rId9" Type="http://schemas.openxmlformats.org/officeDocument/2006/relationships/image" Target="../media/image23.emf"/><Relationship Id="rId14" Type="http://schemas.openxmlformats.org/officeDocument/2006/relationships/image" Target="../media/image28.emf"/></Relationships>
</file>

<file path=ppt/slides/_rels/slide25.xml.rels><?xml version="1.0" encoding="UTF-8" standalone="yes"?>
<Relationships xmlns="http://schemas.openxmlformats.org/package/2006/relationships"><Relationship Id="rId117" Type="http://schemas.openxmlformats.org/officeDocument/2006/relationships/image" Target="../media/image105.emf"/><Relationship Id="rId21" Type="http://schemas.openxmlformats.org/officeDocument/2006/relationships/image" Target="../media/image57.emf"/><Relationship Id="rId42" Type="http://schemas.openxmlformats.org/officeDocument/2006/relationships/customXml" Target="../ink/ink243.xml"/><Relationship Id="rId63" Type="http://schemas.openxmlformats.org/officeDocument/2006/relationships/image" Target="../media/image780.emf"/><Relationship Id="rId84" Type="http://schemas.openxmlformats.org/officeDocument/2006/relationships/customXml" Target="../ink/ink264.xml"/><Relationship Id="rId138" Type="http://schemas.openxmlformats.org/officeDocument/2006/relationships/customXml" Target="../ink/ink291.xml"/><Relationship Id="rId159" Type="http://schemas.openxmlformats.org/officeDocument/2006/relationships/image" Target="../media/image126.emf"/><Relationship Id="rId107" Type="http://schemas.openxmlformats.org/officeDocument/2006/relationships/image" Target="../media/image100.emf"/><Relationship Id="rId11" Type="http://schemas.openxmlformats.org/officeDocument/2006/relationships/image" Target="../media/image52.emf"/><Relationship Id="rId32" Type="http://schemas.openxmlformats.org/officeDocument/2006/relationships/customXml" Target="../ink/ink238.xml"/><Relationship Id="rId53" Type="http://schemas.openxmlformats.org/officeDocument/2006/relationships/image" Target="../media/image73.emf"/><Relationship Id="rId74" Type="http://schemas.openxmlformats.org/officeDocument/2006/relationships/customXml" Target="../ink/ink259.xml"/><Relationship Id="rId128" Type="http://schemas.openxmlformats.org/officeDocument/2006/relationships/customXml" Target="../ink/ink286.xml"/><Relationship Id="rId5" Type="http://schemas.openxmlformats.org/officeDocument/2006/relationships/image" Target="../media/image49.emf"/><Relationship Id="rId95" Type="http://schemas.openxmlformats.org/officeDocument/2006/relationships/image" Target="../media/image94.emf"/><Relationship Id="rId160" Type="http://schemas.openxmlformats.org/officeDocument/2006/relationships/customXml" Target="../ink/ink299.xml"/><Relationship Id="rId22" Type="http://schemas.openxmlformats.org/officeDocument/2006/relationships/customXml" Target="../ink/ink233.xml"/><Relationship Id="rId43" Type="http://schemas.openxmlformats.org/officeDocument/2006/relationships/image" Target="../media/image680.emf"/><Relationship Id="rId64" Type="http://schemas.openxmlformats.org/officeDocument/2006/relationships/customXml" Target="../ink/ink254.xml"/><Relationship Id="rId118" Type="http://schemas.openxmlformats.org/officeDocument/2006/relationships/customXml" Target="../ink/ink281.xml"/><Relationship Id="rId139" Type="http://schemas.openxmlformats.org/officeDocument/2006/relationships/image" Target="../media/image116.emf"/><Relationship Id="rId85" Type="http://schemas.openxmlformats.org/officeDocument/2006/relationships/image" Target="../media/image89.emf"/><Relationship Id="rId12" Type="http://schemas.openxmlformats.org/officeDocument/2006/relationships/customXml" Target="../ink/ink228.xml"/><Relationship Id="rId17" Type="http://schemas.openxmlformats.org/officeDocument/2006/relationships/image" Target="../media/image55.emf"/><Relationship Id="rId33" Type="http://schemas.openxmlformats.org/officeDocument/2006/relationships/image" Target="../media/image63.emf"/><Relationship Id="rId38" Type="http://schemas.openxmlformats.org/officeDocument/2006/relationships/customXml" Target="../ink/ink241.xml"/><Relationship Id="rId59" Type="http://schemas.openxmlformats.org/officeDocument/2006/relationships/image" Target="../media/image76.emf"/><Relationship Id="rId103" Type="http://schemas.openxmlformats.org/officeDocument/2006/relationships/image" Target="../media/image98.emf"/><Relationship Id="rId108" Type="http://schemas.openxmlformats.org/officeDocument/2006/relationships/customXml" Target="../ink/ink276.xml"/><Relationship Id="rId124" Type="http://schemas.openxmlformats.org/officeDocument/2006/relationships/customXml" Target="../ink/ink284.xml"/><Relationship Id="rId129" Type="http://schemas.openxmlformats.org/officeDocument/2006/relationships/image" Target="../media/image111.emf"/><Relationship Id="rId54" Type="http://schemas.openxmlformats.org/officeDocument/2006/relationships/customXml" Target="../ink/ink249.xml"/><Relationship Id="rId70" Type="http://schemas.openxmlformats.org/officeDocument/2006/relationships/customXml" Target="../ink/ink257.xml"/><Relationship Id="rId75" Type="http://schemas.openxmlformats.org/officeDocument/2006/relationships/image" Target="../media/image84.emf"/><Relationship Id="rId91" Type="http://schemas.openxmlformats.org/officeDocument/2006/relationships/image" Target="../media/image92.emf"/><Relationship Id="rId96" Type="http://schemas.openxmlformats.org/officeDocument/2006/relationships/customXml" Target="../ink/ink270.xml"/><Relationship Id="rId140" Type="http://schemas.openxmlformats.org/officeDocument/2006/relationships/customXml" Target="../ink/ink292.xml"/><Relationship Id="rId145" Type="http://schemas.openxmlformats.org/officeDocument/2006/relationships/image" Target="../media/image119.emf"/><Relationship Id="rId161" Type="http://schemas.openxmlformats.org/officeDocument/2006/relationships/image" Target="../media/image127.emf"/><Relationship Id="rId166" Type="http://schemas.openxmlformats.org/officeDocument/2006/relationships/customXml" Target="../ink/ink301.xml"/><Relationship Id="rId1" Type="http://schemas.openxmlformats.org/officeDocument/2006/relationships/slideLayout" Target="../slideLayouts/slideLayout27.xml"/><Relationship Id="rId6" Type="http://schemas.openxmlformats.org/officeDocument/2006/relationships/customXml" Target="../ink/ink225.xml"/><Relationship Id="rId23" Type="http://schemas.openxmlformats.org/officeDocument/2006/relationships/image" Target="../media/image58.emf"/><Relationship Id="rId28" Type="http://schemas.openxmlformats.org/officeDocument/2006/relationships/customXml" Target="../ink/ink236.xml"/><Relationship Id="rId49" Type="http://schemas.openxmlformats.org/officeDocument/2006/relationships/image" Target="../media/image71.emf"/><Relationship Id="rId114" Type="http://schemas.openxmlformats.org/officeDocument/2006/relationships/customXml" Target="../ink/ink279.xml"/><Relationship Id="rId119" Type="http://schemas.openxmlformats.org/officeDocument/2006/relationships/image" Target="../media/image106.emf"/><Relationship Id="rId44" Type="http://schemas.openxmlformats.org/officeDocument/2006/relationships/customXml" Target="../ink/ink244.xml"/><Relationship Id="rId60" Type="http://schemas.openxmlformats.org/officeDocument/2006/relationships/customXml" Target="../ink/ink252.xml"/><Relationship Id="rId65" Type="http://schemas.openxmlformats.org/officeDocument/2006/relationships/image" Target="../media/image790.emf"/><Relationship Id="rId81" Type="http://schemas.openxmlformats.org/officeDocument/2006/relationships/image" Target="../media/image87.emf"/><Relationship Id="rId86" Type="http://schemas.openxmlformats.org/officeDocument/2006/relationships/customXml" Target="../ink/ink265.xml"/><Relationship Id="rId130" Type="http://schemas.openxmlformats.org/officeDocument/2006/relationships/customXml" Target="../ink/ink287.xml"/><Relationship Id="rId135" Type="http://schemas.openxmlformats.org/officeDocument/2006/relationships/image" Target="../media/image114.emf"/><Relationship Id="rId156" Type="http://schemas.openxmlformats.org/officeDocument/2006/relationships/customXml" Target="../ink/ink297.xml"/><Relationship Id="rId13" Type="http://schemas.openxmlformats.org/officeDocument/2006/relationships/image" Target="../media/image53.emf"/><Relationship Id="rId18" Type="http://schemas.openxmlformats.org/officeDocument/2006/relationships/customXml" Target="../ink/ink231.xml"/><Relationship Id="rId39" Type="http://schemas.openxmlformats.org/officeDocument/2006/relationships/image" Target="../media/image66.emf"/><Relationship Id="rId109" Type="http://schemas.openxmlformats.org/officeDocument/2006/relationships/image" Target="../media/image101.emf"/><Relationship Id="rId34" Type="http://schemas.openxmlformats.org/officeDocument/2006/relationships/customXml" Target="../ink/ink239.xml"/><Relationship Id="rId50" Type="http://schemas.openxmlformats.org/officeDocument/2006/relationships/customXml" Target="../ink/ink247.xml"/><Relationship Id="rId55" Type="http://schemas.openxmlformats.org/officeDocument/2006/relationships/image" Target="../media/image740.emf"/><Relationship Id="rId76" Type="http://schemas.openxmlformats.org/officeDocument/2006/relationships/customXml" Target="../ink/ink260.xml"/><Relationship Id="rId97" Type="http://schemas.openxmlformats.org/officeDocument/2006/relationships/image" Target="../media/image95.emf"/><Relationship Id="rId104" Type="http://schemas.openxmlformats.org/officeDocument/2006/relationships/customXml" Target="../ink/ink274.xml"/><Relationship Id="rId120" Type="http://schemas.openxmlformats.org/officeDocument/2006/relationships/customXml" Target="../ink/ink282.xml"/><Relationship Id="rId125" Type="http://schemas.openxmlformats.org/officeDocument/2006/relationships/image" Target="../media/image109.emf"/><Relationship Id="rId141" Type="http://schemas.openxmlformats.org/officeDocument/2006/relationships/image" Target="../media/image117.emf"/><Relationship Id="rId146" Type="http://schemas.openxmlformats.org/officeDocument/2006/relationships/customXml" Target="../ink/ink295.xml"/><Relationship Id="rId167" Type="http://schemas.openxmlformats.org/officeDocument/2006/relationships/image" Target="../media/image130.emf"/><Relationship Id="rId7" Type="http://schemas.openxmlformats.org/officeDocument/2006/relationships/image" Target="../media/image50.emf"/><Relationship Id="rId71" Type="http://schemas.openxmlformats.org/officeDocument/2006/relationships/image" Target="../media/image82.emf"/><Relationship Id="rId92" Type="http://schemas.openxmlformats.org/officeDocument/2006/relationships/customXml" Target="../ink/ink268.xml"/><Relationship Id="rId162" Type="http://schemas.openxmlformats.org/officeDocument/2006/relationships/customXml" Target="../ink/ink300.xml"/><Relationship Id="rId2" Type="http://schemas.openxmlformats.org/officeDocument/2006/relationships/notesSlide" Target="../notesSlides/notesSlide24.xml"/><Relationship Id="rId29" Type="http://schemas.openxmlformats.org/officeDocument/2006/relationships/image" Target="../media/image61.emf"/><Relationship Id="rId24" Type="http://schemas.openxmlformats.org/officeDocument/2006/relationships/customXml" Target="../ink/ink234.xml"/><Relationship Id="rId40" Type="http://schemas.openxmlformats.org/officeDocument/2006/relationships/customXml" Target="../ink/ink242.xml"/><Relationship Id="rId45" Type="http://schemas.openxmlformats.org/officeDocument/2006/relationships/image" Target="../media/image690.emf"/><Relationship Id="rId66" Type="http://schemas.openxmlformats.org/officeDocument/2006/relationships/customXml" Target="../ink/ink255.xml"/><Relationship Id="rId87" Type="http://schemas.openxmlformats.org/officeDocument/2006/relationships/image" Target="../media/image90.emf"/><Relationship Id="rId110" Type="http://schemas.openxmlformats.org/officeDocument/2006/relationships/customXml" Target="../ink/ink277.xml"/><Relationship Id="rId115" Type="http://schemas.openxmlformats.org/officeDocument/2006/relationships/image" Target="../media/image104.emf"/><Relationship Id="rId131" Type="http://schemas.openxmlformats.org/officeDocument/2006/relationships/image" Target="../media/image112.emf"/><Relationship Id="rId136" Type="http://schemas.openxmlformats.org/officeDocument/2006/relationships/customXml" Target="../ink/ink290.xml"/><Relationship Id="rId157" Type="http://schemas.openxmlformats.org/officeDocument/2006/relationships/image" Target="../media/image125.emf"/><Relationship Id="rId61" Type="http://schemas.openxmlformats.org/officeDocument/2006/relationships/image" Target="../media/image770.emf"/><Relationship Id="rId82" Type="http://schemas.openxmlformats.org/officeDocument/2006/relationships/customXml" Target="../ink/ink263.xml"/><Relationship Id="rId19" Type="http://schemas.openxmlformats.org/officeDocument/2006/relationships/image" Target="../media/image56.emf"/><Relationship Id="rId14" Type="http://schemas.openxmlformats.org/officeDocument/2006/relationships/customXml" Target="../ink/ink229.xml"/><Relationship Id="rId30" Type="http://schemas.openxmlformats.org/officeDocument/2006/relationships/customXml" Target="../ink/ink237.xml"/><Relationship Id="rId35" Type="http://schemas.openxmlformats.org/officeDocument/2006/relationships/image" Target="../media/image64.emf"/><Relationship Id="rId56" Type="http://schemas.openxmlformats.org/officeDocument/2006/relationships/customXml" Target="../ink/ink250.xml"/><Relationship Id="rId77" Type="http://schemas.openxmlformats.org/officeDocument/2006/relationships/image" Target="../media/image85.emf"/><Relationship Id="rId100" Type="http://schemas.openxmlformats.org/officeDocument/2006/relationships/customXml" Target="../ink/ink272.xml"/><Relationship Id="rId105" Type="http://schemas.openxmlformats.org/officeDocument/2006/relationships/image" Target="../media/image99.emf"/><Relationship Id="rId126" Type="http://schemas.openxmlformats.org/officeDocument/2006/relationships/customXml" Target="../ink/ink285.xml"/><Relationship Id="rId147" Type="http://schemas.openxmlformats.org/officeDocument/2006/relationships/image" Target="../media/image120.emf"/><Relationship Id="rId168" Type="http://schemas.openxmlformats.org/officeDocument/2006/relationships/customXml" Target="../ink/ink302.xml"/><Relationship Id="rId8" Type="http://schemas.openxmlformats.org/officeDocument/2006/relationships/customXml" Target="../ink/ink226.xml"/><Relationship Id="rId51" Type="http://schemas.openxmlformats.org/officeDocument/2006/relationships/image" Target="../media/image72.emf"/><Relationship Id="rId72" Type="http://schemas.openxmlformats.org/officeDocument/2006/relationships/customXml" Target="../ink/ink258.xml"/><Relationship Id="rId93" Type="http://schemas.openxmlformats.org/officeDocument/2006/relationships/image" Target="../media/image93.emf"/><Relationship Id="rId98" Type="http://schemas.openxmlformats.org/officeDocument/2006/relationships/customXml" Target="../ink/ink271.xml"/><Relationship Id="rId121" Type="http://schemas.openxmlformats.org/officeDocument/2006/relationships/image" Target="../media/image107.emf"/><Relationship Id="rId142" Type="http://schemas.openxmlformats.org/officeDocument/2006/relationships/customXml" Target="../ink/ink293.xml"/><Relationship Id="rId3" Type="http://schemas.openxmlformats.org/officeDocument/2006/relationships/image" Target="../media/image29.png"/><Relationship Id="rId25" Type="http://schemas.openxmlformats.org/officeDocument/2006/relationships/image" Target="../media/image59.emf"/><Relationship Id="rId46" Type="http://schemas.openxmlformats.org/officeDocument/2006/relationships/customXml" Target="../ink/ink245.xml"/><Relationship Id="rId67" Type="http://schemas.openxmlformats.org/officeDocument/2006/relationships/image" Target="../media/image80.emf"/><Relationship Id="rId116" Type="http://schemas.openxmlformats.org/officeDocument/2006/relationships/customXml" Target="../ink/ink280.xml"/><Relationship Id="rId137" Type="http://schemas.openxmlformats.org/officeDocument/2006/relationships/image" Target="../media/image115.emf"/><Relationship Id="rId158" Type="http://schemas.openxmlformats.org/officeDocument/2006/relationships/customXml" Target="../ink/ink298.xml"/><Relationship Id="rId20" Type="http://schemas.openxmlformats.org/officeDocument/2006/relationships/customXml" Target="../ink/ink232.xml"/><Relationship Id="rId41" Type="http://schemas.openxmlformats.org/officeDocument/2006/relationships/image" Target="../media/image67.emf"/><Relationship Id="rId62" Type="http://schemas.openxmlformats.org/officeDocument/2006/relationships/customXml" Target="../ink/ink253.xml"/><Relationship Id="rId83" Type="http://schemas.openxmlformats.org/officeDocument/2006/relationships/image" Target="../media/image88.emf"/><Relationship Id="rId88" Type="http://schemas.openxmlformats.org/officeDocument/2006/relationships/customXml" Target="../ink/ink266.xml"/><Relationship Id="rId111" Type="http://schemas.openxmlformats.org/officeDocument/2006/relationships/image" Target="../media/image102.emf"/><Relationship Id="rId132" Type="http://schemas.openxmlformats.org/officeDocument/2006/relationships/customXml" Target="../ink/ink288.xml"/><Relationship Id="rId15" Type="http://schemas.openxmlformats.org/officeDocument/2006/relationships/image" Target="../media/image54.emf"/><Relationship Id="rId36" Type="http://schemas.openxmlformats.org/officeDocument/2006/relationships/customXml" Target="../ink/ink240.xml"/><Relationship Id="rId57" Type="http://schemas.openxmlformats.org/officeDocument/2006/relationships/image" Target="../media/image750.emf"/><Relationship Id="rId106" Type="http://schemas.openxmlformats.org/officeDocument/2006/relationships/customXml" Target="../ink/ink275.xml"/><Relationship Id="rId127" Type="http://schemas.openxmlformats.org/officeDocument/2006/relationships/image" Target="../media/image110.emf"/><Relationship Id="rId10" Type="http://schemas.openxmlformats.org/officeDocument/2006/relationships/customXml" Target="../ink/ink227.xml"/><Relationship Id="rId31" Type="http://schemas.openxmlformats.org/officeDocument/2006/relationships/image" Target="../media/image62.emf"/><Relationship Id="rId52" Type="http://schemas.openxmlformats.org/officeDocument/2006/relationships/customXml" Target="../ink/ink248.xml"/><Relationship Id="rId73" Type="http://schemas.openxmlformats.org/officeDocument/2006/relationships/image" Target="../media/image83.emf"/><Relationship Id="rId78" Type="http://schemas.openxmlformats.org/officeDocument/2006/relationships/customXml" Target="../ink/ink261.xml"/><Relationship Id="rId94" Type="http://schemas.openxmlformats.org/officeDocument/2006/relationships/customXml" Target="../ink/ink269.xml"/><Relationship Id="rId99" Type="http://schemas.openxmlformats.org/officeDocument/2006/relationships/image" Target="../media/image96.emf"/><Relationship Id="rId101" Type="http://schemas.openxmlformats.org/officeDocument/2006/relationships/image" Target="../media/image97.emf"/><Relationship Id="rId122" Type="http://schemas.openxmlformats.org/officeDocument/2006/relationships/customXml" Target="../ink/ink283.xml"/><Relationship Id="rId143" Type="http://schemas.openxmlformats.org/officeDocument/2006/relationships/image" Target="../media/image118.emf"/><Relationship Id="rId148" Type="http://schemas.openxmlformats.org/officeDocument/2006/relationships/customXml" Target="../ink/ink296.xml"/><Relationship Id="rId169" Type="http://schemas.openxmlformats.org/officeDocument/2006/relationships/image" Target="../media/image30.emf"/><Relationship Id="rId4" Type="http://schemas.openxmlformats.org/officeDocument/2006/relationships/customXml" Target="../ink/ink224.xml"/><Relationship Id="rId9" Type="http://schemas.openxmlformats.org/officeDocument/2006/relationships/image" Target="../media/image51.emf"/><Relationship Id="rId26" Type="http://schemas.openxmlformats.org/officeDocument/2006/relationships/customXml" Target="../ink/ink235.xml"/><Relationship Id="rId47" Type="http://schemas.openxmlformats.org/officeDocument/2006/relationships/image" Target="../media/image700.emf"/><Relationship Id="rId68" Type="http://schemas.openxmlformats.org/officeDocument/2006/relationships/customXml" Target="../ink/ink256.xml"/><Relationship Id="rId89" Type="http://schemas.openxmlformats.org/officeDocument/2006/relationships/image" Target="../media/image91.emf"/><Relationship Id="rId112" Type="http://schemas.openxmlformats.org/officeDocument/2006/relationships/customXml" Target="../ink/ink278.xml"/><Relationship Id="rId133" Type="http://schemas.openxmlformats.org/officeDocument/2006/relationships/image" Target="../media/image113.emf"/><Relationship Id="rId16" Type="http://schemas.openxmlformats.org/officeDocument/2006/relationships/customXml" Target="../ink/ink230.xml"/><Relationship Id="rId37" Type="http://schemas.openxmlformats.org/officeDocument/2006/relationships/image" Target="../media/image65.emf"/><Relationship Id="rId58" Type="http://schemas.openxmlformats.org/officeDocument/2006/relationships/customXml" Target="../ink/ink251.xml"/><Relationship Id="rId79" Type="http://schemas.openxmlformats.org/officeDocument/2006/relationships/image" Target="../media/image86.emf"/><Relationship Id="rId102" Type="http://schemas.openxmlformats.org/officeDocument/2006/relationships/customXml" Target="../ink/ink273.xml"/><Relationship Id="rId123" Type="http://schemas.openxmlformats.org/officeDocument/2006/relationships/image" Target="../media/image108.emf"/><Relationship Id="rId144" Type="http://schemas.openxmlformats.org/officeDocument/2006/relationships/customXml" Target="../ink/ink294.xml"/><Relationship Id="rId90" Type="http://schemas.openxmlformats.org/officeDocument/2006/relationships/customXml" Target="../ink/ink267.xml"/><Relationship Id="rId165" Type="http://schemas.openxmlformats.org/officeDocument/2006/relationships/image" Target="../media/image129.emf"/><Relationship Id="rId27" Type="http://schemas.openxmlformats.org/officeDocument/2006/relationships/image" Target="../media/image60.emf"/><Relationship Id="rId48" Type="http://schemas.openxmlformats.org/officeDocument/2006/relationships/customXml" Target="../ink/ink246.xml"/><Relationship Id="rId69" Type="http://schemas.openxmlformats.org/officeDocument/2006/relationships/image" Target="../media/image811.emf"/><Relationship Id="rId113" Type="http://schemas.openxmlformats.org/officeDocument/2006/relationships/image" Target="../media/image103.emf"/><Relationship Id="rId134" Type="http://schemas.openxmlformats.org/officeDocument/2006/relationships/customXml" Target="../ink/ink289.xml"/><Relationship Id="rId80" Type="http://schemas.openxmlformats.org/officeDocument/2006/relationships/customXml" Target="../ink/ink262.xml"/><Relationship Id="rId155" Type="http://schemas.openxmlformats.org/officeDocument/2006/relationships/image" Target="../media/image124.emf"/></Relationships>
</file>

<file path=ppt/slides/_rels/slide26.xml.rels><?xml version="1.0" encoding="UTF-8" standalone="yes"?>
<Relationships xmlns="http://schemas.openxmlformats.org/package/2006/relationships"><Relationship Id="rId3" Type="http://schemas.openxmlformats.org/officeDocument/2006/relationships/customXml" Target="../ink/ink303.xml"/><Relationship Id="rId2" Type="http://schemas.openxmlformats.org/officeDocument/2006/relationships/notesSlide" Target="../notesSlides/notesSlide25.xml"/><Relationship Id="rId1" Type="http://schemas.openxmlformats.org/officeDocument/2006/relationships/slideLayout" Target="../slideLayouts/slideLayout27.xml"/><Relationship Id="rId6" Type="http://schemas.openxmlformats.org/officeDocument/2006/relationships/image" Target="../media/image131.emf"/><Relationship Id="rId5" Type="http://schemas.openxmlformats.org/officeDocument/2006/relationships/customXml" Target="../ink/ink304.xml"/><Relationship Id="rId4" Type="http://schemas.openxmlformats.org/officeDocument/2006/relationships/image" Target="../media/image5000.emf"/></Relationships>
</file>

<file path=ppt/slides/_rels/slide2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customXml" Target="../ink/ink305.xml"/><Relationship Id="rId7" Type="http://schemas.openxmlformats.org/officeDocument/2006/relationships/customXml" Target="../ink/ink307.xml"/><Relationship Id="rId2" Type="http://schemas.openxmlformats.org/officeDocument/2006/relationships/notesSlide" Target="../notesSlides/notesSlide26.xml"/><Relationship Id="rId16" Type="http://schemas.openxmlformats.org/officeDocument/2006/relationships/image" Target="../media/image33.emf"/><Relationship Id="rId1" Type="http://schemas.openxmlformats.org/officeDocument/2006/relationships/slideLayout" Target="../slideLayouts/slideLayout27.xml"/><Relationship Id="rId6" Type="http://schemas.openxmlformats.org/officeDocument/2006/relationships/image" Target="../media/image1610.emf"/><Relationship Id="rId5" Type="http://schemas.openxmlformats.org/officeDocument/2006/relationships/customXml" Target="../ink/ink306.xml"/><Relationship Id="rId4" Type="http://schemas.openxmlformats.org/officeDocument/2006/relationships/image" Target="../media/image501.emf"/><Relationship Id="rId9" Type="http://schemas.openxmlformats.org/officeDocument/2006/relationships/customXml" Target="../ink/ink308.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1.wmf"/><Relationship Id="rId5" Type="http://schemas.openxmlformats.org/officeDocument/2006/relationships/oleObject" Target="../embeddings/oleObject2.bin"/><Relationship Id="rId4" Type="http://schemas.openxmlformats.org/officeDocument/2006/relationships/image" Target="../media/image32.png"/></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customXml" Target="../ink/ink309.xml"/><Relationship Id="rId3" Type="http://schemas.openxmlformats.org/officeDocument/2006/relationships/notesSlide" Target="../notesSlides/notesSlide29.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39.emf"/><Relationship Id="rId5" Type="http://schemas.openxmlformats.org/officeDocument/2006/relationships/image" Target="../media/image33.wmf"/><Relationship Id="rId10" Type="http://schemas.openxmlformats.org/officeDocument/2006/relationships/customXml" Target="../ink/ink310.xml"/><Relationship Id="rId4" Type="http://schemas.openxmlformats.org/officeDocument/2006/relationships/oleObject" Target="../embeddings/oleObject3.bin"/><Relationship Id="rId9" Type="http://schemas.openxmlformats.org/officeDocument/2006/relationships/image" Target="../media/image42.emf"/></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customXml" Target="../ink/ink311.xml"/></Relationships>
</file>

<file path=ppt/slides/_rels/slide32.xml.rels><?xml version="1.0" encoding="UTF-8" standalone="yes"?>
<Relationships xmlns="http://schemas.openxmlformats.org/package/2006/relationships"><Relationship Id="rId3" Type="http://schemas.openxmlformats.org/officeDocument/2006/relationships/customXml" Target="../ink/ink312.xml"/><Relationship Id="rId2" Type="http://schemas.openxmlformats.org/officeDocument/2006/relationships/notesSlide" Target="../notesSlides/notesSlide31.xml"/><Relationship Id="rId1" Type="http://schemas.openxmlformats.org/officeDocument/2006/relationships/slideLayout" Target="../slideLayouts/slideLayout12.xml"/><Relationship Id="rId4" Type="http://schemas.openxmlformats.org/officeDocument/2006/relationships/image" Target="../media/image940.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www.cs.ubc.ca/~carenini/TEACHING/CPSC422-15-2/index.html"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3" Type="http://schemas.openxmlformats.org/officeDocument/2006/relationships/hyperlink" Target="http://people.cs.ubc.ca/~poole/aibook/"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aispace.org/"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1"/>
          </p:nvPr>
        </p:nvSpPr>
        <p:spPr/>
        <p:txBody>
          <a:bodyPr/>
          <a:lstStyle/>
          <a:p>
            <a:pPr>
              <a:defRPr/>
            </a:pPr>
            <a:r>
              <a:rPr lang="en-US" dirty="0" smtClean="0"/>
              <a:t>CPSC 422, Lecture 1</a:t>
            </a:r>
            <a:endParaRPr lang="en-US" dirty="0"/>
          </a:p>
        </p:txBody>
      </p:sp>
      <p:sp>
        <p:nvSpPr>
          <p:cNvPr id="5" name="Slide Number Placeholder 3"/>
          <p:cNvSpPr>
            <a:spLocks noGrp="1"/>
          </p:cNvSpPr>
          <p:nvPr>
            <p:ph type="sldNum" sz="quarter" idx="12"/>
          </p:nvPr>
        </p:nvSpPr>
        <p:spPr/>
        <p:txBody>
          <a:bodyPr/>
          <a:lstStyle/>
          <a:p>
            <a:pPr>
              <a:defRPr/>
            </a:pPr>
            <a:r>
              <a:rPr lang="en-US" dirty="0"/>
              <a:t>Slide </a:t>
            </a:r>
            <a:fld id="{ACA5DE21-EB39-4D7A-8358-F4A5BC11EB68}" type="slidenum">
              <a:rPr lang="en-US"/>
              <a:pPr>
                <a:defRPr/>
              </a:pPr>
              <a:t>1</a:t>
            </a:fld>
            <a:endParaRPr lang="en-US" dirty="0"/>
          </a:p>
        </p:txBody>
      </p:sp>
      <p:sp>
        <p:nvSpPr>
          <p:cNvPr id="1029" name="Rectangle 2"/>
          <p:cNvSpPr>
            <a:spLocks noChangeArrowheads="1"/>
          </p:cNvSpPr>
          <p:nvPr/>
        </p:nvSpPr>
        <p:spPr bwMode="auto">
          <a:xfrm>
            <a:off x="0" y="908050"/>
            <a:ext cx="8763000" cy="3416320"/>
          </a:xfrm>
          <a:prstGeom prst="rect">
            <a:avLst/>
          </a:prstGeom>
          <a:noFill/>
          <a:ln w="9525">
            <a:noFill/>
            <a:miter lim="800000"/>
            <a:headEnd/>
            <a:tailEnd/>
          </a:ln>
        </p:spPr>
        <p:txBody>
          <a:bodyPr>
            <a:spAutoFit/>
          </a:bodyPr>
          <a:lstStyle/>
          <a:p>
            <a:pPr algn="ctr">
              <a:spcBef>
                <a:spcPct val="50000"/>
              </a:spcBef>
            </a:pPr>
            <a:r>
              <a:rPr lang="en-US" sz="4800" b="1" dirty="0" smtClean="0">
                <a:solidFill>
                  <a:schemeClr val="accent2"/>
                </a:solidFill>
                <a:latin typeface="Arial Unicode MS" pitchFamily="34" charset="-128"/>
              </a:rPr>
              <a:t>Intelligent Systems (AI-2)</a:t>
            </a:r>
            <a:endParaRPr lang="en-US" sz="4800" b="1" dirty="0">
              <a:solidFill>
                <a:schemeClr val="accent2"/>
              </a:solidFill>
              <a:latin typeface="Arial Unicode MS" pitchFamily="34" charset="-128"/>
            </a:endParaRPr>
          </a:p>
          <a:p>
            <a:pPr algn="ctr">
              <a:spcBef>
                <a:spcPct val="50000"/>
              </a:spcBef>
            </a:pPr>
            <a:endParaRPr lang="en-US" sz="2400" b="1" dirty="0">
              <a:latin typeface="Arial Unicode MS" pitchFamily="34" charset="-128"/>
            </a:endParaRPr>
          </a:p>
          <a:p>
            <a:pPr algn="ctr">
              <a:spcBef>
                <a:spcPct val="50000"/>
              </a:spcBef>
            </a:pPr>
            <a:r>
              <a:rPr lang="en-US" sz="3200" b="1" dirty="0">
                <a:latin typeface="Arial Unicode MS" pitchFamily="34" charset="-128"/>
              </a:rPr>
              <a:t>Computer Science </a:t>
            </a:r>
            <a:r>
              <a:rPr lang="en-US" sz="3200" b="1" dirty="0" smtClean="0">
                <a:latin typeface="Arial Unicode MS" pitchFamily="34" charset="-128"/>
              </a:rPr>
              <a:t>cpsc422</a:t>
            </a:r>
            <a:r>
              <a:rPr lang="en-US" sz="3200" b="1" dirty="0">
                <a:latin typeface="Arial Unicode MS" pitchFamily="34" charset="-128"/>
              </a:rPr>
              <a:t>, Lecture 1</a:t>
            </a:r>
          </a:p>
          <a:p>
            <a:pPr algn="ctr">
              <a:spcBef>
                <a:spcPct val="50000"/>
              </a:spcBef>
            </a:pPr>
            <a:endParaRPr lang="en-US" b="1" dirty="0">
              <a:latin typeface="Arial Unicode MS" pitchFamily="34" charset="-128"/>
            </a:endParaRPr>
          </a:p>
          <a:p>
            <a:pPr algn="ctr">
              <a:spcBef>
                <a:spcPct val="50000"/>
              </a:spcBef>
            </a:pPr>
            <a:r>
              <a:rPr lang="en-US" b="1" dirty="0" smtClean="0">
                <a:latin typeface="Arial Unicode MS" pitchFamily="34" charset="-128"/>
              </a:rPr>
              <a:t>Sept,  7, 2016</a:t>
            </a:r>
            <a:endParaRPr lang="en-US" b="1" dirty="0">
              <a:latin typeface="Arial Unicode MS" pitchFamily="34" charset="-128"/>
            </a:endParaRPr>
          </a:p>
        </p:txBody>
      </p:sp>
      <p:sp>
        <p:nvSpPr>
          <p:cNvPr id="1031" name="AutoShape 7" descr="tatsuro_picture.jpg"/>
          <p:cNvSpPr>
            <a:spLocks noChangeAspect="1" noChangeArrowheads="1"/>
          </p:cNvSpPr>
          <p:nvPr/>
        </p:nvSpPr>
        <p:spPr bwMode="auto">
          <a:xfrm>
            <a:off x="180975" y="-212725"/>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CA" dirty="0"/>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782280" y="5200920"/>
              <a:ext cx="1203480" cy="549000"/>
            </p14:xfrm>
          </p:contentPart>
        </mc:Choice>
        <mc:Fallback xmlns="">
          <p:pic>
            <p:nvPicPr>
              <p:cNvPr id="2" name="Ink 1"/>
              <p:cNvPicPr/>
              <p:nvPr/>
            </p:nvPicPr>
            <p:blipFill>
              <a:blip r:embed="rId4"/>
              <a:stretch>
                <a:fillRect/>
              </a:stretch>
            </p:blipFill>
            <p:spPr>
              <a:xfrm>
                <a:off x="774720" y="5187240"/>
                <a:ext cx="1215720" cy="577800"/>
              </a:xfrm>
              <a:prstGeom prst="rect">
                <a:avLst/>
              </a:prstGeom>
            </p:spPr>
          </p:pic>
        </mc:Fallback>
      </mc:AlternateContent>
    </p:spTree>
    <p:extLst>
      <p:ext uri="{BB962C8B-B14F-4D97-AF65-F5344CB8AC3E}">
        <p14:creationId xmlns:p14="http://schemas.microsoft.com/office/powerpoint/2010/main" val="32358445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D71AB5AE-08AB-4D7D-9C67-4AA1A0D9877F}" type="slidenum">
              <a:rPr lang="en-US"/>
              <a:pPr>
                <a:defRPr/>
              </a:pPr>
              <a:t>10</a:t>
            </a:fld>
            <a:endParaRPr lang="en-US"/>
          </a:p>
        </p:txBody>
      </p:sp>
      <p:sp>
        <p:nvSpPr>
          <p:cNvPr id="9223" name="Rectangle 2"/>
          <p:cNvSpPr>
            <a:spLocks noGrp="1" noChangeArrowheads="1"/>
          </p:cNvSpPr>
          <p:nvPr>
            <p:ph type="title"/>
          </p:nvPr>
        </p:nvSpPr>
        <p:spPr/>
        <p:txBody>
          <a:bodyPr/>
          <a:lstStyle/>
          <a:p>
            <a:pPr eaLnBrk="1" hangingPunct="1"/>
            <a:r>
              <a:rPr lang="en-US" smtClean="0"/>
              <a:t>Missing Assignments / Midterm / Final</a:t>
            </a:r>
          </a:p>
        </p:txBody>
      </p:sp>
      <p:sp>
        <p:nvSpPr>
          <p:cNvPr id="9224" name="Rectangle 3"/>
          <p:cNvSpPr>
            <a:spLocks noGrp="1" noChangeArrowheads="1"/>
          </p:cNvSpPr>
          <p:nvPr>
            <p:ph type="body" idx="1"/>
          </p:nvPr>
        </p:nvSpPr>
        <p:spPr>
          <a:xfrm>
            <a:off x="163106" y="908720"/>
            <a:ext cx="8964612" cy="5545138"/>
          </a:xfrm>
        </p:spPr>
        <p:txBody>
          <a:bodyPr/>
          <a:lstStyle/>
          <a:p>
            <a:pPr lvl="1" eaLnBrk="1" hangingPunct="1">
              <a:lnSpc>
                <a:spcPct val="60000"/>
              </a:lnSpc>
            </a:pPr>
            <a:endParaRPr lang="en-US" sz="2000" dirty="0" smtClean="0"/>
          </a:p>
          <a:p>
            <a:pPr eaLnBrk="1" hangingPunct="1"/>
            <a:r>
              <a:rPr lang="en-US" b="1" dirty="0" smtClean="0"/>
              <a:t>Hopefully late days </a:t>
            </a:r>
            <a:r>
              <a:rPr lang="en-US" dirty="0" smtClean="0"/>
              <a:t>will cover almost all the reasons you'll be late in submitting assignments.</a:t>
            </a:r>
          </a:p>
          <a:p>
            <a:pPr lvl="1" eaLnBrk="1" hangingPunct="1"/>
            <a:r>
              <a:rPr lang="en-US" dirty="0" smtClean="0"/>
              <a:t>However, something more serious like an extended illness may occur </a:t>
            </a:r>
            <a:r>
              <a:rPr lang="en-US" dirty="0" smtClean="0">
                <a:sym typeface="Wingdings" pitchFamily="2" charset="2"/>
              </a:rPr>
              <a:t></a:t>
            </a:r>
            <a:endParaRPr lang="en-US" dirty="0" smtClean="0"/>
          </a:p>
          <a:p>
            <a:pPr eaLnBrk="1" hangingPunct="1">
              <a:buFontTx/>
              <a:buChar char="•"/>
            </a:pPr>
            <a:r>
              <a:rPr lang="en-US" b="1" dirty="0" smtClean="0"/>
              <a:t>For all such cases: </a:t>
            </a:r>
            <a:r>
              <a:rPr lang="en-US" sz="2400" dirty="0" smtClean="0"/>
              <a:t>you'll need to </a:t>
            </a:r>
            <a:r>
              <a:rPr lang="en-US" sz="2400" dirty="0" smtClean="0">
                <a:solidFill>
                  <a:schemeClr val="accent2"/>
                </a:solidFill>
              </a:rPr>
              <a:t>provide a note</a:t>
            </a:r>
            <a:r>
              <a:rPr lang="en-US" sz="2400" dirty="0" smtClean="0"/>
              <a:t> from your doctor, psychiatrist, academic advisor, etc.</a:t>
            </a:r>
          </a:p>
          <a:p>
            <a:pPr eaLnBrk="1" hangingPunct="1">
              <a:buFontTx/>
              <a:buChar char="•"/>
            </a:pPr>
            <a:r>
              <a:rPr lang="en-US" b="1" dirty="0" smtClean="0"/>
              <a:t>If you miss:</a:t>
            </a:r>
            <a:r>
              <a:rPr lang="en-US" b="1" dirty="0" smtClean="0">
                <a:solidFill>
                  <a:schemeClr val="accent2"/>
                </a:solidFill>
              </a:rPr>
              <a:t> </a:t>
            </a:r>
          </a:p>
          <a:p>
            <a:pPr lvl="1" eaLnBrk="1" hangingPunct="1"/>
            <a:r>
              <a:rPr lang="en-US" b="1" dirty="0" smtClean="0">
                <a:solidFill>
                  <a:schemeClr val="accent2"/>
                </a:solidFill>
              </a:rPr>
              <a:t>an assignment</a:t>
            </a:r>
            <a:r>
              <a:rPr lang="en-US" b="1" dirty="0" smtClean="0"/>
              <a:t>, </a:t>
            </a:r>
            <a:r>
              <a:rPr lang="en-US" sz="2000" dirty="0" smtClean="0"/>
              <a:t>your score will be reweighted to exclude that assignment</a:t>
            </a:r>
          </a:p>
          <a:p>
            <a:pPr lvl="1" eaLnBrk="1" hangingPunct="1"/>
            <a:r>
              <a:rPr lang="en-US" b="1" dirty="0" smtClean="0">
                <a:solidFill>
                  <a:schemeClr val="accent2"/>
                </a:solidFill>
              </a:rPr>
              <a:t>the midterm</a:t>
            </a:r>
            <a:r>
              <a:rPr lang="en-US" b="1" dirty="0" smtClean="0"/>
              <a:t>, </a:t>
            </a:r>
            <a:r>
              <a:rPr lang="en-US" sz="2000" dirty="0" smtClean="0"/>
              <a:t>those grades will be shifted to the final. </a:t>
            </a:r>
          </a:p>
          <a:p>
            <a:pPr lvl="1" eaLnBrk="1" hangingPunct="1"/>
            <a:r>
              <a:rPr lang="en-US" b="1" dirty="0" smtClean="0">
                <a:solidFill>
                  <a:schemeClr val="accent2"/>
                </a:solidFill>
              </a:rPr>
              <a:t>the final</a:t>
            </a:r>
            <a:r>
              <a:rPr lang="en-US" b="1" dirty="0" smtClean="0"/>
              <a:t>, </a:t>
            </a:r>
            <a:r>
              <a:rPr lang="en-US" sz="2000" dirty="0" smtClean="0"/>
              <a:t>you'll have to write a make-up final as soon as possible.</a:t>
            </a:r>
          </a:p>
          <a:p>
            <a:pPr lvl="1" eaLnBrk="1" hangingPunct="1">
              <a:lnSpc>
                <a:spcPct val="90000"/>
              </a:lnSpc>
              <a:buFontTx/>
              <a:buNone/>
            </a:pPr>
            <a:endParaRPr lang="en-US" sz="2000" b="1" dirty="0" smtClean="0"/>
          </a:p>
          <a:p>
            <a:pPr lvl="1" eaLnBrk="1" hangingPunct="1">
              <a:lnSpc>
                <a:spcPct val="90000"/>
              </a:lnSpc>
            </a:pPr>
            <a:endParaRPr lang="en-US" sz="2000" dirty="0" smtClean="0"/>
          </a:p>
        </p:txBody>
      </p:sp>
    </p:spTree>
    <p:extLst>
      <p:ext uri="{BB962C8B-B14F-4D97-AF65-F5344CB8AC3E}">
        <p14:creationId xmlns:p14="http://schemas.microsoft.com/office/powerpoint/2010/main" val="3343728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2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2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FC199C99-C991-4799-8C62-2E943458DBD7}" type="slidenum">
              <a:rPr lang="en-US"/>
              <a:pPr>
                <a:defRPr/>
              </a:pPr>
              <a:t>11</a:t>
            </a:fld>
            <a:endParaRPr lang="en-US"/>
          </a:p>
        </p:txBody>
      </p:sp>
      <p:sp>
        <p:nvSpPr>
          <p:cNvPr id="10245" name="Rectangle 2"/>
          <p:cNvSpPr>
            <a:spLocks noGrp="1" noChangeArrowheads="1"/>
          </p:cNvSpPr>
          <p:nvPr>
            <p:ph type="title"/>
          </p:nvPr>
        </p:nvSpPr>
        <p:spPr>
          <a:xfrm>
            <a:off x="685800" y="0"/>
            <a:ext cx="7772400" cy="1219200"/>
          </a:xfrm>
        </p:spPr>
        <p:txBody>
          <a:bodyPr/>
          <a:lstStyle/>
          <a:p>
            <a:pPr eaLnBrk="1" hangingPunct="1"/>
            <a:r>
              <a:rPr lang="en-US" dirty="0" smtClean="0"/>
              <a:t>How to Get Help? </a:t>
            </a:r>
            <a:endParaRPr lang="en-CA" dirty="0" smtClean="0"/>
          </a:p>
        </p:txBody>
      </p:sp>
      <p:sp>
        <p:nvSpPr>
          <p:cNvPr id="10246" name="Rectangle 3"/>
          <p:cNvSpPr>
            <a:spLocks noGrp="1" noChangeArrowheads="1"/>
          </p:cNvSpPr>
          <p:nvPr>
            <p:ph type="body" idx="1"/>
          </p:nvPr>
        </p:nvSpPr>
        <p:spPr>
          <a:xfrm>
            <a:off x="395536" y="908720"/>
            <a:ext cx="8640960" cy="5410200"/>
          </a:xfrm>
        </p:spPr>
        <p:txBody>
          <a:bodyPr/>
          <a:lstStyle/>
          <a:p>
            <a:pPr eaLnBrk="1" hangingPunct="1">
              <a:spcBef>
                <a:spcPct val="0"/>
              </a:spcBef>
              <a:buFontTx/>
              <a:buChar char="•"/>
            </a:pPr>
            <a:r>
              <a:rPr lang="en-CA" sz="2400" dirty="0" smtClean="0">
                <a:ea typeface="Arial Unicode MS" pitchFamily="34" charset="-128"/>
                <a:cs typeface="Arial Unicode MS" pitchFamily="34" charset="-128"/>
              </a:rPr>
              <a:t>Use the course </a:t>
            </a:r>
            <a:r>
              <a:rPr lang="en-CA" sz="2400" b="1" dirty="0" smtClean="0">
                <a:ea typeface="Arial Unicode MS" pitchFamily="34" charset="-128"/>
                <a:cs typeface="Arial Unicode MS" pitchFamily="34" charset="-128"/>
              </a:rPr>
              <a:t>discussion board</a:t>
            </a:r>
            <a:r>
              <a:rPr lang="en-CA" sz="2400" dirty="0" smtClean="0">
                <a:ea typeface="Arial Unicode MS" pitchFamily="34" charset="-128"/>
                <a:cs typeface="Arial Unicode MS" pitchFamily="34" charset="-128"/>
              </a:rPr>
              <a:t>  for questions on course material (so keep reading from it !)</a:t>
            </a:r>
          </a:p>
          <a:p>
            <a:pPr eaLnBrk="1" hangingPunct="1">
              <a:spcBef>
                <a:spcPct val="0"/>
              </a:spcBef>
              <a:buFontTx/>
              <a:buChar char="•"/>
            </a:pPr>
            <a:r>
              <a:rPr lang="en-CA" sz="2400" dirty="0" smtClean="0">
                <a:ea typeface="Arial Unicode MS" pitchFamily="34" charset="-128"/>
                <a:cs typeface="Arial Unicode MS" pitchFamily="34" charset="-128"/>
              </a:rPr>
              <a:t> </a:t>
            </a:r>
            <a:r>
              <a:rPr lang="en-CA" sz="2400" dirty="0">
                <a:ea typeface="Arial Unicode MS" pitchFamily="34" charset="-128"/>
                <a:cs typeface="Arial Unicode MS" pitchFamily="34" charset="-128"/>
              </a:rPr>
              <a:t>If you answer a challenging question you’ll get </a:t>
            </a:r>
            <a:r>
              <a:rPr lang="en-CA" sz="2400" b="1" dirty="0">
                <a:ea typeface="Arial Unicode MS" pitchFamily="34" charset="-128"/>
                <a:cs typeface="Arial Unicode MS" pitchFamily="34" charset="-128"/>
              </a:rPr>
              <a:t>bonus points</a:t>
            </a:r>
            <a:r>
              <a:rPr lang="en-CA" sz="2400" dirty="0" smtClean="0">
                <a:ea typeface="Arial Unicode MS" pitchFamily="34" charset="-128"/>
                <a:cs typeface="Arial Unicode MS" pitchFamily="34" charset="-128"/>
              </a:rPr>
              <a:t>! </a:t>
            </a:r>
            <a:r>
              <a:rPr lang="en-CA" sz="2400" dirty="0" smtClean="0">
                <a:ea typeface="Arial Unicode MS" pitchFamily="34" charset="-128"/>
                <a:cs typeface="Arial Unicode MS" pitchFamily="34" charset="-128"/>
                <a:sym typeface="Wingdings" panose="05000000000000000000" pitchFamily="2" charset="2"/>
              </a:rPr>
              <a:t></a:t>
            </a:r>
            <a:endParaRPr lang="en-CA" sz="2400" dirty="0">
              <a:ea typeface="Arial Unicode MS" pitchFamily="34" charset="-128"/>
              <a:cs typeface="Arial Unicode MS" pitchFamily="34" charset="-128"/>
            </a:endParaRPr>
          </a:p>
          <a:p>
            <a:pPr marL="0" indent="0" eaLnBrk="1" hangingPunct="1">
              <a:spcBef>
                <a:spcPct val="0"/>
              </a:spcBef>
            </a:pPr>
            <a:endParaRPr lang="en-CA" sz="2400" dirty="0" smtClean="0">
              <a:ea typeface="Arial Unicode MS" pitchFamily="34" charset="-128"/>
              <a:cs typeface="Arial Unicode MS" pitchFamily="34" charset="-128"/>
            </a:endParaRPr>
          </a:p>
          <a:p>
            <a:pPr eaLnBrk="1" hangingPunct="1">
              <a:spcBef>
                <a:spcPct val="0"/>
              </a:spcBef>
              <a:buFontTx/>
              <a:buChar char="•"/>
            </a:pPr>
            <a:r>
              <a:rPr lang="en-CA" sz="2400" dirty="0" smtClean="0">
                <a:ea typeface="Arial Unicode MS" pitchFamily="34" charset="-128"/>
                <a:cs typeface="Arial Unicode MS" pitchFamily="34" charset="-128"/>
              </a:rPr>
              <a:t>Go to </a:t>
            </a:r>
            <a:r>
              <a:rPr lang="en-CA" b="1" dirty="0" smtClean="0">
                <a:ea typeface="Arial Unicode MS" pitchFamily="34" charset="-128"/>
                <a:cs typeface="Arial Unicode MS" pitchFamily="34" charset="-128"/>
              </a:rPr>
              <a:t>office hours </a:t>
            </a:r>
            <a:r>
              <a:rPr lang="en-CA" sz="2400" dirty="0" smtClean="0">
                <a:ea typeface="Arial Unicode MS" pitchFamily="34" charset="-128"/>
                <a:cs typeface="Arial Unicode MS" pitchFamily="34" charset="-128"/>
              </a:rPr>
              <a:t>(newsgroup is NOT a good substitute for this) – times will be finalized next week </a:t>
            </a:r>
            <a:r>
              <a:rPr lang="en-CA" sz="2400" dirty="0" smtClean="0">
                <a:solidFill>
                  <a:srgbClr val="00B050"/>
                </a:solidFill>
                <a:ea typeface="Arial Unicode MS" pitchFamily="34" charset="-128"/>
                <a:cs typeface="Arial Unicode MS" pitchFamily="34" charset="-128"/>
              </a:rPr>
              <a:t>DOODLE on Connect</a:t>
            </a:r>
          </a:p>
          <a:p>
            <a:pPr lvl="1" eaLnBrk="1" hangingPunct="1">
              <a:spcBef>
                <a:spcPct val="0"/>
              </a:spcBef>
            </a:pPr>
            <a:r>
              <a:rPr lang="en-CA" b="1" dirty="0" smtClean="0">
                <a:ea typeface="Arial Unicode MS" pitchFamily="34" charset="-128"/>
                <a:cs typeface="Arial Unicode MS" pitchFamily="34" charset="-128"/>
              </a:rPr>
              <a:t>Giuseppe:</a:t>
            </a:r>
            <a:r>
              <a:rPr lang="en-CA" b="1" dirty="0" smtClean="0">
                <a:solidFill>
                  <a:schemeClr val="accent2"/>
                </a:solidFill>
                <a:ea typeface="Arial Unicode MS" pitchFamily="34" charset="-128"/>
                <a:cs typeface="Arial Unicode MS" pitchFamily="34" charset="-128"/>
              </a:rPr>
              <a:t> 	???	(CICSR #105)</a:t>
            </a:r>
          </a:p>
          <a:p>
            <a:pPr lvl="1" eaLnBrk="1" hangingPunct="1">
              <a:spcBef>
                <a:spcPct val="0"/>
              </a:spcBef>
            </a:pPr>
            <a:r>
              <a:rPr lang="en-CA" b="1" dirty="0" smtClean="0"/>
              <a:t>Jordon:		</a:t>
            </a:r>
            <a:r>
              <a:rPr lang="en-CA" b="1" dirty="0" smtClean="0">
                <a:solidFill>
                  <a:schemeClr val="accent2"/>
                </a:solidFill>
              </a:rPr>
              <a:t>???</a:t>
            </a:r>
            <a:r>
              <a:rPr lang="en-CA" b="1" dirty="0">
                <a:solidFill>
                  <a:schemeClr val="accent2"/>
                </a:solidFill>
                <a:ea typeface="Arial Unicode MS" pitchFamily="34" charset="-128"/>
                <a:cs typeface="Arial Unicode MS" pitchFamily="34" charset="-128"/>
              </a:rPr>
              <a:t>	</a:t>
            </a:r>
            <a:r>
              <a:rPr lang="en-CA" b="1" dirty="0" smtClean="0">
                <a:solidFill>
                  <a:schemeClr val="accent2"/>
                </a:solidFill>
                <a:ea typeface="Arial Unicode MS" pitchFamily="34" charset="-128"/>
                <a:cs typeface="Arial Unicode MS" pitchFamily="34" charset="-128"/>
              </a:rPr>
              <a:t>(X237)</a:t>
            </a:r>
            <a:endParaRPr lang="en-CA" b="1" dirty="0" smtClean="0"/>
          </a:p>
          <a:p>
            <a:pPr lvl="1" eaLnBrk="1" hangingPunct="1">
              <a:spcBef>
                <a:spcPct val="0"/>
              </a:spcBef>
            </a:pPr>
            <a:r>
              <a:rPr lang="en-CA" b="1" dirty="0" smtClean="0"/>
              <a:t>Emily</a:t>
            </a:r>
            <a:r>
              <a:rPr lang="en-US" b="1" dirty="0" smtClean="0"/>
              <a:t>: 		</a:t>
            </a:r>
            <a:r>
              <a:rPr lang="en-CA" b="1" dirty="0" smtClean="0">
                <a:solidFill>
                  <a:schemeClr val="accent2"/>
                </a:solidFill>
                <a:ea typeface="Arial Unicode MS" pitchFamily="34" charset="-128"/>
                <a:cs typeface="Arial Unicode MS" pitchFamily="34" charset="-128"/>
              </a:rPr>
              <a:t>???	(X237)</a:t>
            </a:r>
            <a:endParaRPr lang="en-US" b="1" dirty="0" smtClean="0"/>
          </a:p>
          <a:p>
            <a:pPr lvl="1" eaLnBrk="1" hangingPunct="1">
              <a:spcBef>
                <a:spcPct val="0"/>
              </a:spcBef>
            </a:pPr>
            <a:endParaRPr lang="en-CA" dirty="0" smtClean="0">
              <a:ea typeface="Arial Unicode MS" pitchFamily="34" charset="-128"/>
              <a:cs typeface="Arial Unicode MS" pitchFamily="34" charset="-128"/>
            </a:endParaRPr>
          </a:p>
          <a:p>
            <a:pPr lvl="1" eaLnBrk="1" hangingPunct="1">
              <a:spcBef>
                <a:spcPct val="0"/>
              </a:spcBef>
              <a:buFontTx/>
              <a:buNone/>
            </a:pPr>
            <a:r>
              <a:rPr lang="en-CA" dirty="0" smtClean="0">
                <a:ea typeface="Arial Unicode MS" pitchFamily="34" charset="-128"/>
                <a:cs typeface="Arial Unicode MS" pitchFamily="34" charset="-128"/>
              </a:rPr>
              <a:t>Can schedule by appointment if you can document a conflict with the  official office hours</a:t>
            </a:r>
          </a:p>
          <a:p>
            <a:pPr lvl="1" eaLnBrk="1" hangingPunct="1">
              <a:lnSpc>
                <a:spcPct val="120000"/>
              </a:lnSpc>
              <a:buFontTx/>
              <a:buNone/>
            </a:pPr>
            <a:endParaRPr lang="en-CA" i="1" dirty="0" smtClean="0">
              <a:ea typeface="Arial Unicode MS" pitchFamily="34" charset="-128"/>
              <a:cs typeface="Arial Unicode MS" pitchFamily="34" charset="-128"/>
            </a:endParaRPr>
          </a:p>
          <a:p>
            <a:pPr eaLnBrk="1" hangingPunct="1">
              <a:lnSpc>
                <a:spcPct val="40000"/>
              </a:lnSpc>
            </a:pPr>
            <a:r>
              <a:rPr lang="en-CA" sz="1200" i="1" dirty="0" smtClean="0">
                <a:solidFill>
                  <a:schemeClr val="accent2"/>
                </a:solidFill>
                <a:ea typeface="Arial Unicode MS" pitchFamily="34" charset="-128"/>
                <a:cs typeface="Arial Unicode MS" pitchFamily="34" charset="-128"/>
              </a:rPr>
              <a:t> </a:t>
            </a:r>
          </a:p>
        </p:txBody>
      </p:sp>
    </p:spTree>
    <p:extLst>
      <p:ext uri="{BB962C8B-B14F-4D97-AF65-F5344CB8AC3E}">
        <p14:creationId xmlns:p14="http://schemas.microsoft.com/office/powerpoint/2010/main" val="7974543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40B6799A-B88E-4246-84E4-0D2103C0BF6B}" type="slidenum">
              <a:rPr lang="en-US"/>
              <a:pPr>
                <a:defRPr/>
              </a:pPr>
              <a:t>12</a:t>
            </a:fld>
            <a:endParaRPr lang="en-US"/>
          </a:p>
        </p:txBody>
      </p:sp>
      <p:sp>
        <p:nvSpPr>
          <p:cNvPr id="36868" name="Rectangle 2"/>
          <p:cNvSpPr>
            <a:spLocks noGrp="1" noChangeArrowheads="1"/>
          </p:cNvSpPr>
          <p:nvPr>
            <p:ph type="title"/>
          </p:nvPr>
        </p:nvSpPr>
        <p:spPr>
          <a:xfrm>
            <a:off x="304800" y="228600"/>
            <a:ext cx="8610600" cy="1219200"/>
          </a:xfrm>
        </p:spPr>
        <p:txBody>
          <a:bodyPr/>
          <a:lstStyle/>
          <a:p>
            <a:pPr eaLnBrk="1" hangingPunct="1"/>
            <a:r>
              <a:rPr lang="en-US" sz="3200" smtClean="0"/>
              <a:t>Getting Help from Other Students? </a:t>
            </a:r>
            <a:br>
              <a:rPr lang="en-US" sz="3200" smtClean="0"/>
            </a:br>
            <a:r>
              <a:rPr lang="en-US" sz="3200" smtClean="0"/>
              <a:t>From the Web? (Plagiarism)</a:t>
            </a:r>
            <a:endParaRPr lang="en-CA" sz="3200" smtClean="0"/>
          </a:p>
        </p:txBody>
      </p:sp>
      <p:sp>
        <p:nvSpPr>
          <p:cNvPr id="36869" name="Rectangle 3"/>
          <p:cNvSpPr>
            <a:spLocks noGrp="1" noChangeArrowheads="1"/>
          </p:cNvSpPr>
          <p:nvPr>
            <p:ph type="body" idx="1"/>
          </p:nvPr>
        </p:nvSpPr>
        <p:spPr>
          <a:xfrm>
            <a:off x="468313" y="1447800"/>
            <a:ext cx="8458200" cy="5410200"/>
          </a:xfrm>
        </p:spPr>
        <p:txBody>
          <a:bodyPr/>
          <a:lstStyle/>
          <a:p>
            <a:pPr eaLnBrk="1" hangingPunct="1">
              <a:buFontTx/>
              <a:buChar char="•"/>
            </a:pPr>
            <a:r>
              <a:rPr lang="en-US" sz="2400" b="1" dirty="0" smtClean="0">
                <a:ea typeface="Arial Unicode MS" pitchFamily="34" charset="-128"/>
                <a:cs typeface="Arial Unicode MS" pitchFamily="34" charset="-128"/>
              </a:rPr>
              <a:t>It is </a:t>
            </a:r>
            <a:r>
              <a:rPr lang="en-US" sz="2400" b="1" dirty="0" smtClean="0">
                <a:solidFill>
                  <a:schemeClr val="accent2"/>
                </a:solidFill>
                <a:ea typeface="Arial Unicode MS" pitchFamily="34" charset="-128"/>
                <a:cs typeface="Arial Unicode MS" pitchFamily="34" charset="-128"/>
              </a:rPr>
              <a:t>OK</a:t>
            </a:r>
            <a:r>
              <a:rPr lang="en-US" sz="2400" b="1" dirty="0" smtClean="0">
                <a:ea typeface="Arial Unicode MS" pitchFamily="34" charset="-128"/>
                <a:cs typeface="Arial Unicode MS" pitchFamily="34" charset="-128"/>
              </a:rPr>
              <a:t> to talk with your classmates about assignments; learning from each other is good</a:t>
            </a:r>
          </a:p>
          <a:p>
            <a:pPr eaLnBrk="1" hangingPunct="1">
              <a:buFontTx/>
              <a:buChar char="•"/>
            </a:pPr>
            <a:r>
              <a:rPr lang="en-US" b="1" dirty="0" smtClean="0">
                <a:ea typeface="Arial Unicode MS" pitchFamily="34" charset="-128"/>
                <a:cs typeface="Arial Unicode MS" pitchFamily="34" charset="-128"/>
              </a:rPr>
              <a:t>But you must:</a:t>
            </a:r>
          </a:p>
          <a:p>
            <a:pPr lvl="1" eaLnBrk="1" hangingPunct="1"/>
            <a:r>
              <a:rPr lang="en-CA" dirty="0" smtClean="0">
                <a:solidFill>
                  <a:schemeClr val="accent2"/>
                </a:solidFill>
                <a:ea typeface="Arial Unicode MS" pitchFamily="34" charset="-128"/>
                <a:cs typeface="Arial Unicode MS" pitchFamily="34" charset="-128"/>
              </a:rPr>
              <a:t>Not copy</a:t>
            </a:r>
            <a:r>
              <a:rPr lang="en-CA" dirty="0" smtClean="0">
                <a:ea typeface="Arial Unicode MS" pitchFamily="34" charset="-128"/>
                <a:cs typeface="Arial Unicode MS" pitchFamily="34" charset="-128"/>
              </a:rPr>
              <a:t> from others (with or without the consent of the authors)</a:t>
            </a:r>
          </a:p>
          <a:p>
            <a:pPr lvl="1" eaLnBrk="1" hangingPunct="1"/>
            <a:r>
              <a:rPr lang="en-CA" dirty="0" smtClean="0">
                <a:ea typeface="Arial Unicode MS" pitchFamily="34" charset="-128"/>
                <a:cs typeface="Arial Unicode MS" pitchFamily="34" charset="-128"/>
              </a:rPr>
              <a:t>Write/present your work </a:t>
            </a:r>
            <a:r>
              <a:rPr lang="en-CA" dirty="0" smtClean="0">
                <a:solidFill>
                  <a:schemeClr val="accent2"/>
                </a:solidFill>
                <a:ea typeface="Arial Unicode MS" pitchFamily="34" charset="-128"/>
                <a:cs typeface="Arial Unicode MS" pitchFamily="34" charset="-128"/>
              </a:rPr>
              <a:t>completely on your own </a:t>
            </a:r>
            <a:r>
              <a:rPr lang="en-CA" dirty="0" smtClean="0">
                <a:ea typeface="Arial Unicode MS" pitchFamily="34" charset="-128"/>
                <a:cs typeface="Arial Unicode MS" pitchFamily="34" charset="-128"/>
              </a:rPr>
              <a:t>(code questions exception)</a:t>
            </a:r>
            <a:endParaRPr lang="en-CA" dirty="0" smtClean="0">
              <a:solidFill>
                <a:schemeClr val="accent2"/>
              </a:solidFill>
              <a:ea typeface="Arial Unicode MS" pitchFamily="34" charset="-128"/>
              <a:cs typeface="Arial Unicode MS" pitchFamily="34" charset="-128"/>
            </a:endParaRPr>
          </a:p>
          <a:p>
            <a:pPr eaLnBrk="1" hangingPunct="1">
              <a:buFontTx/>
              <a:buChar char="•"/>
            </a:pPr>
            <a:endParaRPr lang="en-CA" sz="2400" dirty="0" smtClean="0">
              <a:ea typeface="Arial Unicode MS" pitchFamily="34" charset="-128"/>
              <a:cs typeface="Arial Unicode MS" pitchFamily="34" charset="-128"/>
            </a:endParaRPr>
          </a:p>
          <a:p>
            <a:pPr eaLnBrk="1" hangingPunct="1">
              <a:buFontTx/>
              <a:buChar char="•"/>
            </a:pPr>
            <a:r>
              <a:rPr lang="en-CA" sz="2400" b="1" dirty="0" smtClean="0"/>
              <a:t>If you use external source (e.g., Web) </a:t>
            </a:r>
            <a:r>
              <a:rPr lang="en-CA" sz="2400" dirty="0" smtClean="0"/>
              <a:t>in the assignments. Report this.</a:t>
            </a:r>
          </a:p>
          <a:p>
            <a:pPr eaLnBrk="1" hangingPunct="1"/>
            <a:r>
              <a:rPr lang="en-CA" sz="2400" b="1" dirty="0" smtClean="0">
                <a:ea typeface="Arial Unicode MS" pitchFamily="34" charset="-128"/>
                <a:cs typeface="Arial Unicode MS" pitchFamily="34" charset="-128"/>
              </a:rPr>
              <a:t>e.g., “</a:t>
            </a:r>
            <a:r>
              <a:rPr lang="en-CA" sz="2400" b="1" dirty="0" err="1" smtClean="0">
                <a:ea typeface="Arial Unicode MS" pitchFamily="34" charset="-128"/>
                <a:cs typeface="Arial Unicode MS" pitchFamily="34" charset="-128"/>
              </a:rPr>
              <a:t>bla</a:t>
            </a:r>
            <a:r>
              <a:rPr lang="en-CA" sz="2400" b="1" dirty="0" smtClean="0">
                <a:ea typeface="Arial Unicode MS" pitchFamily="34" charset="-128"/>
                <a:cs typeface="Arial Unicode MS" pitchFamily="34" charset="-128"/>
              </a:rPr>
              <a:t> </a:t>
            </a:r>
            <a:r>
              <a:rPr lang="en-CA" sz="2400" b="1" dirty="0" err="1" smtClean="0">
                <a:ea typeface="Arial Unicode MS" pitchFamily="34" charset="-128"/>
                <a:cs typeface="Arial Unicode MS" pitchFamily="34" charset="-128"/>
              </a:rPr>
              <a:t>bla</a:t>
            </a:r>
            <a:r>
              <a:rPr lang="en-CA" sz="2400" b="1" dirty="0" smtClean="0">
                <a:ea typeface="Arial Unicode MS" pitchFamily="34" charset="-128"/>
                <a:cs typeface="Arial Unicode MS" pitchFamily="34" charset="-128"/>
              </a:rPr>
              <a:t> </a:t>
            </a:r>
            <a:r>
              <a:rPr lang="en-CA" sz="2400" b="1" dirty="0" err="1" smtClean="0">
                <a:ea typeface="Arial Unicode MS" pitchFamily="34" charset="-128"/>
                <a:cs typeface="Arial Unicode MS" pitchFamily="34" charset="-128"/>
              </a:rPr>
              <a:t>bla</a:t>
            </a:r>
            <a:r>
              <a:rPr lang="en-CA" sz="2400" b="1" dirty="0" smtClean="0">
                <a:ea typeface="Arial Unicode MS" pitchFamily="34" charset="-128"/>
                <a:cs typeface="Arial Unicode MS" pitchFamily="34" charset="-128"/>
              </a:rPr>
              <a:t>…..” [</a:t>
            </a:r>
            <a:r>
              <a:rPr lang="en-CA" sz="2400" b="1" dirty="0" err="1" smtClean="0">
                <a:ea typeface="Arial Unicode MS" pitchFamily="34" charset="-128"/>
                <a:cs typeface="Arial Unicode MS" pitchFamily="34" charset="-128"/>
              </a:rPr>
              <a:t>wikipedia</a:t>
            </a:r>
            <a:r>
              <a:rPr lang="en-CA" sz="2400" b="1" dirty="0" smtClean="0">
                <a:ea typeface="Arial Unicode MS" pitchFamily="34" charset="-128"/>
                <a:cs typeface="Arial Unicode MS" pitchFamily="34" charset="-128"/>
              </a:rPr>
              <a:t>]</a:t>
            </a:r>
          </a:p>
        </p:txBody>
      </p:sp>
    </p:spTree>
    <p:extLst>
      <p:ext uri="{BB962C8B-B14F-4D97-AF65-F5344CB8AC3E}">
        <p14:creationId xmlns:p14="http://schemas.microsoft.com/office/powerpoint/2010/main" val="31797601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1AA8B73E-EC2E-4F12-BB23-BCFB9E6BFFF3}" type="slidenum">
              <a:rPr lang="en-US"/>
              <a:pPr>
                <a:defRPr/>
              </a:pPr>
              <a:t>13</a:t>
            </a:fld>
            <a:endParaRPr lang="en-US"/>
          </a:p>
        </p:txBody>
      </p:sp>
      <p:sp>
        <p:nvSpPr>
          <p:cNvPr id="37892" name="Rectangle 2"/>
          <p:cNvSpPr>
            <a:spLocks noGrp="1" noChangeArrowheads="1"/>
          </p:cNvSpPr>
          <p:nvPr>
            <p:ph type="title"/>
          </p:nvPr>
        </p:nvSpPr>
        <p:spPr>
          <a:xfrm>
            <a:off x="0" y="0"/>
            <a:ext cx="9739313" cy="1219200"/>
          </a:xfrm>
        </p:spPr>
        <p:txBody>
          <a:bodyPr/>
          <a:lstStyle/>
          <a:p>
            <a:pPr eaLnBrk="1" hangingPunct="1"/>
            <a:r>
              <a:rPr lang="en-US" sz="3200" smtClean="0"/>
              <a:t>Getting Help from Other Sources? (Plagiarism)</a:t>
            </a:r>
            <a:endParaRPr lang="en-CA" sz="3200" smtClean="0"/>
          </a:p>
        </p:txBody>
      </p:sp>
      <p:sp>
        <p:nvSpPr>
          <p:cNvPr id="37893" name="Rectangle 3"/>
          <p:cNvSpPr>
            <a:spLocks noGrp="1" noChangeArrowheads="1"/>
          </p:cNvSpPr>
          <p:nvPr>
            <p:ph type="body" idx="1"/>
          </p:nvPr>
        </p:nvSpPr>
        <p:spPr>
          <a:xfrm>
            <a:off x="304800" y="981075"/>
            <a:ext cx="8839200" cy="5410200"/>
          </a:xfrm>
        </p:spPr>
        <p:txBody>
          <a:bodyPr/>
          <a:lstStyle/>
          <a:p>
            <a:pPr eaLnBrk="1" hangingPunct="1"/>
            <a:r>
              <a:rPr lang="en-CA" sz="2400" b="1" smtClean="0">
                <a:ea typeface="Arial Unicode MS" pitchFamily="34" charset="-128"/>
                <a:cs typeface="Arial Unicode MS" pitchFamily="34" charset="-128"/>
              </a:rPr>
              <a:t>When you are in doubt whether the line is crossed</a:t>
            </a:r>
            <a:r>
              <a:rPr lang="en-CA" sz="2400" smtClean="0">
                <a:ea typeface="Arial Unicode MS" pitchFamily="34" charset="-128"/>
                <a:cs typeface="Arial Unicode MS" pitchFamily="34" charset="-128"/>
              </a:rPr>
              <a:t>:</a:t>
            </a:r>
          </a:p>
          <a:p>
            <a:pPr lvl="1" eaLnBrk="1" hangingPunct="1"/>
            <a:r>
              <a:rPr lang="en-CA" smtClean="0">
                <a:ea typeface="Arial Unicode MS" pitchFamily="34" charset="-128"/>
                <a:cs typeface="Arial Unicode MS" pitchFamily="34" charset="-128"/>
              </a:rPr>
              <a:t>Talk to me or the TA’s</a:t>
            </a:r>
          </a:p>
          <a:p>
            <a:pPr eaLnBrk="1" hangingPunct="1">
              <a:buFontTx/>
              <a:buChar char="•"/>
            </a:pPr>
            <a:r>
              <a:rPr lang="en-CA" sz="2400" smtClean="0">
                <a:solidFill>
                  <a:srgbClr val="000000"/>
                </a:solidFill>
                <a:ea typeface="Arial Unicode MS" pitchFamily="34" charset="-128"/>
                <a:cs typeface="Arial Unicode MS" pitchFamily="34" charset="-128"/>
              </a:rPr>
              <a:t>See </a:t>
            </a:r>
            <a:r>
              <a:rPr lang="en-CA" sz="2400" b="1" smtClean="0">
                <a:solidFill>
                  <a:srgbClr val="000000"/>
                </a:solidFill>
                <a:ea typeface="Arial Unicode MS" pitchFamily="34" charset="-128"/>
                <a:cs typeface="Arial Unicode MS" pitchFamily="34" charset="-128"/>
              </a:rPr>
              <a:t>UBC official regulations</a:t>
            </a:r>
            <a:r>
              <a:rPr lang="en-CA" sz="2400" smtClean="0">
                <a:solidFill>
                  <a:srgbClr val="000000"/>
                </a:solidFill>
                <a:ea typeface="Arial Unicode MS" pitchFamily="34" charset="-128"/>
                <a:cs typeface="Arial Unicode MS" pitchFamily="34" charset="-128"/>
              </a:rPr>
              <a:t> on what constitutes plagiarism (pointer in course Web-page)</a:t>
            </a:r>
          </a:p>
          <a:p>
            <a:pPr eaLnBrk="1" hangingPunct="1">
              <a:buFontTx/>
              <a:buChar char="•"/>
            </a:pPr>
            <a:r>
              <a:rPr lang="en-CA" sz="2400" smtClean="0">
                <a:solidFill>
                  <a:srgbClr val="000000"/>
                </a:solidFill>
                <a:ea typeface="Arial Unicode MS" pitchFamily="34" charset="-128"/>
                <a:cs typeface="Arial Unicode MS" pitchFamily="34" charset="-128"/>
              </a:rPr>
              <a:t>Ignorance of the rules will not be a sufficient excuse for breaking them</a:t>
            </a:r>
          </a:p>
          <a:p>
            <a:pPr eaLnBrk="1" hangingPunct="1">
              <a:buFontTx/>
              <a:buChar char="•"/>
            </a:pPr>
            <a:endParaRPr lang="en-CA" smtClean="0">
              <a:ea typeface="Arial Unicode MS" pitchFamily="34" charset="-128"/>
              <a:cs typeface="Arial Unicode MS" pitchFamily="34" charset="-128"/>
            </a:endParaRPr>
          </a:p>
          <a:p>
            <a:pPr eaLnBrk="1" hangingPunct="1"/>
            <a:r>
              <a:rPr lang="en-CA" sz="2400" smtClean="0">
                <a:ea typeface="Arial Unicode MS" pitchFamily="34" charset="-128"/>
                <a:cs typeface="Arial Unicode MS" pitchFamily="34" charset="-128"/>
              </a:rPr>
              <a:t>Any unjustified cases will be </a:t>
            </a:r>
            <a:r>
              <a:rPr lang="en-CA" sz="2400" b="1" smtClean="0">
                <a:solidFill>
                  <a:srgbClr val="FF0000"/>
                </a:solidFill>
                <a:ea typeface="Arial Unicode MS" pitchFamily="34" charset="-128"/>
                <a:cs typeface="Arial Unicode MS" pitchFamily="34" charset="-128"/>
              </a:rPr>
              <a:t>severely dealt with </a:t>
            </a:r>
            <a:r>
              <a:rPr lang="en-CA" sz="2400" b="1" smtClean="0">
                <a:ea typeface="Arial Unicode MS" pitchFamily="34" charset="-128"/>
                <a:cs typeface="Arial Unicode MS" pitchFamily="34" charset="-128"/>
              </a:rPr>
              <a:t>by the Dean’s </a:t>
            </a:r>
          </a:p>
          <a:p>
            <a:pPr eaLnBrk="1" hangingPunct="1"/>
            <a:r>
              <a:rPr lang="en-CA" sz="2400" b="1" smtClean="0">
                <a:ea typeface="Arial Unicode MS" pitchFamily="34" charset="-128"/>
                <a:cs typeface="Arial Unicode MS" pitchFamily="34" charset="-128"/>
              </a:rPr>
              <a:t>Office </a:t>
            </a:r>
            <a:r>
              <a:rPr lang="en-CA" sz="2400" smtClean="0">
                <a:ea typeface="Arial Unicode MS" pitchFamily="34" charset="-128"/>
                <a:cs typeface="Arial Unicode MS" pitchFamily="34" charset="-128"/>
              </a:rPr>
              <a:t>(that’s the official procedure)</a:t>
            </a:r>
          </a:p>
          <a:p>
            <a:pPr lvl="1" eaLnBrk="1" hangingPunct="1"/>
            <a:r>
              <a:rPr lang="en-CA" smtClean="0">
                <a:ea typeface="Arial Unicode MS" pitchFamily="34" charset="-128"/>
                <a:cs typeface="Arial Unicode MS" pitchFamily="34" charset="-128"/>
              </a:rPr>
              <a:t>My advice: better to skip an assignment than to have “</a:t>
            </a:r>
            <a:r>
              <a:rPr lang="en-CA" smtClean="0">
                <a:solidFill>
                  <a:schemeClr val="accent2"/>
                </a:solidFill>
                <a:ea typeface="Arial Unicode MS" pitchFamily="34" charset="-128"/>
                <a:cs typeface="Arial Unicode MS" pitchFamily="34" charset="-128"/>
              </a:rPr>
              <a:t>academic misconduct</a:t>
            </a:r>
            <a:r>
              <a:rPr lang="en-CA" smtClean="0">
                <a:ea typeface="Arial Unicode MS" pitchFamily="34" charset="-128"/>
                <a:cs typeface="Arial Unicode MS" pitchFamily="34" charset="-128"/>
              </a:rPr>
              <a:t>” recorded on your transcript and additional penalties as serious as expulsion from the university!</a:t>
            </a:r>
          </a:p>
          <a:p>
            <a:pPr eaLnBrk="1" hangingPunct="1"/>
            <a:endParaRPr lang="en-CA" sz="2400" smtClean="0">
              <a:ea typeface="Arial Unicode MS" pitchFamily="34" charset="-128"/>
              <a:cs typeface="Arial Unicode MS" pitchFamily="34" charset="-128"/>
            </a:endParaRPr>
          </a:p>
        </p:txBody>
      </p:sp>
    </p:spTree>
    <p:extLst>
      <p:ext uri="{BB962C8B-B14F-4D97-AF65-F5344CB8AC3E}">
        <p14:creationId xmlns:p14="http://schemas.microsoft.com/office/powerpoint/2010/main" val="113367490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lickers - Cheating</a:t>
            </a:r>
            <a:endParaRPr lang="en-CA" dirty="0"/>
          </a:p>
        </p:txBody>
      </p:sp>
      <p:sp>
        <p:nvSpPr>
          <p:cNvPr id="3" name="Content Placeholder 2"/>
          <p:cNvSpPr>
            <a:spLocks noGrp="1"/>
          </p:cNvSpPr>
          <p:nvPr>
            <p:ph idx="1"/>
          </p:nvPr>
        </p:nvSpPr>
        <p:spPr/>
        <p:txBody>
          <a:bodyPr/>
          <a:lstStyle/>
          <a:p>
            <a:pPr marL="457200" indent="-457200">
              <a:buFont typeface="Arial" pitchFamily="34" charset="0"/>
              <a:buChar char="•"/>
            </a:pPr>
            <a:r>
              <a:rPr lang="en-CA" b="1" dirty="0"/>
              <a:t>U</a:t>
            </a:r>
            <a:r>
              <a:rPr lang="en-CA" b="1" dirty="0" smtClean="0"/>
              <a:t>se </a:t>
            </a:r>
            <a:r>
              <a:rPr lang="en-CA" b="1" dirty="0"/>
              <a:t>of another person’s </a:t>
            </a:r>
            <a:r>
              <a:rPr lang="en-CA" b="1" dirty="0" smtClean="0"/>
              <a:t>clicker</a:t>
            </a:r>
          </a:p>
          <a:p>
            <a:pPr marL="457200" indent="-457200">
              <a:buFont typeface="Arial" pitchFamily="34" charset="0"/>
              <a:buChar char="•"/>
            </a:pPr>
            <a:r>
              <a:rPr lang="en-CA" b="1" dirty="0"/>
              <a:t>H</a:t>
            </a:r>
            <a:r>
              <a:rPr lang="en-CA" b="1" dirty="0" smtClean="0"/>
              <a:t>aving </a:t>
            </a:r>
            <a:r>
              <a:rPr lang="en-CA" b="1" dirty="0"/>
              <a:t>someone use your </a:t>
            </a:r>
            <a:r>
              <a:rPr lang="en-CA" b="1" dirty="0" smtClean="0"/>
              <a:t>clicker</a:t>
            </a:r>
          </a:p>
          <a:p>
            <a:pPr marL="0" indent="0"/>
            <a:r>
              <a:rPr lang="en-CA" dirty="0" smtClean="0"/>
              <a:t>is  considered </a:t>
            </a:r>
            <a:r>
              <a:rPr lang="en-CA" b="1" dirty="0"/>
              <a:t>cheating</a:t>
            </a:r>
            <a:r>
              <a:rPr lang="en-CA" dirty="0"/>
              <a:t> with the same policies applying as would be the case for turning in illicit </a:t>
            </a:r>
            <a:r>
              <a:rPr lang="en-CA" dirty="0" smtClean="0"/>
              <a:t> written </a:t>
            </a:r>
            <a:r>
              <a:rPr lang="en-CA" dirty="0"/>
              <a:t>work.</a:t>
            </a:r>
          </a:p>
        </p:txBody>
      </p:sp>
      <p:sp>
        <p:nvSpPr>
          <p:cNvPr id="4" name="Footer Placeholder 3"/>
          <p:cNvSpPr>
            <a:spLocks noGrp="1"/>
          </p:cNvSpPr>
          <p:nvPr>
            <p:ph type="ftr" sz="quarter" idx="11"/>
          </p:nvPr>
        </p:nvSpPr>
        <p:spPr/>
        <p:txBody>
          <a:bodyPr/>
          <a:lstStyle/>
          <a:p>
            <a:pPr>
              <a:defRPr/>
            </a:pPr>
            <a:r>
              <a:rPr lang="en-US" smtClean="0"/>
              <a:t>CPSC 422, Lecture 1</a:t>
            </a:r>
            <a:endParaRPr lang="en-US"/>
          </a:p>
        </p:txBody>
      </p:sp>
      <p:sp>
        <p:nvSpPr>
          <p:cNvPr id="5" name="Slide Number Placeholder 4"/>
          <p:cNvSpPr>
            <a:spLocks noGrp="1"/>
          </p:cNvSpPr>
          <p:nvPr>
            <p:ph type="sldNum" sz="quarter" idx="12"/>
          </p:nvPr>
        </p:nvSpPr>
        <p:spPr/>
        <p:txBody>
          <a:bodyPr/>
          <a:lstStyle/>
          <a:p>
            <a:pPr>
              <a:defRPr/>
            </a:pPr>
            <a:r>
              <a:rPr lang="en-US" smtClean="0"/>
              <a:t>Slide </a:t>
            </a:r>
            <a:fld id="{4DF6BE34-90F6-4567-805D-EBA463FCCE5C}" type="slidenum">
              <a:rPr lang="en-US" smtClean="0"/>
              <a:pPr>
                <a:defRPr/>
              </a:pPr>
              <a:t>14</a:t>
            </a:fld>
            <a:endParaRPr lang="en-US"/>
          </a:p>
        </p:txBody>
      </p:sp>
    </p:spTree>
    <p:extLst>
      <p:ext uri="{BB962C8B-B14F-4D97-AF65-F5344CB8AC3E}">
        <p14:creationId xmlns:p14="http://schemas.microsoft.com/office/powerpoint/2010/main" val="1113781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029B1A6C-CBBE-4807-BA0E-7FB53F075B53}" type="slidenum">
              <a:rPr lang="en-US"/>
              <a:pPr>
                <a:defRPr/>
              </a:pPr>
              <a:t>15</a:t>
            </a:fld>
            <a:endParaRPr lang="en-US"/>
          </a:p>
        </p:txBody>
      </p:sp>
      <p:sp>
        <p:nvSpPr>
          <p:cNvPr id="22532" name="Rectangle 2"/>
          <p:cNvSpPr>
            <a:spLocks noGrp="1" noChangeArrowheads="1"/>
          </p:cNvSpPr>
          <p:nvPr>
            <p:ph type="title"/>
          </p:nvPr>
        </p:nvSpPr>
        <p:spPr/>
        <p:txBody>
          <a:bodyPr/>
          <a:lstStyle/>
          <a:p>
            <a:pPr eaLnBrk="1" hangingPunct="1"/>
            <a:r>
              <a:rPr lang="en-US" smtClean="0"/>
              <a:t>To Summarize</a:t>
            </a:r>
          </a:p>
        </p:txBody>
      </p:sp>
      <p:sp>
        <p:nvSpPr>
          <p:cNvPr id="200707" name="Rectangle 3"/>
          <p:cNvSpPr>
            <a:spLocks noGrp="1" noChangeArrowheads="1"/>
          </p:cNvSpPr>
          <p:nvPr>
            <p:ph type="body" idx="1"/>
          </p:nvPr>
        </p:nvSpPr>
        <p:spPr>
          <a:xfrm>
            <a:off x="105420" y="1132461"/>
            <a:ext cx="8964612" cy="4032250"/>
          </a:xfrm>
        </p:spPr>
        <p:txBody>
          <a:bodyPr/>
          <a:lstStyle/>
          <a:p>
            <a:pPr eaLnBrk="1" hangingPunct="1">
              <a:lnSpc>
                <a:spcPct val="90000"/>
              </a:lnSpc>
              <a:buFontTx/>
              <a:buChar char="•"/>
              <a:defRPr/>
            </a:pPr>
            <a:r>
              <a:rPr lang="en-US" dirty="0"/>
              <a:t>All the course logistics </a:t>
            </a:r>
            <a:r>
              <a:rPr lang="en-US" dirty="0" smtClean="0"/>
              <a:t>are described </a:t>
            </a:r>
            <a:r>
              <a:rPr lang="en-US" dirty="0"/>
              <a:t>in the course Webpage</a:t>
            </a:r>
          </a:p>
          <a:p>
            <a:pPr eaLnBrk="1" hangingPunct="1">
              <a:lnSpc>
                <a:spcPct val="70000"/>
              </a:lnSpc>
              <a:defRPr/>
            </a:pPr>
            <a:r>
              <a:rPr lang="en-US" sz="2400" dirty="0">
                <a:solidFill>
                  <a:schemeClr val="bg2"/>
                </a:solidFill>
                <a:latin typeface="Helvetica" pitchFamily="34" charset="0"/>
                <a:hlinkClick r:id="rId3"/>
              </a:rPr>
              <a:t>www.cs.ubc.ca/~</a:t>
            </a:r>
            <a:r>
              <a:rPr lang="en-US" sz="2400" dirty="0" smtClean="0">
                <a:solidFill>
                  <a:schemeClr val="bg2"/>
                </a:solidFill>
                <a:latin typeface="Helvetica" pitchFamily="34" charset="0"/>
                <a:hlinkClick r:id="rId3"/>
              </a:rPr>
              <a:t>carenini/TEACHING/CPSC422-16/index.html</a:t>
            </a:r>
            <a:endParaRPr lang="en-US" sz="2400" dirty="0">
              <a:solidFill>
                <a:schemeClr val="bg2"/>
              </a:solidFill>
              <a:latin typeface="Helvetica" pitchFamily="34" charset="0"/>
            </a:endParaRPr>
          </a:p>
          <a:p>
            <a:pPr eaLnBrk="1" hangingPunct="1">
              <a:lnSpc>
                <a:spcPct val="70000"/>
              </a:lnSpc>
              <a:defRPr/>
            </a:pPr>
            <a:endParaRPr lang="en-US" dirty="0" smtClean="0">
              <a:solidFill>
                <a:schemeClr val="accent6"/>
              </a:solidFill>
              <a:latin typeface="Helvetica" pitchFamily="34" charset="0"/>
            </a:endParaRPr>
          </a:p>
          <a:p>
            <a:pPr eaLnBrk="1" hangingPunct="1">
              <a:lnSpc>
                <a:spcPct val="70000"/>
              </a:lnSpc>
              <a:defRPr/>
            </a:pPr>
            <a:r>
              <a:rPr lang="en-US" dirty="0" smtClean="0">
                <a:solidFill>
                  <a:srgbClr val="FF0000"/>
                </a:solidFill>
                <a:latin typeface="Helvetica" pitchFamily="34" charset="0"/>
              </a:rPr>
              <a:t>Or </a:t>
            </a:r>
            <a:r>
              <a:rPr lang="en-US" dirty="0" err="1" smtClean="0">
                <a:solidFill>
                  <a:srgbClr val="FF0000"/>
                </a:solidFill>
                <a:latin typeface="Helvetica" pitchFamily="34" charset="0"/>
              </a:rPr>
              <a:t>WebSearch</a:t>
            </a:r>
            <a:r>
              <a:rPr lang="en-US" dirty="0" smtClean="0">
                <a:solidFill>
                  <a:srgbClr val="FF0000"/>
                </a:solidFill>
                <a:latin typeface="Helvetica" pitchFamily="34" charset="0"/>
              </a:rPr>
              <a:t>: Giuseppe </a:t>
            </a:r>
            <a:r>
              <a:rPr lang="en-US" dirty="0" err="1" smtClean="0">
                <a:solidFill>
                  <a:srgbClr val="FF0000"/>
                </a:solidFill>
                <a:latin typeface="Helvetica" pitchFamily="34" charset="0"/>
              </a:rPr>
              <a:t>Carenini</a:t>
            </a:r>
            <a:r>
              <a:rPr lang="en-US" dirty="0" smtClean="0">
                <a:solidFill>
                  <a:srgbClr val="FF0000"/>
                </a:solidFill>
                <a:latin typeface="Helvetica" pitchFamily="34" charset="0"/>
              </a:rPr>
              <a:t> </a:t>
            </a:r>
          </a:p>
          <a:p>
            <a:pPr eaLnBrk="1" hangingPunct="1">
              <a:lnSpc>
                <a:spcPct val="70000"/>
              </a:lnSpc>
              <a:defRPr/>
            </a:pPr>
            <a:endParaRPr lang="en-US" dirty="0">
              <a:solidFill>
                <a:schemeClr val="accent6"/>
              </a:solidFill>
            </a:endParaRPr>
          </a:p>
          <a:p>
            <a:pPr eaLnBrk="1" hangingPunct="1">
              <a:lnSpc>
                <a:spcPct val="70000"/>
              </a:lnSpc>
              <a:defRPr/>
            </a:pPr>
            <a:r>
              <a:rPr lang="en-US" dirty="0"/>
              <a:t>(And summarized in these slides)</a:t>
            </a:r>
          </a:p>
          <a:p>
            <a:pPr eaLnBrk="1" hangingPunct="1">
              <a:lnSpc>
                <a:spcPct val="70000"/>
              </a:lnSpc>
              <a:defRPr/>
            </a:pPr>
            <a:endParaRPr lang="en-US" dirty="0"/>
          </a:p>
          <a:p>
            <a:pPr eaLnBrk="1" hangingPunct="1">
              <a:lnSpc>
                <a:spcPct val="110000"/>
              </a:lnSpc>
              <a:buFontTx/>
              <a:buChar char="•"/>
              <a:defRPr/>
            </a:pPr>
            <a:r>
              <a:rPr lang="en-US" dirty="0"/>
              <a:t>Make sure you carefully read and understand them!</a:t>
            </a:r>
          </a:p>
        </p:txBody>
      </p:sp>
    </p:spTree>
    <p:extLst>
      <p:ext uri="{BB962C8B-B14F-4D97-AF65-F5344CB8AC3E}">
        <p14:creationId xmlns:p14="http://schemas.microsoft.com/office/powerpoint/2010/main" val="31152859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able Placeholder 2"/>
          <p:cNvSpPr>
            <a:spLocks noGrp="1"/>
          </p:cNvSpPr>
          <p:nvPr>
            <p:ph type="tbl" idx="1"/>
          </p:nvPr>
        </p:nvSpPr>
        <p:spPr/>
      </p:sp>
      <p:sp>
        <p:nvSpPr>
          <p:cNvPr id="4" name="Footer Placeholder 3"/>
          <p:cNvSpPr>
            <a:spLocks noGrp="1"/>
          </p:cNvSpPr>
          <p:nvPr>
            <p:ph type="ftr" sz="quarter" idx="11"/>
          </p:nvPr>
        </p:nvSpPr>
        <p:spPr/>
        <p:txBody>
          <a:bodyPr/>
          <a:lstStyle/>
          <a:p>
            <a:pPr>
              <a:defRPr/>
            </a:pPr>
            <a:r>
              <a:rPr lang="en-US" smtClean="0"/>
              <a:t>CPSC 422, Lecture 1</a:t>
            </a:r>
            <a:endParaRPr lang="en-US"/>
          </a:p>
        </p:txBody>
      </p:sp>
      <p:sp>
        <p:nvSpPr>
          <p:cNvPr id="5" name="Slide Number Placeholder 4"/>
          <p:cNvSpPr>
            <a:spLocks noGrp="1"/>
          </p:cNvSpPr>
          <p:nvPr>
            <p:ph type="sldNum" sz="quarter" idx="12"/>
          </p:nvPr>
        </p:nvSpPr>
        <p:spPr/>
        <p:txBody>
          <a:bodyPr/>
          <a:lstStyle/>
          <a:p>
            <a:pPr>
              <a:defRPr/>
            </a:pPr>
            <a:r>
              <a:rPr lang="en-US" smtClean="0"/>
              <a:t>Slide </a:t>
            </a:r>
            <a:fld id="{2572EB80-F8AC-4E1A-BA1F-EE6792C24EA4}" type="slidenum">
              <a:rPr lang="en-US" smtClean="0"/>
              <a:pPr>
                <a:defRPr/>
              </a:pPr>
              <a:t>16</a:t>
            </a:fld>
            <a:endParaRPr lang="en-US"/>
          </a:p>
        </p:txBody>
      </p:sp>
      <p:pic>
        <p:nvPicPr>
          <p:cNvPr id="6" name="Picture 5"/>
          <p:cNvPicPr>
            <a:picLocks noChangeAspect="1"/>
          </p:cNvPicPr>
          <p:nvPr/>
        </p:nvPicPr>
        <p:blipFill rotWithShape="1">
          <a:blip r:embed="rId2"/>
          <a:srcRect r="31724" b="22399"/>
          <a:stretch/>
        </p:blipFill>
        <p:spPr>
          <a:xfrm>
            <a:off x="287682" y="188640"/>
            <a:ext cx="9187628" cy="5328592"/>
          </a:xfrm>
          <a:prstGeom prst="rect">
            <a:avLst/>
          </a:prstGeom>
        </p:spPr>
      </p:pic>
    </p:spTree>
    <p:extLst>
      <p:ext uri="{BB962C8B-B14F-4D97-AF65-F5344CB8AC3E}">
        <p14:creationId xmlns:p14="http://schemas.microsoft.com/office/powerpoint/2010/main" val="9744052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1"/>
          </p:nvPr>
        </p:nvSpPr>
        <p:spPr/>
        <p:txBody>
          <a:bodyPr/>
          <a:lstStyle/>
          <a:p>
            <a:pPr>
              <a:defRPr/>
            </a:pPr>
            <a:r>
              <a:rPr lang="en-US" smtClean="0"/>
              <a:t>CPSC 422, Lecture 1</a:t>
            </a:r>
            <a:endParaRPr lang="en-US" dirty="0"/>
          </a:p>
        </p:txBody>
      </p:sp>
      <p:sp>
        <p:nvSpPr>
          <p:cNvPr id="8" name="Slide Number Placeholder 4"/>
          <p:cNvSpPr>
            <a:spLocks noGrp="1"/>
          </p:cNvSpPr>
          <p:nvPr>
            <p:ph type="sldNum" sz="quarter" idx="12"/>
          </p:nvPr>
        </p:nvSpPr>
        <p:spPr/>
        <p:txBody>
          <a:bodyPr/>
          <a:lstStyle/>
          <a:p>
            <a:pPr>
              <a:defRPr/>
            </a:pPr>
            <a:r>
              <a:rPr lang="en-US"/>
              <a:t>Slide </a:t>
            </a:r>
            <a:fld id="{17AFDB12-AE98-4524-8836-854A0197E5D0}" type="slidenum">
              <a:rPr lang="en-US"/>
              <a:pPr>
                <a:defRPr/>
              </a:pPr>
              <a:t>17</a:t>
            </a:fld>
            <a:endParaRPr lang="en-US"/>
          </a:p>
        </p:txBody>
      </p:sp>
      <p:sp>
        <p:nvSpPr>
          <p:cNvPr id="16407" name="Rectangle 2"/>
          <p:cNvSpPr>
            <a:spLocks noGrp="1" noChangeArrowheads="1"/>
          </p:cNvSpPr>
          <p:nvPr>
            <p:ph type="title"/>
          </p:nvPr>
        </p:nvSpPr>
        <p:spPr/>
        <p:txBody>
          <a:bodyPr/>
          <a:lstStyle/>
          <a:p>
            <a:r>
              <a:rPr lang="en-US" smtClean="0"/>
              <a:t>Agents acting in an environment</a:t>
            </a:r>
          </a:p>
        </p:txBody>
      </p:sp>
      <p:graphicFrame>
        <p:nvGraphicFramePr>
          <p:cNvPr id="16386" name="Object 2"/>
          <p:cNvGraphicFramePr>
            <a:graphicFrameLocks noChangeAspect="1"/>
          </p:cNvGraphicFramePr>
          <p:nvPr/>
        </p:nvGraphicFramePr>
        <p:xfrm>
          <a:off x="0" y="1196975"/>
          <a:ext cx="8820150" cy="5092700"/>
        </p:xfrm>
        <a:graphic>
          <a:graphicData uri="http://schemas.openxmlformats.org/presentationml/2006/ole">
            <mc:AlternateContent xmlns:mc="http://schemas.openxmlformats.org/markup-compatibility/2006">
              <mc:Choice xmlns:v="urn:schemas-microsoft-com:vml" Requires="v">
                <p:oleObj spid="_x0000_s16475" name="Photo Editor Photo" r:id="rId4" imgW="5676190" imgH="3277057" progId="">
                  <p:embed/>
                </p:oleObj>
              </mc:Choice>
              <mc:Fallback>
                <p:oleObj name="Photo Editor Photo" r:id="rId4" imgW="5676190" imgH="3277057"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96975"/>
                        <a:ext cx="8820150" cy="509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8" name="Text Box 12"/>
          <p:cNvSpPr txBox="1">
            <a:spLocks noChangeArrowheads="1"/>
          </p:cNvSpPr>
          <p:nvPr/>
        </p:nvSpPr>
        <p:spPr bwMode="auto">
          <a:xfrm>
            <a:off x="3643313" y="2143125"/>
            <a:ext cx="2601912" cy="946150"/>
          </a:xfrm>
          <a:prstGeom prst="rect">
            <a:avLst/>
          </a:prstGeom>
          <a:solidFill>
            <a:schemeClr val="bg1"/>
          </a:solidFill>
          <a:ln w="9525">
            <a:noFill/>
            <a:miter lim="800000"/>
            <a:headEnd/>
            <a:tailEnd/>
          </a:ln>
        </p:spPr>
        <p:txBody>
          <a:bodyPr wrap="none">
            <a:spAutoFit/>
          </a:bodyPr>
          <a:lstStyle/>
          <a:p>
            <a:r>
              <a:rPr lang="en-US">
                <a:latin typeface="Arial Unicode MS" pitchFamily="34" charset="-128"/>
              </a:rPr>
              <a:t>Representation</a:t>
            </a:r>
          </a:p>
          <a:p>
            <a:r>
              <a:rPr lang="en-US">
                <a:latin typeface="Arial Unicode MS" pitchFamily="34" charset="-128"/>
              </a:rPr>
              <a:t>&amp; Reasoning</a:t>
            </a:r>
          </a:p>
        </p:txBody>
      </p:sp>
      <mc:AlternateContent xmlns:mc="http://schemas.openxmlformats.org/markup-compatibility/2006" xmlns:p14="http://schemas.microsoft.com/office/powerpoint/2010/main">
        <mc:Choice Requires="p14">
          <p:contentPart p14:bwMode="auto" r:id="rId6">
            <p14:nvContentPartPr>
              <p14:cNvPr id="16387" name="Ink 3"/>
              <p14:cNvContentPartPr>
                <a14:cpLocks xmlns:a14="http://schemas.microsoft.com/office/drawing/2010/main" noRot="1" noChangeAspect="1" noEditPoints="1" noChangeArrowheads="1" noChangeShapeType="1"/>
              </p14:cNvContentPartPr>
              <p14:nvPr/>
            </p14:nvContentPartPr>
            <p14:xfrm>
              <a:off x="4146550" y="5330825"/>
              <a:ext cx="1230313" cy="242888"/>
            </p14:xfrm>
          </p:contentPart>
        </mc:Choice>
        <mc:Fallback xmlns="">
          <p:pic>
            <p:nvPicPr>
              <p:cNvPr id="16387" name="Ink 3"/>
              <p:cNvPicPr>
                <a:picLocks noRot="1" noChangeAspect="1" noEditPoints="1" noChangeArrowheads="1" noChangeShapeType="1"/>
              </p:cNvPicPr>
              <p:nvPr/>
            </p:nvPicPr>
            <p:blipFill>
              <a:blip r:embed="rId7"/>
              <a:stretch>
                <a:fillRect/>
              </a:stretch>
            </p:blipFill>
            <p:spPr>
              <a:xfrm>
                <a:off x="4138631" y="5317871"/>
                <a:ext cx="1242551" cy="265917"/>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6388" name="Ink 4"/>
              <p14:cNvContentPartPr>
                <a14:cpLocks xmlns:a14="http://schemas.microsoft.com/office/drawing/2010/main" noRot="1" noChangeAspect="1" noEditPoints="1" noChangeArrowheads="1" noChangeShapeType="1"/>
              </p14:cNvContentPartPr>
              <p14:nvPr/>
            </p14:nvContentPartPr>
            <p14:xfrm>
              <a:off x="4138613" y="5605463"/>
              <a:ext cx="1377950" cy="52387"/>
            </p14:xfrm>
          </p:contentPart>
        </mc:Choice>
        <mc:Fallback xmlns="">
          <p:pic>
            <p:nvPicPr>
              <p:cNvPr id="16388" name="Ink 4"/>
              <p:cNvPicPr>
                <a:picLocks noRot="1" noChangeAspect="1" noEditPoints="1" noChangeArrowheads="1" noChangeShapeType="1"/>
              </p:cNvPicPr>
              <p:nvPr/>
            </p:nvPicPr>
            <p:blipFill>
              <a:blip r:embed="rId9"/>
              <a:stretch>
                <a:fillRect/>
              </a:stretch>
            </p:blipFill>
            <p:spPr>
              <a:xfrm>
                <a:off x="4133214" y="5601516"/>
                <a:ext cx="1387309" cy="64946"/>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6389" name="Ink 5"/>
              <p14:cNvContentPartPr>
                <a14:cpLocks xmlns:a14="http://schemas.microsoft.com/office/drawing/2010/main" noRot="1" noChangeAspect="1" noEditPoints="1" noChangeArrowheads="1" noChangeShapeType="1"/>
              </p14:cNvContentPartPr>
              <p14:nvPr/>
            </p14:nvContentPartPr>
            <p14:xfrm>
              <a:off x="4154488" y="5172075"/>
              <a:ext cx="1985962" cy="92075"/>
            </p14:xfrm>
          </p:contentPart>
        </mc:Choice>
        <mc:Fallback xmlns="">
          <p:pic>
            <p:nvPicPr>
              <p:cNvPr id="16389" name="Ink 5"/>
              <p:cNvPicPr>
                <a:picLocks noRot="1" noChangeAspect="1" noEditPoints="1" noChangeArrowheads="1" noChangeShapeType="1"/>
              </p:cNvPicPr>
              <p:nvPr/>
            </p:nvPicPr>
            <p:blipFill>
              <a:blip r:embed="rId11"/>
              <a:stretch>
                <a:fillRect/>
              </a:stretch>
            </p:blipFill>
            <p:spPr>
              <a:xfrm>
                <a:off x="4145489" y="5159127"/>
                <a:ext cx="2003601" cy="109699"/>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6393" name="Ink 9"/>
              <p14:cNvContentPartPr>
                <a14:cpLocks xmlns:a14="http://schemas.microsoft.com/office/drawing/2010/main" noRot="1" noChangeAspect="1" noEditPoints="1" noChangeArrowheads="1" noChangeShapeType="1"/>
              </p14:cNvContentPartPr>
              <p14:nvPr/>
            </p14:nvContentPartPr>
            <p14:xfrm>
              <a:off x="6223000" y="2608263"/>
              <a:ext cx="2260600" cy="314325"/>
            </p14:xfrm>
          </p:contentPart>
        </mc:Choice>
        <mc:Fallback xmlns="">
          <p:pic>
            <p:nvPicPr>
              <p:cNvPr id="16393" name="Ink 9"/>
              <p:cNvPicPr>
                <a:picLocks noRot="1" noChangeAspect="1" noEditPoints="1" noChangeArrowheads="1" noChangeShapeType="1"/>
              </p:cNvPicPr>
              <p:nvPr/>
            </p:nvPicPr>
            <p:blipFill>
              <a:blip r:embed="rId19"/>
              <a:stretch>
                <a:fillRect/>
              </a:stretch>
            </p:blipFill>
            <p:spPr>
              <a:xfrm>
                <a:off x="6216160" y="2603942"/>
                <a:ext cx="2273201" cy="329807"/>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394" name="Ink 10"/>
              <p14:cNvContentPartPr>
                <a14:cpLocks xmlns:a14="http://schemas.microsoft.com/office/drawing/2010/main" noRot="1" noChangeAspect="1" noEditPoints="1" noChangeArrowheads="1" noChangeShapeType="1"/>
              </p14:cNvContentPartPr>
              <p14:nvPr/>
            </p14:nvContentPartPr>
            <p14:xfrm>
              <a:off x="6200775" y="3017838"/>
              <a:ext cx="2079625" cy="307975"/>
            </p14:xfrm>
          </p:contentPart>
        </mc:Choice>
        <mc:Fallback xmlns="">
          <p:pic>
            <p:nvPicPr>
              <p:cNvPr id="16394" name="Ink 10"/>
              <p:cNvPicPr>
                <a:picLocks noRot="1" noChangeAspect="1" noEditPoints="1" noChangeArrowheads="1" noChangeShapeType="1"/>
              </p:cNvPicPr>
              <p:nvPr/>
            </p:nvPicPr>
            <p:blipFill>
              <a:blip r:embed="rId21"/>
              <a:stretch>
                <a:fillRect/>
              </a:stretch>
            </p:blipFill>
            <p:spPr>
              <a:xfrm>
                <a:off x="6198255" y="3007392"/>
                <a:ext cx="2085025" cy="330668"/>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396" name="Ink 12"/>
              <p14:cNvContentPartPr>
                <a14:cpLocks xmlns:a14="http://schemas.microsoft.com/office/drawing/2010/main" noRot="1" noChangeAspect="1" noEditPoints="1" noChangeArrowheads="1" noChangeShapeType="1"/>
              </p14:cNvContentPartPr>
              <p14:nvPr/>
            </p14:nvContentPartPr>
            <p14:xfrm>
              <a:off x="836613" y="5214938"/>
              <a:ext cx="1373187" cy="517525"/>
            </p14:xfrm>
          </p:contentPart>
        </mc:Choice>
        <mc:Fallback xmlns="">
          <p:pic>
            <p:nvPicPr>
              <p:cNvPr id="16396" name="Ink 12"/>
              <p:cNvPicPr>
                <a:picLocks noRot="1" noChangeAspect="1" noEditPoints="1" noChangeArrowheads="1" noChangeShapeType="1"/>
              </p:cNvPicPr>
              <p:nvPr/>
            </p:nvPicPr>
            <p:blipFill>
              <a:blip r:embed="rId25"/>
              <a:stretch>
                <a:fillRect/>
              </a:stretch>
            </p:blipFill>
            <p:spPr>
              <a:xfrm>
                <a:off x="827974" y="5205581"/>
                <a:ext cx="1386505" cy="5326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397" name="Ink 13"/>
              <p14:cNvContentPartPr>
                <a14:cpLocks xmlns:a14="http://schemas.microsoft.com/office/drawing/2010/main" noRot="1" noChangeAspect="1" noEditPoints="1" noChangeArrowheads="1" noChangeShapeType="1"/>
              </p14:cNvContentPartPr>
              <p14:nvPr/>
            </p14:nvContentPartPr>
            <p14:xfrm>
              <a:off x="585788" y="5697538"/>
              <a:ext cx="1649412" cy="749300"/>
            </p14:xfrm>
          </p:contentPart>
        </mc:Choice>
        <mc:Fallback xmlns="">
          <p:pic>
            <p:nvPicPr>
              <p:cNvPr id="16397" name="Ink 13"/>
              <p:cNvPicPr>
                <a:picLocks noRot="1" noChangeAspect="1" noEditPoints="1" noChangeArrowheads="1" noChangeShapeType="1"/>
              </p:cNvPicPr>
              <p:nvPr/>
            </p:nvPicPr>
            <p:blipFill>
              <a:blip r:embed="rId27"/>
              <a:stretch>
                <a:fillRect/>
              </a:stretch>
            </p:blipFill>
            <p:spPr>
              <a:xfrm>
                <a:off x="577147" y="5692137"/>
                <a:ext cx="1661294" cy="764423"/>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6398" name="Ink 14"/>
              <p14:cNvContentPartPr>
                <a14:cpLocks xmlns:a14="http://schemas.microsoft.com/office/drawing/2010/main" noRot="1" noChangeAspect="1" noEditPoints="1" noChangeArrowheads="1" noChangeShapeType="1"/>
              </p14:cNvContentPartPr>
              <p14:nvPr/>
            </p14:nvContentPartPr>
            <p14:xfrm>
              <a:off x="2619375" y="5980113"/>
              <a:ext cx="739775" cy="419100"/>
            </p14:xfrm>
          </p:contentPart>
        </mc:Choice>
        <mc:Fallback xmlns="">
          <p:pic>
            <p:nvPicPr>
              <p:cNvPr id="16398" name="Ink 14"/>
              <p:cNvPicPr>
                <a:picLocks noRot="1" noChangeAspect="1" noEditPoints="1" noChangeArrowheads="1" noChangeShapeType="1"/>
              </p:cNvPicPr>
              <p:nvPr/>
            </p:nvPicPr>
            <p:blipFill>
              <a:blip r:embed="rId29"/>
              <a:stretch>
                <a:fillRect/>
              </a:stretch>
            </p:blipFill>
            <p:spPr>
              <a:xfrm>
                <a:off x="2614335" y="5971472"/>
                <a:ext cx="757414" cy="433502"/>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6400" name="Ink 16"/>
              <p14:cNvContentPartPr>
                <a14:cpLocks xmlns:a14="http://schemas.microsoft.com/office/drawing/2010/main" noRot="1" noChangeAspect="1" noEditPoints="1" noChangeArrowheads="1" noChangeShapeType="1"/>
              </p14:cNvContentPartPr>
              <p14:nvPr/>
            </p14:nvContentPartPr>
            <p14:xfrm>
              <a:off x="88900" y="2182813"/>
              <a:ext cx="254000" cy="433387"/>
            </p14:xfrm>
          </p:contentPart>
        </mc:Choice>
        <mc:Fallback xmlns="">
          <p:pic>
            <p:nvPicPr>
              <p:cNvPr id="16400" name="Ink 16"/>
              <p:cNvPicPr>
                <a:picLocks noRot="1" noChangeAspect="1" noEditPoints="1" noChangeArrowheads="1" noChangeShapeType="1"/>
              </p:cNvPicPr>
              <p:nvPr/>
            </p:nvPicPr>
            <p:blipFill>
              <a:blip r:embed="rId33"/>
              <a:stretch>
                <a:fillRect/>
              </a:stretch>
            </p:blipFill>
            <p:spPr>
              <a:xfrm>
                <a:off x="83503" y="2173094"/>
                <a:ext cx="269110" cy="448505"/>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2" name="Rectangle 37"/>
          <p:cNvSpPr>
            <a:spLocks noChangeArrowheads="1"/>
          </p:cNvSpPr>
          <p:nvPr/>
        </p:nvSpPr>
        <p:spPr bwMode="auto">
          <a:xfrm>
            <a:off x="2786063" y="3000375"/>
            <a:ext cx="3000375" cy="1428750"/>
          </a:xfrm>
          <a:prstGeom prst="rect">
            <a:avLst/>
          </a:prstGeom>
          <a:solidFill>
            <a:schemeClr val="bg1"/>
          </a:solidFill>
          <a:ln w="9525" algn="ctr">
            <a:noFill/>
            <a:round/>
            <a:headEnd/>
            <a:tailEnd/>
          </a:ln>
        </p:spPr>
        <p:txBody>
          <a:bodyPr wrap="none">
            <a:spAutoFit/>
          </a:bodyPr>
          <a:lstStyle/>
          <a:p>
            <a:endParaRPr lang="en-US"/>
          </a:p>
        </p:txBody>
      </p:sp>
      <p:sp>
        <p:nvSpPr>
          <p:cNvPr id="43" name="Rounded Rectangle 42"/>
          <p:cNvSpPr/>
          <p:nvPr/>
        </p:nvSpPr>
        <p:spPr>
          <a:xfrm>
            <a:off x="0" y="5643563"/>
            <a:ext cx="2786063" cy="1214437"/>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en-US" kern="0" dirty="0"/>
          </a:p>
        </p:txBody>
      </p:sp>
      <p:sp>
        <p:nvSpPr>
          <p:cNvPr id="25" name="Footer Placeholder 4"/>
          <p:cNvSpPr>
            <a:spLocks noGrp="1"/>
          </p:cNvSpPr>
          <p:nvPr>
            <p:ph type="ftr" sz="quarter" idx="11"/>
          </p:nvPr>
        </p:nvSpPr>
        <p:spPr/>
        <p:txBody>
          <a:bodyPr/>
          <a:lstStyle/>
          <a:p>
            <a:pPr>
              <a:defRPr/>
            </a:pPr>
            <a:r>
              <a:rPr lang="en-US"/>
              <a:t>CPSC 322, Lecture 2</a:t>
            </a:r>
          </a:p>
        </p:txBody>
      </p:sp>
      <p:sp>
        <p:nvSpPr>
          <p:cNvPr id="26" name="Slide Number Placeholder 5"/>
          <p:cNvSpPr>
            <a:spLocks noGrp="1"/>
          </p:cNvSpPr>
          <p:nvPr>
            <p:ph type="sldNum" sz="quarter" idx="12"/>
          </p:nvPr>
        </p:nvSpPr>
        <p:spPr/>
        <p:txBody>
          <a:bodyPr/>
          <a:lstStyle/>
          <a:p>
            <a:pPr>
              <a:defRPr/>
            </a:pPr>
            <a:r>
              <a:rPr lang="en-US"/>
              <a:t>Slide </a:t>
            </a:r>
            <a:fld id="{14751D8A-AF98-48F2-8AB2-37E0A9982BDD}" type="slidenum">
              <a:rPr lang="en-US"/>
              <a:pPr>
                <a:defRPr/>
              </a:pPr>
              <a:t>18</a:t>
            </a:fld>
            <a:endParaRPr lang="en-US"/>
          </a:p>
        </p:txBody>
      </p:sp>
      <p:sp>
        <p:nvSpPr>
          <p:cNvPr id="1066" name="Rectangle 2"/>
          <p:cNvSpPr>
            <a:spLocks noGrp="1" noChangeArrowheads="1"/>
          </p:cNvSpPr>
          <p:nvPr>
            <p:ph type="title"/>
          </p:nvPr>
        </p:nvSpPr>
        <p:spPr>
          <a:xfrm>
            <a:off x="0" y="0"/>
            <a:ext cx="9144000" cy="685800"/>
          </a:xfrm>
        </p:spPr>
        <p:txBody>
          <a:bodyPr/>
          <a:lstStyle/>
          <a:p>
            <a:pPr eaLnBrk="1" hangingPunct="1"/>
            <a:r>
              <a:rPr lang="en-US" dirty="0" err="1" smtClean="0"/>
              <a:t>Cpsc</a:t>
            </a:r>
            <a:r>
              <a:rPr lang="en-US" dirty="0" smtClean="0"/>
              <a:t> 322 </a:t>
            </a:r>
            <a:r>
              <a:rPr lang="en-US" smtClean="0"/>
              <a:t>Big Picture</a:t>
            </a:r>
            <a:endParaRPr lang="en-US" dirty="0" smtClean="0"/>
          </a:p>
        </p:txBody>
      </p:sp>
      <p:sp>
        <p:nvSpPr>
          <p:cNvPr id="1067" name="Rectangle 6"/>
          <p:cNvSpPr>
            <a:spLocks noChangeArrowheads="1"/>
          </p:cNvSpPr>
          <p:nvPr/>
        </p:nvSpPr>
        <p:spPr bwMode="auto">
          <a:xfrm>
            <a:off x="323850" y="765175"/>
            <a:ext cx="2736850" cy="431800"/>
          </a:xfrm>
          <a:prstGeom prst="rect">
            <a:avLst/>
          </a:prstGeom>
          <a:noFill/>
          <a:ln w="9525">
            <a:noFill/>
            <a:miter lim="800000"/>
            <a:headEnd/>
            <a:tailEnd/>
          </a:ln>
        </p:spPr>
        <p:txBody>
          <a:bodyPr/>
          <a:lstStyle/>
          <a:p>
            <a:pPr marL="533400" indent="-533400">
              <a:spcBef>
                <a:spcPct val="20000"/>
              </a:spcBef>
            </a:pPr>
            <a:endParaRPr lang="en-US">
              <a:latin typeface="Arial Unicode MS" pitchFamily="34" charset="-128"/>
            </a:endParaRPr>
          </a:p>
        </p:txBody>
      </p:sp>
      <p:sp>
        <p:nvSpPr>
          <p:cNvPr id="1068" name="Rectangle 7"/>
          <p:cNvSpPr>
            <a:spLocks noGrp="1" noChangeArrowheads="1"/>
          </p:cNvSpPr>
          <p:nvPr>
            <p:ph type="body" idx="1"/>
          </p:nvPr>
        </p:nvSpPr>
        <p:spPr>
          <a:xfrm>
            <a:off x="4857750" y="785813"/>
            <a:ext cx="2428875" cy="503237"/>
          </a:xfrm>
        </p:spPr>
        <p:txBody>
          <a:bodyPr/>
          <a:lstStyle/>
          <a:p>
            <a:pPr eaLnBrk="1" hangingPunct="1"/>
            <a:r>
              <a:rPr lang="en-US" b="1" smtClean="0"/>
              <a:t>Environment</a:t>
            </a:r>
          </a:p>
        </p:txBody>
      </p:sp>
      <p:sp>
        <p:nvSpPr>
          <p:cNvPr id="1069" name="Rectangle 8"/>
          <p:cNvSpPr>
            <a:spLocks noChangeArrowheads="1"/>
          </p:cNvSpPr>
          <p:nvPr/>
        </p:nvSpPr>
        <p:spPr bwMode="auto">
          <a:xfrm>
            <a:off x="0" y="1500188"/>
            <a:ext cx="1701800" cy="503237"/>
          </a:xfrm>
          <a:prstGeom prst="rect">
            <a:avLst/>
          </a:prstGeom>
          <a:noFill/>
          <a:ln w="9525">
            <a:noFill/>
            <a:miter lim="800000"/>
            <a:headEnd/>
            <a:tailEnd/>
          </a:ln>
        </p:spPr>
        <p:txBody>
          <a:bodyPr/>
          <a:lstStyle/>
          <a:p>
            <a:pPr marL="342900" indent="-342900">
              <a:spcBef>
                <a:spcPct val="20000"/>
              </a:spcBef>
            </a:pPr>
            <a:r>
              <a:rPr lang="en-US">
                <a:latin typeface="Arial Unicode MS" pitchFamily="34" charset="-128"/>
              </a:rPr>
              <a:t>Problem</a:t>
            </a:r>
          </a:p>
        </p:txBody>
      </p:sp>
      <p:sp>
        <p:nvSpPr>
          <p:cNvPr id="1070" name="Rectangle 9"/>
          <p:cNvSpPr>
            <a:spLocks noChangeArrowheads="1"/>
          </p:cNvSpPr>
          <p:nvPr/>
        </p:nvSpPr>
        <p:spPr bwMode="auto">
          <a:xfrm>
            <a:off x="1000125" y="3500438"/>
            <a:ext cx="1512888" cy="503237"/>
          </a:xfrm>
          <a:prstGeom prst="rect">
            <a:avLst/>
          </a:prstGeom>
          <a:noFill/>
          <a:ln w="9525">
            <a:noFill/>
            <a:miter lim="800000"/>
            <a:headEnd/>
            <a:tailEnd/>
          </a:ln>
        </p:spPr>
        <p:txBody>
          <a:bodyPr/>
          <a:lstStyle/>
          <a:p>
            <a:pPr marL="342900" indent="-342900">
              <a:lnSpc>
                <a:spcPct val="75000"/>
              </a:lnSpc>
              <a:spcBef>
                <a:spcPct val="20000"/>
              </a:spcBef>
            </a:pPr>
            <a:r>
              <a:rPr lang="en-US" sz="2400">
                <a:latin typeface="Arial Unicode MS" pitchFamily="34" charset="-128"/>
              </a:rPr>
              <a:t>Query</a:t>
            </a:r>
          </a:p>
        </p:txBody>
      </p:sp>
      <p:sp>
        <p:nvSpPr>
          <p:cNvPr id="1071" name="Rectangle 10"/>
          <p:cNvSpPr>
            <a:spLocks noChangeArrowheads="1"/>
          </p:cNvSpPr>
          <p:nvPr/>
        </p:nvSpPr>
        <p:spPr bwMode="auto">
          <a:xfrm>
            <a:off x="928688" y="5143500"/>
            <a:ext cx="1601787" cy="419100"/>
          </a:xfrm>
          <a:prstGeom prst="rect">
            <a:avLst/>
          </a:prstGeom>
          <a:noFill/>
          <a:ln w="9525">
            <a:noFill/>
            <a:miter lim="800000"/>
            <a:headEnd/>
            <a:tailEnd/>
          </a:ln>
        </p:spPr>
        <p:txBody>
          <a:bodyPr/>
          <a:lstStyle/>
          <a:p>
            <a:pPr marL="342900" indent="-342900">
              <a:lnSpc>
                <a:spcPct val="75000"/>
              </a:lnSpc>
              <a:spcBef>
                <a:spcPct val="20000"/>
              </a:spcBef>
            </a:pPr>
            <a:r>
              <a:rPr lang="en-US" sz="2400">
                <a:latin typeface="Arial Unicode MS" pitchFamily="34" charset="-128"/>
              </a:rPr>
              <a:t>Planning</a:t>
            </a:r>
          </a:p>
        </p:txBody>
      </p:sp>
      <p:sp>
        <p:nvSpPr>
          <p:cNvPr id="1072" name="Rectangle 11"/>
          <p:cNvSpPr>
            <a:spLocks noChangeArrowheads="1"/>
          </p:cNvSpPr>
          <p:nvPr/>
        </p:nvSpPr>
        <p:spPr bwMode="auto">
          <a:xfrm>
            <a:off x="3357563" y="1214438"/>
            <a:ext cx="2159000" cy="503237"/>
          </a:xfrm>
          <a:prstGeom prst="rect">
            <a:avLst/>
          </a:prstGeom>
          <a:noFill/>
          <a:ln w="9525">
            <a:noFill/>
            <a:miter lim="800000"/>
            <a:headEnd/>
            <a:tailEnd/>
          </a:ln>
        </p:spPr>
        <p:txBody>
          <a:bodyPr/>
          <a:lstStyle/>
          <a:p>
            <a:pPr marL="342900" indent="-342900">
              <a:spcBef>
                <a:spcPct val="20000"/>
              </a:spcBef>
            </a:pPr>
            <a:r>
              <a:rPr lang="en-US" sz="2400">
                <a:latin typeface="Arial Unicode MS" pitchFamily="34" charset="-128"/>
              </a:rPr>
              <a:t>Deterministic</a:t>
            </a:r>
          </a:p>
        </p:txBody>
      </p:sp>
      <p:sp>
        <p:nvSpPr>
          <p:cNvPr id="1073" name="Rectangle 12"/>
          <p:cNvSpPr>
            <a:spLocks noChangeArrowheads="1"/>
          </p:cNvSpPr>
          <p:nvPr/>
        </p:nvSpPr>
        <p:spPr bwMode="auto">
          <a:xfrm>
            <a:off x="6500813" y="1143000"/>
            <a:ext cx="2159000" cy="503238"/>
          </a:xfrm>
          <a:prstGeom prst="rect">
            <a:avLst/>
          </a:prstGeom>
          <a:noFill/>
          <a:ln w="9525">
            <a:noFill/>
            <a:miter lim="800000"/>
            <a:headEnd/>
            <a:tailEnd/>
          </a:ln>
        </p:spPr>
        <p:txBody>
          <a:bodyPr/>
          <a:lstStyle/>
          <a:p>
            <a:pPr marL="342900" indent="-342900">
              <a:spcBef>
                <a:spcPct val="20000"/>
              </a:spcBef>
            </a:pPr>
            <a:r>
              <a:rPr lang="en-US" sz="2400">
                <a:latin typeface="Arial Unicode MS" pitchFamily="34" charset="-128"/>
              </a:rPr>
              <a:t>Stochastic</a:t>
            </a:r>
          </a:p>
        </p:txBody>
      </p:sp>
      <p:sp>
        <p:nvSpPr>
          <p:cNvPr id="1074" name="Rectangle 13"/>
          <p:cNvSpPr>
            <a:spLocks noChangeArrowheads="1"/>
          </p:cNvSpPr>
          <p:nvPr/>
        </p:nvSpPr>
        <p:spPr bwMode="auto">
          <a:xfrm>
            <a:off x="2786063" y="1643063"/>
            <a:ext cx="6143625" cy="4572000"/>
          </a:xfrm>
          <a:prstGeom prst="rect">
            <a:avLst/>
          </a:prstGeom>
          <a:noFill/>
          <a:ln w="9525">
            <a:solidFill>
              <a:schemeClr val="tx1"/>
            </a:solidFill>
            <a:miter lim="800000"/>
            <a:headEnd/>
            <a:tailEnd/>
          </a:ln>
        </p:spPr>
        <p:txBody>
          <a:bodyPr wrap="none" anchor="ctr"/>
          <a:lstStyle/>
          <a:p>
            <a:endParaRPr lang="en-US"/>
          </a:p>
        </p:txBody>
      </p:sp>
      <p:sp>
        <p:nvSpPr>
          <p:cNvPr id="1075" name="Line 14"/>
          <p:cNvSpPr>
            <a:spLocks noChangeShapeType="1"/>
          </p:cNvSpPr>
          <p:nvPr/>
        </p:nvSpPr>
        <p:spPr bwMode="auto">
          <a:xfrm flipH="1">
            <a:off x="5786438" y="1643063"/>
            <a:ext cx="46037" cy="4572000"/>
          </a:xfrm>
          <a:prstGeom prst="line">
            <a:avLst/>
          </a:prstGeom>
          <a:noFill/>
          <a:ln w="9525">
            <a:solidFill>
              <a:schemeClr val="tx1"/>
            </a:solidFill>
            <a:round/>
            <a:headEnd/>
            <a:tailEnd/>
          </a:ln>
        </p:spPr>
        <p:txBody>
          <a:bodyPr/>
          <a:lstStyle/>
          <a:p>
            <a:endParaRPr lang="en-US"/>
          </a:p>
        </p:txBody>
      </p:sp>
      <p:sp>
        <p:nvSpPr>
          <p:cNvPr id="1076" name="Rectangle 16"/>
          <p:cNvSpPr>
            <a:spLocks noChangeArrowheads="1"/>
          </p:cNvSpPr>
          <p:nvPr/>
        </p:nvSpPr>
        <p:spPr bwMode="auto">
          <a:xfrm>
            <a:off x="4286250" y="2000250"/>
            <a:ext cx="1295400" cy="503238"/>
          </a:xfrm>
          <a:prstGeom prst="rect">
            <a:avLst/>
          </a:prstGeom>
          <a:noFill/>
          <a:ln w="9525">
            <a:solidFill>
              <a:schemeClr val="accent2"/>
            </a:solidFill>
            <a:miter lim="800000"/>
            <a:headEnd/>
            <a:tailEnd/>
          </a:ln>
        </p:spPr>
        <p:txBody>
          <a:bodyPr/>
          <a:lstStyle/>
          <a:p>
            <a:pPr marL="342900" indent="-342900">
              <a:spcBef>
                <a:spcPct val="20000"/>
              </a:spcBef>
            </a:pPr>
            <a:r>
              <a:rPr lang="en-US" sz="2400">
                <a:solidFill>
                  <a:schemeClr val="accent2"/>
                </a:solidFill>
                <a:latin typeface="Arial Unicode MS" pitchFamily="34" charset="-128"/>
              </a:rPr>
              <a:t>Search</a:t>
            </a:r>
          </a:p>
        </p:txBody>
      </p:sp>
      <p:sp>
        <p:nvSpPr>
          <p:cNvPr id="1077" name="Rectangle 17"/>
          <p:cNvSpPr>
            <a:spLocks noChangeArrowheads="1"/>
          </p:cNvSpPr>
          <p:nvPr/>
        </p:nvSpPr>
        <p:spPr bwMode="auto">
          <a:xfrm>
            <a:off x="2786063" y="1643063"/>
            <a:ext cx="2786062" cy="357187"/>
          </a:xfrm>
          <a:prstGeom prst="rect">
            <a:avLst/>
          </a:prstGeom>
          <a:noFill/>
          <a:ln w="9525">
            <a:solidFill>
              <a:schemeClr val="accent2"/>
            </a:solidFill>
            <a:miter lim="800000"/>
            <a:headEnd/>
            <a:tailEnd/>
          </a:ln>
        </p:spPr>
        <p:txBody>
          <a:bodyPr/>
          <a:lstStyle/>
          <a:p>
            <a:pPr marL="342900" indent="-342900" algn="ctr">
              <a:lnSpc>
                <a:spcPct val="75000"/>
              </a:lnSpc>
              <a:spcBef>
                <a:spcPct val="20000"/>
              </a:spcBef>
            </a:pPr>
            <a:r>
              <a:rPr lang="en-US" sz="2400">
                <a:solidFill>
                  <a:schemeClr val="accent2"/>
                </a:solidFill>
                <a:latin typeface="Arial Unicode MS" pitchFamily="34" charset="-128"/>
              </a:rPr>
              <a:t>Arc Consistency</a:t>
            </a:r>
          </a:p>
        </p:txBody>
      </p:sp>
      <p:sp>
        <p:nvSpPr>
          <p:cNvPr id="1078" name="Rectangle 18"/>
          <p:cNvSpPr>
            <a:spLocks noChangeArrowheads="1"/>
          </p:cNvSpPr>
          <p:nvPr/>
        </p:nvSpPr>
        <p:spPr bwMode="auto">
          <a:xfrm>
            <a:off x="3357563" y="3786188"/>
            <a:ext cx="1295400" cy="503237"/>
          </a:xfrm>
          <a:prstGeom prst="rect">
            <a:avLst/>
          </a:prstGeom>
          <a:noFill/>
          <a:ln w="9525">
            <a:solidFill>
              <a:schemeClr val="accent2"/>
            </a:solidFill>
            <a:miter lim="800000"/>
            <a:headEnd/>
            <a:tailEnd/>
          </a:ln>
        </p:spPr>
        <p:txBody>
          <a:bodyPr/>
          <a:lstStyle/>
          <a:p>
            <a:pPr marL="342900" indent="-342900">
              <a:spcBef>
                <a:spcPct val="20000"/>
              </a:spcBef>
            </a:pPr>
            <a:r>
              <a:rPr lang="en-US" sz="2400">
                <a:solidFill>
                  <a:schemeClr val="accent2"/>
                </a:solidFill>
                <a:latin typeface="Arial Unicode MS" pitchFamily="34" charset="-128"/>
              </a:rPr>
              <a:t>Search</a:t>
            </a:r>
          </a:p>
        </p:txBody>
      </p:sp>
      <p:sp>
        <p:nvSpPr>
          <p:cNvPr id="1079" name="Rectangle 20"/>
          <p:cNvSpPr>
            <a:spLocks noChangeArrowheads="1"/>
          </p:cNvSpPr>
          <p:nvPr/>
        </p:nvSpPr>
        <p:spPr bwMode="auto">
          <a:xfrm>
            <a:off x="3143250" y="5357813"/>
            <a:ext cx="1176338" cy="503237"/>
          </a:xfrm>
          <a:prstGeom prst="rect">
            <a:avLst/>
          </a:prstGeom>
          <a:noFill/>
          <a:ln w="9525">
            <a:solidFill>
              <a:schemeClr val="accent2"/>
            </a:solidFill>
            <a:miter lim="800000"/>
            <a:headEnd/>
            <a:tailEnd/>
          </a:ln>
        </p:spPr>
        <p:txBody>
          <a:bodyPr/>
          <a:lstStyle/>
          <a:p>
            <a:pPr marL="342900" indent="-342900">
              <a:spcBef>
                <a:spcPct val="20000"/>
              </a:spcBef>
            </a:pPr>
            <a:r>
              <a:rPr lang="en-US" sz="2400">
                <a:solidFill>
                  <a:schemeClr val="accent2"/>
                </a:solidFill>
                <a:latin typeface="Arial Unicode MS" pitchFamily="34" charset="-128"/>
              </a:rPr>
              <a:t>Search</a:t>
            </a:r>
          </a:p>
        </p:txBody>
      </p:sp>
      <p:sp>
        <p:nvSpPr>
          <p:cNvPr id="1081" name="Rectangle 24"/>
          <p:cNvSpPr>
            <a:spLocks noChangeArrowheads="1"/>
          </p:cNvSpPr>
          <p:nvPr/>
        </p:nvSpPr>
        <p:spPr bwMode="auto">
          <a:xfrm>
            <a:off x="6273800" y="3501370"/>
            <a:ext cx="2428875" cy="503237"/>
          </a:xfrm>
          <a:prstGeom prst="rect">
            <a:avLst/>
          </a:prstGeom>
          <a:noFill/>
          <a:ln w="9525">
            <a:solidFill>
              <a:schemeClr val="accent2"/>
            </a:solidFill>
            <a:miter lim="800000"/>
            <a:headEnd/>
            <a:tailEnd/>
          </a:ln>
        </p:spPr>
        <p:txBody>
          <a:bodyPr/>
          <a:lstStyle/>
          <a:p>
            <a:pPr marL="342900" indent="-342900">
              <a:spcBef>
                <a:spcPct val="20000"/>
              </a:spcBef>
            </a:pPr>
            <a:r>
              <a:rPr lang="en-US" sz="2400" kern="0" dirty="0" smtClean="0">
                <a:solidFill>
                  <a:schemeClr val="accent2"/>
                </a:solidFill>
                <a:latin typeface="Arial Unicode MS" pitchFamily="34" charset="-128"/>
              </a:rPr>
              <a:t>Var. Elimination</a:t>
            </a:r>
            <a:endParaRPr lang="en-US" sz="2400" kern="0" dirty="0">
              <a:solidFill>
                <a:schemeClr val="accent2"/>
              </a:solidFill>
              <a:latin typeface="Arial Unicode MS" pitchFamily="34" charset="-128"/>
            </a:endParaRPr>
          </a:p>
        </p:txBody>
      </p:sp>
      <p:sp>
        <p:nvSpPr>
          <p:cNvPr id="1082" name="Rectangle 9"/>
          <p:cNvSpPr>
            <a:spLocks noChangeArrowheads="1"/>
          </p:cNvSpPr>
          <p:nvPr/>
        </p:nvSpPr>
        <p:spPr bwMode="auto">
          <a:xfrm>
            <a:off x="642938" y="2214563"/>
            <a:ext cx="2214562" cy="642937"/>
          </a:xfrm>
          <a:prstGeom prst="rect">
            <a:avLst/>
          </a:prstGeom>
          <a:noFill/>
          <a:ln w="9525">
            <a:noFill/>
            <a:miter lim="800000"/>
            <a:headEnd/>
            <a:tailEnd/>
          </a:ln>
        </p:spPr>
        <p:txBody>
          <a:bodyPr/>
          <a:lstStyle/>
          <a:p>
            <a:pPr marL="342900" indent="-342900" algn="ctr">
              <a:lnSpc>
                <a:spcPct val="75000"/>
              </a:lnSpc>
              <a:spcBef>
                <a:spcPct val="20000"/>
              </a:spcBef>
            </a:pPr>
            <a:r>
              <a:rPr lang="en-US" sz="2400">
                <a:latin typeface="Arial Unicode MS" pitchFamily="34" charset="-128"/>
              </a:rPr>
              <a:t>Constraint Satisfaction</a:t>
            </a:r>
          </a:p>
        </p:txBody>
      </p:sp>
      <p:sp>
        <p:nvSpPr>
          <p:cNvPr id="1083" name="Rectangle 9"/>
          <p:cNvSpPr>
            <a:spLocks noChangeArrowheads="1"/>
          </p:cNvSpPr>
          <p:nvPr/>
        </p:nvSpPr>
        <p:spPr bwMode="auto">
          <a:xfrm>
            <a:off x="2714625" y="3429000"/>
            <a:ext cx="1512888" cy="503238"/>
          </a:xfrm>
          <a:prstGeom prst="rect">
            <a:avLst/>
          </a:prstGeom>
          <a:noFill/>
          <a:ln w="9525">
            <a:noFill/>
            <a:miter lim="800000"/>
            <a:headEnd/>
            <a:tailEnd/>
          </a:ln>
        </p:spPr>
        <p:txBody>
          <a:bodyPr/>
          <a:lstStyle/>
          <a:p>
            <a:pPr marL="342900" indent="-342900">
              <a:lnSpc>
                <a:spcPct val="75000"/>
              </a:lnSpc>
              <a:spcBef>
                <a:spcPct val="20000"/>
              </a:spcBef>
            </a:pPr>
            <a:r>
              <a:rPr lang="en-US" sz="2400" i="1">
                <a:latin typeface="Arial Unicode MS" pitchFamily="34" charset="-128"/>
              </a:rPr>
              <a:t>Logics</a:t>
            </a:r>
          </a:p>
        </p:txBody>
      </p:sp>
      <p:sp>
        <p:nvSpPr>
          <p:cNvPr id="1084" name="Rectangle 9"/>
          <p:cNvSpPr>
            <a:spLocks noChangeArrowheads="1"/>
          </p:cNvSpPr>
          <p:nvPr/>
        </p:nvSpPr>
        <p:spPr bwMode="auto">
          <a:xfrm>
            <a:off x="2857500" y="4643438"/>
            <a:ext cx="1512888" cy="357187"/>
          </a:xfrm>
          <a:prstGeom prst="rect">
            <a:avLst/>
          </a:prstGeom>
          <a:noFill/>
          <a:ln w="9525">
            <a:noFill/>
            <a:miter lim="800000"/>
            <a:headEnd/>
            <a:tailEnd/>
          </a:ln>
        </p:spPr>
        <p:txBody>
          <a:bodyPr/>
          <a:lstStyle/>
          <a:p>
            <a:pPr marL="342900" indent="-342900">
              <a:lnSpc>
                <a:spcPct val="75000"/>
              </a:lnSpc>
              <a:spcBef>
                <a:spcPct val="20000"/>
              </a:spcBef>
            </a:pPr>
            <a:r>
              <a:rPr lang="en-US" sz="2400" i="1">
                <a:latin typeface="Arial Unicode MS" pitchFamily="34" charset="-128"/>
              </a:rPr>
              <a:t>STRIPS</a:t>
            </a:r>
          </a:p>
        </p:txBody>
      </p:sp>
      <p:cxnSp>
        <p:nvCxnSpPr>
          <p:cNvPr id="31" name="Straight Connector 30"/>
          <p:cNvCxnSpPr/>
          <p:nvPr/>
        </p:nvCxnSpPr>
        <p:spPr>
          <a:xfrm>
            <a:off x="2643188" y="3000375"/>
            <a:ext cx="6286500" cy="1588"/>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p:cNvCxnSpPr/>
          <p:nvPr/>
        </p:nvCxnSpPr>
        <p:spPr>
          <a:xfrm>
            <a:off x="2643188" y="4429125"/>
            <a:ext cx="6286500" cy="1588"/>
          </a:xfrm>
          <a:prstGeom prst="line">
            <a:avLst/>
          </a:prstGeom>
        </p:spPr>
        <p:style>
          <a:lnRef idx="1">
            <a:schemeClr val="dk1"/>
          </a:lnRef>
          <a:fillRef idx="0">
            <a:schemeClr val="dk1"/>
          </a:fillRef>
          <a:effectRef idx="0">
            <a:schemeClr val="dk1"/>
          </a:effectRef>
          <a:fontRef idx="minor">
            <a:schemeClr val="tx1"/>
          </a:fontRef>
        </p:style>
      </p:cxnSp>
      <p:sp>
        <p:nvSpPr>
          <p:cNvPr id="1087" name="Rectangle 9"/>
          <p:cNvSpPr>
            <a:spLocks noChangeArrowheads="1"/>
          </p:cNvSpPr>
          <p:nvPr/>
        </p:nvSpPr>
        <p:spPr bwMode="auto">
          <a:xfrm>
            <a:off x="5715000" y="3071813"/>
            <a:ext cx="2000250" cy="503237"/>
          </a:xfrm>
          <a:prstGeom prst="rect">
            <a:avLst/>
          </a:prstGeom>
          <a:noFill/>
          <a:ln w="9525">
            <a:noFill/>
            <a:miter lim="800000"/>
            <a:headEnd/>
            <a:tailEnd/>
          </a:ln>
        </p:spPr>
        <p:txBody>
          <a:bodyPr/>
          <a:lstStyle/>
          <a:p>
            <a:pPr marL="342900" indent="-342900">
              <a:lnSpc>
                <a:spcPct val="75000"/>
              </a:lnSpc>
              <a:spcBef>
                <a:spcPct val="20000"/>
              </a:spcBef>
            </a:pPr>
            <a:r>
              <a:rPr lang="en-US" sz="2400" i="1">
                <a:latin typeface="Arial Unicode MS" pitchFamily="34" charset="-128"/>
              </a:rPr>
              <a:t>Belief Nets</a:t>
            </a:r>
          </a:p>
        </p:txBody>
      </p:sp>
      <p:sp>
        <p:nvSpPr>
          <p:cNvPr id="1088" name="Rectangle 9"/>
          <p:cNvSpPr>
            <a:spLocks noChangeArrowheads="1"/>
          </p:cNvSpPr>
          <p:nvPr/>
        </p:nvSpPr>
        <p:spPr bwMode="auto">
          <a:xfrm>
            <a:off x="2714625" y="2286000"/>
            <a:ext cx="1785938" cy="503238"/>
          </a:xfrm>
          <a:prstGeom prst="rect">
            <a:avLst/>
          </a:prstGeom>
          <a:noFill/>
          <a:ln w="9525">
            <a:noFill/>
            <a:miter lim="800000"/>
            <a:headEnd/>
            <a:tailEnd/>
          </a:ln>
        </p:spPr>
        <p:txBody>
          <a:bodyPr/>
          <a:lstStyle/>
          <a:p>
            <a:pPr marL="342900" indent="-342900">
              <a:lnSpc>
                <a:spcPct val="75000"/>
              </a:lnSpc>
              <a:spcBef>
                <a:spcPct val="20000"/>
              </a:spcBef>
            </a:pPr>
            <a:r>
              <a:rPr lang="en-US" sz="2400" i="1">
                <a:latin typeface="Arial Unicode MS" pitchFamily="34" charset="-128"/>
              </a:rPr>
              <a:t>Vars + </a:t>
            </a:r>
          </a:p>
          <a:p>
            <a:pPr marL="342900" indent="-342900">
              <a:lnSpc>
                <a:spcPct val="75000"/>
              </a:lnSpc>
              <a:spcBef>
                <a:spcPct val="20000"/>
              </a:spcBef>
            </a:pPr>
            <a:r>
              <a:rPr lang="en-US" sz="2400" i="1">
                <a:latin typeface="Arial Unicode MS" pitchFamily="34" charset="-128"/>
              </a:rPr>
              <a:t>Constraints</a:t>
            </a:r>
          </a:p>
        </p:txBody>
      </p:sp>
      <p:sp>
        <p:nvSpPr>
          <p:cNvPr id="1089" name="Rectangle 9"/>
          <p:cNvSpPr>
            <a:spLocks noChangeArrowheads="1"/>
          </p:cNvSpPr>
          <p:nvPr/>
        </p:nvSpPr>
        <p:spPr bwMode="auto">
          <a:xfrm>
            <a:off x="5867400" y="4648200"/>
            <a:ext cx="2357438" cy="357187"/>
          </a:xfrm>
          <a:prstGeom prst="rect">
            <a:avLst/>
          </a:prstGeom>
          <a:noFill/>
          <a:ln w="9525">
            <a:noFill/>
            <a:miter lim="800000"/>
            <a:headEnd/>
            <a:tailEnd/>
          </a:ln>
        </p:spPr>
        <p:txBody>
          <a:bodyPr/>
          <a:lstStyle/>
          <a:p>
            <a:pPr marL="342900" indent="-342900">
              <a:lnSpc>
                <a:spcPct val="75000"/>
              </a:lnSpc>
              <a:spcBef>
                <a:spcPct val="20000"/>
              </a:spcBef>
            </a:pPr>
            <a:r>
              <a:rPr lang="en-US" sz="2400" i="1" dirty="0">
                <a:latin typeface="Arial Unicode MS" pitchFamily="34" charset="-128"/>
              </a:rPr>
              <a:t>Decision Nets</a:t>
            </a:r>
          </a:p>
        </p:txBody>
      </p:sp>
      <p:sp>
        <p:nvSpPr>
          <p:cNvPr id="1091" name="Rectangle 24"/>
          <p:cNvSpPr>
            <a:spLocks noChangeArrowheads="1"/>
          </p:cNvSpPr>
          <p:nvPr/>
        </p:nvSpPr>
        <p:spPr bwMode="auto">
          <a:xfrm>
            <a:off x="6324600" y="5181600"/>
            <a:ext cx="2428875" cy="503238"/>
          </a:xfrm>
          <a:prstGeom prst="rect">
            <a:avLst/>
          </a:prstGeom>
          <a:noFill/>
          <a:ln w="9525">
            <a:solidFill>
              <a:schemeClr val="accent2"/>
            </a:solidFill>
            <a:miter lim="800000"/>
            <a:headEnd/>
            <a:tailEnd/>
          </a:ln>
        </p:spPr>
        <p:txBody>
          <a:bodyPr/>
          <a:lstStyle/>
          <a:p>
            <a:pPr marL="342900" indent="-342900">
              <a:spcBef>
                <a:spcPct val="20000"/>
              </a:spcBef>
            </a:pPr>
            <a:r>
              <a:rPr lang="en-US" sz="2400" kern="0" dirty="0" smtClean="0">
                <a:solidFill>
                  <a:schemeClr val="accent2"/>
                </a:solidFill>
                <a:latin typeface="Arial Unicode MS" pitchFamily="34" charset="-128"/>
              </a:rPr>
              <a:t>Var. Elimination</a:t>
            </a:r>
            <a:endParaRPr lang="en-US" sz="2400" kern="0" dirty="0">
              <a:solidFill>
                <a:schemeClr val="accent2"/>
              </a:solidFill>
              <a:latin typeface="Arial Unicode MS" pitchFamily="34" charset="-128"/>
            </a:endParaRPr>
          </a:p>
        </p:txBody>
      </p:sp>
      <p:sp>
        <p:nvSpPr>
          <p:cNvPr id="1092" name="Rectangle 8"/>
          <p:cNvSpPr>
            <a:spLocks noChangeArrowheads="1"/>
          </p:cNvSpPr>
          <p:nvPr/>
        </p:nvSpPr>
        <p:spPr bwMode="auto">
          <a:xfrm>
            <a:off x="0" y="2786063"/>
            <a:ext cx="1000125" cy="503237"/>
          </a:xfrm>
          <a:prstGeom prst="rect">
            <a:avLst/>
          </a:prstGeom>
          <a:noFill/>
          <a:ln w="9525">
            <a:noFill/>
            <a:miter lim="800000"/>
            <a:headEnd/>
            <a:tailEnd/>
          </a:ln>
        </p:spPr>
        <p:txBody>
          <a:bodyPr/>
          <a:lstStyle/>
          <a:p>
            <a:pPr marL="342900" indent="-342900">
              <a:spcBef>
                <a:spcPct val="20000"/>
              </a:spcBef>
            </a:pPr>
            <a:r>
              <a:rPr lang="en-US" sz="2400">
                <a:latin typeface="Arial Unicode MS" pitchFamily="34" charset="-128"/>
              </a:rPr>
              <a:t>Static</a:t>
            </a:r>
          </a:p>
        </p:txBody>
      </p:sp>
      <p:sp>
        <p:nvSpPr>
          <p:cNvPr id="1093" name="Rectangle 8"/>
          <p:cNvSpPr>
            <a:spLocks noChangeArrowheads="1"/>
          </p:cNvSpPr>
          <p:nvPr/>
        </p:nvSpPr>
        <p:spPr bwMode="auto">
          <a:xfrm>
            <a:off x="0" y="4500563"/>
            <a:ext cx="1785938" cy="503237"/>
          </a:xfrm>
          <a:prstGeom prst="rect">
            <a:avLst/>
          </a:prstGeom>
          <a:noFill/>
          <a:ln w="9525">
            <a:noFill/>
            <a:miter lim="800000"/>
            <a:headEnd/>
            <a:tailEnd/>
          </a:ln>
        </p:spPr>
        <p:txBody>
          <a:bodyPr/>
          <a:lstStyle/>
          <a:p>
            <a:pPr marL="342900" indent="-342900">
              <a:spcBef>
                <a:spcPct val="20000"/>
              </a:spcBef>
            </a:pPr>
            <a:r>
              <a:rPr lang="en-US" sz="2400">
                <a:latin typeface="Arial Unicode MS" pitchFamily="34" charset="-128"/>
              </a:rPr>
              <a:t>Sequential</a:t>
            </a:r>
          </a:p>
        </p:txBody>
      </p:sp>
      <p:sp>
        <p:nvSpPr>
          <p:cNvPr id="41" name="Left Brace 40"/>
          <p:cNvSpPr/>
          <p:nvPr/>
        </p:nvSpPr>
        <p:spPr>
          <a:xfrm>
            <a:off x="857250" y="2214563"/>
            <a:ext cx="142875" cy="2000250"/>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95" name="Rectangle 9"/>
          <p:cNvSpPr>
            <a:spLocks noChangeArrowheads="1"/>
          </p:cNvSpPr>
          <p:nvPr/>
        </p:nvSpPr>
        <p:spPr bwMode="auto">
          <a:xfrm>
            <a:off x="0" y="5715000"/>
            <a:ext cx="2428875" cy="357188"/>
          </a:xfrm>
          <a:prstGeom prst="rect">
            <a:avLst/>
          </a:prstGeom>
          <a:noFill/>
          <a:ln w="9525">
            <a:noFill/>
            <a:miter lim="800000"/>
            <a:headEnd/>
            <a:tailEnd/>
          </a:ln>
        </p:spPr>
        <p:txBody>
          <a:bodyPr/>
          <a:lstStyle/>
          <a:p>
            <a:pPr marL="342900" indent="-342900">
              <a:lnSpc>
                <a:spcPct val="75000"/>
              </a:lnSpc>
              <a:spcBef>
                <a:spcPct val="20000"/>
              </a:spcBef>
            </a:pPr>
            <a:r>
              <a:rPr lang="en-US" sz="2400" i="1">
                <a:latin typeface="Arial Unicode MS" pitchFamily="34" charset="-128"/>
              </a:rPr>
              <a:t>Representation</a:t>
            </a:r>
          </a:p>
        </p:txBody>
      </p:sp>
      <p:sp>
        <p:nvSpPr>
          <p:cNvPr id="1096" name="Rectangle 20"/>
          <p:cNvSpPr>
            <a:spLocks noChangeArrowheads="1"/>
          </p:cNvSpPr>
          <p:nvPr/>
        </p:nvSpPr>
        <p:spPr bwMode="auto">
          <a:xfrm>
            <a:off x="127000" y="6037263"/>
            <a:ext cx="2143125" cy="714375"/>
          </a:xfrm>
          <a:prstGeom prst="rect">
            <a:avLst/>
          </a:prstGeom>
          <a:noFill/>
          <a:ln w="9525">
            <a:solidFill>
              <a:schemeClr val="accent2"/>
            </a:solidFill>
            <a:miter lim="800000"/>
            <a:headEnd/>
            <a:tailEnd/>
          </a:ln>
        </p:spPr>
        <p:txBody>
          <a:bodyPr/>
          <a:lstStyle/>
          <a:p>
            <a:pPr marL="342900" indent="-342900" algn="ctr"/>
            <a:r>
              <a:rPr lang="en-US" sz="2400" kern="0" dirty="0">
                <a:solidFill>
                  <a:schemeClr val="accent2"/>
                </a:solidFill>
                <a:latin typeface="Arial Unicode MS" pitchFamily="34" charset="-128"/>
              </a:rPr>
              <a:t>Reasoning</a:t>
            </a:r>
          </a:p>
          <a:p>
            <a:pPr marL="342900" indent="-342900" algn="ctr"/>
            <a:r>
              <a:rPr lang="en-US" sz="2400" kern="0" dirty="0">
                <a:solidFill>
                  <a:schemeClr val="accent2"/>
                </a:solidFill>
                <a:latin typeface="Arial Unicode MS" pitchFamily="34" charset="-128"/>
              </a:rPr>
              <a:t>Technique</a:t>
            </a:r>
          </a:p>
        </p:txBody>
      </p:sp>
      <p:sp>
        <p:nvSpPr>
          <p:cNvPr id="1097" name="Rectangle 16"/>
          <p:cNvSpPr>
            <a:spLocks noChangeArrowheads="1"/>
          </p:cNvSpPr>
          <p:nvPr/>
        </p:nvSpPr>
        <p:spPr bwMode="auto">
          <a:xfrm>
            <a:off x="4857750" y="2571750"/>
            <a:ext cx="785813" cy="357188"/>
          </a:xfrm>
          <a:prstGeom prst="rect">
            <a:avLst/>
          </a:prstGeom>
          <a:noFill/>
          <a:ln w="9525">
            <a:solidFill>
              <a:schemeClr val="accent2"/>
            </a:solidFill>
            <a:miter lim="800000"/>
            <a:headEnd/>
            <a:tailEnd/>
          </a:ln>
        </p:spPr>
        <p:txBody>
          <a:bodyPr/>
          <a:lstStyle/>
          <a:p>
            <a:pPr marL="342900" indent="-342900">
              <a:spcBef>
                <a:spcPct val="20000"/>
              </a:spcBef>
            </a:pPr>
            <a:r>
              <a:rPr lang="en-US" sz="2400">
                <a:solidFill>
                  <a:schemeClr val="accent2"/>
                </a:solidFill>
                <a:latin typeface="Arial Unicode MS" pitchFamily="34" charset="-128"/>
              </a:rPr>
              <a:t>SLS</a:t>
            </a:r>
          </a:p>
        </p:txBody>
      </p:sp>
      <p:sp>
        <p:nvSpPr>
          <p:cNvPr id="1098" name="Rectangle 9"/>
          <p:cNvSpPr>
            <a:spLocks noChangeArrowheads="1"/>
          </p:cNvSpPr>
          <p:nvPr/>
        </p:nvSpPr>
        <p:spPr bwMode="auto">
          <a:xfrm>
            <a:off x="5715000" y="4143375"/>
            <a:ext cx="3214688" cy="503238"/>
          </a:xfrm>
          <a:prstGeom prst="rect">
            <a:avLst/>
          </a:prstGeom>
          <a:noFill/>
          <a:ln w="9525">
            <a:noFill/>
            <a:miter lim="800000"/>
            <a:headEnd/>
            <a:tailEnd/>
          </a:ln>
        </p:spPr>
        <p:txBody>
          <a:bodyPr/>
          <a:lstStyle/>
          <a:p>
            <a:pPr marL="342900" indent="-342900">
              <a:lnSpc>
                <a:spcPct val="75000"/>
              </a:lnSpc>
              <a:spcBef>
                <a:spcPct val="20000"/>
              </a:spcBef>
            </a:pPr>
            <a:r>
              <a:rPr lang="en-US" sz="2000" i="1" dirty="0">
                <a:latin typeface="Arial Unicode MS" pitchFamily="34" charset="-128"/>
              </a:rPr>
              <a:t>Markov </a:t>
            </a:r>
            <a:r>
              <a:rPr lang="en-US" sz="2000" i="1" dirty="0" smtClean="0">
                <a:latin typeface="Arial Unicode MS" pitchFamily="34" charset="-128"/>
              </a:rPr>
              <a:t>Chains</a:t>
            </a:r>
            <a:endParaRPr lang="en-US" sz="2000" i="1" dirty="0">
              <a:latin typeface="Arial Unicode MS" pitchFamily="34" charset="-128"/>
            </a:endParaRPr>
          </a:p>
        </p:txBody>
      </p:sp>
      <mc:AlternateContent xmlns:mc="http://schemas.openxmlformats.org/markup-compatibility/2006" xmlns:p14="http://schemas.microsoft.com/office/powerpoint/2010/main">
        <mc:Choice Requires="p14">
          <p:contentPart p14:bwMode="auto" r:id="rId3">
            <p14:nvContentPartPr>
              <p14:cNvPr id="63490" name="Ink 39"/>
              <p14:cNvContentPartPr>
                <a14:cpLocks xmlns:a14="http://schemas.microsoft.com/office/drawing/2010/main" noRot="1" noChangeAspect="1" noEditPoints="1" noChangeArrowheads="1" noChangeShapeType="1"/>
              </p14:cNvContentPartPr>
              <p14:nvPr/>
            </p14:nvContentPartPr>
            <p14:xfrm>
              <a:off x="5580063" y="1700213"/>
              <a:ext cx="1300162" cy="541337"/>
            </p14:xfrm>
          </p:contentPart>
        </mc:Choice>
        <mc:Fallback xmlns="">
          <p:pic>
            <p:nvPicPr>
              <p:cNvPr id="63490" name="Ink 39"/>
              <p:cNvPicPr>
                <a:picLocks noRot="1" noChangeAspect="1" noEditPoints="1" noChangeArrowheads="1" noChangeShapeType="1"/>
              </p:cNvPicPr>
              <p:nvPr/>
            </p:nvPicPr>
            <p:blipFill>
              <a:blip r:embed="rId4"/>
              <a:stretch>
                <a:fillRect/>
              </a:stretch>
            </p:blipFill>
            <p:spPr>
              <a:xfrm>
                <a:off x="5571424" y="1691575"/>
                <a:ext cx="1318160" cy="557894"/>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3491" name="Ink 40"/>
              <p14:cNvContentPartPr>
                <a14:cpLocks xmlns:a14="http://schemas.microsoft.com/office/drawing/2010/main" noRot="1" noChangeAspect="1" noEditPoints="1" noChangeArrowheads="1" noChangeShapeType="1"/>
              </p14:cNvContentPartPr>
              <p14:nvPr/>
            </p14:nvContentPartPr>
            <p14:xfrm>
              <a:off x="4529138" y="3514725"/>
              <a:ext cx="679450" cy="422275"/>
            </p14:xfrm>
          </p:contentPart>
        </mc:Choice>
        <mc:Fallback xmlns="">
          <p:pic>
            <p:nvPicPr>
              <p:cNvPr id="63491" name="Ink 40"/>
              <p:cNvPicPr>
                <a:picLocks noRot="1" noChangeAspect="1" noEditPoints="1" noChangeArrowheads="1" noChangeShapeType="1"/>
              </p:cNvPicPr>
              <p:nvPr/>
            </p:nvPicPr>
            <p:blipFill>
              <a:blip r:embed="rId6"/>
              <a:stretch>
                <a:fillRect/>
              </a:stretch>
            </p:blipFill>
            <p:spPr>
              <a:xfrm>
                <a:off x="4525177" y="3507885"/>
                <a:ext cx="687372" cy="433075"/>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3492" name="Ink 41"/>
              <p14:cNvContentPartPr>
                <a14:cpLocks xmlns:a14="http://schemas.microsoft.com/office/drawing/2010/main" noRot="1" noChangeAspect="1" noEditPoints="1" noChangeArrowheads="1" noChangeShapeType="1"/>
              </p14:cNvContentPartPr>
              <p14:nvPr/>
            </p14:nvContentPartPr>
            <p14:xfrm>
              <a:off x="4862513" y="3529013"/>
              <a:ext cx="1081087" cy="546100"/>
            </p14:xfrm>
          </p:contentPart>
        </mc:Choice>
        <mc:Fallback xmlns="">
          <p:pic>
            <p:nvPicPr>
              <p:cNvPr id="63492" name="Ink 41"/>
              <p:cNvPicPr>
                <a:picLocks noRot="1" noChangeAspect="1" noEditPoints="1" noChangeArrowheads="1" noChangeShapeType="1"/>
              </p:cNvPicPr>
              <p:nvPr/>
            </p:nvPicPr>
            <p:blipFill>
              <a:blip r:embed="rId8"/>
              <a:stretch>
                <a:fillRect/>
              </a:stretch>
            </p:blipFill>
            <p:spPr>
              <a:xfrm>
                <a:off x="4855673" y="3518213"/>
                <a:ext cx="1098727" cy="56373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3493" name="Ink 42"/>
              <p14:cNvContentPartPr>
                <a14:cpLocks xmlns:a14="http://schemas.microsoft.com/office/drawing/2010/main" noRot="1" noChangeAspect="1" noEditPoints="1" noChangeArrowheads="1" noChangeShapeType="1"/>
              </p14:cNvContentPartPr>
              <p14:nvPr/>
            </p14:nvContentPartPr>
            <p14:xfrm>
              <a:off x="4356100" y="4941888"/>
              <a:ext cx="1460500" cy="654050"/>
            </p14:xfrm>
          </p:contentPart>
        </mc:Choice>
        <mc:Fallback xmlns="">
          <p:pic>
            <p:nvPicPr>
              <p:cNvPr id="63493" name="Ink 42"/>
              <p:cNvPicPr>
                <a:picLocks noRot="1" noChangeAspect="1" noEditPoints="1" noChangeArrowheads="1" noChangeShapeType="1"/>
              </p:cNvPicPr>
              <p:nvPr/>
            </p:nvPicPr>
            <p:blipFill>
              <a:blip r:embed="rId10"/>
              <a:stretch>
                <a:fillRect/>
              </a:stretch>
            </p:blipFill>
            <p:spPr>
              <a:xfrm>
                <a:off x="4352500" y="4937928"/>
                <a:ext cx="1470580" cy="661609"/>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3494" name="Ink 43"/>
              <p14:cNvContentPartPr>
                <a14:cpLocks xmlns:a14="http://schemas.microsoft.com/office/drawing/2010/main" noRot="1" noChangeAspect="1" noEditPoints="1" noChangeArrowheads="1" noChangeShapeType="1"/>
              </p14:cNvContentPartPr>
              <p14:nvPr/>
            </p14:nvContentPartPr>
            <p14:xfrm>
              <a:off x="4643438" y="5300663"/>
              <a:ext cx="984250" cy="452437"/>
            </p14:xfrm>
          </p:contentPart>
        </mc:Choice>
        <mc:Fallback xmlns="">
          <p:pic>
            <p:nvPicPr>
              <p:cNvPr id="63494" name="Ink 43"/>
              <p:cNvPicPr>
                <a:picLocks noRot="1" noChangeAspect="1" noEditPoints="1" noChangeArrowheads="1" noChangeShapeType="1"/>
              </p:cNvPicPr>
              <p:nvPr/>
            </p:nvPicPr>
            <p:blipFill>
              <a:blip r:embed="rId12"/>
              <a:stretch>
                <a:fillRect/>
              </a:stretch>
            </p:blipFill>
            <p:spPr>
              <a:xfrm>
                <a:off x="4635158" y="5297784"/>
                <a:ext cx="995410" cy="464315"/>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63495" name="Ink 8"/>
              <p14:cNvContentPartPr>
                <a14:cpLocks xmlns:a14="http://schemas.microsoft.com/office/drawing/2010/main" noRot="1" noChangeAspect="1" noEditPoints="1" noChangeArrowheads="1" noChangeShapeType="1"/>
              </p14:cNvContentPartPr>
              <p14:nvPr/>
            </p14:nvContentPartPr>
            <p14:xfrm>
              <a:off x="976313" y="2781300"/>
              <a:ext cx="3487737" cy="2719388"/>
            </p14:xfrm>
          </p:contentPart>
        </mc:Choice>
        <mc:Fallback xmlns="">
          <p:pic>
            <p:nvPicPr>
              <p:cNvPr id="63495" name="Ink 8"/>
              <p:cNvPicPr>
                <a:picLocks noRot="1" noChangeAspect="1" noEditPoints="1" noChangeArrowheads="1" noChangeShapeType="1"/>
              </p:cNvPicPr>
              <p:nvPr/>
            </p:nvPicPr>
            <p:blipFill>
              <a:blip r:embed="rId14"/>
              <a:stretch>
                <a:fillRect/>
              </a:stretch>
            </p:blipFill>
            <p:spPr>
              <a:xfrm>
                <a:off x="969473" y="2775540"/>
                <a:ext cx="3502497" cy="2737748"/>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63496" name="Ink 9"/>
              <p14:cNvContentPartPr>
                <a14:cpLocks xmlns:a14="http://schemas.microsoft.com/office/drawing/2010/main" noRot="1" noChangeAspect="1" noEditPoints="1" noChangeArrowheads="1" noChangeShapeType="1"/>
              </p14:cNvContentPartPr>
              <p14:nvPr/>
            </p14:nvContentPartPr>
            <p14:xfrm>
              <a:off x="4271963" y="4541838"/>
              <a:ext cx="947737" cy="509587"/>
            </p14:xfrm>
          </p:contentPart>
        </mc:Choice>
        <mc:Fallback xmlns="">
          <p:pic>
            <p:nvPicPr>
              <p:cNvPr id="63496" name="Ink 9"/>
              <p:cNvPicPr>
                <a:picLocks noRot="1" noChangeAspect="1" noEditPoints="1" noChangeArrowheads="1" noChangeShapeType="1"/>
              </p:cNvPicPr>
              <p:nvPr/>
            </p:nvPicPr>
            <p:blipFill>
              <a:blip r:embed="rId16"/>
              <a:stretch>
                <a:fillRect/>
              </a:stretch>
            </p:blipFill>
            <p:spPr>
              <a:xfrm>
                <a:off x="4260085" y="4533201"/>
                <a:ext cx="970774" cy="528301"/>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63497" name="Ink 10"/>
              <p14:cNvContentPartPr>
                <a14:cpLocks xmlns:a14="http://schemas.microsoft.com/office/drawing/2010/main" noRot="1" noChangeAspect="1" noEditPoints="1" noChangeArrowheads="1" noChangeShapeType="1"/>
              </p14:cNvContentPartPr>
              <p14:nvPr/>
            </p14:nvContentPartPr>
            <p14:xfrm>
              <a:off x="2647950" y="2828925"/>
              <a:ext cx="2562225" cy="717550"/>
            </p14:xfrm>
          </p:contentPart>
        </mc:Choice>
        <mc:Fallback xmlns="">
          <p:pic>
            <p:nvPicPr>
              <p:cNvPr id="63497" name="Ink 10"/>
              <p:cNvPicPr>
                <a:picLocks noRot="1" noChangeAspect="1" noEditPoints="1" noChangeArrowheads="1" noChangeShapeType="1"/>
              </p:cNvPicPr>
              <p:nvPr/>
            </p:nvPicPr>
            <p:blipFill>
              <a:blip r:embed="rId18"/>
              <a:stretch>
                <a:fillRect/>
              </a:stretch>
            </p:blipFill>
            <p:spPr>
              <a:xfrm>
                <a:off x="2642550" y="2825685"/>
                <a:ext cx="2578426" cy="725111"/>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63498" name="Ink 65"/>
              <p14:cNvContentPartPr>
                <a14:cpLocks xmlns:a14="http://schemas.microsoft.com/office/drawing/2010/main" noRot="1" noChangeAspect="1" noEditPoints="1" noChangeArrowheads="1" noChangeShapeType="1"/>
              </p14:cNvContentPartPr>
              <p14:nvPr/>
            </p14:nvContentPartPr>
            <p14:xfrm>
              <a:off x="150813" y="4889500"/>
              <a:ext cx="1374775" cy="19050"/>
            </p14:xfrm>
          </p:contentPart>
        </mc:Choice>
        <mc:Fallback xmlns="">
          <p:pic>
            <p:nvPicPr>
              <p:cNvPr id="63498" name="Ink 65"/>
              <p:cNvPicPr>
                <a:picLocks noRot="1" noChangeAspect="1" noEditPoints="1" noChangeArrowheads="1" noChangeShapeType="1"/>
              </p:cNvPicPr>
              <p:nvPr/>
            </p:nvPicPr>
            <p:blipFill>
              <a:blip r:embed="rId20"/>
              <a:stretch>
                <a:fillRect/>
              </a:stretch>
            </p:blipFill>
            <p:spPr>
              <a:xfrm>
                <a:off x="145773" y="4879975"/>
                <a:ext cx="1386294" cy="39565"/>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63499" name="Ink 36"/>
              <p14:cNvContentPartPr>
                <a14:cpLocks xmlns:a14="http://schemas.microsoft.com/office/drawing/2010/main" noRot="1" noChangeAspect="1" noEditPoints="1" noChangeArrowheads="1" noChangeShapeType="1"/>
              </p14:cNvContentPartPr>
              <p14:nvPr/>
            </p14:nvContentPartPr>
            <p14:xfrm>
              <a:off x="784225" y="4954588"/>
              <a:ext cx="3433763" cy="558800"/>
            </p14:xfrm>
          </p:contentPart>
        </mc:Choice>
        <mc:Fallback xmlns="">
          <p:pic>
            <p:nvPicPr>
              <p:cNvPr id="63499" name="Ink 36"/>
              <p:cNvPicPr>
                <a:picLocks noRot="1" noChangeAspect="1" noEditPoints="1" noChangeArrowheads="1" noChangeShapeType="1"/>
              </p:cNvPicPr>
              <p:nvPr/>
            </p:nvPicPr>
            <p:blipFill>
              <a:blip r:embed="rId22"/>
              <a:stretch>
                <a:fillRect/>
              </a:stretch>
            </p:blipFill>
            <p:spPr>
              <a:xfrm>
                <a:off x="773425" y="4949547"/>
                <a:ext cx="3449963" cy="570682"/>
              </a:xfrm>
              <a:prstGeom prst="rect">
                <a:avLst/>
              </a:prstGeom>
            </p:spPr>
          </p:pic>
        </mc:Fallback>
      </mc:AlternateContent>
    </p:spTree>
    <p:extLst>
      <p:ext uri="{BB962C8B-B14F-4D97-AF65-F5344CB8AC3E}">
        <p14:creationId xmlns:p14="http://schemas.microsoft.com/office/powerpoint/2010/main" val="140685405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15" name="Rectangle 37"/>
          <p:cNvSpPr>
            <a:spLocks noChangeArrowheads="1"/>
          </p:cNvSpPr>
          <p:nvPr/>
        </p:nvSpPr>
        <p:spPr bwMode="auto">
          <a:xfrm>
            <a:off x="2786063" y="3000375"/>
            <a:ext cx="3000375" cy="1428750"/>
          </a:xfrm>
          <a:prstGeom prst="rect">
            <a:avLst/>
          </a:prstGeom>
          <a:solidFill>
            <a:schemeClr val="bg1"/>
          </a:solidFill>
          <a:ln w="9525" algn="ctr">
            <a:noFill/>
            <a:round/>
            <a:headEnd/>
            <a:tailEnd/>
          </a:ln>
        </p:spPr>
        <p:txBody>
          <a:bodyPr wrap="none">
            <a:spAutoFit/>
          </a:bodyPr>
          <a:lstStyle/>
          <a:p>
            <a:endParaRPr lang="en-US" sz="2800" b="1" smtClean="0">
              <a:solidFill>
                <a:srgbClr val="000000"/>
              </a:solidFill>
              <a:latin typeface="Times New Roman" pitchFamily="18" charset="0"/>
            </a:endParaRPr>
          </a:p>
        </p:txBody>
      </p:sp>
      <p:sp>
        <p:nvSpPr>
          <p:cNvPr id="43" name="Rounded Rectangle 42"/>
          <p:cNvSpPr/>
          <p:nvPr/>
        </p:nvSpPr>
        <p:spPr>
          <a:xfrm>
            <a:off x="0" y="5643563"/>
            <a:ext cx="2500313" cy="1214437"/>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en-US" sz="2800" b="1">
              <a:solidFill>
                <a:srgbClr val="000000"/>
              </a:solidFill>
            </a:endParaRPr>
          </a:p>
        </p:txBody>
      </p:sp>
      <p:sp>
        <p:nvSpPr>
          <p:cNvPr id="25" name="Footer Placeholder 4"/>
          <p:cNvSpPr>
            <a:spLocks noGrp="1"/>
          </p:cNvSpPr>
          <p:nvPr>
            <p:ph type="ftr" sz="quarter" idx="11"/>
          </p:nvPr>
        </p:nvSpPr>
        <p:spPr/>
        <p:txBody>
          <a:bodyPr/>
          <a:lstStyle/>
          <a:p>
            <a:pPr>
              <a:defRPr/>
            </a:pPr>
            <a:r>
              <a:rPr lang="en-US" smtClean="0">
                <a:solidFill>
                  <a:srgbClr val="000000"/>
                </a:solidFill>
              </a:rPr>
              <a:t>CPSC 502, Lecture 13</a:t>
            </a:r>
            <a:endParaRPr lang="en-US">
              <a:solidFill>
                <a:srgbClr val="000000"/>
              </a:solidFill>
            </a:endParaRPr>
          </a:p>
        </p:txBody>
      </p:sp>
      <p:sp>
        <p:nvSpPr>
          <p:cNvPr id="26" name="Slide Number Placeholder 5"/>
          <p:cNvSpPr>
            <a:spLocks noGrp="1"/>
          </p:cNvSpPr>
          <p:nvPr>
            <p:ph type="sldNum" sz="quarter" idx="12"/>
          </p:nvPr>
        </p:nvSpPr>
        <p:spPr/>
        <p:txBody>
          <a:bodyPr/>
          <a:lstStyle/>
          <a:p>
            <a:pPr>
              <a:defRPr/>
            </a:pPr>
            <a:r>
              <a:rPr lang="en-US">
                <a:solidFill>
                  <a:srgbClr val="000000"/>
                </a:solidFill>
              </a:rPr>
              <a:t>Slide </a:t>
            </a:r>
            <a:fld id="{D4671DFE-2449-491B-917B-6B2B717C5C98}" type="slidenum">
              <a:rPr lang="en-US">
                <a:solidFill>
                  <a:srgbClr val="000000"/>
                </a:solidFill>
              </a:rPr>
              <a:pPr>
                <a:defRPr/>
              </a:pPr>
              <a:t>19</a:t>
            </a:fld>
            <a:endParaRPr lang="en-US">
              <a:solidFill>
                <a:srgbClr val="000000"/>
              </a:solidFill>
            </a:endParaRPr>
          </a:p>
        </p:txBody>
      </p:sp>
      <p:sp>
        <p:nvSpPr>
          <p:cNvPr id="2119" name="Rectangle 2"/>
          <p:cNvSpPr>
            <a:spLocks noGrp="1" noChangeArrowheads="1"/>
          </p:cNvSpPr>
          <p:nvPr>
            <p:ph type="title"/>
          </p:nvPr>
        </p:nvSpPr>
        <p:spPr>
          <a:xfrm>
            <a:off x="0" y="0"/>
            <a:ext cx="9144000" cy="685800"/>
          </a:xfrm>
        </p:spPr>
        <p:txBody>
          <a:bodyPr/>
          <a:lstStyle/>
          <a:p>
            <a:pPr eaLnBrk="1" hangingPunct="1"/>
            <a:r>
              <a:rPr lang="en-US" dirty="0" smtClean="0">
                <a:latin typeface="Arial" pitchFamily="34" charset="0"/>
                <a:cs typeface="Arial" pitchFamily="34" charset="0"/>
              </a:rPr>
              <a:t>R&amp;R systems BIG PICTURE</a:t>
            </a:r>
          </a:p>
        </p:txBody>
      </p:sp>
      <p:sp>
        <p:nvSpPr>
          <p:cNvPr id="2120" name="Rectangle 6"/>
          <p:cNvSpPr>
            <a:spLocks noChangeArrowheads="1"/>
          </p:cNvSpPr>
          <p:nvPr/>
        </p:nvSpPr>
        <p:spPr bwMode="auto">
          <a:xfrm>
            <a:off x="323850" y="765175"/>
            <a:ext cx="2736850" cy="431800"/>
          </a:xfrm>
          <a:prstGeom prst="rect">
            <a:avLst/>
          </a:prstGeom>
          <a:noFill/>
          <a:ln w="9525">
            <a:noFill/>
            <a:miter lim="800000"/>
            <a:headEnd/>
            <a:tailEnd/>
          </a:ln>
        </p:spPr>
        <p:txBody>
          <a:bodyPr/>
          <a:lstStyle/>
          <a:p>
            <a:pPr marL="533400" indent="-533400">
              <a:spcBef>
                <a:spcPct val="20000"/>
              </a:spcBef>
            </a:pPr>
            <a:endParaRPr lang="en-US" sz="2800" b="1" smtClean="0">
              <a:solidFill>
                <a:srgbClr val="000000"/>
              </a:solidFill>
              <a:latin typeface="Arial Unicode MS" pitchFamily="34" charset="-128"/>
            </a:endParaRPr>
          </a:p>
        </p:txBody>
      </p:sp>
      <p:sp>
        <p:nvSpPr>
          <p:cNvPr id="2121" name="Rectangle 7"/>
          <p:cNvSpPr>
            <a:spLocks noGrp="1" noChangeArrowheads="1"/>
          </p:cNvSpPr>
          <p:nvPr>
            <p:ph type="body" idx="1"/>
          </p:nvPr>
        </p:nvSpPr>
        <p:spPr>
          <a:xfrm>
            <a:off x="4857750" y="785813"/>
            <a:ext cx="2428875" cy="503237"/>
          </a:xfrm>
        </p:spPr>
        <p:txBody>
          <a:bodyPr/>
          <a:lstStyle/>
          <a:p>
            <a:pPr eaLnBrk="1" hangingPunct="1">
              <a:buNone/>
            </a:pPr>
            <a:r>
              <a:rPr lang="en-US" b="1" dirty="0" smtClean="0">
                <a:latin typeface="Arial" pitchFamily="34" charset="0"/>
                <a:cs typeface="Arial" pitchFamily="34" charset="0"/>
              </a:rPr>
              <a:t>Environment</a:t>
            </a:r>
          </a:p>
        </p:txBody>
      </p:sp>
      <p:sp>
        <p:nvSpPr>
          <p:cNvPr id="2122" name="Rectangle 8"/>
          <p:cNvSpPr>
            <a:spLocks noChangeArrowheads="1"/>
          </p:cNvSpPr>
          <p:nvPr/>
        </p:nvSpPr>
        <p:spPr bwMode="auto">
          <a:xfrm>
            <a:off x="0" y="1500188"/>
            <a:ext cx="1701800" cy="503237"/>
          </a:xfrm>
          <a:prstGeom prst="rect">
            <a:avLst/>
          </a:prstGeom>
          <a:noFill/>
          <a:ln w="9525">
            <a:noFill/>
            <a:miter lim="800000"/>
            <a:headEnd/>
            <a:tailEnd/>
          </a:ln>
        </p:spPr>
        <p:txBody>
          <a:bodyPr/>
          <a:lstStyle/>
          <a:p>
            <a:pPr marL="342900" indent="-342900">
              <a:spcBef>
                <a:spcPct val="20000"/>
              </a:spcBef>
            </a:pPr>
            <a:r>
              <a:rPr lang="en-US" sz="2800" b="1" smtClean="0">
                <a:solidFill>
                  <a:srgbClr val="000000"/>
                </a:solidFill>
                <a:latin typeface="Arial Unicode MS" pitchFamily="34" charset="-128"/>
              </a:rPr>
              <a:t>Problem</a:t>
            </a:r>
          </a:p>
        </p:txBody>
      </p:sp>
      <p:sp>
        <p:nvSpPr>
          <p:cNvPr id="2123" name="Rectangle 9"/>
          <p:cNvSpPr>
            <a:spLocks noChangeArrowheads="1"/>
          </p:cNvSpPr>
          <p:nvPr/>
        </p:nvSpPr>
        <p:spPr bwMode="auto">
          <a:xfrm>
            <a:off x="1000125" y="3500438"/>
            <a:ext cx="1512888" cy="503237"/>
          </a:xfrm>
          <a:prstGeom prst="rect">
            <a:avLst/>
          </a:prstGeom>
          <a:noFill/>
          <a:ln w="9525">
            <a:noFill/>
            <a:miter lim="800000"/>
            <a:headEnd/>
            <a:tailEnd/>
          </a:ln>
        </p:spPr>
        <p:txBody>
          <a:bodyPr/>
          <a:lstStyle/>
          <a:p>
            <a:pPr marL="342900" indent="-342900">
              <a:lnSpc>
                <a:spcPct val="75000"/>
              </a:lnSpc>
              <a:spcBef>
                <a:spcPct val="20000"/>
              </a:spcBef>
            </a:pPr>
            <a:r>
              <a:rPr lang="en-US" sz="2400" b="1" smtClean="0">
                <a:solidFill>
                  <a:srgbClr val="000000"/>
                </a:solidFill>
                <a:latin typeface="Arial Unicode MS" pitchFamily="34" charset="-128"/>
              </a:rPr>
              <a:t>Query</a:t>
            </a:r>
          </a:p>
        </p:txBody>
      </p:sp>
      <p:sp>
        <p:nvSpPr>
          <p:cNvPr id="2124" name="Rectangle 10"/>
          <p:cNvSpPr>
            <a:spLocks noChangeArrowheads="1"/>
          </p:cNvSpPr>
          <p:nvPr/>
        </p:nvSpPr>
        <p:spPr bwMode="auto">
          <a:xfrm>
            <a:off x="928688" y="5143500"/>
            <a:ext cx="1601787" cy="419100"/>
          </a:xfrm>
          <a:prstGeom prst="rect">
            <a:avLst/>
          </a:prstGeom>
          <a:noFill/>
          <a:ln w="9525">
            <a:noFill/>
            <a:miter lim="800000"/>
            <a:headEnd/>
            <a:tailEnd/>
          </a:ln>
        </p:spPr>
        <p:txBody>
          <a:bodyPr/>
          <a:lstStyle/>
          <a:p>
            <a:pPr marL="342900" indent="-342900">
              <a:lnSpc>
                <a:spcPct val="75000"/>
              </a:lnSpc>
              <a:spcBef>
                <a:spcPct val="20000"/>
              </a:spcBef>
            </a:pPr>
            <a:r>
              <a:rPr lang="en-US" sz="2400" b="1" smtClean="0">
                <a:solidFill>
                  <a:srgbClr val="000000"/>
                </a:solidFill>
                <a:latin typeface="Arial Unicode MS" pitchFamily="34" charset="-128"/>
              </a:rPr>
              <a:t>Planning</a:t>
            </a:r>
          </a:p>
        </p:txBody>
      </p:sp>
      <p:sp>
        <p:nvSpPr>
          <p:cNvPr id="2125" name="Rectangle 11"/>
          <p:cNvSpPr>
            <a:spLocks noChangeArrowheads="1"/>
          </p:cNvSpPr>
          <p:nvPr/>
        </p:nvSpPr>
        <p:spPr bwMode="auto">
          <a:xfrm>
            <a:off x="3357563" y="1214438"/>
            <a:ext cx="2159000" cy="503237"/>
          </a:xfrm>
          <a:prstGeom prst="rect">
            <a:avLst/>
          </a:prstGeom>
          <a:noFill/>
          <a:ln w="9525">
            <a:noFill/>
            <a:miter lim="800000"/>
            <a:headEnd/>
            <a:tailEnd/>
          </a:ln>
        </p:spPr>
        <p:txBody>
          <a:bodyPr/>
          <a:lstStyle/>
          <a:p>
            <a:pPr marL="342900" indent="-342900">
              <a:spcBef>
                <a:spcPct val="20000"/>
              </a:spcBef>
            </a:pPr>
            <a:r>
              <a:rPr lang="en-US" sz="2400" b="1" smtClean="0">
                <a:solidFill>
                  <a:srgbClr val="000000"/>
                </a:solidFill>
                <a:latin typeface="Arial Unicode MS" pitchFamily="34" charset="-128"/>
              </a:rPr>
              <a:t>Deterministic</a:t>
            </a:r>
          </a:p>
        </p:txBody>
      </p:sp>
      <p:sp>
        <p:nvSpPr>
          <p:cNvPr id="2126" name="Rectangle 12"/>
          <p:cNvSpPr>
            <a:spLocks noChangeArrowheads="1"/>
          </p:cNvSpPr>
          <p:nvPr/>
        </p:nvSpPr>
        <p:spPr bwMode="auto">
          <a:xfrm>
            <a:off x="6500813" y="1143000"/>
            <a:ext cx="2159000" cy="503238"/>
          </a:xfrm>
          <a:prstGeom prst="rect">
            <a:avLst/>
          </a:prstGeom>
          <a:noFill/>
          <a:ln w="9525">
            <a:noFill/>
            <a:miter lim="800000"/>
            <a:headEnd/>
            <a:tailEnd/>
          </a:ln>
        </p:spPr>
        <p:txBody>
          <a:bodyPr/>
          <a:lstStyle/>
          <a:p>
            <a:pPr marL="342900" indent="-342900">
              <a:spcBef>
                <a:spcPct val="20000"/>
              </a:spcBef>
            </a:pPr>
            <a:r>
              <a:rPr lang="en-US" sz="2400" b="1" smtClean="0">
                <a:solidFill>
                  <a:srgbClr val="000000"/>
                </a:solidFill>
                <a:latin typeface="Arial Unicode MS" pitchFamily="34" charset="-128"/>
              </a:rPr>
              <a:t>Stochastic</a:t>
            </a:r>
          </a:p>
        </p:txBody>
      </p:sp>
      <p:sp>
        <p:nvSpPr>
          <p:cNvPr id="2127" name="Rectangle 13"/>
          <p:cNvSpPr>
            <a:spLocks noChangeArrowheads="1"/>
          </p:cNvSpPr>
          <p:nvPr/>
        </p:nvSpPr>
        <p:spPr bwMode="auto">
          <a:xfrm>
            <a:off x="2786063" y="1643063"/>
            <a:ext cx="6143625" cy="4572000"/>
          </a:xfrm>
          <a:prstGeom prst="rect">
            <a:avLst/>
          </a:prstGeom>
          <a:noFill/>
          <a:ln w="9525">
            <a:solidFill>
              <a:schemeClr val="tx1"/>
            </a:solidFill>
            <a:miter lim="800000"/>
            <a:headEnd/>
            <a:tailEnd/>
          </a:ln>
        </p:spPr>
        <p:txBody>
          <a:bodyPr wrap="none" anchor="ctr"/>
          <a:lstStyle/>
          <a:p>
            <a:endParaRPr lang="en-US" sz="2800" b="1" kern="0" smtClean="0">
              <a:solidFill>
                <a:srgbClr val="000000"/>
              </a:solidFill>
              <a:latin typeface="Times New Roman" pitchFamily="18" charset="0"/>
            </a:endParaRPr>
          </a:p>
        </p:txBody>
      </p:sp>
      <p:sp>
        <p:nvSpPr>
          <p:cNvPr id="2128" name="Line 14"/>
          <p:cNvSpPr>
            <a:spLocks noChangeShapeType="1"/>
          </p:cNvSpPr>
          <p:nvPr/>
        </p:nvSpPr>
        <p:spPr bwMode="auto">
          <a:xfrm flipH="1">
            <a:off x="5786438" y="1643063"/>
            <a:ext cx="46037" cy="4572000"/>
          </a:xfrm>
          <a:prstGeom prst="line">
            <a:avLst/>
          </a:prstGeom>
          <a:noFill/>
          <a:ln w="9525">
            <a:solidFill>
              <a:schemeClr val="tx1"/>
            </a:solidFill>
            <a:round/>
            <a:headEnd/>
            <a:tailEnd/>
          </a:ln>
        </p:spPr>
        <p:txBody>
          <a:bodyPr/>
          <a:lstStyle/>
          <a:p>
            <a:endParaRPr lang="en-CA" sz="2800" b="1" smtClean="0">
              <a:solidFill>
                <a:srgbClr val="000000"/>
              </a:solidFill>
              <a:latin typeface="Times New Roman" pitchFamily="18" charset="0"/>
            </a:endParaRPr>
          </a:p>
        </p:txBody>
      </p:sp>
      <p:sp>
        <p:nvSpPr>
          <p:cNvPr id="2129" name="Rectangle 16"/>
          <p:cNvSpPr>
            <a:spLocks noChangeArrowheads="1"/>
          </p:cNvSpPr>
          <p:nvPr/>
        </p:nvSpPr>
        <p:spPr bwMode="auto">
          <a:xfrm>
            <a:off x="4286250" y="2000250"/>
            <a:ext cx="1295400" cy="503238"/>
          </a:xfrm>
          <a:prstGeom prst="rect">
            <a:avLst/>
          </a:prstGeom>
          <a:noFill/>
          <a:ln w="9525">
            <a:solidFill>
              <a:schemeClr val="accent2"/>
            </a:solidFill>
            <a:miter lim="800000"/>
            <a:headEnd/>
            <a:tailEnd/>
          </a:ln>
        </p:spPr>
        <p:txBody>
          <a:bodyPr/>
          <a:lstStyle/>
          <a:p>
            <a:pPr marL="342900" indent="-342900">
              <a:spcBef>
                <a:spcPct val="20000"/>
              </a:spcBef>
            </a:pPr>
            <a:r>
              <a:rPr lang="en-US" sz="2400" b="1" smtClean="0">
                <a:solidFill>
                  <a:srgbClr val="3333CC"/>
                </a:solidFill>
                <a:latin typeface="Arial Unicode MS" pitchFamily="34" charset="-128"/>
              </a:rPr>
              <a:t>Search</a:t>
            </a:r>
          </a:p>
        </p:txBody>
      </p:sp>
      <p:sp>
        <p:nvSpPr>
          <p:cNvPr id="2130" name="Rectangle 17"/>
          <p:cNvSpPr>
            <a:spLocks noChangeArrowheads="1"/>
          </p:cNvSpPr>
          <p:nvPr/>
        </p:nvSpPr>
        <p:spPr bwMode="auto">
          <a:xfrm>
            <a:off x="2786063" y="1643063"/>
            <a:ext cx="2786062" cy="357187"/>
          </a:xfrm>
          <a:prstGeom prst="rect">
            <a:avLst/>
          </a:prstGeom>
          <a:noFill/>
          <a:ln w="9525">
            <a:solidFill>
              <a:schemeClr val="accent2"/>
            </a:solidFill>
            <a:miter lim="800000"/>
            <a:headEnd/>
            <a:tailEnd/>
          </a:ln>
        </p:spPr>
        <p:txBody>
          <a:bodyPr/>
          <a:lstStyle/>
          <a:p>
            <a:pPr marL="342900" indent="-342900" algn="ctr">
              <a:lnSpc>
                <a:spcPct val="75000"/>
              </a:lnSpc>
              <a:spcBef>
                <a:spcPct val="20000"/>
              </a:spcBef>
            </a:pPr>
            <a:r>
              <a:rPr lang="en-US" sz="2400" b="1" smtClean="0">
                <a:solidFill>
                  <a:srgbClr val="3333CC"/>
                </a:solidFill>
                <a:latin typeface="Arial Unicode MS" pitchFamily="34" charset="-128"/>
              </a:rPr>
              <a:t>Arc Consistency</a:t>
            </a:r>
          </a:p>
        </p:txBody>
      </p:sp>
      <p:sp>
        <p:nvSpPr>
          <p:cNvPr id="2131" name="Rectangle 18"/>
          <p:cNvSpPr>
            <a:spLocks noChangeArrowheads="1"/>
          </p:cNvSpPr>
          <p:nvPr/>
        </p:nvSpPr>
        <p:spPr bwMode="auto">
          <a:xfrm>
            <a:off x="3357563" y="3786188"/>
            <a:ext cx="1295400" cy="503237"/>
          </a:xfrm>
          <a:prstGeom prst="rect">
            <a:avLst/>
          </a:prstGeom>
          <a:noFill/>
          <a:ln w="9525">
            <a:solidFill>
              <a:schemeClr val="accent2"/>
            </a:solidFill>
            <a:miter lim="800000"/>
            <a:headEnd/>
            <a:tailEnd/>
          </a:ln>
        </p:spPr>
        <p:txBody>
          <a:bodyPr/>
          <a:lstStyle/>
          <a:p>
            <a:pPr marL="342900" indent="-342900">
              <a:spcBef>
                <a:spcPct val="20000"/>
              </a:spcBef>
            </a:pPr>
            <a:r>
              <a:rPr lang="en-US" sz="2400" b="1" smtClean="0">
                <a:solidFill>
                  <a:srgbClr val="3333CC"/>
                </a:solidFill>
                <a:latin typeface="Arial Unicode MS" pitchFamily="34" charset="-128"/>
              </a:rPr>
              <a:t>Search</a:t>
            </a:r>
          </a:p>
        </p:txBody>
      </p:sp>
      <p:sp>
        <p:nvSpPr>
          <p:cNvPr id="2132" name="Rectangle 20"/>
          <p:cNvSpPr>
            <a:spLocks noChangeArrowheads="1"/>
          </p:cNvSpPr>
          <p:nvPr/>
        </p:nvSpPr>
        <p:spPr bwMode="auto">
          <a:xfrm>
            <a:off x="3143250" y="5357813"/>
            <a:ext cx="1176338" cy="503237"/>
          </a:xfrm>
          <a:prstGeom prst="rect">
            <a:avLst/>
          </a:prstGeom>
          <a:noFill/>
          <a:ln w="9525">
            <a:solidFill>
              <a:schemeClr val="accent2"/>
            </a:solidFill>
            <a:miter lim="800000"/>
            <a:headEnd/>
            <a:tailEnd/>
          </a:ln>
        </p:spPr>
        <p:txBody>
          <a:bodyPr/>
          <a:lstStyle/>
          <a:p>
            <a:pPr marL="342900" indent="-342900">
              <a:spcBef>
                <a:spcPct val="20000"/>
              </a:spcBef>
            </a:pPr>
            <a:r>
              <a:rPr lang="en-US" sz="2400" b="1" smtClean="0">
                <a:solidFill>
                  <a:srgbClr val="3333CC"/>
                </a:solidFill>
                <a:latin typeface="Arial Unicode MS" pitchFamily="34" charset="-128"/>
              </a:rPr>
              <a:t>Search</a:t>
            </a:r>
          </a:p>
        </p:txBody>
      </p:sp>
      <p:sp>
        <p:nvSpPr>
          <p:cNvPr id="2133" name="Rectangle 23"/>
          <p:cNvSpPr>
            <a:spLocks noChangeArrowheads="1"/>
          </p:cNvSpPr>
          <p:nvPr/>
        </p:nvSpPr>
        <p:spPr bwMode="auto">
          <a:xfrm>
            <a:off x="6858000" y="5334000"/>
            <a:ext cx="2057400" cy="304800"/>
          </a:xfrm>
          <a:prstGeom prst="rect">
            <a:avLst/>
          </a:prstGeom>
          <a:noFill/>
          <a:ln w="9525">
            <a:solidFill>
              <a:schemeClr val="accent2"/>
            </a:solidFill>
            <a:miter lim="800000"/>
            <a:headEnd/>
            <a:tailEnd/>
          </a:ln>
        </p:spPr>
        <p:txBody>
          <a:bodyPr/>
          <a:lstStyle/>
          <a:p>
            <a:pPr marL="342900" indent="-342900" algn="ctr">
              <a:lnSpc>
                <a:spcPct val="75000"/>
              </a:lnSpc>
              <a:spcBef>
                <a:spcPct val="20000"/>
              </a:spcBef>
            </a:pPr>
            <a:r>
              <a:rPr lang="en-US" sz="2000" kern="0" dirty="0" smtClean="0">
                <a:solidFill>
                  <a:srgbClr val="3333CC"/>
                </a:solidFill>
                <a:latin typeface="Arial Unicode MS" pitchFamily="34" charset="-128"/>
              </a:rPr>
              <a:t>Value Iteration</a:t>
            </a:r>
          </a:p>
        </p:txBody>
      </p:sp>
      <p:sp>
        <p:nvSpPr>
          <p:cNvPr id="2134" name="Rectangle 24"/>
          <p:cNvSpPr>
            <a:spLocks noChangeArrowheads="1"/>
          </p:cNvSpPr>
          <p:nvPr/>
        </p:nvSpPr>
        <p:spPr bwMode="auto">
          <a:xfrm>
            <a:off x="6400800" y="3124200"/>
            <a:ext cx="2133600" cy="381000"/>
          </a:xfrm>
          <a:prstGeom prst="rect">
            <a:avLst/>
          </a:prstGeom>
          <a:noFill/>
          <a:ln w="9525">
            <a:solidFill>
              <a:schemeClr val="accent2"/>
            </a:solidFill>
            <a:miter lim="800000"/>
            <a:headEnd/>
            <a:tailEnd/>
          </a:ln>
        </p:spPr>
        <p:txBody>
          <a:bodyPr/>
          <a:lstStyle/>
          <a:p>
            <a:pPr marL="342900" indent="-342900">
              <a:spcBef>
                <a:spcPct val="20000"/>
              </a:spcBef>
            </a:pPr>
            <a:r>
              <a:rPr lang="en-US" sz="2000" kern="0" smtClean="0">
                <a:solidFill>
                  <a:srgbClr val="3333CC"/>
                </a:solidFill>
                <a:latin typeface="Arial Unicode MS" pitchFamily="34" charset="-128"/>
              </a:rPr>
              <a:t>Var. Elimination</a:t>
            </a:r>
          </a:p>
        </p:txBody>
      </p:sp>
      <p:sp>
        <p:nvSpPr>
          <p:cNvPr id="2135" name="Rectangle 9"/>
          <p:cNvSpPr>
            <a:spLocks noChangeArrowheads="1"/>
          </p:cNvSpPr>
          <p:nvPr/>
        </p:nvSpPr>
        <p:spPr bwMode="auto">
          <a:xfrm>
            <a:off x="642938" y="2214563"/>
            <a:ext cx="2214562" cy="642937"/>
          </a:xfrm>
          <a:prstGeom prst="rect">
            <a:avLst/>
          </a:prstGeom>
          <a:noFill/>
          <a:ln w="9525">
            <a:noFill/>
            <a:miter lim="800000"/>
            <a:headEnd/>
            <a:tailEnd/>
          </a:ln>
        </p:spPr>
        <p:txBody>
          <a:bodyPr/>
          <a:lstStyle/>
          <a:p>
            <a:pPr marL="342900" indent="-342900" algn="ctr">
              <a:lnSpc>
                <a:spcPct val="75000"/>
              </a:lnSpc>
              <a:spcBef>
                <a:spcPct val="20000"/>
              </a:spcBef>
            </a:pPr>
            <a:r>
              <a:rPr lang="en-US" sz="2400" b="1" smtClean="0">
                <a:solidFill>
                  <a:srgbClr val="000000"/>
                </a:solidFill>
                <a:latin typeface="Arial Unicode MS" pitchFamily="34" charset="-128"/>
              </a:rPr>
              <a:t>Constraint Satisfaction</a:t>
            </a:r>
          </a:p>
        </p:txBody>
      </p:sp>
      <p:sp>
        <p:nvSpPr>
          <p:cNvPr id="2136" name="Rectangle 9"/>
          <p:cNvSpPr>
            <a:spLocks noChangeArrowheads="1"/>
          </p:cNvSpPr>
          <p:nvPr/>
        </p:nvSpPr>
        <p:spPr bwMode="auto">
          <a:xfrm>
            <a:off x="2714625" y="3429000"/>
            <a:ext cx="1512888" cy="503238"/>
          </a:xfrm>
          <a:prstGeom prst="rect">
            <a:avLst/>
          </a:prstGeom>
          <a:noFill/>
          <a:ln w="9525">
            <a:noFill/>
            <a:miter lim="800000"/>
            <a:headEnd/>
            <a:tailEnd/>
          </a:ln>
        </p:spPr>
        <p:txBody>
          <a:bodyPr/>
          <a:lstStyle/>
          <a:p>
            <a:pPr marL="342900" indent="-342900">
              <a:lnSpc>
                <a:spcPct val="75000"/>
              </a:lnSpc>
              <a:spcBef>
                <a:spcPct val="20000"/>
              </a:spcBef>
            </a:pPr>
            <a:r>
              <a:rPr lang="en-US" sz="2400" b="1" i="1" smtClean="0">
                <a:solidFill>
                  <a:srgbClr val="000000"/>
                </a:solidFill>
                <a:latin typeface="Arial Unicode MS" pitchFamily="34" charset="-128"/>
              </a:rPr>
              <a:t>Logics</a:t>
            </a:r>
          </a:p>
        </p:txBody>
      </p:sp>
      <p:sp>
        <p:nvSpPr>
          <p:cNvPr id="2137" name="Rectangle 9"/>
          <p:cNvSpPr>
            <a:spLocks noChangeArrowheads="1"/>
          </p:cNvSpPr>
          <p:nvPr/>
        </p:nvSpPr>
        <p:spPr bwMode="auto">
          <a:xfrm>
            <a:off x="2857500" y="4643438"/>
            <a:ext cx="1512888" cy="357187"/>
          </a:xfrm>
          <a:prstGeom prst="rect">
            <a:avLst/>
          </a:prstGeom>
          <a:noFill/>
          <a:ln w="9525">
            <a:noFill/>
            <a:miter lim="800000"/>
            <a:headEnd/>
            <a:tailEnd/>
          </a:ln>
        </p:spPr>
        <p:txBody>
          <a:bodyPr/>
          <a:lstStyle/>
          <a:p>
            <a:pPr marL="342900" indent="-342900">
              <a:lnSpc>
                <a:spcPct val="75000"/>
              </a:lnSpc>
              <a:spcBef>
                <a:spcPct val="20000"/>
              </a:spcBef>
            </a:pPr>
            <a:r>
              <a:rPr lang="en-US" sz="2400" b="1" i="1" smtClean="0">
                <a:solidFill>
                  <a:srgbClr val="000000"/>
                </a:solidFill>
                <a:latin typeface="Arial Unicode MS" pitchFamily="34" charset="-128"/>
              </a:rPr>
              <a:t>STRIPS</a:t>
            </a:r>
          </a:p>
        </p:txBody>
      </p:sp>
      <p:cxnSp>
        <p:nvCxnSpPr>
          <p:cNvPr id="31" name="Straight Connector 30"/>
          <p:cNvCxnSpPr/>
          <p:nvPr/>
        </p:nvCxnSpPr>
        <p:spPr>
          <a:xfrm>
            <a:off x="2643188" y="3000375"/>
            <a:ext cx="3189576" cy="19916"/>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p:cNvCxnSpPr/>
          <p:nvPr/>
        </p:nvCxnSpPr>
        <p:spPr>
          <a:xfrm>
            <a:off x="2643188" y="4429125"/>
            <a:ext cx="6286500" cy="1588"/>
          </a:xfrm>
          <a:prstGeom prst="line">
            <a:avLst/>
          </a:prstGeom>
        </p:spPr>
        <p:style>
          <a:lnRef idx="1">
            <a:schemeClr val="dk1"/>
          </a:lnRef>
          <a:fillRef idx="0">
            <a:schemeClr val="dk1"/>
          </a:fillRef>
          <a:effectRef idx="0">
            <a:schemeClr val="dk1"/>
          </a:effectRef>
          <a:fontRef idx="minor">
            <a:schemeClr val="tx1"/>
          </a:fontRef>
        </p:style>
      </p:cxnSp>
      <p:sp>
        <p:nvSpPr>
          <p:cNvPr id="2140" name="Rectangle 9"/>
          <p:cNvSpPr>
            <a:spLocks noChangeArrowheads="1"/>
          </p:cNvSpPr>
          <p:nvPr/>
        </p:nvSpPr>
        <p:spPr bwMode="auto">
          <a:xfrm>
            <a:off x="5791200" y="2895600"/>
            <a:ext cx="2000250" cy="503237"/>
          </a:xfrm>
          <a:prstGeom prst="rect">
            <a:avLst/>
          </a:prstGeom>
          <a:noFill/>
          <a:ln w="9525">
            <a:noFill/>
            <a:miter lim="800000"/>
            <a:headEnd/>
            <a:tailEnd/>
          </a:ln>
        </p:spPr>
        <p:txBody>
          <a:bodyPr/>
          <a:lstStyle/>
          <a:p>
            <a:pPr marL="342900" indent="-342900">
              <a:lnSpc>
                <a:spcPct val="75000"/>
              </a:lnSpc>
              <a:spcBef>
                <a:spcPct val="20000"/>
              </a:spcBef>
            </a:pPr>
            <a:r>
              <a:rPr lang="en-US" sz="2400" b="1" i="1" dirty="0" smtClean="0">
                <a:solidFill>
                  <a:srgbClr val="000000"/>
                </a:solidFill>
                <a:latin typeface="Arial Unicode MS" pitchFamily="34" charset="-128"/>
              </a:rPr>
              <a:t>Belief Nets</a:t>
            </a:r>
          </a:p>
        </p:txBody>
      </p:sp>
      <p:sp>
        <p:nvSpPr>
          <p:cNvPr id="2141" name="Rectangle 9"/>
          <p:cNvSpPr>
            <a:spLocks noChangeArrowheads="1"/>
          </p:cNvSpPr>
          <p:nvPr/>
        </p:nvSpPr>
        <p:spPr bwMode="auto">
          <a:xfrm>
            <a:off x="2714625" y="2286000"/>
            <a:ext cx="1785938" cy="503238"/>
          </a:xfrm>
          <a:prstGeom prst="rect">
            <a:avLst/>
          </a:prstGeom>
          <a:noFill/>
          <a:ln w="9525">
            <a:noFill/>
            <a:miter lim="800000"/>
            <a:headEnd/>
            <a:tailEnd/>
          </a:ln>
        </p:spPr>
        <p:txBody>
          <a:bodyPr/>
          <a:lstStyle/>
          <a:p>
            <a:pPr marL="342900" indent="-342900">
              <a:lnSpc>
                <a:spcPct val="75000"/>
              </a:lnSpc>
              <a:spcBef>
                <a:spcPct val="20000"/>
              </a:spcBef>
            </a:pPr>
            <a:r>
              <a:rPr lang="en-US" sz="2400" b="1" i="1" smtClean="0">
                <a:solidFill>
                  <a:srgbClr val="000000"/>
                </a:solidFill>
                <a:latin typeface="Arial Unicode MS" pitchFamily="34" charset="-128"/>
              </a:rPr>
              <a:t>Vars + </a:t>
            </a:r>
          </a:p>
          <a:p>
            <a:pPr marL="342900" indent="-342900">
              <a:lnSpc>
                <a:spcPct val="75000"/>
              </a:lnSpc>
              <a:spcBef>
                <a:spcPct val="20000"/>
              </a:spcBef>
            </a:pPr>
            <a:r>
              <a:rPr lang="en-US" sz="2400" b="1" i="1" smtClean="0">
                <a:solidFill>
                  <a:srgbClr val="000000"/>
                </a:solidFill>
                <a:latin typeface="Arial Unicode MS" pitchFamily="34" charset="-128"/>
              </a:rPr>
              <a:t>Constraints</a:t>
            </a:r>
          </a:p>
        </p:txBody>
      </p:sp>
      <p:sp>
        <p:nvSpPr>
          <p:cNvPr id="2142" name="Rectangle 9"/>
          <p:cNvSpPr>
            <a:spLocks noChangeArrowheads="1"/>
          </p:cNvSpPr>
          <p:nvPr/>
        </p:nvSpPr>
        <p:spPr bwMode="auto">
          <a:xfrm>
            <a:off x="5857875" y="4500563"/>
            <a:ext cx="2357438" cy="357187"/>
          </a:xfrm>
          <a:prstGeom prst="rect">
            <a:avLst/>
          </a:prstGeom>
          <a:noFill/>
          <a:ln w="9525">
            <a:noFill/>
            <a:miter lim="800000"/>
            <a:headEnd/>
            <a:tailEnd/>
          </a:ln>
        </p:spPr>
        <p:txBody>
          <a:bodyPr/>
          <a:lstStyle/>
          <a:p>
            <a:pPr marL="342900" indent="-342900">
              <a:lnSpc>
                <a:spcPct val="75000"/>
              </a:lnSpc>
              <a:spcBef>
                <a:spcPct val="20000"/>
              </a:spcBef>
            </a:pPr>
            <a:r>
              <a:rPr lang="en-US" sz="2400" b="1" i="1" smtClean="0">
                <a:solidFill>
                  <a:srgbClr val="000000"/>
                </a:solidFill>
                <a:latin typeface="Arial Unicode MS" pitchFamily="34" charset="-128"/>
              </a:rPr>
              <a:t>Decision Nets</a:t>
            </a:r>
          </a:p>
        </p:txBody>
      </p:sp>
      <p:sp>
        <p:nvSpPr>
          <p:cNvPr id="2143" name="Rectangle 9"/>
          <p:cNvSpPr>
            <a:spLocks noChangeArrowheads="1"/>
          </p:cNvSpPr>
          <p:nvPr/>
        </p:nvSpPr>
        <p:spPr bwMode="auto">
          <a:xfrm>
            <a:off x="5643563" y="5105400"/>
            <a:ext cx="3500437" cy="357188"/>
          </a:xfrm>
          <a:prstGeom prst="rect">
            <a:avLst/>
          </a:prstGeom>
          <a:noFill/>
          <a:ln w="9525">
            <a:noFill/>
            <a:miter lim="800000"/>
            <a:headEnd/>
            <a:tailEnd/>
          </a:ln>
        </p:spPr>
        <p:txBody>
          <a:bodyPr/>
          <a:lstStyle/>
          <a:p>
            <a:pPr marL="342900" indent="-342900">
              <a:lnSpc>
                <a:spcPct val="75000"/>
              </a:lnSpc>
              <a:spcBef>
                <a:spcPct val="20000"/>
              </a:spcBef>
            </a:pPr>
            <a:r>
              <a:rPr lang="en-US" sz="2000" b="1" i="1" dirty="0" smtClean="0">
                <a:solidFill>
                  <a:srgbClr val="000000"/>
                </a:solidFill>
                <a:latin typeface="Arial Unicode MS" pitchFamily="34" charset="-128"/>
              </a:rPr>
              <a:t>Markov Decision Processes</a:t>
            </a:r>
          </a:p>
        </p:txBody>
      </p:sp>
      <p:sp>
        <p:nvSpPr>
          <p:cNvPr id="2144" name="Rectangle 24"/>
          <p:cNvSpPr>
            <a:spLocks noChangeArrowheads="1"/>
          </p:cNvSpPr>
          <p:nvPr/>
        </p:nvSpPr>
        <p:spPr bwMode="auto">
          <a:xfrm>
            <a:off x="6629400" y="4724400"/>
            <a:ext cx="2181225" cy="400050"/>
          </a:xfrm>
          <a:prstGeom prst="rect">
            <a:avLst/>
          </a:prstGeom>
          <a:noFill/>
          <a:ln w="9525">
            <a:solidFill>
              <a:schemeClr val="accent2"/>
            </a:solidFill>
            <a:miter lim="800000"/>
            <a:headEnd/>
            <a:tailEnd/>
          </a:ln>
        </p:spPr>
        <p:txBody>
          <a:bodyPr/>
          <a:lstStyle/>
          <a:p>
            <a:pPr marL="342900" indent="-342900">
              <a:spcBef>
                <a:spcPct val="20000"/>
              </a:spcBef>
            </a:pPr>
            <a:r>
              <a:rPr lang="en-US" sz="2000" kern="0" smtClean="0">
                <a:solidFill>
                  <a:srgbClr val="3333CC"/>
                </a:solidFill>
                <a:latin typeface="Arial Unicode MS" pitchFamily="34" charset="-128"/>
              </a:rPr>
              <a:t>Var. Elimination</a:t>
            </a:r>
          </a:p>
        </p:txBody>
      </p:sp>
      <p:sp>
        <p:nvSpPr>
          <p:cNvPr id="2145" name="Rectangle 8"/>
          <p:cNvSpPr>
            <a:spLocks noChangeArrowheads="1"/>
          </p:cNvSpPr>
          <p:nvPr/>
        </p:nvSpPr>
        <p:spPr bwMode="auto">
          <a:xfrm>
            <a:off x="0" y="2786063"/>
            <a:ext cx="1000125" cy="503237"/>
          </a:xfrm>
          <a:prstGeom prst="rect">
            <a:avLst/>
          </a:prstGeom>
          <a:noFill/>
          <a:ln w="9525">
            <a:noFill/>
            <a:miter lim="800000"/>
            <a:headEnd/>
            <a:tailEnd/>
          </a:ln>
        </p:spPr>
        <p:txBody>
          <a:bodyPr/>
          <a:lstStyle/>
          <a:p>
            <a:pPr marL="342900" indent="-342900">
              <a:spcBef>
                <a:spcPct val="20000"/>
              </a:spcBef>
            </a:pPr>
            <a:r>
              <a:rPr lang="en-US" sz="2400" b="1" smtClean="0">
                <a:solidFill>
                  <a:srgbClr val="000000"/>
                </a:solidFill>
                <a:latin typeface="Arial Unicode MS" pitchFamily="34" charset="-128"/>
              </a:rPr>
              <a:t>Static</a:t>
            </a:r>
          </a:p>
        </p:txBody>
      </p:sp>
      <p:sp>
        <p:nvSpPr>
          <p:cNvPr id="2146" name="Rectangle 8"/>
          <p:cNvSpPr>
            <a:spLocks noChangeArrowheads="1"/>
          </p:cNvSpPr>
          <p:nvPr/>
        </p:nvSpPr>
        <p:spPr bwMode="auto">
          <a:xfrm>
            <a:off x="0" y="4500563"/>
            <a:ext cx="1785938" cy="503237"/>
          </a:xfrm>
          <a:prstGeom prst="rect">
            <a:avLst/>
          </a:prstGeom>
          <a:noFill/>
          <a:ln w="9525">
            <a:noFill/>
            <a:miter lim="800000"/>
            <a:headEnd/>
            <a:tailEnd/>
          </a:ln>
        </p:spPr>
        <p:txBody>
          <a:bodyPr/>
          <a:lstStyle/>
          <a:p>
            <a:pPr marL="342900" indent="-342900">
              <a:spcBef>
                <a:spcPct val="20000"/>
              </a:spcBef>
            </a:pPr>
            <a:r>
              <a:rPr lang="en-US" sz="2400" b="1" smtClean="0">
                <a:solidFill>
                  <a:srgbClr val="000000"/>
                </a:solidFill>
                <a:latin typeface="Arial Unicode MS" pitchFamily="34" charset="-128"/>
              </a:rPr>
              <a:t>Sequential</a:t>
            </a:r>
          </a:p>
        </p:txBody>
      </p:sp>
      <p:sp>
        <p:nvSpPr>
          <p:cNvPr id="41" name="Left Brace 40"/>
          <p:cNvSpPr/>
          <p:nvPr/>
        </p:nvSpPr>
        <p:spPr>
          <a:xfrm>
            <a:off x="857250" y="2214563"/>
            <a:ext cx="142875" cy="2000250"/>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2800" b="1">
              <a:solidFill>
                <a:srgbClr val="000000"/>
              </a:solidFill>
            </a:endParaRPr>
          </a:p>
        </p:txBody>
      </p:sp>
      <p:sp>
        <p:nvSpPr>
          <p:cNvPr id="2148" name="Rectangle 9"/>
          <p:cNvSpPr>
            <a:spLocks noChangeArrowheads="1"/>
          </p:cNvSpPr>
          <p:nvPr/>
        </p:nvSpPr>
        <p:spPr bwMode="auto">
          <a:xfrm>
            <a:off x="0" y="5715000"/>
            <a:ext cx="2428875" cy="357188"/>
          </a:xfrm>
          <a:prstGeom prst="rect">
            <a:avLst/>
          </a:prstGeom>
          <a:noFill/>
          <a:ln w="9525">
            <a:noFill/>
            <a:miter lim="800000"/>
            <a:headEnd/>
            <a:tailEnd/>
          </a:ln>
        </p:spPr>
        <p:txBody>
          <a:bodyPr/>
          <a:lstStyle/>
          <a:p>
            <a:pPr marL="342900" indent="-342900">
              <a:lnSpc>
                <a:spcPct val="75000"/>
              </a:lnSpc>
              <a:spcBef>
                <a:spcPct val="20000"/>
              </a:spcBef>
            </a:pPr>
            <a:r>
              <a:rPr lang="en-US" sz="2400" b="1" i="1" smtClean="0">
                <a:solidFill>
                  <a:srgbClr val="000000"/>
                </a:solidFill>
                <a:latin typeface="Arial Unicode MS" pitchFamily="34" charset="-128"/>
              </a:rPr>
              <a:t>Representation</a:t>
            </a:r>
          </a:p>
        </p:txBody>
      </p:sp>
      <p:sp>
        <p:nvSpPr>
          <p:cNvPr id="2149" name="Rectangle 20"/>
          <p:cNvSpPr>
            <a:spLocks noChangeArrowheads="1"/>
          </p:cNvSpPr>
          <p:nvPr/>
        </p:nvSpPr>
        <p:spPr bwMode="auto">
          <a:xfrm>
            <a:off x="127000" y="6037263"/>
            <a:ext cx="2143125" cy="714375"/>
          </a:xfrm>
          <a:prstGeom prst="rect">
            <a:avLst/>
          </a:prstGeom>
          <a:noFill/>
          <a:ln w="9525">
            <a:solidFill>
              <a:schemeClr val="accent2"/>
            </a:solidFill>
            <a:miter lim="800000"/>
            <a:headEnd/>
            <a:tailEnd/>
          </a:ln>
        </p:spPr>
        <p:txBody>
          <a:bodyPr/>
          <a:lstStyle/>
          <a:p>
            <a:pPr marL="342900" indent="-342900" algn="ctr"/>
            <a:r>
              <a:rPr lang="en-US" sz="2400" b="1" smtClean="0">
                <a:solidFill>
                  <a:srgbClr val="3333CC"/>
                </a:solidFill>
                <a:latin typeface="Arial Unicode MS" pitchFamily="34" charset="-128"/>
              </a:rPr>
              <a:t>Reasoning</a:t>
            </a:r>
          </a:p>
          <a:p>
            <a:pPr marL="342900" indent="-342900" algn="ctr"/>
            <a:r>
              <a:rPr lang="en-US" sz="2400" b="1" smtClean="0">
                <a:solidFill>
                  <a:srgbClr val="3333CC"/>
                </a:solidFill>
                <a:latin typeface="Arial Unicode MS" pitchFamily="34" charset="-128"/>
              </a:rPr>
              <a:t>Technique</a:t>
            </a:r>
          </a:p>
        </p:txBody>
      </p:sp>
      <p:sp>
        <p:nvSpPr>
          <p:cNvPr id="2150" name="Rectangle 16"/>
          <p:cNvSpPr>
            <a:spLocks noChangeArrowheads="1"/>
          </p:cNvSpPr>
          <p:nvPr/>
        </p:nvSpPr>
        <p:spPr bwMode="auto">
          <a:xfrm>
            <a:off x="4857750" y="2571750"/>
            <a:ext cx="785813" cy="357188"/>
          </a:xfrm>
          <a:prstGeom prst="rect">
            <a:avLst/>
          </a:prstGeom>
          <a:noFill/>
          <a:ln w="9525">
            <a:solidFill>
              <a:schemeClr val="accent2"/>
            </a:solidFill>
            <a:miter lim="800000"/>
            <a:headEnd/>
            <a:tailEnd/>
          </a:ln>
        </p:spPr>
        <p:txBody>
          <a:bodyPr/>
          <a:lstStyle/>
          <a:p>
            <a:pPr marL="342900" indent="-342900">
              <a:spcBef>
                <a:spcPct val="20000"/>
              </a:spcBef>
            </a:pPr>
            <a:r>
              <a:rPr lang="en-US" sz="2400" b="1" smtClean="0">
                <a:solidFill>
                  <a:srgbClr val="3333CC"/>
                </a:solidFill>
                <a:latin typeface="Arial Unicode MS" pitchFamily="34" charset="-128"/>
              </a:rPr>
              <a:t>SLS</a:t>
            </a:r>
          </a:p>
        </p:txBody>
      </p:sp>
      <p:sp>
        <p:nvSpPr>
          <p:cNvPr id="2151" name="Rectangle 9"/>
          <p:cNvSpPr>
            <a:spLocks noChangeArrowheads="1"/>
          </p:cNvSpPr>
          <p:nvPr/>
        </p:nvSpPr>
        <p:spPr bwMode="auto">
          <a:xfrm>
            <a:off x="5715000" y="3886200"/>
            <a:ext cx="3214688" cy="503238"/>
          </a:xfrm>
          <a:prstGeom prst="rect">
            <a:avLst/>
          </a:prstGeom>
          <a:noFill/>
          <a:ln w="9525">
            <a:noFill/>
            <a:miter lim="800000"/>
            <a:headEnd/>
            <a:tailEnd/>
          </a:ln>
        </p:spPr>
        <p:txBody>
          <a:bodyPr/>
          <a:lstStyle/>
          <a:p>
            <a:pPr marL="342900" indent="-342900">
              <a:lnSpc>
                <a:spcPct val="75000"/>
              </a:lnSpc>
              <a:spcBef>
                <a:spcPct val="20000"/>
              </a:spcBef>
            </a:pPr>
            <a:r>
              <a:rPr lang="en-US" sz="2000" b="1" i="1" dirty="0" smtClean="0">
                <a:solidFill>
                  <a:srgbClr val="000000"/>
                </a:solidFill>
                <a:latin typeface="Arial Unicode MS" pitchFamily="34" charset="-128"/>
              </a:rPr>
              <a:t>Markov Chains and HMMs</a:t>
            </a:r>
          </a:p>
        </p:txBody>
      </p:sp>
      <p:sp>
        <p:nvSpPr>
          <p:cNvPr id="40" name="Rectangle 24"/>
          <p:cNvSpPr>
            <a:spLocks noChangeArrowheads="1"/>
          </p:cNvSpPr>
          <p:nvPr/>
        </p:nvSpPr>
        <p:spPr bwMode="auto">
          <a:xfrm>
            <a:off x="5943600" y="3505200"/>
            <a:ext cx="2304256" cy="360040"/>
          </a:xfrm>
          <a:prstGeom prst="rect">
            <a:avLst/>
          </a:prstGeom>
          <a:noFill/>
          <a:ln w="9525">
            <a:solidFill>
              <a:schemeClr val="accent2"/>
            </a:solidFill>
            <a:miter lim="800000"/>
            <a:headEnd/>
            <a:tailEnd/>
          </a:ln>
        </p:spPr>
        <p:txBody>
          <a:bodyPr/>
          <a:lstStyle/>
          <a:p>
            <a:pPr marL="342900" indent="-342900">
              <a:spcBef>
                <a:spcPct val="20000"/>
              </a:spcBef>
            </a:pPr>
            <a:r>
              <a:rPr lang="en-US" sz="2000" dirty="0" smtClean="0">
                <a:solidFill>
                  <a:schemeClr val="accent2"/>
                </a:solidFill>
                <a:latin typeface="Arial Unicode MS" pitchFamily="34" charset="-128"/>
              </a:rPr>
              <a:t>Approx. Inference</a:t>
            </a:r>
            <a:endParaRPr lang="en-US" sz="2000" dirty="0">
              <a:solidFill>
                <a:schemeClr val="accent2"/>
              </a:solidFill>
              <a:latin typeface="Arial Unicode MS" pitchFamily="34" charset="-128"/>
            </a:endParaRPr>
          </a:p>
        </p:txBody>
      </p:sp>
      <p:sp>
        <p:nvSpPr>
          <p:cNvPr id="42" name="Rectangle 24"/>
          <p:cNvSpPr>
            <a:spLocks noChangeArrowheads="1"/>
          </p:cNvSpPr>
          <p:nvPr/>
        </p:nvSpPr>
        <p:spPr bwMode="auto">
          <a:xfrm>
            <a:off x="5940152" y="4114800"/>
            <a:ext cx="2670448" cy="381000"/>
          </a:xfrm>
          <a:prstGeom prst="rect">
            <a:avLst/>
          </a:prstGeom>
          <a:noFill/>
          <a:ln w="9525">
            <a:solidFill>
              <a:schemeClr val="accent2"/>
            </a:solidFill>
            <a:miter lim="800000"/>
            <a:headEnd/>
            <a:tailEnd/>
          </a:ln>
        </p:spPr>
        <p:txBody>
          <a:bodyPr/>
          <a:lstStyle/>
          <a:p>
            <a:pPr marL="342900" indent="-342900">
              <a:spcBef>
                <a:spcPct val="20000"/>
              </a:spcBef>
            </a:pPr>
            <a:r>
              <a:rPr lang="en-US" sz="2000" kern="0" dirty="0" smtClean="0">
                <a:solidFill>
                  <a:schemeClr val="accent2"/>
                </a:solidFill>
                <a:latin typeface="Arial Unicode MS" pitchFamily="34" charset="-128"/>
              </a:rPr>
              <a:t>Temporal. Inference</a:t>
            </a:r>
            <a:endParaRPr lang="en-US" sz="2000" kern="0" dirty="0">
              <a:solidFill>
                <a:schemeClr val="accent2"/>
              </a:solidFill>
              <a:latin typeface="Arial Unicode MS" pitchFamily="34" charset="-128"/>
            </a:endParaRPr>
          </a:p>
        </p:txBody>
      </p:sp>
      <p:sp>
        <p:nvSpPr>
          <p:cNvPr id="44" name="Rectangle 9"/>
          <p:cNvSpPr>
            <a:spLocks noChangeArrowheads="1"/>
          </p:cNvSpPr>
          <p:nvPr/>
        </p:nvSpPr>
        <p:spPr bwMode="auto">
          <a:xfrm>
            <a:off x="5643563" y="5715000"/>
            <a:ext cx="1366837" cy="357188"/>
          </a:xfrm>
          <a:prstGeom prst="rect">
            <a:avLst/>
          </a:prstGeom>
          <a:noFill/>
          <a:ln w="9525">
            <a:noFill/>
            <a:miter lim="800000"/>
            <a:headEnd/>
            <a:tailEnd/>
          </a:ln>
        </p:spPr>
        <p:txBody>
          <a:bodyPr/>
          <a:lstStyle/>
          <a:p>
            <a:pPr marL="342900" indent="-342900">
              <a:lnSpc>
                <a:spcPct val="75000"/>
              </a:lnSpc>
              <a:spcBef>
                <a:spcPct val="20000"/>
              </a:spcBef>
            </a:pPr>
            <a:r>
              <a:rPr lang="en-US" sz="2000" b="1" i="1" dirty="0" smtClean="0">
                <a:solidFill>
                  <a:srgbClr val="000000"/>
                </a:solidFill>
                <a:latin typeface="Arial Unicode MS" pitchFamily="34" charset="-128"/>
              </a:rPr>
              <a:t>POMDPs</a:t>
            </a:r>
          </a:p>
        </p:txBody>
      </p:sp>
      <p:sp>
        <p:nvSpPr>
          <p:cNvPr id="45" name="Rectangle 24"/>
          <p:cNvSpPr>
            <a:spLocks noChangeArrowheads="1"/>
          </p:cNvSpPr>
          <p:nvPr/>
        </p:nvSpPr>
        <p:spPr bwMode="auto">
          <a:xfrm>
            <a:off x="6839744" y="5791200"/>
            <a:ext cx="2304256" cy="381000"/>
          </a:xfrm>
          <a:prstGeom prst="rect">
            <a:avLst/>
          </a:prstGeom>
          <a:noFill/>
          <a:ln w="9525">
            <a:solidFill>
              <a:schemeClr val="accent2"/>
            </a:solidFill>
            <a:miter lim="800000"/>
            <a:headEnd/>
            <a:tailEnd/>
          </a:ln>
        </p:spPr>
        <p:txBody>
          <a:bodyPr/>
          <a:lstStyle/>
          <a:p>
            <a:pPr marL="342900" indent="-342900">
              <a:spcBef>
                <a:spcPct val="20000"/>
              </a:spcBef>
            </a:pPr>
            <a:r>
              <a:rPr lang="en-US" sz="2000" dirty="0" smtClean="0">
                <a:solidFill>
                  <a:schemeClr val="accent2"/>
                </a:solidFill>
                <a:latin typeface="Arial Unicode MS" pitchFamily="34" charset="-128"/>
              </a:rPr>
              <a:t>Approx. Inference</a:t>
            </a:r>
            <a:endParaRPr lang="en-US" sz="2000" dirty="0">
              <a:solidFill>
                <a:schemeClr val="accent2"/>
              </a:solidFill>
              <a:latin typeface="Arial Unicode MS" pitchFamily="34" charset="-128"/>
            </a:endParaRPr>
          </a:p>
        </p:txBody>
      </p:sp>
      <p:cxnSp>
        <p:nvCxnSpPr>
          <p:cNvPr id="47" name="Straight Connector 46"/>
          <p:cNvCxnSpPr/>
          <p:nvPr/>
        </p:nvCxnSpPr>
        <p:spPr>
          <a:xfrm>
            <a:off x="5791200" y="2819400"/>
            <a:ext cx="3189576" cy="19916"/>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xmlns:p14="http://schemas.microsoft.com/office/powerpoint/2010/main">
        <mc:Choice Requires="p14">
          <p:contentPart p14:bwMode="auto" r:id="rId3">
            <p14:nvContentPartPr>
              <p14:cNvPr id="299010" name="Ink 39"/>
              <p14:cNvContentPartPr>
                <a14:cpLocks xmlns:a14="http://schemas.microsoft.com/office/drawing/2010/main" noRot="1" noChangeAspect="1" noEditPoints="1" noChangeArrowheads="1" noChangeShapeType="1"/>
              </p14:cNvContentPartPr>
              <p14:nvPr/>
            </p14:nvContentPartPr>
            <p14:xfrm>
              <a:off x="5580063" y="1700213"/>
              <a:ext cx="1300162" cy="541337"/>
            </p14:xfrm>
          </p:contentPart>
        </mc:Choice>
        <mc:Fallback xmlns="">
          <p:pic>
            <p:nvPicPr>
              <p:cNvPr id="299010" name="Ink 39"/>
              <p:cNvPicPr>
                <a:picLocks noRot="1" noChangeAspect="1" noEditPoints="1" noChangeArrowheads="1" noChangeShapeType="1"/>
              </p:cNvPicPr>
              <p:nvPr/>
            </p:nvPicPr>
            <p:blipFill>
              <a:blip r:embed="rId4"/>
              <a:stretch>
                <a:fillRect/>
              </a:stretch>
            </p:blipFill>
            <p:spPr>
              <a:xfrm>
                <a:off x="5571424" y="1691575"/>
                <a:ext cx="1318160" cy="557894"/>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99011" name="Ink 40"/>
              <p14:cNvContentPartPr>
                <a14:cpLocks xmlns:a14="http://schemas.microsoft.com/office/drawing/2010/main" noRot="1" noChangeAspect="1" noEditPoints="1" noChangeArrowheads="1" noChangeShapeType="1"/>
              </p14:cNvContentPartPr>
              <p14:nvPr/>
            </p14:nvContentPartPr>
            <p14:xfrm>
              <a:off x="4529138" y="3514725"/>
              <a:ext cx="679450" cy="422275"/>
            </p14:xfrm>
          </p:contentPart>
        </mc:Choice>
        <mc:Fallback xmlns="">
          <p:pic>
            <p:nvPicPr>
              <p:cNvPr id="299011" name="Ink 40"/>
              <p:cNvPicPr>
                <a:picLocks noRot="1" noChangeAspect="1" noEditPoints="1" noChangeArrowheads="1" noChangeShapeType="1"/>
              </p:cNvPicPr>
              <p:nvPr/>
            </p:nvPicPr>
            <p:blipFill>
              <a:blip r:embed="rId6"/>
              <a:stretch>
                <a:fillRect/>
              </a:stretch>
            </p:blipFill>
            <p:spPr>
              <a:xfrm>
                <a:off x="4525177" y="3507885"/>
                <a:ext cx="687372" cy="433075"/>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99012" name="Ink 41"/>
              <p14:cNvContentPartPr>
                <a14:cpLocks xmlns:a14="http://schemas.microsoft.com/office/drawing/2010/main" noRot="1" noChangeAspect="1" noEditPoints="1" noChangeArrowheads="1" noChangeShapeType="1"/>
              </p14:cNvContentPartPr>
              <p14:nvPr/>
            </p14:nvContentPartPr>
            <p14:xfrm>
              <a:off x="4724400" y="3581400"/>
              <a:ext cx="1081088" cy="546100"/>
            </p14:xfrm>
          </p:contentPart>
        </mc:Choice>
        <mc:Fallback xmlns="">
          <p:pic>
            <p:nvPicPr>
              <p:cNvPr id="299012" name="Ink 41"/>
              <p:cNvPicPr>
                <a:picLocks noRot="1" noChangeAspect="1" noEditPoints="1" noChangeArrowheads="1" noChangeShapeType="1"/>
              </p:cNvPicPr>
              <p:nvPr/>
            </p:nvPicPr>
            <p:blipFill>
              <a:blip r:embed="rId8"/>
              <a:stretch>
                <a:fillRect/>
              </a:stretch>
            </p:blipFill>
            <p:spPr>
              <a:xfrm>
                <a:off x="4717560" y="3570600"/>
                <a:ext cx="1098728" cy="56373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99013" name="Ink 42"/>
              <p14:cNvContentPartPr>
                <a14:cpLocks xmlns:a14="http://schemas.microsoft.com/office/drawing/2010/main" noRot="1" noChangeAspect="1" noEditPoints="1" noChangeArrowheads="1" noChangeShapeType="1"/>
              </p14:cNvContentPartPr>
              <p14:nvPr/>
            </p14:nvContentPartPr>
            <p14:xfrm>
              <a:off x="4356100" y="4941888"/>
              <a:ext cx="1460500" cy="654050"/>
            </p14:xfrm>
          </p:contentPart>
        </mc:Choice>
        <mc:Fallback xmlns="">
          <p:pic>
            <p:nvPicPr>
              <p:cNvPr id="299013" name="Ink 42"/>
              <p:cNvPicPr>
                <a:picLocks noRot="1" noChangeAspect="1" noEditPoints="1" noChangeArrowheads="1" noChangeShapeType="1"/>
              </p:cNvPicPr>
              <p:nvPr/>
            </p:nvPicPr>
            <p:blipFill>
              <a:blip r:embed="rId10"/>
              <a:stretch>
                <a:fillRect/>
              </a:stretch>
            </p:blipFill>
            <p:spPr>
              <a:xfrm>
                <a:off x="4352500" y="4937928"/>
                <a:ext cx="1470580" cy="661609"/>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99014" name="Ink 43"/>
              <p14:cNvContentPartPr>
                <a14:cpLocks xmlns:a14="http://schemas.microsoft.com/office/drawing/2010/main" noRot="1" noChangeAspect="1" noEditPoints="1" noChangeArrowheads="1" noChangeShapeType="1"/>
              </p14:cNvContentPartPr>
              <p14:nvPr/>
            </p14:nvContentPartPr>
            <p14:xfrm>
              <a:off x="4643438" y="5300663"/>
              <a:ext cx="984250" cy="452437"/>
            </p14:xfrm>
          </p:contentPart>
        </mc:Choice>
        <mc:Fallback xmlns="">
          <p:pic>
            <p:nvPicPr>
              <p:cNvPr id="299014" name="Ink 43"/>
              <p:cNvPicPr>
                <a:picLocks noRot="1" noChangeAspect="1" noEditPoints="1" noChangeArrowheads="1" noChangeShapeType="1"/>
              </p:cNvPicPr>
              <p:nvPr/>
            </p:nvPicPr>
            <p:blipFill>
              <a:blip r:embed="rId12"/>
              <a:stretch>
                <a:fillRect/>
              </a:stretch>
            </p:blipFill>
            <p:spPr>
              <a:xfrm>
                <a:off x="4635158" y="5297784"/>
                <a:ext cx="995410" cy="464315"/>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99015" name="Ink 8"/>
              <p14:cNvContentPartPr>
                <a14:cpLocks xmlns:a14="http://schemas.microsoft.com/office/drawing/2010/main" noRot="1" noChangeAspect="1" noEditPoints="1" noChangeArrowheads="1" noChangeShapeType="1"/>
              </p14:cNvContentPartPr>
              <p14:nvPr/>
            </p14:nvContentPartPr>
            <p14:xfrm>
              <a:off x="976313" y="2781300"/>
              <a:ext cx="3487737" cy="2719388"/>
            </p14:xfrm>
          </p:contentPart>
        </mc:Choice>
        <mc:Fallback xmlns="">
          <p:pic>
            <p:nvPicPr>
              <p:cNvPr id="299015" name="Ink 8"/>
              <p:cNvPicPr>
                <a:picLocks noRot="1" noChangeAspect="1" noEditPoints="1" noChangeArrowheads="1" noChangeShapeType="1"/>
              </p:cNvPicPr>
              <p:nvPr/>
            </p:nvPicPr>
            <p:blipFill>
              <a:blip r:embed="rId14"/>
              <a:stretch>
                <a:fillRect/>
              </a:stretch>
            </p:blipFill>
            <p:spPr>
              <a:xfrm>
                <a:off x="969473" y="2775540"/>
                <a:ext cx="3502497" cy="2737748"/>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99016" name="Ink 9"/>
              <p14:cNvContentPartPr>
                <a14:cpLocks xmlns:a14="http://schemas.microsoft.com/office/drawing/2010/main" noRot="1" noChangeAspect="1" noEditPoints="1" noChangeArrowheads="1" noChangeShapeType="1"/>
              </p14:cNvContentPartPr>
              <p14:nvPr/>
            </p14:nvContentPartPr>
            <p14:xfrm>
              <a:off x="4271963" y="4541838"/>
              <a:ext cx="947737" cy="509587"/>
            </p14:xfrm>
          </p:contentPart>
        </mc:Choice>
        <mc:Fallback xmlns="">
          <p:pic>
            <p:nvPicPr>
              <p:cNvPr id="299016" name="Ink 9"/>
              <p:cNvPicPr>
                <a:picLocks noRot="1" noChangeAspect="1" noEditPoints="1" noChangeArrowheads="1" noChangeShapeType="1"/>
              </p:cNvPicPr>
              <p:nvPr/>
            </p:nvPicPr>
            <p:blipFill>
              <a:blip r:embed="rId16"/>
              <a:stretch>
                <a:fillRect/>
              </a:stretch>
            </p:blipFill>
            <p:spPr>
              <a:xfrm>
                <a:off x="4260085" y="4533201"/>
                <a:ext cx="970774" cy="528301"/>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99017" name="Ink 10"/>
              <p14:cNvContentPartPr>
                <a14:cpLocks xmlns:a14="http://schemas.microsoft.com/office/drawing/2010/main" noRot="1" noChangeAspect="1" noEditPoints="1" noChangeArrowheads="1" noChangeShapeType="1"/>
              </p14:cNvContentPartPr>
              <p14:nvPr/>
            </p14:nvContentPartPr>
            <p14:xfrm>
              <a:off x="2647950" y="2828925"/>
              <a:ext cx="2562225" cy="717550"/>
            </p14:xfrm>
          </p:contentPart>
        </mc:Choice>
        <mc:Fallback xmlns="">
          <p:pic>
            <p:nvPicPr>
              <p:cNvPr id="299017" name="Ink 10"/>
              <p:cNvPicPr>
                <a:picLocks noRot="1" noChangeAspect="1" noEditPoints="1" noChangeArrowheads="1" noChangeShapeType="1"/>
              </p:cNvPicPr>
              <p:nvPr/>
            </p:nvPicPr>
            <p:blipFill>
              <a:blip r:embed="rId18"/>
              <a:stretch>
                <a:fillRect/>
              </a:stretch>
            </p:blipFill>
            <p:spPr>
              <a:xfrm>
                <a:off x="2642550" y="2825685"/>
                <a:ext cx="2578426" cy="725111"/>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99021" name="Ink 65"/>
              <p14:cNvContentPartPr>
                <a14:cpLocks xmlns:a14="http://schemas.microsoft.com/office/drawing/2010/main" noRot="1" noChangeAspect="1" noEditPoints="1" noChangeArrowheads="1" noChangeShapeType="1"/>
              </p14:cNvContentPartPr>
              <p14:nvPr/>
            </p14:nvContentPartPr>
            <p14:xfrm>
              <a:off x="150813" y="4889500"/>
              <a:ext cx="1374775" cy="19050"/>
            </p14:xfrm>
          </p:contentPart>
        </mc:Choice>
        <mc:Fallback xmlns="">
          <p:pic>
            <p:nvPicPr>
              <p:cNvPr id="299021" name="Ink 65"/>
              <p:cNvPicPr>
                <a:picLocks noRot="1" noChangeAspect="1" noEditPoints="1" noChangeArrowheads="1" noChangeShapeType="1"/>
              </p:cNvPicPr>
              <p:nvPr/>
            </p:nvPicPr>
            <p:blipFill>
              <a:blip r:embed="rId20"/>
              <a:stretch>
                <a:fillRect/>
              </a:stretch>
            </p:blipFill>
            <p:spPr>
              <a:xfrm>
                <a:off x="145773" y="4879975"/>
                <a:ext cx="1386294" cy="39565"/>
              </a:xfrm>
              <a:prstGeom prst="rect">
                <a:avLst/>
              </a:prstGeom>
            </p:spPr>
          </p:pic>
        </mc:Fallback>
      </mc:AlternateContent>
    </p:spTree>
    <p:extLst>
      <p:ext uri="{BB962C8B-B14F-4D97-AF65-F5344CB8AC3E}">
        <p14:creationId xmlns:p14="http://schemas.microsoft.com/office/powerpoint/2010/main" val="2749149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a:xfrm>
            <a:off x="3059832" y="6391691"/>
            <a:ext cx="2895600" cy="457200"/>
          </a:xfrm>
        </p:spPr>
        <p:txBody>
          <a:bodyPr/>
          <a:lstStyle/>
          <a:p>
            <a:pPr>
              <a:defRPr/>
            </a:pPr>
            <a:r>
              <a:rPr lang="en-US" dirty="0" smtClean="0"/>
              <a:t>CPSC 422, Lecture 1</a:t>
            </a:r>
            <a:endParaRPr lang="en-US" dirty="0"/>
          </a:p>
        </p:txBody>
      </p:sp>
      <p:sp>
        <p:nvSpPr>
          <p:cNvPr id="8" name="Slide Number Placeholder 5"/>
          <p:cNvSpPr>
            <a:spLocks noGrp="1"/>
          </p:cNvSpPr>
          <p:nvPr>
            <p:ph type="sldNum" sz="quarter" idx="12"/>
          </p:nvPr>
        </p:nvSpPr>
        <p:spPr>
          <a:xfrm>
            <a:off x="6588224" y="6400800"/>
            <a:ext cx="1905000" cy="457200"/>
          </a:xfrm>
        </p:spPr>
        <p:txBody>
          <a:bodyPr/>
          <a:lstStyle/>
          <a:p>
            <a:pPr>
              <a:defRPr/>
            </a:pPr>
            <a:r>
              <a:rPr lang="en-US" dirty="0"/>
              <a:t>Slide </a:t>
            </a:r>
            <a:fld id="{B8CEA8C7-14BF-4985-8480-6278AAA056A2}" type="slidenum">
              <a:rPr lang="en-US"/>
              <a:pPr>
                <a:defRPr/>
              </a:pPr>
              <a:t>2</a:t>
            </a:fld>
            <a:endParaRPr lang="en-US" dirty="0"/>
          </a:p>
        </p:txBody>
      </p:sp>
      <p:sp>
        <p:nvSpPr>
          <p:cNvPr id="2056" name="Rectangle 2"/>
          <p:cNvSpPr>
            <a:spLocks noGrp="1" noChangeArrowheads="1"/>
          </p:cNvSpPr>
          <p:nvPr>
            <p:ph type="title"/>
          </p:nvPr>
        </p:nvSpPr>
        <p:spPr>
          <a:xfrm>
            <a:off x="323528" y="0"/>
            <a:ext cx="8534400" cy="685800"/>
          </a:xfrm>
        </p:spPr>
        <p:txBody>
          <a:bodyPr/>
          <a:lstStyle/>
          <a:p>
            <a:pPr eaLnBrk="1" hangingPunct="1"/>
            <a:r>
              <a:rPr lang="en-US" dirty="0" smtClean="0"/>
              <a:t>People</a:t>
            </a:r>
          </a:p>
        </p:txBody>
      </p:sp>
      <p:sp>
        <p:nvSpPr>
          <p:cNvPr id="2057" name="Rectangle 3"/>
          <p:cNvSpPr>
            <a:spLocks noGrp="1" noChangeArrowheads="1"/>
          </p:cNvSpPr>
          <p:nvPr>
            <p:ph type="body" idx="1"/>
          </p:nvPr>
        </p:nvSpPr>
        <p:spPr>
          <a:xfrm>
            <a:off x="155575" y="483808"/>
            <a:ext cx="9144000" cy="5500688"/>
          </a:xfrm>
        </p:spPr>
        <p:txBody>
          <a:bodyPr/>
          <a:lstStyle/>
          <a:p>
            <a:pPr eaLnBrk="1" hangingPunct="1"/>
            <a:r>
              <a:rPr lang="en-US" b="1" dirty="0" smtClean="0">
                <a:solidFill>
                  <a:schemeClr val="accent6"/>
                </a:solidFill>
              </a:rPr>
              <a:t>Instructor</a:t>
            </a:r>
          </a:p>
          <a:p>
            <a:pPr eaLnBrk="1" hangingPunct="1">
              <a:buFontTx/>
              <a:buChar char="•"/>
            </a:pPr>
            <a:r>
              <a:rPr lang="en-US" sz="2400" b="1" dirty="0" smtClean="0"/>
              <a:t>Giuseppe Carenini </a:t>
            </a:r>
            <a:r>
              <a:rPr lang="en-US" sz="2400" dirty="0" smtClean="0"/>
              <a:t>( </a:t>
            </a:r>
            <a:r>
              <a:rPr lang="en-US" sz="2400" dirty="0" smtClean="0">
                <a:solidFill>
                  <a:srgbClr val="00B050"/>
                </a:solidFill>
              </a:rPr>
              <a:t>carenini@cs.ubc.ca</a:t>
            </a:r>
            <a:r>
              <a:rPr lang="en-US" sz="2400" dirty="0" smtClean="0"/>
              <a:t>;  office CICSR 105)</a:t>
            </a:r>
          </a:p>
          <a:p>
            <a:pPr marL="0" indent="0" eaLnBrk="1" hangingPunct="1"/>
            <a:r>
              <a:rPr lang="en-US" sz="2400" dirty="0" smtClean="0"/>
              <a:t>Natural Language Processing, Summarization, Preference Elicitation, Explanation, Adaptive Visualization, Intelligent Interfaces……</a:t>
            </a:r>
            <a:r>
              <a:rPr lang="en-US" dirty="0" smtClean="0"/>
              <a:t> </a:t>
            </a:r>
          </a:p>
          <a:p>
            <a:pPr eaLnBrk="1" hangingPunct="1">
              <a:lnSpc>
                <a:spcPct val="60000"/>
              </a:lnSpc>
            </a:pPr>
            <a:r>
              <a:rPr lang="en-US" sz="2400" b="1" dirty="0" smtClean="0"/>
              <a:t>Office hour: </a:t>
            </a:r>
            <a:r>
              <a:rPr lang="en-US" sz="2400" dirty="0" smtClean="0"/>
              <a:t>my office</a:t>
            </a:r>
            <a:r>
              <a:rPr lang="en-US" sz="2400" b="1" dirty="0" smtClean="0"/>
              <a:t>, </a:t>
            </a:r>
            <a:r>
              <a:rPr lang="en-CA" sz="2400" dirty="0" smtClean="0"/>
              <a:t>?? </a:t>
            </a:r>
            <a:endParaRPr lang="en-CA" sz="2400" dirty="0"/>
          </a:p>
          <a:p>
            <a:pPr eaLnBrk="1" hangingPunct="1">
              <a:lnSpc>
                <a:spcPct val="60000"/>
              </a:lnSpc>
            </a:pPr>
            <a:endParaRPr lang="en-US" sz="2400" b="1" dirty="0" smtClean="0"/>
          </a:p>
        </p:txBody>
      </p:sp>
      <p:sp>
        <p:nvSpPr>
          <p:cNvPr id="12" name="Rectangle 3"/>
          <p:cNvSpPr txBox="1">
            <a:spLocks noChangeArrowheads="1"/>
          </p:cNvSpPr>
          <p:nvPr/>
        </p:nvSpPr>
        <p:spPr bwMode="auto">
          <a:xfrm>
            <a:off x="155575" y="3077649"/>
            <a:ext cx="9144000" cy="2232248"/>
          </a:xfrm>
          <a:prstGeom prst="rect">
            <a:avLst/>
          </a:prstGeom>
          <a:noFill/>
          <a:ln w="9525">
            <a:noFill/>
            <a:miter lim="800000"/>
            <a:headEnd/>
            <a:tailEnd/>
          </a:ln>
        </p:spPr>
        <p:txBody>
          <a:bodyPr/>
          <a:lstStyle/>
          <a:p>
            <a:pPr marL="342900" indent="-342900">
              <a:spcBef>
                <a:spcPct val="20000"/>
              </a:spcBef>
              <a:defRPr/>
            </a:pPr>
            <a:r>
              <a:rPr lang="en-US" b="1" kern="0" dirty="0">
                <a:solidFill>
                  <a:schemeClr val="accent6"/>
                </a:solidFill>
                <a:latin typeface="+mn-lt"/>
              </a:rPr>
              <a:t>Teaching </a:t>
            </a:r>
            <a:r>
              <a:rPr lang="en-US" b="1" kern="0" dirty="0" smtClean="0">
                <a:solidFill>
                  <a:schemeClr val="accent6"/>
                </a:solidFill>
                <a:latin typeface="+mn-lt"/>
              </a:rPr>
              <a:t>Assistant</a:t>
            </a:r>
          </a:p>
          <a:p>
            <a:r>
              <a:rPr lang="en-CA" sz="2400" b="1" dirty="0" smtClean="0">
                <a:latin typeface="+mj-lt"/>
              </a:rPr>
              <a:t>Jordon Johnson </a:t>
            </a:r>
            <a:r>
              <a:rPr lang="en-CA" sz="2400" dirty="0" smtClean="0">
                <a:solidFill>
                  <a:srgbClr val="00B050"/>
                </a:solidFill>
                <a:latin typeface="+mj-lt"/>
              </a:rPr>
              <a:t>jordon@cs.ubc.ca</a:t>
            </a:r>
          </a:p>
          <a:p>
            <a:r>
              <a:rPr lang="en-CA" sz="2400" b="1" dirty="0" smtClean="0">
                <a:latin typeface="+mj-lt"/>
              </a:rPr>
              <a:t>Office hour: </a:t>
            </a:r>
            <a:r>
              <a:rPr lang="en-CA" sz="2400" dirty="0" smtClean="0">
                <a:latin typeface="+mj-lt"/>
              </a:rPr>
              <a:t>ICCS X237, for?? </a:t>
            </a:r>
          </a:p>
          <a:p>
            <a:pPr lvl="0"/>
            <a:endParaRPr lang="en-CA" sz="2400" dirty="0" smtClean="0">
              <a:latin typeface="+mj-lt"/>
            </a:endParaRPr>
          </a:p>
          <a:p>
            <a:pPr lvl="0"/>
            <a:r>
              <a:rPr lang="en-CA" sz="2400" b="1" dirty="0" smtClean="0">
                <a:latin typeface="+mj-lt"/>
              </a:rPr>
              <a:t>Emily Chen </a:t>
            </a:r>
            <a:r>
              <a:rPr lang="en-CA" sz="2400" dirty="0">
                <a:solidFill>
                  <a:srgbClr val="00B050"/>
                </a:solidFill>
                <a:latin typeface="+mj-lt"/>
              </a:rPr>
              <a:t>emily-404@hotmail.com</a:t>
            </a:r>
            <a:endParaRPr lang="en-CA" sz="2400" b="1" dirty="0">
              <a:solidFill>
                <a:srgbClr val="00B050"/>
              </a:solidFill>
              <a:latin typeface="+mj-lt"/>
            </a:endParaRPr>
          </a:p>
          <a:p>
            <a:pPr lvl="0"/>
            <a:r>
              <a:rPr lang="en-CA" sz="2400" b="1" dirty="0">
                <a:solidFill>
                  <a:srgbClr val="000000"/>
                </a:solidFill>
                <a:latin typeface="+mj-lt"/>
              </a:rPr>
              <a:t>Office hour: </a:t>
            </a:r>
            <a:r>
              <a:rPr lang="en-CA" sz="2400" dirty="0">
                <a:solidFill>
                  <a:srgbClr val="000000"/>
                </a:solidFill>
                <a:latin typeface="+mj-lt"/>
              </a:rPr>
              <a:t>ICCS X237, </a:t>
            </a:r>
            <a:r>
              <a:rPr lang="en-CA" sz="2400" dirty="0" smtClean="0">
                <a:solidFill>
                  <a:srgbClr val="000000"/>
                </a:solidFill>
                <a:latin typeface="+mj-lt"/>
              </a:rPr>
              <a:t>for?? </a:t>
            </a:r>
            <a:endParaRPr lang="en-CA" sz="2400" dirty="0">
              <a:solidFill>
                <a:srgbClr val="000000"/>
              </a:solidFill>
              <a:latin typeface="+mj-lt"/>
            </a:endParaRPr>
          </a:p>
          <a:p>
            <a:endParaRPr lang="en-CA" sz="2400" dirty="0" smtClean="0">
              <a:latin typeface="+mj-lt"/>
            </a:endParaRPr>
          </a:p>
          <a:p>
            <a:r>
              <a:rPr lang="en-CA" sz="2400" b="1" dirty="0" err="1" smtClean="0">
                <a:latin typeface="+mj-lt"/>
              </a:rPr>
              <a:t>Enamul</a:t>
            </a:r>
            <a:r>
              <a:rPr lang="en-CA" sz="2400" b="1" dirty="0" smtClean="0">
                <a:latin typeface="+mj-lt"/>
              </a:rPr>
              <a:t> </a:t>
            </a:r>
            <a:r>
              <a:rPr lang="en-CA" sz="2400" b="1" dirty="0" err="1">
                <a:latin typeface="+mj-lt"/>
              </a:rPr>
              <a:t>Hoque</a:t>
            </a:r>
            <a:r>
              <a:rPr lang="en-CA" sz="2400" b="1" dirty="0">
                <a:latin typeface="+mj-lt"/>
              </a:rPr>
              <a:t> Prince </a:t>
            </a:r>
            <a:r>
              <a:rPr lang="en-CA" sz="2400" dirty="0" smtClean="0">
                <a:solidFill>
                  <a:srgbClr val="00B050"/>
                </a:solidFill>
                <a:latin typeface="+mj-lt"/>
              </a:rPr>
              <a:t>enamul.hoque.prince@gmail.co</a:t>
            </a:r>
          </a:p>
        </p:txBody>
      </p:sp>
      <p:pic>
        <p:nvPicPr>
          <p:cNvPr id="2253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8118" r="12156" b="41005"/>
          <a:stretch/>
        </p:blipFill>
        <p:spPr bwMode="auto">
          <a:xfrm>
            <a:off x="7164288" y="5517232"/>
            <a:ext cx="1530624" cy="1208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AutoShape 6" descr="Displaying 11998330_10152973356751968_811935765_n.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Picture 3"/>
          <p:cNvPicPr>
            <a:picLocks noChangeAspect="1"/>
          </p:cNvPicPr>
          <p:nvPr/>
        </p:nvPicPr>
        <p:blipFill>
          <a:blip r:embed="rId4"/>
          <a:stretch>
            <a:fillRect/>
          </a:stretch>
        </p:blipFill>
        <p:spPr>
          <a:xfrm>
            <a:off x="4682740" y="2944024"/>
            <a:ext cx="972567" cy="1296756"/>
          </a:xfrm>
          <a:prstGeom prst="rect">
            <a:avLst/>
          </a:prstGeom>
        </p:spPr>
      </p:pic>
      <p:pic>
        <p:nvPicPr>
          <p:cNvPr id="5" name="Picture 4"/>
          <p:cNvPicPr>
            <a:picLocks noChangeAspect="1"/>
          </p:cNvPicPr>
          <p:nvPr/>
        </p:nvPicPr>
        <p:blipFill rotWithShape="1">
          <a:blip r:embed="rId5"/>
          <a:srcRect l="19977" t="11808" r="10101" b="9448"/>
          <a:stretch/>
        </p:blipFill>
        <p:spPr>
          <a:xfrm>
            <a:off x="5187255" y="4387631"/>
            <a:ext cx="936104" cy="1337289"/>
          </a:xfrm>
          <a:prstGeom prst="rect">
            <a:avLst/>
          </a:prstGeom>
        </p:spPr>
      </p:pic>
    </p:spTree>
    <p:extLst>
      <p:ext uri="{BB962C8B-B14F-4D97-AF65-F5344CB8AC3E}">
        <p14:creationId xmlns:p14="http://schemas.microsoft.com/office/powerpoint/2010/main" val="38373043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38" name="Rectangle 6"/>
          <p:cNvSpPr>
            <a:spLocks noChangeArrowheads="1"/>
          </p:cNvSpPr>
          <p:nvPr/>
        </p:nvSpPr>
        <p:spPr bwMode="auto">
          <a:xfrm>
            <a:off x="323850" y="765175"/>
            <a:ext cx="2736850" cy="431800"/>
          </a:xfrm>
          <a:prstGeom prst="rect">
            <a:avLst/>
          </a:prstGeom>
          <a:noFill/>
          <a:ln w="9525">
            <a:noFill/>
            <a:miter lim="800000"/>
            <a:headEnd/>
            <a:tailEnd/>
          </a:ln>
        </p:spPr>
        <p:txBody>
          <a:bodyPr/>
          <a:lstStyle/>
          <a:p>
            <a:pPr marL="533400" indent="-533400">
              <a:spcBef>
                <a:spcPct val="20000"/>
              </a:spcBef>
            </a:pPr>
            <a:endParaRPr lang="en-US" b="1">
              <a:solidFill>
                <a:srgbClr val="000000"/>
              </a:solidFill>
              <a:latin typeface="Arial Unicode MS" pitchFamily="34" charset="-128"/>
            </a:endParaRPr>
          </a:p>
        </p:txBody>
      </p:sp>
      <p:sp>
        <p:nvSpPr>
          <p:cNvPr id="59" name="Rectangle 2"/>
          <p:cNvSpPr txBox="1">
            <a:spLocks noChangeArrowheads="1"/>
          </p:cNvSpPr>
          <p:nvPr/>
        </p:nvSpPr>
        <p:spPr bwMode="auto">
          <a:xfrm>
            <a:off x="0" y="186701"/>
            <a:ext cx="5105400" cy="807254"/>
          </a:xfrm>
          <a:prstGeom prst="rect">
            <a:avLst/>
          </a:prstGeom>
          <a:noFill/>
          <a:ln w="9525">
            <a:solidFill>
              <a:schemeClr val="bg1"/>
            </a:solidFill>
            <a:miter lim="800000"/>
            <a:headEnd/>
            <a:tailEnd/>
          </a:ln>
          <a:effectLst/>
        </p:spPr>
        <p:txBody>
          <a:bodyPr lIns="90000" tIns="46800" rIns="90000" bIns="46800" anchor="ct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3200" b="1" kern="0" dirty="0" smtClean="0">
                <a:solidFill>
                  <a:srgbClr val="3333CC"/>
                </a:solidFill>
                <a:latin typeface="Arial Unicode MS"/>
              </a:rPr>
              <a:t>422 </a:t>
            </a:r>
            <a:r>
              <a:rPr lang="en-GB" sz="3200" b="1" kern="0" dirty="0">
                <a:solidFill>
                  <a:srgbClr val="3333CC"/>
                </a:solidFill>
                <a:latin typeface="Arial Unicode MS"/>
              </a:rPr>
              <a:t>big </a:t>
            </a:r>
            <a:r>
              <a:rPr lang="en-GB" sz="3200" b="1" kern="0" dirty="0" smtClean="0">
                <a:solidFill>
                  <a:srgbClr val="3333CC"/>
                </a:solidFill>
                <a:latin typeface="Arial Unicode MS"/>
              </a:rPr>
              <a:t>picture</a:t>
            </a:r>
            <a:endParaRPr lang="en-GB" sz="3200" b="1" kern="0" dirty="0">
              <a:solidFill>
                <a:srgbClr val="3333CC"/>
              </a:solidFill>
              <a:latin typeface="Arial Unicode MS"/>
            </a:endParaRPr>
          </a:p>
        </p:txBody>
      </p:sp>
      <p:grpSp>
        <p:nvGrpSpPr>
          <p:cNvPr id="3" name="Group 2"/>
          <p:cNvGrpSpPr/>
          <p:nvPr/>
        </p:nvGrpSpPr>
        <p:grpSpPr>
          <a:xfrm>
            <a:off x="0" y="-15556"/>
            <a:ext cx="9324529" cy="6657609"/>
            <a:chOff x="0" y="349058"/>
            <a:chExt cx="9104212" cy="6337510"/>
          </a:xfrm>
        </p:grpSpPr>
        <p:sp>
          <p:nvSpPr>
            <p:cNvPr id="17437" name="Rectangle 37"/>
            <p:cNvSpPr>
              <a:spLocks noChangeArrowheads="1"/>
            </p:cNvSpPr>
            <p:nvPr/>
          </p:nvSpPr>
          <p:spPr bwMode="auto">
            <a:xfrm>
              <a:off x="898055" y="1907269"/>
              <a:ext cx="174962" cy="377743"/>
            </a:xfrm>
            <a:prstGeom prst="rect">
              <a:avLst/>
            </a:prstGeom>
            <a:solidFill>
              <a:schemeClr val="bg1"/>
            </a:solidFill>
            <a:ln w="9525" algn="ctr">
              <a:noFill/>
              <a:round/>
              <a:headEnd/>
              <a:tailEnd/>
            </a:ln>
          </p:spPr>
          <p:txBody>
            <a:bodyPr wrap="none">
              <a:spAutoFit/>
            </a:bodyPr>
            <a:lstStyle/>
            <a:p>
              <a:endParaRPr lang="en-US" sz="2000" b="1">
                <a:solidFill>
                  <a:srgbClr val="000000"/>
                </a:solidFill>
              </a:endParaRPr>
            </a:p>
          </p:txBody>
        </p:sp>
        <p:sp>
          <p:nvSpPr>
            <p:cNvPr id="17439" name="Rectangle 9"/>
            <p:cNvSpPr>
              <a:spLocks noChangeArrowheads="1"/>
            </p:cNvSpPr>
            <p:nvPr/>
          </p:nvSpPr>
          <p:spPr bwMode="auto">
            <a:xfrm>
              <a:off x="0" y="3286125"/>
              <a:ext cx="1512888" cy="503238"/>
            </a:xfrm>
            <a:prstGeom prst="rect">
              <a:avLst/>
            </a:prstGeom>
            <a:noFill/>
            <a:ln w="9525">
              <a:noFill/>
              <a:miter lim="800000"/>
              <a:headEnd/>
              <a:tailEnd/>
            </a:ln>
          </p:spPr>
          <p:txBody>
            <a:bodyPr/>
            <a:lstStyle/>
            <a:p>
              <a:pPr marL="342900" indent="-342900">
                <a:lnSpc>
                  <a:spcPct val="75000"/>
                </a:lnSpc>
                <a:spcBef>
                  <a:spcPct val="20000"/>
                </a:spcBef>
              </a:pPr>
              <a:r>
                <a:rPr lang="en-US" sz="2000" b="1" dirty="0">
                  <a:solidFill>
                    <a:srgbClr val="000000"/>
                  </a:solidFill>
                  <a:latin typeface="Arial Unicode MS" pitchFamily="34" charset="-128"/>
                </a:rPr>
                <a:t>Query</a:t>
              </a:r>
              <a:endParaRPr lang="en-US" sz="1800" b="1" dirty="0">
                <a:solidFill>
                  <a:srgbClr val="000000"/>
                </a:solidFill>
                <a:latin typeface="Arial Unicode MS" pitchFamily="34" charset="-128"/>
              </a:endParaRPr>
            </a:p>
          </p:txBody>
        </p:sp>
        <p:sp>
          <p:nvSpPr>
            <p:cNvPr id="17440" name="Rectangle 10"/>
            <p:cNvSpPr>
              <a:spLocks noChangeArrowheads="1"/>
            </p:cNvSpPr>
            <p:nvPr/>
          </p:nvSpPr>
          <p:spPr bwMode="auto">
            <a:xfrm>
              <a:off x="0" y="4786313"/>
              <a:ext cx="1601788" cy="419100"/>
            </a:xfrm>
            <a:prstGeom prst="rect">
              <a:avLst/>
            </a:prstGeom>
            <a:noFill/>
            <a:ln w="9525">
              <a:noFill/>
              <a:miter lim="800000"/>
              <a:headEnd/>
              <a:tailEnd/>
            </a:ln>
          </p:spPr>
          <p:txBody>
            <a:bodyPr/>
            <a:lstStyle/>
            <a:p>
              <a:pPr marL="342900" indent="-342900">
                <a:lnSpc>
                  <a:spcPct val="75000"/>
                </a:lnSpc>
                <a:spcBef>
                  <a:spcPct val="20000"/>
                </a:spcBef>
              </a:pPr>
              <a:r>
                <a:rPr lang="en-US" sz="2000" b="1" dirty="0">
                  <a:solidFill>
                    <a:srgbClr val="000000"/>
                  </a:solidFill>
                  <a:latin typeface="Arial Unicode MS" pitchFamily="34" charset="-128"/>
                </a:rPr>
                <a:t>Planning</a:t>
              </a:r>
              <a:endParaRPr lang="en-US" sz="1800" b="1" dirty="0">
                <a:solidFill>
                  <a:srgbClr val="000000"/>
                </a:solidFill>
                <a:latin typeface="Arial Unicode MS" pitchFamily="34" charset="-128"/>
              </a:endParaRPr>
            </a:p>
          </p:txBody>
        </p:sp>
        <p:sp>
          <p:nvSpPr>
            <p:cNvPr id="17441" name="Rectangle 11"/>
            <p:cNvSpPr>
              <a:spLocks noChangeArrowheads="1"/>
            </p:cNvSpPr>
            <p:nvPr/>
          </p:nvSpPr>
          <p:spPr bwMode="auto">
            <a:xfrm>
              <a:off x="1143000" y="1571625"/>
              <a:ext cx="2159000" cy="503238"/>
            </a:xfrm>
            <a:prstGeom prst="rect">
              <a:avLst/>
            </a:prstGeom>
            <a:noFill/>
            <a:ln w="9525">
              <a:noFill/>
              <a:miter lim="800000"/>
              <a:headEnd/>
              <a:tailEnd/>
            </a:ln>
          </p:spPr>
          <p:txBody>
            <a:bodyPr/>
            <a:lstStyle/>
            <a:p>
              <a:pPr marL="342900" indent="-342900">
                <a:spcBef>
                  <a:spcPct val="20000"/>
                </a:spcBef>
              </a:pPr>
              <a:r>
                <a:rPr lang="en-US" sz="2000" b="1" dirty="0">
                  <a:solidFill>
                    <a:srgbClr val="00B050"/>
                  </a:solidFill>
                  <a:latin typeface="Arial Unicode MS" pitchFamily="34" charset="-128"/>
                </a:rPr>
                <a:t>Deterministic</a:t>
              </a:r>
              <a:endParaRPr lang="en-US" sz="1800" b="1" dirty="0">
                <a:solidFill>
                  <a:srgbClr val="00B050"/>
                </a:solidFill>
                <a:latin typeface="Arial Unicode MS" pitchFamily="34" charset="-128"/>
              </a:endParaRPr>
            </a:p>
          </p:txBody>
        </p:sp>
        <p:sp>
          <p:nvSpPr>
            <p:cNvPr id="17442" name="Rectangle 12"/>
            <p:cNvSpPr>
              <a:spLocks noChangeArrowheads="1"/>
            </p:cNvSpPr>
            <p:nvPr/>
          </p:nvSpPr>
          <p:spPr bwMode="auto">
            <a:xfrm>
              <a:off x="4000500" y="1571625"/>
              <a:ext cx="2159000" cy="503238"/>
            </a:xfrm>
            <a:prstGeom prst="rect">
              <a:avLst/>
            </a:prstGeom>
            <a:noFill/>
            <a:ln w="9525">
              <a:noFill/>
              <a:miter lim="800000"/>
              <a:headEnd/>
              <a:tailEnd/>
            </a:ln>
          </p:spPr>
          <p:txBody>
            <a:bodyPr/>
            <a:lstStyle/>
            <a:p>
              <a:pPr marL="342900" indent="-342900">
                <a:spcBef>
                  <a:spcPct val="20000"/>
                </a:spcBef>
              </a:pPr>
              <a:r>
                <a:rPr lang="en-US" sz="2000" b="1" dirty="0">
                  <a:solidFill>
                    <a:srgbClr val="00B050"/>
                  </a:solidFill>
                  <a:latin typeface="Arial Unicode MS" pitchFamily="34" charset="-128"/>
                </a:rPr>
                <a:t>Stochastic</a:t>
              </a:r>
              <a:endParaRPr lang="en-US" sz="1800" b="1" dirty="0">
                <a:solidFill>
                  <a:srgbClr val="00B050"/>
                </a:solidFill>
                <a:latin typeface="Arial Unicode MS" pitchFamily="34" charset="-128"/>
              </a:endParaRPr>
            </a:p>
          </p:txBody>
        </p:sp>
        <p:sp>
          <p:nvSpPr>
            <p:cNvPr id="17443" name="Rectangle 13"/>
            <p:cNvSpPr>
              <a:spLocks noChangeArrowheads="1"/>
            </p:cNvSpPr>
            <p:nvPr/>
          </p:nvSpPr>
          <p:spPr bwMode="auto">
            <a:xfrm>
              <a:off x="928688" y="1907269"/>
              <a:ext cx="6000766" cy="4222069"/>
            </a:xfrm>
            <a:prstGeom prst="rect">
              <a:avLst/>
            </a:prstGeom>
            <a:noFill/>
            <a:ln w="9525">
              <a:solidFill>
                <a:schemeClr val="tx1"/>
              </a:solidFill>
              <a:miter lim="800000"/>
              <a:headEnd/>
              <a:tailEnd/>
            </a:ln>
          </p:spPr>
          <p:txBody>
            <a:bodyPr wrap="none" anchor="ctr"/>
            <a:lstStyle/>
            <a:p>
              <a:endParaRPr lang="en-US" sz="2000" b="1">
                <a:solidFill>
                  <a:srgbClr val="000000"/>
                </a:solidFill>
              </a:endParaRPr>
            </a:p>
          </p:txBody>
        </p:sp>
        <p:sp>
          <p:nvSpPr>
            <p:cNvPr id="17444" name="Line 14"/>
            <p:cNvSpPr>
              <a:spLocks noChangeShapeType="1"/>
            </p:cNvSpPr>
            <p:nvPr/>
          </p:nvSpPr>
          <p:spPr bwMode="auto">
            <a:xfrm>
              <a:off x="3521765" y="2143125"/>
              <a:ext cx="24710" cy="3860006"/>
            </a:xfrm>
            <a:prstGeom prst="line">
              <a:avLst/>
            </a:prstGeom>
            <a:noFill/>
            <a:ln w="9525">
              <a:solidFill>
                <a:schemeClr val="tx1"/>
              </a:solidFill>
              <a:round/>
              <a:headEnd/>
              <a:tailEnd/>
            </a:ln>
          </p:spPr>
          <p:txBody>
            <a:bodyPr/>
            <a:lstStyle/>
            <a:p>
              <a:endParaRPr lang="en-US" b="1">
                <a:solidFill>
                  <a:srgbClr val="000000"/>
                </a:solidFill>
              </a:endParaRPr>
            </a:p>
          </p:txBody>
        </p:sp>
        <p:sp>
          <p:nvSpPr>
            <p:cNvPr id="17445" name="Rectangle 23"/>
            <p:cNvSpPr>
              <a:spLocks noChangeArrowheads="1"/>
            </p:cNvSpPr>
            <p:nvPr/>
          </p:nvSpPr>
          <p:spPr bwMode="auto">
            <a:xfrm>
              <a:off x="3945226" y="5107781"/>
              <a:ext cx="2517487" cy="642938"/>
            </a:xfrm>
            <a:prstGeom prst="rect">
              <a:avLst/>
            </a:prstGeom>
            <a:noFill/>
            <a:ln w="9525">
              <a:solidFill>
                <a:schemeClr val="accent2"/>
              </a:solidFill>
              <a:miter lim="800000"/>
              <a:headEnd/>
              <a:tailEnd/>
            </a:ln>
          </p:spPr>
          <p:txBody>
            <a:bodyPr/>
            <a:lstStyle/>
            <a:p>
              <a:pPr marL="342900" indent="-342900">
                <a:spcBef>
                  <a:spcPct val="20000"/>
                </a:spcBef>
                <a:buFont typeface="Arial" panose="020B0604020202020204" pitchFamily="34" charset="0"/>
                <a:buChar char="•"/>
              </a:pPr>
              <a:r>
                <a:rPr lang="en-US" sz="1800" b="1" dirty="0" smtClean="0">
                  <a:solidFill>
                    <a:srgbClr val="3333CC"/>
                  </a:solidFill>
                  <a:latin typeface="Arial Unicode MS" pitchFamily="34" charset="-128"/>
                </a:rPr>
                <a:t>Value Iteration</a:t>
              </a:r>
            </a:p>
            <a:p>
              <a:pPr marL="342900" indent="-342900">
                <a:spcBef>
                  <a:spcPct val="20000"/>
                </a:spcBef>
                <a:buFont typeface="Arial" panose="020B0604020202020204" pitchFamily="34" charset="0"/>
                <a:buChar char="•"/>
              </a:pPr>
              <a:r>
                <a:rPr lang="en-US" sz="1800" b="1" dirty="0" smtClean="0">
                  <a:solidFill>
                    <a:srgbClr val="3333CC"/>
                  </a:solidFill>
                  <a:latin typeface="Arial Unicode MS" pitchFamily="34" charset="-128"/>
                </a:rPr>
                <a:t>Approx. Inference</a:t>
              </a:r>
              <a:endParaRPr lang="en-US" sz="1800" b="1" dirty="0">
                <a:solidFill>
                  <a:srgbClr val="3333CC"/>
                </a:solidFill>
                <a:latin typeface="Arial Unicode MS" pitchFamily="34" charset="-128"/>
              </a:endParaRPr>
            </a:p>
          </p:txBody>
        </p:sp>
        <p:sp>
          <p:nvSpPr>
            <p:cNvPr id="17446" name="Rectangle 24"/>
            <p:cNvSpPr>
              <a:spLocks noChangeArrowheads="1"/>
            </p:cNvSpPr>
            <p:nvPr/>
          </p:nvSpPr>
          <p:spPr bwMode="auto">
            <a:xfrm>
              <a:off x="1071536" y="3652158"/>
              <a:ext cx="2143125" cy="714375"/>
            </a:xfrm>
            <a:prstGeom prst="rect">
              <a:avLst/>
            </a:prstGeom>
            <a:noFill/>
            <a:ln w="9525">
              <a:solidFill>
                <a:schemeClr val="accent2"/>
              </a:solidFill>
              <a:miter lim="800000"/>
              <a:headEnd/>
              <a:tailEnd/>
            </a:ln>
          </p:spPr>
          <p:txBody>
            <a:bodyPr/>
            <a:lstStyle/>
            <a:p>
              <a:pPr marL="273050" indent="-342900">
                <a:buFont typeface="Arial" panose="020B0604020202020204" pitchFamily="34" charset="0"/>
                <a:buChar char="•"/>
              </a:pPr>
              <a:r>
                <a:rPr lang="en-US" sz="1800" b="1" dirty="0" smtClean="0">
                  <a:solidFill>
                    <a:srgbClr val="3333CC"/>
                  </a:solidFill>
                  <a:latin typeface="Arial Unicode MS" pitchFamily="34" charset="-128"/>
                </a:rPr>
                <a:t>Full Resolution</a:t>
              </a:r>
            </a:p>
            <a:p>
              <a:pPr marL="273050" indent="-342900">
                <a:buFont typeface="Arial" panose="020B0604020202020204" pitchFamily="34" charset="0"/>
                <a:buChar char="•"/>
              </a:pPr>
              <a:r>
                <a:rPr lang="en-US" sz="1800" b="1" dirty="0" smtClean="0">
                  <a:solidFill>
                    <a:srgbClr val="3333CC"/>
                  </a:solidFill>
                  <a:latin typeface="Arial Unicode MS" pitchFamily="34" charset="-128"/>
                </a:rPr>
                <a:t>SAT</a:t>
              </a:r>
              <a:endParaRPr lang="en-US" sz="1800" b="1" dirty="0">
                <a:solidFill>
                  <a:srgbClr val="3333CC"/>
                </a:solidFill>
                <a:latin typeface="Arial Unicode MS" pitchFamily="34" charset="-128"/>
              </a:endParaRPr>
            </a:p>
          </p:txBody>
        </p:sp>
        <p:sp>
          <p:nvSpPr>
            <p:cNvPr id="17448" name="Rectangle 9"/>
            <p:cNvSpPr>
              <a:spLocks noChangeArrowheads="1"/>
            </p:cNvSpPr>
            <p:nvPr/>
          </p:nvSpPr>
          <p:spPr bwMode="auto">
            <a:xfrm>
              <a:off x="826617" y="2264456"/>
              <a:ext cx="1512888" cy="503238"/>
            </a:xfrm>
            <a:prstGeom prst="rect">
              <a:avLst/>
            </a:prstGeom>
            <a:noFill/>
            <a:ln w="9525">
              <a:noFill/>
              <a:miter lim="800000"/>
              <a:headEnd/>
              <a:tailEnd/>
            </a:ln>
          </p:spPr>
          <p:txBody>
            <a:bodyPr/>
            <a:lstStyle/>
            <a:p>
              <a:pPr marL="342900" indent="-342900">
                <a:lnSpc>
                  <a:spcPct val="75000"/>
                </a:lnSpc>
                <a:spcBef>
                  <a:spcPct val="20000"/>
                </a:spcBef>
              </a:pPr>
              <a:r>
                <a:rPr lang="en-US" sz="1800" b="1" i="1" dirty="0">
                  <a:solidFill>
                    <a:srgbClr val="000000"/>
                  </a:solidFill>
                  <a:latin typeface="Arial Unicode MS" pitchFamily="34" charset="-128"/>
                </a:rPr>
                <a:t>Logics</a:t>
              </a:r>
            </a:p>
          </p:txBody>
        </p:sp>
        <p:cxnSp>
          <p:nvCxnSpPr>
            <p:cNvPr id="32" name="Straight Connector 31"/>
            <p:cNvCxnSpPr/>
            <p:nvPr/>
          </p:nvCxnSpPr>
          <p:spPr>
            <a:xfrm>
              <a:off x="857250" y="4357688"/>
              <a:ext cx="5500688" cy="1587"/>
            </a:xfrm>
            <a:prstGeom prst="line">
              <a:avLst/>
            </a:prstGeom>
          </p:spPr>
          <p:style>
            <a:lnRef idx="1">
              <a:schemeClr val="dk1"/>
            </a:lnRef>
            <a:fillRef idx="0">
              <a:schemeClr val="dk1"/>
            </a:fillRef>
            <a:effectRef idx="0">
              <a:schemeClr val="dk1"/>
            </a:effectRef>
            <a:fontRef idx="minor">
              <a:schemeClr val="tx1"/>
            </a:fontRef>
          </p:style>
        </p:cxnSp>
        <p:sp>
          <p:nvSpPr>
            <p:cNvPr id="17452" name="Rectangle 9"/>
            <p:cNvSpPr>
              <a:spLocks noChangeArrowheads="1"/>
            </p:cNvSpPr>
            <p:nvPr/>
          </p:nvSpPr>
          <p:spPr bwMode="auto">
            <a:xfrm>
              <a:off x="3694161" y="2002470"/>
              <a:ext cx="2000250" cy="503237"/>
            </a:xfrm>
            <a:prstGeom prst="rect">
              <a:avLst/>
            </a:prstGeom>
            <a:noFill/>
            <a:ln w="9525">
              <a:noFill/>
              <a:miter lim="800000"/>
              <a:headEnd/>
              <a:tailEnd/>
            </a:ln>
          </p:spPr>
          <p:txBody>
            <a:bodyPr/>
            <a:lstStyle/>
            <a:p>
              <a:pPr marL="342900" indent="-342900">
                <a:lnSpc>
                  <a:spcPct val="75000"/>
                </a:lnSpc>
                <a:spcBef>
                  <a:spcPct val="20000"/>
                </a:spcBef>
              </a:pPr>
              <a:r>
                <a:rPr lang="en-US" sz="1800" b="1" i="1" dirty="0">
                  <a:solidFill>
                    <a:srgbClr val="000000"/>
                  </a:solidFill>
                  <a:latin typeface="Arial Unicode MS" pitchFamily="34" charset="-128"/>
                </a:rPr>
                <a:t>Belief Nets</a:t>
              </a:r>
            </a:p>
          </p:txBody>
        </p:sp>
        <p:sp>
          <p:nvSpPr>
            <p:cNvPr id="17454" name="Rectangle 9"/>
            <p:cNvSpPr>
              <a:spLocks noChangeArrowheads="1"/>
            </p:cNvSpPr>
            <p:nvPr/>
          </p:nvSpPr>
          <p:spPr bwMode="auto">
            <a:xfrm>
              <a:off x="3500430" y="4429132"/>
              <a:ext cx="3429024" cy="714380"/>
            </a:xfrm>
            <a:prstGeom prst="rect">
              <a:avLst/>
            </a:prstGeom>
            <a:noFill/>
            <a:ln w="9525">
              <a:noFill/>
              <a:miter lim="800000"/>
              <a:headEnd/>
              <a:tailEnd/>
            </a:ln>
          </p:spPr>
          <p:txBody>
            <a:bodyPr/>
            <a:lstStyle/>
            <a:p>
              <a:pPr marL="342900" indent="-342900">
                <a:lnSpc>
                  <a:spcPct val="75000"/>
                </a:lnSpc>
                <a:spcBef>
                  <a:spcPct val="20000"/>
                </a:spcBef>
              </a:pPr>
              <a:r>
                <a:rPr lang="en-US" sz="1800" b="1" i="1" dirty="0" smtClean="0">
                  <a:solidFill>
                    <a:srgbClr val="000000"/>
                  </a:solidFill>
                  <a:latin typeface="Arial Unicode MS" pitchFamily="34" charset="-128"/>
                </a:rPr>
                <a:t>Markov Decision Processes  and  </a:t>
              </a:r>
            </a:p>
            <a:p>
              <a:pPr marL="342900" indent="-342900">
                <a:lnSpc>
                  <a:spcPct val="75000"/>
                </a:lnSpc>
                <a:spcBef>
                  <a:spcPct val="20000"/>
                </a:spcBef>
              </a:pPr>
              <a:r>
                <a:rPr lang="en-US" sz="1800" b="1" i="1" dirty="0" smtClean="0">
                  <a:solidFill>
                    <a:srgbClr val="000000"/>
                  </a:solidFill>
                  <a:latin typeface="Arial Unicode MS" pitchFamily="34" charset="-128"/>
                </a:rPr>
                <a:t>Partially </a:t>
              </a:r>
              <a:r>
                <a:rPr lang="en-US" sz="1800" b="1" i="1" dirty="0">
                  <a:solidFill>
                    <a:srgbClr val="000000"/>
                  </a:solidFill>
                  <a:latin typeface="Arial Unicode MS" pitchFamily="34" charset="-128"/>
                </a:rPr>
                <a:t>Observable MDP</a:t>
              </a:r>
            </a:p>
          </p:txBody>
        </p:sp>
        <p:sp>
          <p:nvSpPr>
            <p:cNvPr id="17456" name="Rectangle 9"/>
            <p:cNvSpPr>
              <a:spLocks noChangeArrowheads="1"/>
            </p:cNvSpPr>
            <p:nvPr/>
          </p:nvSpPr>
          <p:spPr bwMode="auto">
            <a:xfrm>
              <a:off x="3596625" y="2642805"/>
              <a:ext cx="3214688" cy="503237"/>
            </a:xfrm>
            <a:prstGeom prst="rect">
              <a:avLst/>
            </a:prstGeom>
            <a:noFill/>
            <a:ln w="9525">
              <a:noFill/>
              <a:miter lim="800000"/>
              <a:headEnd/>
              <a:tailEnd/>
            </a:ln>
          </p:spPr>
          <p:txBody>
            <a:bodyPr/>
            <a:lstStyle/>
            <a:p>
              <a:pPr marL="342900" indent="-342900">
                <a:lnSpc>
                  <a:spcPct val="75000"/>
                </a:lnSpc>
                <a:spcBef>
                  <a:spcPct val="20000"/>
                </a:spcBef>
              </a:pPr>
              <a:r>
                <a:rPr lang="en-US" sz="1800" b="1" i="1" dirty="0">
                  <a:solidFill>
                    <a:srgbClr val="000000"/>
                  </a:solidFill>
                  <a:latin typeface="Arial Unicode MS" pitchFamily="34" charset="-128"/>
                </a:rPr>
                <a:t>Markov Chains and HMMs</a:t>
              </a:r>
            </a:p>
          </p:txBody>
        </p:sp>
        <p:sp>
          <p:nvSpPr>
            <p:cNvPr id="17458" name="Rectangle 9"/>
            <p:cNvSpPr>
              <a:spLocks noChangeArrowheads="1"/>
            </p:cNvSpPr>
            <p:nvPr/>
          </p:nvSpPr>
          <p:spPr bwMode="auto">
            <a:xfrm>
              <a:off x="1326680" y="2550206"/>
              <a:ext cx="2143125" cy="285750"/>
            </a:xfrm>
            <a:prstGeom prst="rect">
              <a:avLst/>
            </a:prstGeom>
            <a:noFill/>
            <a:ln w="9525">
              <a:noFill/>
              <a:miter lim="800000"/>
              <a:headEnd/>
              <a:tailEnd/>
            </a:ln>
          </p:spPr>
          <p:txBody>
            <a:bodyPr/>
            <a:lstStyle/>
            <a:p>
              <a:pPr marL="342900" indent="-342900">
                <a:lnSpc>
                  <a:spcPct val="75000"/>
                </a:lnSpc>
                <a:spcBef>
                  <a:spcPct val="20000"/>
                </a:spcBef>
              </a:pPr>
              <a:r>
                <a:rPr lang="en-US" sz="1800" b="1" i="1" dirty="0">
                  <a:solidFill>
                    <a:srgbClr val="000000"/>
                  </a:solidFill>
                  <a:latin typeface="Arial Unicode MS" pitchFamily="34" charset="-128"/>
                </a:rPr>
                <a:t>First Order Logics</a:t>
              </a:r>
            </a:p>
          </p:txBody>
        </p:sp>
        <p:sp>
          <p:nvSpPr>
            <p:cNvPr id="17460" name="Rectangle 9"/>
            <p:cNvSpPr>
              <a:spLocks noChangeArrowheads="1"/>
            </p:cNvSpPr>
            <p:nvPr/>
          </p:nvSpPr>
          <p:spPr bwMode="auto">
            <a:xfrm>
              <a:off x="947917" y="2994705"/>
              <a:ext cx="2643188" cy="285750"/>
            </a:xfrm>
            <a:prstGeom prst="rect">
              <a:avLst/>
            </a:prstGeom>
            <a:noFill/>
            <a:ln w="9525">
              <a:noFill/>
              <a:miter lim="800000"/>
              <a:headEnd/>
              <a:tailEnd/>
            </a:ln>
          </p:spPr>
          <p:txBody>
            <a:bodyPr/>
            <a:lstStyle/>
            <a:p>
              <a:pPr marL="342900" indent="-342900">
                <a:lnSpc>
                  <a:spcPct val="75000"/>
                </a:lnSpc>
                <a:spcBef>
                  <a:spcPct val="20000"/>
                </a:spcBef>
              </a:pPr>
              <a:r>
                <a:rPr lang="en-US" sz="1800" b="1" i="1" dirty="0" smtClean="0">
                  <a:solidFill>
                    <a:srgbClr val="000000"/>
                  </a:solidFill>
                  <a:latin typeface="Arial Unicode MS" pitchFamily="34" charset="-128"/>
                </a:rPr>
                <a:t>Ontologies</a:t>
              </a:r>
            </a:p>
          </p:txBody>
        </p:sp>
        <p:sp>
          <p:nvSpPr>
            <p:cNvPr id="61" name="Rectangle 2"/>
            <p:cNvSpPr txBox="1">
              <a:spLocks noChangeArrowheads="1"/>
            </p:cNvSpPr>
            <p:nvPr/>
          </p:nvSpPr>
          <p:spPr bwMode="auto">
            <a:xfrm>
              <a:off x="857224" y="6000768"/>
              <a:ext cx="4714875" cy="685800"/>
            </a:xfrm>
            <a:prstGeom prst="rect">
              <a:avLst/>
            </a:prstGeom>
            <a:noFill/>
            <a:ln w="9525">
              <a:solidFill>
                <a:schemeClr val="accent2"/>
              </a:solidFill>
              <a:miter lim="800000"/>
              <a:headEnd/>
              <a:tailEnd/>
            </a:ln>
            <a:effectLst/>
          </p:spPr>
          <p:txBody>
            <a:bodyPr lIns="90000" tIns="46800" rIns="90000" bIns="46800" anchor="ctr"/>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3600" b="1" i="1" kern="0" dirty="0">
                  <a:solidFill>
                    <a:srgbClr val="3333CC"/>
                  </a:solidFill>
                  <a:latin typeface="Arial Unicode MS"/>
                </a:rPr>
                <a:t>Applications of AI</a:t>
              </a:r>
            </a:p>
          </p:txBody>
        </p:sp>
        <mc:AlternateContent xmlns:mc="http://schemas.openxmlformats.org/markup-compatibility/2006" xmlns:p14="http://schemas.microsoft.com/office/powerpoint/2010/main">
          <mc:Choice Requires="p14">
            <p:contentPart p14:bwMode="auto" r:id="rId3">
              <p14:nvContentPartPr>
                <p14:cNvPr id="64515" name="Ink 68"/>
                <p14:cNvContentPartPr>
                  <a14:cpLocks xmlns:a14="http://schemas.microsoft.com/office/drawing/2010/main" noRot="1" noChangeAspect="1" noEditPoints="1" noChangeArrowheads="1" noChangeShapeType="1"/>
                </p14:cNvContentPartPr>
                <p14:nvPr/>
              </p14:nvContentPartPr>
              <p14:xfrm>
                <a:off x="6651626" y="2279762"/>
                <a:ext cx="3175" cy="1588"/>
              </p14:xfrm>
            </p:contentPart>
          </mc:Choice>
          <mc:Fallback xmlns="">
            <p:pic>
              <p:nvPicPr>
                <p:cNvPr id="64515" name="Ink 68"/>
                <p:cNvPicPr>
                  <a:picLocks noRot="1" noChangeAspect="1" noEditPoints="1" noChangeArrowheads="1" noChangeShapeType="1"/>
                </p:cNvPicPr>
                <p:nvPr/>
              </p:nvPicPr>
              <p:blipFill>
                <a:blip r:embed="rId4"/>
                <a:stretch>
                  <a:fillRect/>
                </a:stretch>
              </p:blipFill>
              <p:spPr>
                <a:xfrm>
                  <a:off x="6648098" y="2276983"/>
                  <a:ext cx="9172" cy="8337"/>
                </a:xfrm>
                <a:prstGeom prst="rect">
                  <a:avLst/>
                </a:prstGeom>
              </p:spPr>
            </p:pic>
          </mc:Fallback>
        </mc:AlternateContent>
        <p:sp>
          <p:nvSpPr>
            <p:cNvPr id="54" name="Rectangle 23"/>
            <p:cNvSpPr>
              <a:spLocks noChangeArrowheads="1"/>
            </p:cNvSpPr>
            <p:nvPr/>
          </p:nvSpPr>
          <p:spPr bwMode="auto">
            <a:xfrm>
              <a:off x="3741911" y="2268629"/>
              <a:ext cx="2214563" cy="321469"/>
            </a:xfrm>
            <a:prstGeom prst="rect">
              <a:avLst/>
            </a:prstGeom>
            <a:noFill/>
            <a:ln w="9525">
              <a:solidFill>
                <a:schemeClr val="accent2"/>
              </a:solidFill>
              <a:miter lim="800000"/>
              <a:headEnd/>
              <a:tailEnd/>
            </a:ln>
          </p:spPr>
          <p:txBody>
            <a:bodyPr/>
            <a:lstStyle/>
            <a:p>
              <a:pPr marL="342900" indent="-342900">
                <a:spcBef>
                  <a:spcPct val="20000"/>
                </a:spcBef>
              </a:pPr>
              <a:r>
                <a:rPr lang="en-US" sz="1800" b="1" dirty="0" smtClean="0">
                  <a:solidFill>
                    <a:srgbClr val="3333CC"/>
                  </a:solidFill>
                  <a:latin typeface="Arial Unicode MS" pitchFamily="34" charset="-128"/>
                </a:rPr>
                <a:t>Approx. : Gibbs</a:t>
              </a:r>
            </a:p>
            <a:p>
              <a:pPr marL="342900" indent="-342900">
                <a:spcBef>
                  <a:spcPct val="20000"/>
                </a:spcBef>
              </a:pPr>
              <a:endParaRPr lang="en-US" sz="1800" b="1" dirty="0">
                <a:solidFill>
                  <a:srgbClr val="3333CC"/>
                </a:solidFill>
                <a:latin typeface="Arial Unicode MS" pitchFamily="34" charset="-128"/>
              </a:endParaRPr>
            </a:p>
          </p:txBody>
        </p:sp>
        <p:sp>
          <p:nvSpPr>
            <p:cNvPr id="55" name="Rectangle 9"/>
            <p:cNvSpPr>
              <a:spLocks noChangeArrowheads="1"/>
            </p:cNvSpPr>
            <p:nvPr/>
          </p:nvSpPr>
          <p:spPr bwMode="auto">
            <a:xfrm>
              <a:off x="3500497" y="3652158"/>
              <a:ext cx="3214688" cy="503237"/>
            </a:xfrm>
            <a:prstGeom prst="rect">
              <a:avLst/>
            </a:prstGeom>
            <a:noFill/>
            <a:ln w="9525">
              <a:noFill/>
              <a:miter lim="800000"/>
              <a:headEnd/>
              <a:tailEnd/>
            </a:ln>
          </p:spPr>
          <p:txBody>
            <a:bodyPr/>
            <a:lstStyle/>
            <a:p>
              <a:pPr marL="342900" indent="-342900">
                <a:lnSpc>
                  <a:spcPct val="75000"/>
                </a:lnSpc>
                <a:spcBef>
                  <a:spcPct val="20000"/>
                </a:spcBef>
              </a:pPr>
              <a:r>
                <a:rPr lang="en-US" sz="1800" b="1" i="1" dirty="0" smtClean="0">
                  <a:solidFill>
                    <a:srgbClr val="000000"/>
                  </a:solidFill>
                  <a:latin typeface="Arial Unicode MS" pitchFamily="34" charset="-128"/>
                </a:rPr>
                <a:t>Undirected Graphical Models</a:t>
              </a:r>
            </a:p>
            <a:p>
              <a:pPr marL="342900" indent="-342900">
                <a:lnSpc>
                  <a:spcPct val="75000"/>
                </a:lnSpc>
                <a:spcBef>
                  <a:spcPct val="20000"/>
                </a:spcBef>
              </a:pPr>
              <a:r>
                <a:rPr lang="en-US" sz="1800" b="1" i="1" dirty="0" smtClean="0">
                  <a:solidFill>
                    <a:srgbClr val="000000"/>
                  </a:solidFill>
                  <a:latin typeface="Arial Unicode MS" pitchFamily="34" charset="-128"/>
                </a:rPr>
                <a:t>	Markov Networks</a:t>
              </a:r>
            </a:p>
            <a:p>
              <a:pPr marL="342900" indent="-342900">
                <a:lnSpc>
                  <a:spcPct val="75000"/>
                </a:lnSpc>
                <a:spcBef>
                  <a:spcPct val="20000"/>
                </a:spcBef>
              </a:pPr>
              <a:r>
                <a:rPr lang="en-US" sz="1800" b="1" i="1" dirty="0" smtClean="0">
                  <a:solidFill>
                    <a:srgbClr val="000000"/>
                  </a:solidFill>
                  <a:latin typeface="Arial Unicode MS" pitchFamily="34" charset="-128"/>
                </a:rPr>
                <a:t>  Conditional </a:t>
              </a:r>
              <a:r>
                <a:rPr lang="en-US" sz="1800" b="1" i="1" dirty="0">
                  <a:solidFill>
                    <a:srgbClr val="000000"/>
                  </a:solidFill>
                  <a:latin typeface="Arial Unicode MS" pitchFamily="34" charset="-128"/>
                </a:rPr>
                <a:t>R</a:t>
              </a:r>
              <a:r>
                <a:rPr lang="en-US" sz="1800" b="1" i="1" dirty="0" smtClean="0">
                  <a:solidFill>
                    <a:srgbClr val="000000"/>
                  </a:solidFill>
                  <a:latin typeface="Arial Unicode MS" pitchFamily="34" charset="-128"/>
                </a:rPr>
                <a:t>andom Fields</a:t>
              </a:r>
              <a:endParaRPr lang="en-US" sz="1800" b="1" i="1" dirty="0">
                <a:solidFill>
                  <a:srgbClr val="000000"/>
                </a:solidFill>
                <a:latin typeface="Arial Unicode MS" pitchFamily="34" charset="-128"/>
              </a:endParaRPr>
            </a:p>
          </p:txBody>
        </p:sp>
        <p:sp>
          <p:nvSpPr>
            <p:cNvPr id="56" name="Rectangle 9"/>
            <p:cNvSpPr>
              <a:spLocks noChangeArrowheads="1"/>
            </p:cNvSpPr>
            <p:nvPr/>
          </p:nvSpPr>
          <p:spPr bwMode="auto">
            <a:xfrm>
              <a:off x="3695700" y="5766748"/>
              <a:ext cx="2983947" cy="357190"/>
            </a:xfrm>
            <a:prstGeom prst="rect">
              <a:avLst/>
            </a:prstGeom>
            <a:noFill/>
            <a:ln w="9525">
              <a:noFill/>
              <a:miter lim="800000"/>
              <a:headEnd/>
              <a:tailEnd/>
            </a:ln>
          </p:spPr>
          <p:txBody>
            <a:bodyPr/>
            <a:lstStyle/>
            <a:p>
              <a:pPr marL="342900" indent="-342900">
                <a:lnSpc>
                  <a:spcPct val="75000"/>
                </a:lnSpc>
                <a:spcBef>
                  <a:spcPct val="20000"/>
                </a:spcBef>
              </a:pPr>
              <a:r>
                <a:rPr lang="en-US" sz="1800" b="1" i="1" dirty="0" smtClean="0">
                  <a:solidFill>
                    <a:srgbClr val="FF0000"/>
                  </a:solidFill>
                  <a:latin typeface="Arial Unicode MS" pitchFamily="34" charset="-128"/>
                </a:rPr>
                <a:t>Reinforcement Learning</a:t>
              </a:r>
              <a:endParaRPr lang="en-US" sz="1800" b="1" i="1" dirty="0">
                <a:solidFill>
                  <a:srgbClr val="FF0000"/>
                </a:solidFill>
                <a:latin typeface="Arial Unicode MS" pitchFamily="34" charset="-128"/>
              </a:endParaRPr>
            </a:p>
          </p:txBody>
        </p:sp>
        <p:sp>
          <p:nvSpPr>
            <p:cNvPr id="57" name="Rectangle 9"/>
            <p:cNvSpPr>
              <a:spLocks noChangeArrowheads="1"/>
            </p:cNvSpPr>
            <p:nvPr/>
          </p:nvSpPr>
          <p:spPr bwMode="auto">
            <a:xfrm>
              <a:off x="3735388" y="3396661"/>
              <a:ext cx="3214688" cy="503237"/>
            </a:xfrm>
            <a:prstGeom prst="rect">
              <a:avLst/>
            </a:prstGeom>
            <a:noFill/>
            <a:ln w="9525">
              <a:noFill/>
              <a:miter lim="800000"/>
              <a:headEnd/>
              <a:tailEnd/>
            </a:ln>
          </p:spPr>
          <p:txBody>
            <a:bodyPr/>
            <a:lstStyle/>
            <a:p>
              <a:pPr marL="342900" indent="-342900">
                <a:lnSpc>
                  <a:spcPct val="75000"/>
                </a:lnSpc>
                <a:spcBef>
                  <a:spcPct val="20000"/>
                </a:spcBef>
              </a:pPr>
              <a:endParaRPr lang="en-US" sz="1800" b="1" i="1" dirty="0">
                <a:solidFill>
                  <a:srgbClr val="000000"/>
                </a:solidFill>
                <a:latin typeface="Arial Unicode MS" pitchFamily="34" charset="-128"/>
              </a:endParaRPr>
            </a:p>
          </p:txBody>
        </p:sp>
        <p:sp>
          <p:nvSpPr>
            <p:cNvPr id="51" name="Rounded Rectangle 50"/>
            <p:cNvSpPr/>
            <p:nvPr/>
          </p:nvSpPr>
          <p:spPr>
            <a:xfrm>
              <a:off x="6961115" y="5637308"/>
              <a:ext cx="2143097" cy="1043005"/>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en-US" sz="2400" b="1">
                <a:solidFill>
                  <a:srgbClr val="000000"/>
                </a:solidFill>
              </a:endParaRPr>
            </a:p>
          </p:txBody>
        </p:sp>
        <p:sp>
          <p:nvSpPr>
            <p:cNvPr id="52" name="Rectangle 9"/>
            <p:cNvSpPr>
              <a:spLocks noChangeArrowheads="1"/>
            </p:cNvSpPr>
            <p:nvPr/>
          </p:nvSpPr>
          <p:spPr bwMode="auto">
            <a:xfrm>
              <a:off x="6961115" y="5708744"/>
              <a:ext cx="2081865" cy="306767"/>
            </a:xfrm>
            <a:prstGeom prst="rect">
              <a:avLst/>
            </a:prstGeom>
            <a:noFill/>
            <a:ln w="9525">
              <a:noFill/>
              <a:miter lim="800000"/>
              <a:headEnd/>
              <a:tailEnd/>
            </a:ln>
          </p:spPr>
          <p:txBody>
            <a:bodyPr/>
            <a:lstStyle/>
            <a:p>
              <a:pPr marL="342900" indent="-342900">
                <a:lnSpc>
                  <a:spcPct val="75000"/>
                </a:lnSpc>
                <a:spcBef>
                  <a:spcPct val="20000"/>
                </a:spcBef>
              </a:pPr>
              <a:r>
                <a:rPr lang="en-US" sz="2000" b="1" i="1" smtClean="0">
                  <a:solidFill>
                    <a:srgbClr val="000000"/>
                  </a:solidFill>
                  <a:latin typeface="Arial Unicode MS" pitchFamily="34" charset="-128"/>
                </a:rPr>
                <a:t>Representation</a:t>
              </a:r>
            </a:p>
          </p:txBody>
        </p:sp>
        <p:sp>
          <p:nvSpPr>
            <p:cNvPr id="53" name="Rectangle 20"/>
            <p:cNvSpPr>
              <a:spLocks noChangeArrowheads="1"/>
            </p:cNvSpPr>
            <p:nvPr/>
          </p:nvSpPr>
          <p:spPr bwMode="auto">
            <a:xfrm>
              <a:off x="7088115" y="6031009"/>
              <a:ext cx="1836940" cy="613532"/>
            </a:xfrm>
            <a:prstGeom prst="rect">
              <a:avLst/>
            </a:prstGeom>
            <a:noFill/>
            <a:ln w="9525">
              <a:solidFill>
                <a:schemeClr val="accent2"/>
              </a:solidFill>
              <a:miter lim="800000"/>
              <a:headEnd/>
              <a:tailEnd/>
            </a:ln>
          </p:spPr>
          <p:txBody>
            <a:bodyPr/>
            <a:lstStyle/>
            <a:p>
              <a:pPr marL="342900" indent="-342900" algn="ctr"/>
              <a:r>
                <a:rPr lang="en-US" sz="2000" b="1" smtClean="0">
                  <a:solidFill>
                    <a:srgbClr val="3333CC"/>
                  </a:solidFill>
                  <a:latin typeface="Arial Unicode MS" pitchFamily="34" charset="-128"/>
                </a:rPr>
                <a:t>Reasoning</a:t>
              </a:r>
            </a:p>
            <a:p>
              <a:pPr marL="342900" indent="-342900" algn="ctr"/>
              <a:r>
                <a:rPr lang="en-US" sz="2000" b="1" smtClean="0">
                  <a:solidFill>
                    <a:srgbClr val="3333CC"/>
                  </a:solidFill>
                  <a:latin typeface="Arial Unicode MS" pitchFamily="34" charset="-128"/>
                </a:rPr>
                <a:t>Technique</a:t>
              </a:r>
            </a:p>
          </p:txBody>
        </p:sp>
        <p:sp>
          <p:nvSpPr>
            <p:cNvPr id="38" name="Rectangle 9"/>
            <p:cNvSpPr>
              <a:spLocks noChangeArrowheads="1"/>
            </p:cNvSpPr>
            <p:nvPr/>
          </p:nvSpPr>
          <p:spPr bwMode="auto">
            <a:xfrm>
              <a:off x="5766975" y="1058413"/>
              <a:ext cx="3214688" cy="503237"/>
            </a:xfrm>
            <a:prstGeom prst="rect">
              <a:avLst/>
            </a:prstGeom>
            <a:noFill/>
            <a:ln w="9525">
              <a:noFill/>
              <a:miter lim="800000"/>
              <a:headEnd/>
              <a:tailEnd/>
            </a:ln>
          </p:spPr>
          <p:txBody>
            <a:bodyPr/>
            <a:lstStyle/>
            <a:p>
              <a:pPr marL="342900" indent="-342900">
                <a:lnSpc>
                  <a:spcPct val="75000"/>
                </a:lnSpc>
                <a:spcBef>
                  <a:spcPct val="20000"/>
                </a:spcBef>
              </a:pPr>
              <a:r>
                <a:rPr lang="en-US" sz="2000" b="1" i="1" dirty="0" err="1">
                  <a:solidFill>
                    <a:srgbClr val="000000"/>
                  </a:solidFill>
                  <a:latin typeface="Arial Unicode MS" pitchFamily="34" charset="-128"/>
                </a:rPr>
                <a:t>Prob</a:t>
              </a:r>
              <a:r>
                <a:rPr lang="en-US" sz="2000" b="1" i="1" dirty="0">
                  <a:solidFill>
                    <a:srgbClr val="000000"/>
                  </a:solidFill>
                  <a:latin typeface="Arial Unicode MS" pitchFamily="34" charset="-128"/>
                </a:rPr>
                <a:t> CFG</a:t>
              </a:r>
            </a:p>
            <a:p>
              <a:pPr marL="342900" indent="-342900">
                <a:lnSpc>
                  <a:spcPct val="75000"/>
                </a:lnSpc>
                <a:spcBef>
                  <a:spcPct val="20000"/>
                </a:spcBef>
              </a:pPr>
              <a:r>
                <a:rPr lang="en-US" sz="2000" b="1" i="1" dirty="0" err="1" smtClean="0">
                  <a:solidFill>
                    <a:srgbClr val="000000"/>
                  </a:solidFill>
                  <a:latin typeface="Arial Unicode MS" pitchFamily="34" charset="-128"/>
                </a:rPr>
                <a:t>Prob</a:t>
              </a:r>
              <a:r>
                <a:rPr lang="en-US" sz="2000" b="1" i="1" dirty="0" smtClean="0">
                  <a:solidFill>
                    <a:srgbClr val="000000"/>
                  </a:solidFill>
                  <a:latin typeface="Arial Unicode MS" pitchFamily="34" charset="-128"/>
                </a:rPr>
                <a:t> </a:t>
              </a:r>
              <a:r>
                <a:rPr lang="en-US" sz="2000" b="1" i="1" dirty="0">
                  <a:solidFill>
                    <a:srgbClr val="000000"/>
                  </a:solidFill>
                  <a:latin typeface="Arial Unicode MS" pitchFamily="34" charset="-128"/>
                </a:rPr>
                <a:t> </a:t>
              </a:r>
              <a:r>
                <a:rPr lang="en-US" sz="2000" b="1" i="1" dirty="0" smtClean="0">
                  <a:solidFill>
                    <a:srgbClr val="000000"/>
                  </a:solidFill>
                  <a:latin typeface="Arial Unicode MS" pitchFamily="34" charset="-128"/>
                </a:rPr>
                <a:t>Relational </a:t>
              </a:r>
              <a:r>
                <a:rPr lang="en-US" sz="2000" b="1" i="1" dirty="0">
                  <a:solidFill>
                    <a:srgbClr val="000000"/>
                  </a:solidFill>
                  <a:latin typeface="Arial Unicode MS" pitchFamily="34" charset="-128"/>
                </a:rPr>
                <a:t>M</a:t>
              </a:r>
              <a:r>
                <a:rPr lang="en-US" sz="2000" b="1" i="1" dirty="0" smtClean="0">
                  <a:solidFill>
                    <a:srgbClr val="000000"/>
                  </a:solidFill>
                  <a:latin typeface="Arial Unicode MS" pitchFamily="34" charset="-128"/>
                </a:rPr>
                <a:t>odels</a:t>
              </a:r>
            </a:p>
            <a:p>
              <a:pPr marL="342900" indent="-342900">
                <a:lnSpc>
                  <a:spcPct val="75000"/>
                </a:lnSpc>
                <a:spcBef>
                  <a:spcPct val="20000"/>
                </a:spcBef>
              </a:pPr>
              <a:r>
                <a:rPr lang="en-US" sz="2000" b="1" i="1" dirty="0" smtClean="0">
                  <a:solidFill>
                    <a:srgbClr val="000000"/>
                  </a:solidFill>
                  <a:latin typeface="Arial Unicode MS" pitchFamily="34" charset="-128"/>
                </a:rPr>
                <a:t>Markov Logics</a:t>
              </a:r>
              <a:endParaRPr lang="en-US" sz="2000" b="1" i="1" dirty="0">
                <a:solidFill>
                  <a:srgbClr val="000000"/>
                </a:solidFill>
                <a:latin typeface="Arial Unicode MS" pitchFamily="34" charset="-128"/>
              </a:endParaRPr>
            </a:p>
          </p:txBody>
        </p:sp>
        <p:sp>
          <p:nvSpPr>
            <p:cNvPr id="34" name="Rectangle 12"/>
            <p:cNvSpPr>
              <a:spLocks noChangeArrowheads="1"/>
            </p:cNvSpPr>
            <p:nvPr/>
          </p:nvSpPr>
          <p:spPr bwMode="auto">
            <a:xfrm>
              <a:off x="5080000" y="349058"/>
              <a:ext cx="3814058" cy="795159"/>
            </a:xfrm>
            <a:prstGeom prst="rect">
              <a:avLst/>
            </a:prstGeom>
            <a:noFill/>
            <a:ln w="9525">
              <a:noFill/>
              <a:miter lim="800000"/>
              <a:headEnd/>
              <a:tailEnd/>
            </a:ln>
          </p:spPr>
          <p:txBody>
            <a:bodyPr/>
            <a:lstStyle/>
            <a:p>
              <a:pPr marL="342900" indent="-342900">
                <a:spcBef>
                  <a:spcPct val="20000"/>
                </a:spcBef>
              </a:pPr>
              <a:r>
                <a:rPr lang="en-US" sz="2000" b="1" u="sng" dirty="0" err="1">
                  <a:solidFill>
                    <a:srgbClr val="00B050"/>
                  </a:solidFill>
                  <a:latin typeface="Arial Unicode MS" pitchFamily="34" charset="-128"/>
                </a:rPr>
                <a:t>StarAI</a:t>
              </a:r>
              <a:r>
                <a:rPr lang="en-US" sz="2000" b="1" u="sng" dirty="0">
                  <a:solidFill>
                    <a:srgbClr val="00B050"/>
                  </a:solidFill>
                  <a:latin typeface="Arial Unicode MS" pitchFamily="34" charset="-128"/>
                </a:rPr>
                <a:t> (statistical relational AI)</a:t>
              </a:r>
              <a:endParaRPr lang="en-US" sz="1800" b="1" u="sng" dirty="0">
                <a:solidFill>
                  <a:srgbClr val="00B050"/>
                </a:solidFill>
                <a:latin typeface="Arial Unicode MS" pitchFamily="34" charset="-128"/>
              </a:endParaRPr>
            </a:p>
            <a:p>
              <a:pPr marL="342900" indent="-342900">
                <a:spcBef>
                  <a:spcPct val="20000"/>
                </a:spcBef>
              </a:pPr>
              <a:r>
                <a:rPr lang="en-US" sz="2000" b="1" dirty="0" smtClean="0">
                  <a:solidFill>
                    <a:srgbClr val="00B050"/>
                  </a:solidFill>
                  <a:latin typeface="Arial Unicode MS" pitchFamily="34" charset="-128"/>
                </a:rPr>
                <a:t>Hybrid: </a:t>
              </a:r>
              <a:r>
                <a:rPr lang="en-US" sz="2000" b="1" dirty="0" err="1" smtClean="0">
                  <a:solidFill>
                    <a:srgbClr val="00B050"/>
                  </a:solidFill>
                  <a:latin typeface="Arial Unicode MS" pitchFamily="34" charset="-128"/>
                </a:rPr>
                <a:t>Det</a:t>
              </a:r>
              <a:r>
                <a:rPr lang="en-US" sz="2000" b="1" dirty="0" smtClean="0">
                  <a:solidFill>
                    <a:srgbClr val="00B050"/>
                  </a:solidFill>
                  <a:latin typeface="Arial Unicode MS" pitchFamily="34" charset="-128"/>
                </a:rPr>
                <a:t> +</a:t>
              </a:r>
              <a:r>
                <a:rPr lang="en-US" sz="2000" b="1" dirty="0" err="1" smtClean="0">
                  <a:solidFill>
                    <a:srgbClr val="00B050"/>
                  </a:solidFill>
                  <a:latin typeface="Arial Unicode MS" pitchFamily="34" charset="-128"/>
                </a:rPr>
                <a:t>Sto</a:t>
              </a:r>
              <a:endParaRPr lang="en-US" sz="2000" b="1" dirty="0" smtClean="0">
                <a:solidFill>
                  <a:srgbClr val="00B050"/>
                </a:solidFill>
                <a:latin typeface="Arial Unicode MS" pitchFamily="34" charset="-128"/>
              </a:endParaRPr>
            </a:p>
          </p:txBody>
        </p:sp>
        <p:sp>
          <p:nvSpPr>
            <p:cNvPr id="35" name="Rectangle 23"/>
            <p:cNvSpPr>
              <a:spLocks noChangeArrowheads="1"/>
            </p:cNvSpPr>
            <p:nvPr/>
          </p:nvSpPr>
          <p:spPr bwMode="auto">
            <a:xfrm>
              <a:off x="3684017" y="2894423"/>
              <a:ext cx="2938656" cy="626396"/>
            </a:xfrm>
            <a:prstGeom prst="rect">
              <a:avLst/>
            </a:prstGeom>
            <a:noFill/>
            <a:ln w="9525">
              <a:solidFill>
                <a:schemeClr val="accent2"/>
              </a:solidFill>
              <a:miter lim="800000"/>
              <a:headEnd/>
              <a:tailEnd/>
            </a:ln>
          </p:spPr>
          <p:txBody>
            <a:bodyPr/>
            <a:lstStyle/>
            <a:p>
              <a:pPr marL="342900" indent="-342900">
                <a:spcBef>
                  <a:spcPct val="20000"/>
                </a:spcBef>
              </a:pPr>
              <a:r>
                <a:rPr lang="en-US" sz="1800" b="1" dirty="0" smtClean="0">
                  <a:solidFill>
                    <a:srgbClr val="3333CC"/>
                  </a:solidFill>
                  <a:latin typeface="Arial Unicode MS" pitchFamily="34" charset="-128"/>
                </a:rPr>
                <a:t>Forward, Viterbi….</a:t>
              </a:r>
            </a:p>
            <a:p>
              <a:pPr marL="342900" indent="-342900">
                <a:spcBef>
                  <a:spcPct val="20000"/>
                </a:spcBef>
              </a:pPr>
              <a:r>
                <a:rPr lang="en-US" sz="1800" b="1" dirty="0" smtClean="0">
                  <a:solidFill>
                    <a:srgbClr val="3333CC"/>
                  </a:solidFill>
                  <a:latin typeface="Arial Unicode MS" pitchFamily="34" charset="-128"/>
                </a:rPr>
                <a:t>Approx. : Particle Filtering</a:t>
              </a:r>
            </a:p>
            <a:p>
              <a:pPr marL="342900" indent="-342900">
                <a:spcBef>
                  <a:spcPct val="20000"/>
                </a:spcBef>
              </a:pPr>
              <a:endParaRPr lang="en-US" sz="1800" b="1" dirty="0">
                <a:solidFill>
                  <a:srgbClr val="3333CC"/>
                </a:solidFill>
                <a:latin typeface="Arial Unicode MS" pitchFamily="34" charset="-128"/>
              </a:endParaRPr>
            </a:p>
          </p:txBody>
        </p:sp>
      </p:grpSp>
      <p:sp>
        <p:nvSpPr>
          <p:cNvPr id="2" name="Footer Placeholder 1"/>
          <p:cNvSpPr>
            <a:spLocks noGrp="1"/>
          </p:cNvSpPr>
          <p:nvPr>
            <p:ph type="ftr" sz="quarter" idx="11"/>
          </p:nvPr>
        </p:nvSpPr>
        <p:spPr>
          <a:xfrm>
            <a:off x="3865412" y="6597904"/>
            <a:ext cx="2895600" cy="457200"/>
          </a:xfrm>
        </p:spPr>
        <p:txBody>
          <a:bodyPr/>
          <a:lstStyle/>
          <a:p>
            <a:pPr>
              <a:defRPr/>
            </a:pPr>
            <a:r>
              <a:rPr lang="en-US" smtClean="0">
                <a:solidFill>
                  <a:srgbClr val="FFFFFF"/>
                </a:solidFill>
              </a:rPr>
              <a:t>CPSC 422, Lecture 35</a:t>
            </a:r>
            <a:endParaRPr lang="en-US" dirty="0">
              <a:solidFill>
                <a:srgbClr val="FFFFFF"/>
              </a:solidFill>
            </a:endParaRPr>
          </a:p>
        </p:txBody>
      </p:sp>
      <p:sp>
        <p:nvSpPr>
          <p:cNvPr id="6" name="Slide Number Placeholder 5"/>
          <p:cNvSpPr>
            <a:spLocks noGrp="1"/>
          </p:cNvSpPr>
          <p:nvPr>
            <p:ph type="sldNum" sz="quarter" idx="12"/>
          </p:nvPr>
        </p:nvSpPr>
        <p:spPr>
          <a:xfrm>
            <a:off x="6619107" y="6597904"/>
            <a:ext cx="1905000" cy="457200"/>
          </a:xfrm>
        </p:spPr>
        <p:txBody>
          <a:bodyPr/>
          <a:lstStyle/>
          <a:p>
            <a:pPr>
              <a:defRPr/>
            </a:pPr>
            <a:r>
              <a:rPr lang="en-US" dirty="0" smtClean="0">
                <a:solidFill>
                  <a:srgbClr val="FFFFFF"/>
                </a:solidFill>
              </a:rPr>
              <a:t>Slide </a:t>
            </a:r>
            <a:fld id="{4DF6BE34-90F6-4567-805D-EBA463FCCE5C}" type="slidenum">
              <a:rPr lang="en-US" smtClean="0">
                <a:solidFill>
                  <a:srgbClr val="FFFFFF"/>
                </a:solidFill>
              </a:rPr>
              <a:pPr>
                <a:defRPr/>
              </a:pPr>
              <a:t>20</a:t>
            </a:fld>
            <a:endParaRPr lang="en-US" dirty="0">
              <a:solidFill>
                <a:srgbClr val="FFFFFF"/>
              </a:solidFill>
            </a:endParaRPr>
          </a:p>
        </p:txBody>
      </p:sp>
      <p:sp>
        <p:nvSpPr>
          <p:cNvPr id="4" name="Rectangle 3"/>
          <p:cNvSpPr/>
          <p:nvPr/>
        </p:nvSpPr>
        <p:spPr>
          <a:xfrm>
            <a:off x="3694896" y="1678675"/>
            <a:ext cx="3229880" cy="165551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rgbClr val="FFFFFF"/>
              </a:solidFill>
            </a:endParaRPr>
          </a:p>
        </p:txBody>
      </p:sp>
      <mc:AlternateContent xmlns:mc="http://schemas.openxmlformats.org/markup-compatibility/2006">
        <mc:Choice xmlns:p14="http://schemas.microsoft.com/office/powerpoint/2010/main" Requires="p14">
          <p:contentPart p14:bwMode="auto" r:id="rId5">
            <p14:nvContentPartPr>
              <p14:cNvPr id="5" name="Ink 4"/>
              <p14:cNvContentPartPr/>
              <p14:nvPr/>
            </p14:nvContentPartPr>
            <p14:xfrm>
              <a:off x="3293640" y="98280"/>
              <a:ext cx="5748480" cy="6008760"/>
            </p14:xfrm>
          </p:contentPart>
        </mc:Choice>
        <mc:Fallback>
          <p:pic>
            <p:nvPicPr>
              <p:cNvPr id="5" name="Ink 4"/>
              <p:cNvPicPr/>
              <p:nvPr/>
            </p:nvPicPr>
            <p:blipFill>
              <a:blip r:embed="rId6"/>
              <a:stretch>
                <a:fillRect/>
              </a:stretch>
            </p:blipFill>
            <p:spPr>
              <a:xfrm>
                <a:off x="3285000" y="89640"/>
                <a:ext cx="5768640" cy="6029640"/>
              </a:xfrm>
              <a:prstGeom prst="rect">
                <a:avLst/>
              </a:prstGeom>
            </p:spPr>
          </p:pic>
        </mc:Fallback>
      </mc:AlternateContent>
    </p:spTree>
    <p:extLst>
      <p:ext uri="{BB962C8B-B14F-4D97-AF65-F5344CB8AC3E}">
        <p14:creationId xmlns:p14="http://schemas.microsoft.com/office/powerpoint/2010/main" val="270154334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pPr>
              <a:defRPr/>
            </a:pPr>
            <a:r>
              <a:rPr lang="en-US"/>
              <a:t>CPSC 322, Lecture 23</a:t>
            </a:r>
          </a:p>
        </p:txBody>
      </p:sp>
      <p:sp>
        <p:nvSpPr>
          <p:cNvPr id="7" name="Slide Number Placeholder 5"/>
          <p:cNvSpPr>
            <a:spLocks noGrp="1"/>
          </p:cNvSpPr>
          <p:nvPr>
            <p:ph type="sldNum" sz="quarter" idx="12"/>
          </p:nvPr>
        </p:nvSpPr>
        <p:spPr/>
        <p:txBody>
          <a:bodyPr/>
          <a:lstStyle/>
          <a:p>
            <a:pPr>
              <a:defRPr/>
            </a:pPr>
            <a:r>
              <a:rPr lang="en-US"/>
              <a:t>Slide </a:t>
            </a:r>
            <a:fld id="{8EEE88A7-36BE-4392-A089-0C85823C132F}" type="slidenum">
              <a:rPr lang="en-US"/>
              <a:pPr>
                <a:defRPr/>
              </a:pPr>
              <a:t>21</a:t>
            </a:fld>
            <a:endParaRPr lang="en-US"/>
          </a:p>
        </p:txBody>
      </p:sp>
      <p:sp>
        <p:nvSpPr>
          <p:cNvPr id="9269" name="Rectangle 2"/>
          <p:cNvSpPr>
            <a:spLocks noGrp="1" noChangeArrowheads="1"/>
          </p:cNvSpPr>
          <p:nvPr>
            <p:ph type="title"/>
          </p:nvPr>
        </p:nvSpPr>
        <p:spPr/>
        <p:txBody>
          <a:bodyPr/>
          <a:lstStyle/>
          <a:p>
            <a:pPr eaLnBrk="1" hangingPunct="1"/>
            <a:r>
              <a:rPr lang="en-US" smtClean="0"/>
              <a:t>Datalog vs PDCL </a:t>
            </a:r>
            <a:r>
              <a:rPr lang="en-US" sz="2400" smtClean="0"/>
              <a:t>(better with colors)</a:t>
            </a:r>
            <a:endParaRPr lang="en-US" smtClean="0"/>
          </a:p>
        </p:txBody>
      </p:sp>
      <mc:AlternateContent xmlns:mc="http://schemas.openxmlformats.org/markup-compatibility/2006" xmlns:p14="http://schemas.microsoft.com/office/powerpoint/2010/main">
        <mc:Choice Requires="p14">
          <p:contentPart p14:bwMode="auto" r:id="rId3">
            <p14:nvContentPartPr>
              <p14:cNvPr id="9218" name="Ink 2"/>
              <p14:cNvContentPartPr>
                <a14:cpLocks xmlns:a14="http://schemas.microsoft.com/office/drawing/2010/main" noRot="1" noChangeAspect="1" noEditPoints="1" noChangeArrowheads="1" noChangeShapeType="1"/>
              </p14:cNvContentPartPr>
              <p14:nvPr/>
            </p14:nvContentPartPr>
            <p14:xfrm>
              <a:off x="468313" y="1052513"/>
              <a:ext cx="1831975" cy="325437"/>
            </p14:xfrm>
          </p:contentPart>
        </mc:Choice>
        <mc:Fallback xmlns="">
          <p:pic>
            <p:nvPicPr>
              <p:cNvPr id="9218" name="Ink 2"/>
              <p:cNvPicPr>
                <a:picLocks noRot="1" noChangeAspect="1" noEditPoints="1" noChangeArrowheads="1" noChangeShapeType="1"/>
              </p:cNvPicPr>
              <p:nvPr/>
            </p:nvPicPr>
            <p:blipFill>
              <a:blip r:embed="rId4"/>
              <a:stretch>
                <a:fillRect/>
              </a:stretch>
            </p:blipFill>
            <p:spPr>
              <a:xfrm>
                <a:off x="461473" y="1046753"/>
                <a:ext cx="1842055" cy="341997"/>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9219" name="Ink 3"/>
              <p14:cNvContentPartPr>
                <a14:cpLocks xmlns:a14="http://schemas.microsoft.com/office/drawing/2010/main" noRot="1" noChangeAspect="1" noEditPoints="1" noChangeArrowheads="1" noChangeShapeType="1"/>
              </p14:cNvContentPartPr>
              <p14:nvPr/>
            </p14:nvContentPartPr>
            <p14:xfrm>
              <a:off x="2484438" y="1052513"/>
              <a:ext cx="760412" cy="541337"/>
            </p14:xfrm>
          </p:contentPart>
        </mc:Choice>
        <mc:Fallback xmlns="">
          <p:pic>
            <p:nvPicPr>
              <p:cNvPr id="9219" name="Ink 3"/>
              <p:cNvPicPr>
                <a:picLocks noRot="1" noChangeAspect="1" noEditPoints="1" noChangeArrowheads="1" noChangeShapeType="1"/>
              </p:cNvPicPr>
              <p:nvPr/>
            </p:nvPicPr>
            <p:blipFill>
              <a:blip r:embed="rId6"/>
              <a:stretch>
                <a:fillRect/>
              </a:stretch>
            </p:blipFill>
            <p:spPr>
              <a:xfrm>
                <a:off x="2473277" y="1044595"/>
                <a:ext cx="783815" cy="560773"/>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9220" name="Ink 4"/>
              <p14:cNvContentPartPr>
                <a14:cpLocks xmlns:a14="http://schemas.microsoft.com/office/drawing/2010/main" noRot="1" noChangeAspect="1" noEditPoints="1" noChangeArrowheads="1" noChangeShapeType="1"/>
              </p14:cNvContentPartPr>
              <p14:nvPr/>
            </p14:nvContentPartPr>
            <p14:xfrm>
              <a:off x="179388" y="2133600"/>
              <a:ext cx="1127125" cy="477838"/>
            </p14:xfrm>
          </p:contentPart>
        </mc:Choice>
        <mc:Fallback xmlns="">
          <p:pic>
            <p:nvPicPr>
              <p:cNvPr id="9220" name="Ink 4"/>
              <p:cNvPicPr>
                <a:picLocks noRot="1" noChangeAspect="1" noEditPoints="1" noChangeArrowheads="1" noChangeShapeType="1"/>
              </p:cNvPicPr>
              <p:nvPr/>
            </p:nvPicPr>
            <p:blipFill>
              <a:blip r:embed="rId8"/>
              <a:stretch>
                <a:fillRect/>
              </a:stretch>
            </p:blipFill>
            <p:spPr>
              <a:xfrm>
                <a:off x="170388" y="2122437"/>
                <a:ext cx="1141885" cy="499443"/>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221" name="Ink 5"/>
              <p14:cNvContentPartPr>
                <a14:cpLocks xmlns:a14="http://schemas.microsoft.com/office/drawing/2010/main" noRot="1" noChangeAspect="1" noEditPoints="1" noChangeArrowheads="1" noChangeShapeType="1"/>
              </p14:cNvContentPartPr>
              <p14:nvPr/>
            </p14:nvContentPartPr>
            <p14:xfrm>
              <a:off x="1331913" y="2133600"/>
              <a:ext cx="1873250" cy="576263"/>
            </p14:xfrm>
          </p:contentPart>
        </mc:Choice>
        <mc:Fallback xmlns="">
          <p:pic>
            <p:nvPicPr>
              <p:cNvPr id="9221" name="Ink 5"/>
              <p:cNvPicPr>
                <a:picLocks noRot="1" noChangeAspect="1" noEditPoints="1" noChangeArrowheads="1" noChangeShapeType="1"/>
              </p:cNvPicPr>
              <p:nvPr/>
            </p:nvPicPr>
            <p:blipFill>
              <a:blip r:embed="rId10"/>
              <a:stretch>
                <a:fillRect/>
              </a:stretch>
            </p:blipFill>
            <p:spPr>
              <a:xfrm>
                <a:off x="1321112" y="2126401"/>
                <a:ext cx="1890892" cy="5931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222" name="Ink 6"/>
              <p14:cNvContentPartPr>
                <a14:cpLocks xmlns:a14="http://schemas.microsoft.com/office/drawing/2010/main" noRot="1" noChangeAspect="1" noEditPoints="1" noChangeArrowheads="1" noChangeShapeType="1"/>
              </p14:cNvContentPartPr>
              <p14:nvPr/>
            </p14:nvContentPartPr>
            <p14:xfrm>
              <a:off x="444500" y="2843213"/>
              <a:ext cx="1498600" cy="406400"/>
            </p14:xfrm>
          </p:contentPart>
        </mc:Choice>
        <mc:Fallback xmlns="">
          <p:pic>
            <p:nvPicPr>
              <p:cNvPr id="9222" name="Ink 6"/>
              <p:cNvPicPr>
                <a:picLocks noRot="1" noChangeAspect="1" noEditPoints="1" noChangeArrowheads="1" noChangeShapeType="1"/>
              </p:cNvPicPr>
              <p:nvPr/>
            </p:nvPicPr>
            <p:blipFill>
              <a:blip r:embed="rId12"/>
              <a:stretch>
                <a:fillRect/>
              </a:stretch>
            </p:blipFill>
            <p:spPr>
              <a:xfrm>
                <a:off x="440540" y="2837088"/>
                <a:ext cx="1512999" cy="424414"/>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223" name="Ink 7"/>
              <p14:cNvContentPartPr>
                <a14:cpLocks xmlns:a14="http://schemas.microsoft.com/office/drawing/2010/main" noRot="1" noChangeAspect="1" noEditPoints="1" noChangeArrowheads="1" noChangeShapeType="1"/>
              </p14:cNvContentPartPr>
              <p14:nvPr/>
            </p14:nvContentPartPr>
            <p14:xfrm>
              <a:off x="195263" y="3433763"/>
              <a:ext cx="469900" cy="301625"/>
            </p14:xfrm>
          </p:contentPart>
        </mc:Choice>
        <mc:Fallback xmlns="">
          <p:pic>
            <p:nvPicPr>
              <p:cNvPr id="9223" name="Ink 7"/>
              <p:cNvPicPr>
                <a:picLocks noRot="1" noChangeAspect="1" noEditPoints="1" noChangeArrowheads="1" noChangeShapeType="1"/>
              </p:cNvPicPr>
              <p:nvPr/>
            </p:nvPicPr>
            <p:blipFill>
              <a:blip r:embed="rId14"/>
              <a:stretch>
                <a:fillRect/>
              </a:stretch>
            </p:blipFill>
            <p:spPr>
              <a:xfrm>
                <a:off x="185181" y="3424045"/>
                <a:ext cx="486464" cy="320702"/>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224" name="Ink 8"/>
              <p14:cNvContentPartPr>
                <a14:cpLocks xmlns:a14="http://schemas.microsoft.com/office/drawing/2010/main" noRot="1" noChangeAspect="1" noEditPoints="1" noChangeArrowheads="1" noChangeShapeType="1"/>
              </p14:cNvContentPartPr>
              <p14:nvPr/>
            </p14:nvContentPartPr>
            <p14:xfrm>
              <a:off x="828675" y="3322638"/>
              <a:ext cx="604838" cy="379412"/>
            </p14:xfrm>
          </p:contentPart>
        </mc:Choice>
        <mc:Fallback xmlns="">
          <p:pic>
            <p:nvPicPr>
              <p:cNvPr id="9224" name="Ink 8"/>
              <p:cNvPicPr>
                <a:picLocks noRot="1" noChangeAspect="1" noEditPoints="1" noChangeArrowheads="1" noChangeShapeType="1"/>
              </p:cNvPicPr>
              <p:nvPr/>
            </p:nvPicPr>
            <p:blipFill>
              <a:blip r:embed="rId16"/>
              <a:stretch>
                <a:fillRect/>
              </a:stretch>
            </p:blipFill>
            <p:spPr>
              <a:xfrm>
                <a:off x="818954" y="3313681"/>
                <a:ext cx="624279" cy="393026"/>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9225" name="Ink 9"/>
              <p14:cNvContentPartPr>
                <a14:cpLocks xmlns:a14="http://schemas.microsoft.com/office/drawing/2010/main" noRot="1" noChangeAspect="1" noEditPoints="1" noChangeArrowheads="1" noChangeShapeType="1"/>
              </p14:cNvContentPartPr>
              <p14:nvPr/>
            </p14:nvContentPartPr>
            <p14:xfrm>
              <a:off x="250825" y="3933825"/>
              <a:ext cx="2381250" cy="579438"/>
            </p14:xfrm>
          </p:contentPart>
        </mc:Choice>
        <mc:Fallback xmlns="">
          <p:pic>
            <p:nvPicPr>
              <p:cNvPr id="9225" name="Ink 9"/>
              <p:cNvPicPr>
                <a:picLocks noRot="1" noChangeAspect="1" noEditPoints="1" noChangeArrowheads="1" noChangeShapeType="1"/>
              </p:cNvPicPr>
              <p:nvPr/>
            </p:nvPicPr>
            <p:blipFill>
              <a:blip r:embed="rId18"/>
              <a:stretch>
                <a:fillRect/>
              </a:stretch>
            </p:blipFill>
            <p:spPr>
              <a:xfrm>
                <a:off x="247585" y="3924108"/>
                <a:ext cx="2394211" cy="599952"/>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9226" name="Ink 10"/>
              <p14:cNvContentPartPr>
                <a14:cpLocks xmlns:a14="http://schemas.microsoft.com/office/drawing/2010/main" noRot="1" noChangeAspect="1" noEditPoints="1" noChangeArrowheads="1" noChangeShapeType="1"/>
              </p14:cNvContentPartPr>
              <p14:nvPr/>
            </p14:nvContentPartPr>
            <p14:xfrm>
              <a:off x="2916238" y="3933825"/>
              <a:ext cx="893762" cy="633413"/>
            </p14:xfrm>
          </p:contentPart>
        </mc:Choice>
        <mc:Fallback xmlns="">
          <p:pic>
            <p:nvPicPr>
              <p:cNvPr id="9226" name="Ink 10"/>
              <p:cNvPicPr>
                <a:picLocks noRot="1" noChangeAspect="1" noEditPoints="1" noChangeArrowheads="1" noChangeShapeType="1"/>
              </p:cNvPicPr>
              <p:nvPr/>
            </p:nvPicPr>
            <p:blipFill>
              <a:blip r:embed="rId20"/>
              <a:stretch>
                <a:fillRect/>
              </a:stretch>
            </p:blipFill>
            <p:spPr>
              <a:xfrm>
                <a:off x="2905079" y="3928424"/>
                <a:ext cx="914999" cy="649257"/>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9227" name="Ink 11"/>
              <p14:cNvContentPartPr>
                <a14:cpLocks xmlns:a14="http://schemas.microsoft.com/office/drawing/2010/main" noRot="1" noChangeAspect="1" noEditPoints="1" noChangeArrowheads="1" noChangeShapeType="1"/>
              </p14:cNvContentPartPr>
              <p14:nvPr/>
            </p14:nvContentPartPr>
            <p14:xfrm>
              <a:off x="193675" y="5019675"/>
              <a:ext cx="130175" cy="217488"/>
            </p14:xfrm>
          </p:contentPart>
        </mc:Choice>
        <mc:Fallback xmlns="">
          <p:pic>
            <p:nvPicPr>
              <p:cNvPr id="9227" name="Ink 11"/>
              <p:cNvPicPr>
                <a:picLocks noRot="1" noChangeAspect="1" noEditPoints="1" noChangeArrowheads="1" noChangeShapeType="1"/>
              </p:cNvPicPr>
              <p:nvPr/>
            </p:nvPicPr>
            <p:blipFill>
              <a:blip r:embed="rId22"/>
              <a:stretch>
                <a:fillRect/>
              </a:stretch>
            </p:blipFill>
            <p:spPr>
              <a:xfrm>
                <a:off x="185404" y="5010673"/>
                <a:ext cx="149593" cy="238733"/>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9228" name="Ink 12"/>
              <p14:cNvContentPartPr>
                <a14:cpLocks xmlns:a14="http://schemas.microsoft.com/office/drawing/2010/main" noRot="1" noChangeAspect="1" noEditPoints="1" noChangeArrowheads="1" noChangeShapeType="1"/>
              </p14:cNvContentPartPr>
              <p14:nvPr/>
            </p14:nvContentPartPr>
            <p14:xfrm>
              <a:off x="508000" y="4814888"/>
              <a:ext cx="608013" cy="676275"/>
            </p14:xfrm>
          </p:contentPart>
        </mc:Choice>
        <mc:Fallback xmlns="">
          <p:pic>
            <p:nvPicPr>
              <p:cNvPr id="9228" name="Ink 12"/>
              <p:cNvPicPr>
                <a:picLocks noRot="1" noChangeAspect="1" noEditPoints="1" noChangeArrowheads="1" noChangeShapeType="1"/>
              </p:cNvPicPr>
              <p:nvPr/>
            </p:nvPicPr>
            <p:blipFill>
              <a:blip r:embed="rId24"/>
              <a:stretch>
                <a:fillRect/>
              </a:stretch>
            </p:blipFill>
            <p:spPr>
              <a:xfrm>
                <a:off x="497914" y="4809847"/>
                <a:ext cx="624222" cy="684917"/>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9229" name="Ink 13"/>
              <p14:cNvContentPartPr>
                <a14:cpLocks xmlns:a14="http://schemas.microsoft.com/office/drawing/2010/main" noRot="1" noChangeAspect="1" noEditPoints="1" noChangeArrowheads="1" noChangeShapeType="1"/>
              </p14:cNvContentPartPr>
              <p14:nvPr/>
            </p14:nvContentPartPr>
            <p14:xfrm>
              <a:off x="1335088" y="4811713"/>
              <a:ext cx="1055687" cy="582612"/>
            </p14:xfrm>
          </p:contentPart>
        </mc:Choice>
        <mc:Fallback xmlns="">
          <p:pic>
            <p:nvPicPr>
              <p:cNvPr id="9229" name="Ink 13"/>
              <p:cNvPicPr>
                <a:picLocks noRot="1" noChangeAspect="1" noEditPoints="1" noChangeArrowheads="1" noChangeShapeType="1"/>
              </p:cNvPicPr>
              <p:nvPr/>
            </p:nvPicPr>
            <p:blipFill>
              <a:blip r:embed="rId26"/>
              <a:stretch>
                <a:fillRect/>
              </a:stretch>
            </p:blipFill>
            <p:spPr>
              <a:xfrm>
                <a:off x="1329683" y="4805187"/>
                <a:ext cx="1071180" cy="600739"/>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9230" name="Ink 14"/>
              <p14:cNvContentPartPr>
                <a14:cpLocks xmlns:a14="http://schemas.microsoft.com/office/drawing/2010/main" noRot="1" noChangeAspect="1" noEditPoints="1" noChangeArrowheads="1" noChangeShapeType="1"/>
              </p14:cNvContentPartPr>
              <p14:nvPr/>
            </p14:nvContentPartPr>
            <p14:xfrm>
              <a:off x="2635250" y="4779963"/>
              <a:ext cx="677863" cy="498475"/>
            </p14:xfrm>
          </p:contentPart>
        </mc:Choice>
        <mc:Fallback xmlns="">
          <p:pic>
            <p:nvPicPr>
              <p:cNvPr id="9230" name="Ink 14"/>
              <p:cNvPicPr>
                <a:picLocks noRot="1" noChangeAspect="1" noEditPoints="1" noChangeArrowheads="1" noChangeShapeType="1"/>
              </p:cNvPicPr>
              <p:nvPr/>
            </p:nvPicPr>
            <p:blipFill>
              <a:blip r:embed="rId28"/>
              <a:stretch>
                <a:fillRect/>
              </a:stretch>
            </p:blipFill>
            <p:spPr>
              <a:xfrm>
                <a:off x="2624450" y="4770965"/>
                <a:ext cx="701262" cy="51935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9231" name="Ink 15"/>
              <p14:cNvContentPartPr>
                <a14:cpLocks xmlns:a14="http://schemas.microsoft.com/office/drawing/2010/main" noRot="1" noChangeAspect="1" noEditPoints="1" noChangeArrowheads="1" noChangeShapeType="1"/>
              </p14:cNvContentPartPr>
              <p14:nvPr/>
            </p14:nvContentPartPr>
            <p14:xfrm>
              <a:off x="3505200" y="4975225"/>
              <a:ext cx="142875" cy="193675"/>
            </p14:xfrm>
          </p:contentPart>
        </mc:Choice>
        <mc:Fallback xmlns="">
          <p:pic>
            <p:nvPicPr>
              <p:cNvPr id="9231" name="Ink 15"/>
              <p:cNvPicPr>
                <a:picLocks noRot="1" noChangeAspect="1" noEditPoints="1" noChangeArrowheads="1" noChangeShapeType="1"/>
              </p:cNvPicPr>
              <p:nvPr/>
            </p:nvPicPr>
            <p:blipFill>
              <a:blip r:embed="rId30"/>
              <a:stretch>
                <a:fillRect/>
              </a:stretch>
            </p:blipFill>
            <p:spPr>
              <a:xfrm>
                <a:off x="3493684" y="4965505"/>
                <a:ext cx="164828" cy="215634"/>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9232" name="Ink 16"/>
              <p14:cNvContentPartPr>
                <a14:cpLocks xmlns:a14="http://schemas.microsoft.com/office/drawing/2010/main" noRot="1" noChangeAspect="1" noEditPoints="1" noChangeArrowheads="1" noChangeShapeType="1"/>
              </p14:cNvContentPartPr>
              <p14:nvPr/>
            </p14:nvContentPartPr>
            <p14:xfrm>
              <a:off x="3833813" y="4956175"/>
              <a:ext cx="171450" cy="190500"/>
            </p14:xfrm>
          </p:contentPart>
        </mc:Choice>
        <mc:Fallback xmlns="">
          <p:pic>
            <p:nvPicPr>
              <p:cNvPr id="9232" name="Ink 16"/>
              <p:cNvPicPr>
                <a:picLocks noRot="1" noChangeAspect="1" noEditPoints="1" noChangeArrowheads="1" noChangeShapeType="1"/>
              </p:cNvPicPr>
              <p:nvPr/>
            </p:nvPicPr>
            <p:blipFill>
              <a:blip r:embed="rId32"/>
              <a:stretch>
                <a:fillRect/>
              </a:stretch>
            </p:blipFill>
            <p:spPr>
              <a:xfrm>
                <a:off x="3823749" y="4944651"/>
                <a:ext cx="191578" cy="214628"/>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9233" name="Ink 17"/>
              <p14:cNvContentPartPr>
                <a14:cpLocks xmlns:a14="http://schemas.microsoft.com/office/drawing/2010/main" noRot="1" noChangeAspect="1" noEditPoints="1" noChangeArrowheads="1" noChangeShapeType="1"/>
              </p14:cNvContentPartPr>
              <p14:nvPr/>
            </p14:nvContentPartPr>
            <p14:xfrm>
              <a:off x="4208463" y="4775200"/>
              <a:ext cx="517525" cy="669925"/>
            </p14:xfrm>
          </p:contentPart>
        </mc:Choice>
        <mc:Fallback xmlns="">
          <p:pic>
            <p:nvPicPr>
              <p:cNvPr id="9233" name="Ink 17"/>
              <p:cNvPicPr>
                <a:picLocks noRot="1" noChangeAspect="1" noEditPoints="1" noChangeArrowheads="1" noChangeShapeType="1"/>
              </p:cNvPicPr>
              <p:nvPr/>
            </p:nvPicPr>
            <p:blipFill>
              <a:blip r:embed="rId34"/>
              <a:stretch>
                <a:fillRect/>
              </a:stretch>
            </p:blipFill>
            <p:spPr>
              <a:xfrm>
                <a:off x="4199466" y="4770880"/>
                <a:ext cx="534800" cy="677125"/>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9234" name="Ink 18"/>
              <p14:cNvContentPartPr>
                <a14:cpLocks xmlns:a14="http://schemas.microsoft.com/office/drawing/2010/main" noRot="1" noChangeAspect="1" noEditPoints="1" noChangeArrowheads="1" noChangeShapeType="1"/>
              </p14:cNvContentPartPr>
              <p14:nvPr/>
            </p14:nvContentPartPr>
            <p14:xfrm>
              <a:off x="585788" y="5730875"/>
              <a:ext cx="120650" cy="369888"/>
            </p14:xfrm>
          </p:contentPart>
        </mc:Choice>
        <mc:Fallback xmlns="">
          <p:pic>
            <p:nvPicPr>
              <p:cNvPr id="9234" name="Ink 18"/>
              <p:cNvPicPr>
                <a:picLocks noRot="1" noChangeAspect="1" noEditPoints="1" noChangeArrowheads="1" noChangeShapeType="1"/>
              </p:cNvPicPr>
              <p:nvPr/>
            </p:nvPicPr>
            <p:blipFill>
              <a:blip r:embed="rId36"/>
              <a:stretch>
                <a:fillRect/>
              </a:stretch>
            </p:blipFill>
            <p:spPr>
              <a:xfrm>
                <a:off x="575344" y="5720070"/>
                <a:ext cx="142259" cy="392218"/>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9235" name="Ink 19"/>
              <p14:cNvContentPartPr>
                <a14:cpLocks xmlns:a14="http://schemas.microsoft.com/office/drawing/2010/main" noRot="1" noChangeAspect="1" noEditPoints="1" noChangeArrowheads="1" noChangeShapeType="1"/>
              </p14:cNvContentPartPr>
              <p14:nvPr/>
            </p14:nvContentPartPr>
            <p14:xfrm>
              <a:off x="955675" y="5922963"/>
              <a:ext cx="93663" cy="227012"/>
            </p14:xfrm>
          </p:contentPart>
        </mc:Choice>
        <mc:Fallback xmlns="">
          <p:pic>
            <p:nvPicPr>
              <p:cNvPr id="9235" name="Ink 19"/>
              <p:cNvPicPr>
                <a:picLocks noRot="1" noChangeAspect="1" noEditPoints="1" noChangeArrowheads="1" noChangeShapeType="1"/>
              </p:cNvPicPr>
              <p:nvPr/>
            </p:nvPicPr>
            <p:blipFill>
              <a:blip r:embed="rId38"/>
              <a:stretch>
                <a:fillRect/>
              </a:stretch>
            </p:blipFill>
            <p:spPr>
              <a:xfrm>
                <a:off x="952793" y="5911451"/>
                <a:ext cx="104110" cy="241403"/>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9236" name="Ink 20"/>
              <p14:cNvContentPartPr>
                <a14:cpLocks xmlns:a14="http://schemas.microsoft.com/office/drawing/2010/main" noRot="1" noChangeAspect="1" noEditPoints="1" noChangeArrowheads="1" noChangeShapeType="1"/>
              </p14:cNvContentPartPr>
              <p14:nvPr/>
            </p14:nvContentPartPr>
            <p14:xfrm>
              <a:off x="1347788" y="5734050"/>
              <a:ext cx="234950" cy="230188"/>
            </p14:xfrm>
          </p:contentPart>
        </mc:Choice>
        <mc:Fallback xmlns="">
          <p:pic>
            <p:nvPicPr>
              <p:cNvPr id="9236" name="Ink 20"/>
              <p:cNvPicPr>
                <a:picLocks noRot="1" noChangeAspect="1" noEditPoints="1" noChangeArrowheads="1" noChangeShapeType="1"/>
              </p:cNvPicPr>
              <p:nvPr/>
            </p:nvPicPr>
            <p:blipFill>
              <a:blip r:embed="rId40"/>
              <a:stretch>
                <a:fillRect/>
              </a:stretch>
            </p:blipFill>
            <p:spPr>
              <a:xfrm>
                <a:off x="1338793" y="5728647"/>
                <a:ext cx="247903" cy="246759"/>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9237" name="Ink 21"/>
              <p14:cNvContentPartPr>
                <a14:cpLocks xmlns:a14="http://schemas.microsoft.com/office/drawing/2010/main" noRot="1" noChangeAspect="1" noEditPoints="1" noChangeArrowheads="1" noChangeShapeType="1"/>
              </p14:cNvContentPartPr>
              <p14:nvPr/>
            </p14:nvContentPartPr>
            <p14:xfrm>
              <a:off x="6254750" y="5724525"/>
              <a:ext cx="228600" cy="541338"/>
            </p14:xfrm>
          </p:contentPart>
        </mc:Choice>
        <mc:Fallback xmlns="">
          <p:pic>
            <p:nvPicPr>
              <p:cNvPr id="9237" name="Ink 21"/>
              <p:cNvPicPr>
                <a:picLocks noRot="1" noChangeAspect="1" noEditPoints="1" noChangeArrowheads="1" noChangeShapeType="1"/>
              </p:cNvPicPr>
              <p:nvPr/>
            </p:nvPicPr>
            <p:blipFill>
              <a:blip r:embed="rId42"/>
              <a:stretch>
                <a:fillRect/>
              </a:stretch>
            </p:blipFill>
            <p:spPr>
              <a:xfrm>
                <a:off x="6245750" y="5713367"/>
                <a:ext cx="248400" cy="564014"/>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9238" name="Ink 22"/>
              <p14:cNvContentPartPr>
                <a14:cpLocks xmlns:a14="http://schemas.microsoft.com/office/drawing/2010/main" noRot="1" noChangeAspect="1" noEditPoints="1" noChangeArrowheads="1" noChangeShapeType="1"/>
              </p14:cNvContentPartPr>
              <p14:nvPr/>
            </p14:nvContentPartPr>
            <p14:xfrm>
              <a:off x="6140450" y="1004888"/>
              <a:ext cx="1609725" cy="696912"/>
            </p14:xfrm>
          </p:contentPart>
        </mc:Choice>
        <mc:Fallback xmlns="">
          <p:pic>
            <p:nvPicPr>
              <p:cNvPr id="9238" name="Ink 22"/>
              <p:cNvPicPr>
                <a:picLocks noRot="1" noChangeAspect="1" noEditPoints="1" noChangeArrowheads="1" noChangeShapeType="1"/>
              </p:cNvPicPr>
              <p:nvPr/>
            </p:nvPicPr>
            <p:blipFill>
              <a:blip r:embed="rId44"/>
              <a:stretch>
                <a:fillRect/>
              </a:stretch>
            </p:blipFill>
            <p:spPr>
              <a:xfrm>
                <a:off x="6135770" y="996969"/>
                <a:ext cx="1618366" cy="715271"/>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9239" name="Ink 23"/>
              <p14:cNvContentPartPr>
                <a14:cpLocks xmlns:a14="http://schemas.microsoft.com/office/drawing/2010/main" noRot="1" noChangeAspect="1" noEditPoints="1" noChangeArrowheads="1" noChangeShapeType="1"/>
              </p14:cNvContentPartPr>
              <p14:nvPr/>
            </p14:nvContentPartPr>
            <p14:xfrm>
              <a:off x="6075363" y="3848100"/>
              <a:ext cx="1476375" cy="373063"/>
            </p14:xfrm>
          </p:contentPart>
        </mc:Choice>
        <mc:Fallback xmlns="">
          <p:pic>
            <p:nvPicPr>
              <p:cNvPr id="9239" name="Ink 23"/>
              <p:cNvPicPr>
                <a:picLocks noRot="1" noChangeAspect="1" noEditPoints="1" noChangeArrowheads="1" noChangeShapeType="1"/>
              </p:cNvPicPr>
              <p:nvPr/>
            </p:nvPicPr>
            <p:blipFill>
              <a:blip r:embed="rId46"/>
              <a:stretch>
                <a:fillRect/>
              </a:stretch>
            </p:blipFill>
            <p:spPr>
              <a:xfrm>
                <a:off x="6072843" y="3840538"/>
                <a:ext cx="1492575" cy="393229"/>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9240" name="Ink 24"/>
              <p14:cNvContentPartPr>
                <a14:cpLocks xmlns:a14="http://schemas.microsoft.com/office/drawing/2010/main" noRot="1" noChangeAspect="1" noEditPoints="1" noChangeArrowheads="1" noChangeShapeType="1"/>
              </p14:cNvContentPartPr>
              <p14:nvPr/>
            </p14:nvContentPartPr>
            <p14:xfrm>
              <a:off x="6196013" y="4694238"/>
              <a:ext cx="198437" cy="342900"/>
            </p14:xfrm>
          </p:contentPart>
        </mc:Choice>
        <mc:Fallback xmlns="">
          <p:pic>
            <p:nvPicPr>
              <p:cNvPr id="9240" name="Ink 24"/>
              <p:cNvPicPr>
                <a:picLocks noRot="1" noChangeAspect="1" noEditPoints="1" noChangeArrowheads="1" noChangeShapeType="1"/>
              </p:cNvPicPr>
              <p:nvPr/>
            </p:nvPicPr>
            <p:blipFill>
              <a:blip r:embed="rId48"/>
              <a:stretch>
                <a:fillRect/>
              </a:stretch>
            </p:blipFill>
            <p:spPr>
              <a:xfrm>
                <a:off x="6191691" y="4684883"/>
                <a:ext cx="212843" cy="36197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9241" name="Ink 25"/>
              <p14:cNvContentPartPr>
                <a14:cpLocks xmlns:a14="http://schemas.microsoft.com/office/drawing/2010/main" noRot="1" noChangeAspect="1" noEditPoints="1" noChangeArrowheads="1" noChangeShapeType="1"/>
              </p14:cNvContentPartPr>
              <p14:nvPr/>
            </p14:nvContentPartPr>
            <p14:xfrm>
              <a:off x="6578600" y="4683125"/>
              <a:ext cx="255588" cy="206375"/>
            </p14:xfrm>
          </p:contentPart>
        </mc:Choice>
        <mc:Fallback xmlns="">
          <p:pic>
            <p:nvPicPr>
              <p:cNvPr id="9241" name="Ink 25"/>
              <p:cNvPicPr>
                <a:picLocks noRot="1" noChangeAspect="1" noEditPoints="1" noChangeArrowheads="1" noChangeShapeType="1"/>
              </p:cNvPicPr>
              <p:nvPr/>
            </p:nvPicPr>
            <p:blipFill>
              <a:blip r:embed="rId50"/>
              <a:stretch>
                <a:fillRect/>
              </a:stretch>
            </p:blipFill>
            <p:spPr>
              <a:xfrm>
                <a:off x="6569948" y="4673417"/>
                <a:ext cx="274694" cy="22615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9242" name="Ink 26"/>
              <p14:cNvContentPartPr>
                <a14:cpLocks xmlns:a14="http://schemas.microsoft.com/office/drawing/2010/main" noRot="1" noChangeAspect="1" noEditPoints="1" noChangeArrowheads="1" noChangeShapeType="1"/>
              </p14:cNvContentPartPr>
              <p14:nvPr/>
            </p14:nvContentPartPr>
            <p14:xfrm>
              <a:off x="7045325" y="4621213"/>
              <a:ext cx="752475" cy="390525"/>
            </p14:xfrm>
          </p:contentPart>
        </mc:Choice>
        <mc:Fallback xmlns="">
          <p:pic>
            <p:nvPicPr>
              <p:cNvPr id="9242" name="Ink 26"/>
              <p:cNvPicPr>
                <a:picLocks noRot="1" noChangeAspect="1" noEditPoints="1" noChangeArrowheads="1" noChangeShapeType="1"/>
              </p:cNvPicPr>
              <p:nvPr/>
            </p:nvPicPr>
            <p:blipFill>
              <a:blip r:embed="rId52"/>
              <a:stretch>
                <a:fillRect/>
              </a:stretch>
            </p:blipFill>
            <p:spPr>
              <a:xfrm>
                <a:off x="7034884" y="4611495"/>
                <a:ext cx="775517" cy="411761"/>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9243" name="Ink 27"/>
              <p14:cNvContentPartPr>
                <a14:cpLocks xmlns:a14="http://schemas.microsoft.com/office/drawing/2010/main" noRot="1" noChangeAspect="1" noEditPoints="1" noChangeArrowheads="1" noChangeShapeType="1"/>
              </p14:cNvContentPartPr>
              <p14:nvPr/>
            </p14:nvContentPartPr>
            <p14:xfrm>
              <a:off x="6227763" y="5214938"/>
              <a:ext cx="1246187" cy="244475"/>
            </p14:xfrm>
          </p:contentPart>
        </mc:Choice>
        <mc:Fallback xmlns="">
          <p:pic>
            <p:nvPicPr>
              <p:cNvPr id="9243" name="Ink 27"/>
              <p:cNvPicPr>
                <a:picLocks noRot="1" noChangeAspect="1" noEditPoints="1" noChangeArrowheads="1" noChangeShapeType="1"/>
              </p:cNvPicPr>
              <p:nvPr/>
            </p:nvPicPr>
            <p:blipFill>
              <a:blip r:embed="rId54"/>
              <a:stretch>
                <a:fillRect/>
              </a:stretch>
            </p:blipFill>
            <p:spPr>
              <a:xfrm>
                <a:off x="6222004" y="5204871"/>
                <a:ext cx="1265265" cy="264968"/>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9244" name="Ink 28"/>
              <p14:cNvContentPartPr>
                <a14:cpLocks xmlns:a14="http://schemas.microsoft.com/office/drawing/2010/main" noRot="1" noChangeAspect="1" noEditPoints="1" noChangeArrowheads="1" noChangeShapeType="1"/>
              </p14:cNvContentPartPr>
              <p14:nvPr/>
            </p14:nvContentPartPr>
            <p14:xfrm>
              <a:off x="7656513" y="5267325"/>
              <a:ext cx="781050" cy="336550"/>
            </p14:xfrm>
          </p:contentPart>
        </mc:Choice>
        <mc:Fallback xmlns="">
          <p:pic>
            <p:nvPicPr>
              <p:cNvPr id="9244" name="Ink 28"/>
              <p:cNvPicPr>
                <a:picLocks noRot="1" noChangeAspect="1" noEditPoints="1" noChangeArrowheads="1" noChangeShapeType="1"/>
              </p:cNvPicPr>
              <p:nvPr/>
            </p:nvPicPr>
            <p:blipFill>
              <a:blip r:embed="rId56"/>
              <a:stretch>
                <a:fillRect/>
              </a:stretch>
            </p:blipFill>
            <p:spPr>
              <a:xfrm>
                <a:off x="7646435" y="5255074"/>
                <a:ext cx="802286" cy="360692"/>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9245" name="Ink 29"/>
              <p14:cNvContentPartPr>
                <a14:cpLocks xmlns:a14="http://schemas.microsoft.com/office/drawing/2010/main" noRot="1" noChangeAspect="1" noEditPoints="1" noChangeArrowheads="1" noChangeShapeType="1"/>
              </p14:cNvContentPartPr>
              <p14:nvPr/>
            </p14:nvContentPartPr>
            <p14:xfrm>
              <a:off x="1004888" y="3811588"/>
              <a:ext cx="31750" cy="9525"/>
            </p14:xfrm>
          </p:contentPart>
        </mc:Choice>
        <mc:Fallback xmlns="">
          <p:pic>
            <p:nvPicPr>
              <p:cNvPr id="9245" name="Ink 29"/>
              <p:cNvPicPr>
                <a:picLocks noRot="1" noChangeAspect="1" noEditPoints="1" noChangeArrowheads="1" noChangeShapeType="1"/>
              </p:cNvPicPr>
              <p:nvPr/>
            </p:nvPicPr>
            <p:blipFill>
              <a:blip r:embed="rId58"/>
              <a:stretch>
                <a:fillRect/>
              </a:stretch>
            </p:blipFill>
            <p:spPr>
              <a:xfrm>
                <a:off x="997311" y="3802429"/>
                <a:ext cx="41852" cy="23446"/>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9246" name="Ink 30"/>
              <p14:cNvContentPartPr>
                <a14:cpLocks xmlns:a14="http://schemas.microsoft.com/office/drawing/2010/main" noRot="1" noChangeAspect="1" noEditPoints="1" noChangeArrowheads="1" noChangeShapeType="1"/>
              </p14:cNvContentPartPr>
              <p14:nvPr/>
            </p14:nvContentPartPr>
            <p14:xfrm>
              <a:off x="1276350" y="3816350"/>
              <a:ext cx="17463" cy="7938"/>
            </p14:xfrm>
          </p:contentPart>
        </mc:Choice>
        <mc:Fallback xmlns="">
          <p:pic>
            <p:nvPicPr>
              <p:cNvPr id="9246" name="Ink 30"/>
              <p:cNvPicPr>
                <a:picLocks noRot="1" noChangeAspect="1" noEditPoints="1" noChangeArrowheads="1" noChangeShapeType="1"/>
              </p:cNvPicPr>
              <p:nvPr/>
            </p:nvPicPr>
            <p:blipFill>
              <a:blip r:embed="rId60"/>
              <a:stretch>
                <a:fillRect/>
              </a:stretch>
            </p:blipFill>
            <p:spPr>
              <a:xfrm>
                <a:off x="1273803" y="3810000"/>
                <a:ext cx="24739" cy="28577"/>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9247" name="Ink 31"/>
              <p14:cNvContentPartPr>
                <a14:cpLocks xmlns:a14="http://schemas.microsoft.com/office/drawing/2010/main" noRot="1" noChangeAspect="1" noEditPoints="1" noChangeArrowheads="1" noChangeShapeType="1"/>
              </p14:cNvContentPartPr>
              <p14:nvPr/>
            </p14:nvContentPartPr>
            <p14:xfrm>
              <a:off x="1555750" y="3838575"/>
              <a:ext cx="12700" cy="12700"/>
            </p14:xfrm>
          </p:contentPart>
        </mc:Choice>
        <mc:Fallback xmlns="">
          <p:pic>
            <p:nvPicPr>
              <p:cNvPr id="9247" name="Ink 31"/>
              <p:cNvPicPr>
                <a:picLocks noRot="1" noChangeAspect="1" noEditPoints="1" noChangeArrowheads="1" noChangeShapeType="1"/>
              </p:cNvPicPr>
              <p:nvPr/>
            </p:nvPicPr>
            <p:blipFill>
              <a:blip r:embed="rId62"/>
              <a:stretch>
                <a:fillRect/>
              </a:stretch>
            </p:blipFill>
            <p:spPr>
              <a:xfrm>
                <a:off x="1550670" y="3833636"/>
                <a:ext cx="27214" cy="28575"/>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9248" name="Ink 32"/>
              <p14:cNvContentPartPr>
                <a14:cpLocks xmlns:a14="http://schemas.microsoft.com/office/drawing/2010/main" noRot="1" noChangeAspect="1" noEditPoints="1" noChangeArrowheads="1" noChangeShapeType="1"/>
              </p14:cNvContentPartPr>
              <p14:nvPr/>
            </p14:nvContentPartPr>
            <p14:xfrm>
              <a:off x="3289300" y="2054225"/>
              <a:ext cx="993775" cy="661988"/>
            </p14:xfrm>
          </p:contentPart>
        </mc:Choice>
        <mc:Fallback xmlns="">
          <p:pic>
            <p:nvPicPr>
              <p:cNvPr id="9248" name="Ink 32"/>
              <p:cNvPicPr>
                <a:picLocks noRot="1" noChangeAspect="1" noEditPoints="1" noChangeArrowheads="1" noChangeShapeType="1"/>
              </p:cNvPicPr>
              <p:nvPr/>
            </p:nvPicPr>
            <p:blipFill>
              <a:blip r:embed="rId64"/>
              <a:stretch>
                <a:fillRect/>
              </a:stretch>
            </p:blipFill>
            <p:spPr>
              <a:xfrm>
                <a:off x="3282459" y="2045586"/>
                <a:ext cx="1009618" cy="680707"/>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9249" name="Ink 33"/>
              <p14:cNvContentPartPr>
                <a14:cpLocks xmlns:a14="http://schemas.microsoft.com/office/drawing/2010/main" noRot="1" noChangeAspect="1" noEditPoints="1" noChangeArrowheads="1" noChangeShapeType="1"/>
              </p14:cNvContentPartPr>
              <p14:nvPr/>
            </p14:nvContentPartPr>
            <p14:xfrm>
              <a:off x="4975225" y="1647825"/>
              <a:ext cx="2587625" cy="547688"/>
            </p14:xfrm>
          </p:contentPart>
        </mc:Choice>
        <mc:Fallback xmlns="">
          <p:pic>
            <p:nvPicPr>
              <p:cNvPr id="9249" name="Ink 33"/>
              <p:cNvPicPr>
                <a:picLocks noRot="1" noChangeAspect="1" noEditPoints="1" noChangeArrowheads="1" noChangeShapeType="1"/>
              </p:cNvPicPr>
              <p:nvPr/>
            </p:nvPicPr>
            <p:blipFill>
              <a:blip r:embed="rId66"/>
              <a:stretch>
                <a:fillRect/>
              </a:stretch>
            </p:blipFill>
            <p:spPr>
              <a:xfrm>
                <a:off x="4972345" y="1642424"/>
                <a:ext cx="2600587" cy="559211"/>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9250" name="Ink 34"/>
              <p14:cNvContentPartPr>
                <a14:cpLocks xmlns:a14="http://schemas.microsoft.com/office/drawing/2010/main" noRot="1" noChangeAspect="1" noEditPoints="1" noChangeArrowheads="1" noChangeShapeType="1"/>
              </p14:cNvContentPartPr>
              <p14:nvPr/>
            </p14:nvContentPartPr>
            <p14:xfrm>
              <a:off x="7797800" y="1597025"/>
              <a:ext cx="1268413" cy="554038"/>
            </p14:xfrm>
          </p:contentPart>
        </mc:Choice>
        <mc:Fallback xmlns="">
          <p:pic>
            <p:nvPicPr>
              <p:cNvPr id="9250" name="Ink 34"/>
              <p:cNvPicPr>
                <a:picLocks noRot="1" noChangeAspect="1" noEditPoints="1" noChangeArrowheads="1" noChangeShapeType="1"/>
              </p:cNvPicPr>
              <p:nvPr/>
            </p:nvPicPr>
            <p:blipFill>
              <a:blip r:embed="rId68"/>
              <a:stretch>
                <a:fillRect/>
              </a:stretch>
            </p:blipFill>
            <p:spPr>
              <a:xfrm>
                <a:off x="7790599" y="1589465"/>
                <a:ext cx="1284255" cy="564838"/>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9251" name="Ink 35"/>
              <p14:cNvContentPartPr>
                <a14:cpLocks xmlns:a14="http://schemas.microsoft.com/office/drawing/2010/main" noRot="1" noChangeAspect="1" noEditPoints="1" noChangeArrowheads="1" noChangeShapeType="1"/>
              </p14:cNvContentPartPr>
              <p14:nvPr/>
            </p14:nvContentPartPr>
            <p14:xfrm>
              <a:off x="5051425" y="2332038"/>
              <a:ext cx="3108325" cy="554037"/>
            </p14:xfrm>
          </p:contentPart>
        </mc:Choice>
        <mc:Fallback xmlns="">
          <p:pic>
            <p:nvPicPr>
              <p:cNvPr id="9251" name="Ink 35"/>
              <p:cNvPicPr>
                <a:picLocks noRot="1" noChangeAspect="1" noEditPoints="1" noChangeArrowheads="1" noChangeShapeType="1"/>
              </p:cNvPicPr>
              <p:nvPr/>
            </p:nvPicPr>
            <p:blipFill>
              <a:blip r:embed="rId70"/>
              <a:stretch>
                <a:fillRect/>
              </a:stretch>
            </p:blipFill>
            <p:spPr>
              <a:xfrm>
                <a:off x="5046025" y="2328078"/>
                <a:ext cx="3122365" cy="569157"/>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9252" name="Ink 36"/>
              <p14:cNvContentPartPr>
                <a14:cpLocks xmlns:a14="http://schemas.microsoft.com/office/drawing/2010/main" noRot="1" noChangeAspect="1" noEditPoints="1" noChangeArrowheads="1" noChangeShapeType="1"/>
              </p14:cNvContentPartPr>
              <p14:nvPr/>
            </p14:nvContentPartPr>
            <p14:xfrm>
              <a:off x="5119688" y="3068638"/>
              <a:ext cx="928687" cy="412750"/>
            </p14:xfrm>
          </p:contentPart>
        </mc:Choice>
        <mc:Fallback xmlns="">
          <p:pic>
            <p:nvPicPr>
              <p:cNvPr id="9252" name="Ink 36"/>
              <p:cNvPicPr>
                <a:picLocks noRot="1" noChangeAspect="1" noEditPoints="1" noChangeArrowheads="1" noChangeShapeType="1"/>
              </p:cNvPicPr>
              <p:nvPr/>
            </p:nvPicPr>
            <p:blipFill>
              <a:blip r:embed="rId72"/>
              <a:stretch>
                <a:fillRect/>
              </a:stretch>
            </p:blipFill>
            <p:spPr>
              <a:xfrm>
                <a:off x="5108147" y="3062840"/>
                <a:ext cx="948523" cy="430869"/>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9253" name="Ink 37"/>
              <p14:cNvContentPartPr>
                <a14:cpLocks xmlns:a14="http://schemas.microsoft.com/office/drawing/2010/main" noRot="1" noChangeAspect="1" noEditPoints="1" noChangeArrowheads="1" noChangeShapeType="1"/>
              </p14:cNvContentPartPr>
              <p14:nvPr/>
            </p14:nvContentPartPr>
            <p14:xfrm>
              <a:off x="6311900" y="3360738"/>
              <a:ext cx="25400" cy="166687"/>
            </p14:xfrm>
          </p:contentPart>
        </mc:Choice>
        <mc:Fallback xmlns="">
          <p:pic>
            <p:nvPicPr>
              <p:cNvPr id="9253" name="Ink 37"/>
              <p:cNvPicPr>
                <a:picLocks noRot="1" noChangeAspect="1" noEditPoints="1" noChangeArrowheads="1" noChangeShapeType="1"/>
              </p:cNvPicPr>
              <p:nvPr/>
            </p:nvPicPr>
            <p:blipFill>
              <a:blip r:embed="rId74"/>
              <a:stretch>
                <a:fillRect/>
              </a:stretch>
            </p:blipFill>
            <p:spPr>
              <a:xfrm>
                <a:off x="6308680" y="3357498"/>
                <a:ext cx="31839" cy="172447"/>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9254" name="Ink 38"/>
              <p14:cNvContentPartPr>
                <a14:cpLocks xmlns:a14="http://schemas.microsoft.com/office/drawing/2010/main" noRot="1" noChangeAspect="1" noEditPoints="1" noChangeArrowheads="1" noChangeShapeType="1"/>
              </p14:cNvContentPartPr>
              <p14:nvPr/>
            </p14:nvContentPartPr>
            <p14:xfrm>
              <a:off x="6523038" y="2990850"/>
              <a:ext cx="1003300" cy="574675"/>
            </p14:xfrm>
          </p:contentPart>
        </mc:Choice>
        <mc:Fallback xmlns="">
          <p:pic>
            <p:nvPicPr>
              <p:cNvPr id="9254" name="Ink 38"/>
              <p:cNvPicPr>
                <a:picLocks noRot="1" noChangeAspect="1" noEditPoints="1" noChangeArrowheads="1" noChangeShapeType="1"/>
              </p:cNvPicPr>
              <p:nvPr/>
            </p:nvPicPr>
            <p:blipFill>
              <a:blip r:embed="rId76"/>
              <a:stretch>
                <a:fillRect/>
              </a:stretch>
            </p:blipFill>
            <p:spPr>
              <a:xfrm>
                <a:off x="6515118" y="2984021"/>
                <a:ext cx="1019500" cy="58977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9256" name="Ink 43"/>
              <p14:cNvContentPartPr>
                <a14:cpLocks xmlns:a14="http://schemas.microsoft.com/office/drawing/2010/main" noRot="1" noChangeAspect="1" noEditPoints="1" noChangeArrowheads="1" noChangeShapeType="1"/>
              </p14:cNvContentPartPr>
              <p14:nvPr/>
            </p14:nvContentPartPr>
            <p14:xfrm>
              <a:off x="8526463" y="3779838"/>
              <a:ext cx="574675" cy="25400"/>
            </p14:xfrm>
          </p:contentPart>
        </mc:Choice>
        <mc:Fallback xmlns="">
          <p:pic>
            <p:nvPicPr>
              <p:cNvPr id="9256" name="Ink 43"/>
              <p:cNvPicPr>
                <a:picLocks noRot="1" noChangeAspect="1" noEditPoints="1" noChangeArrowheads="1" noChangeShapeType="1"/>
              </p:cNvPicPr>
              <p:nvPr/>
            </p:nvPicPr>
            <p:blipFill>
              <a:blip r:embed="rId80"/>
              <a:stretch>
                <a:fillRect/>
              </a:stretch>
            </p:blipFill>
            <p:spPr>
              <a:xfrm>
                <a:off x="8522862" y="3767675"/>
                <a:ext cx="590518" cy="45434"/>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9257" name="Ink 53"/>
              <p14:cNvContentPartPr>
                <a14:cpLocks xmlns:a14="http://schemas.microsoft.com/office/drawing/2010/main" noRot="1" noChangeAspect="1" noEditPoints="1" noChangeArrowheads="1" noChangeShapeType="1"/>
              </p14:cNvContentPartPr>
              <p14:nvPr/>
            </p14:nvContentPartPr>
            <p14:xfrm>
              <a:off x="417513" y="1227138"/>
              <a:ext cx="2644775" cy="42862"/>
            </p14:xfrm>
          </p:contentPart>
        </mc:Choice>
        <mc:Fallback xmlns="">
          <p:pic>
            <p:nvPicPr>
              <p:cNvPr id="9257" name="Ink 53"/>
              <p:cNvPicPr>
                <a:picLocks noRot="1" noChangeAspect="1" noEditPoints="1" noChangeArrowheads="1" noChangeShapeType="1"/>
              </p:cNvPicPr>
              <p:nvPr/>
            </p:nvPicPr>
            <p:blipFill>
              <a:blip r:embed="rId82"/>
              <a:stretch>
                <a:fillRect/>
              </a:stretch>
            </p:blipFill>
            <p:spPr>
              <a:xfrm>
                <a:off x="401674" y="1163745"/>
                <a:ext cx="2676453" cy="170007"/>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9258" name="Ink 54"/>
              <p14:cNvContentPartPr>
                <a14:cpLocks xmlns:a14="http://schemas.microsoft.com/office/drawing/2010/main" noRot="1" noChangeAspect="1" noEditPoints="1" noChangeArrowheads="1" noChangeShapeType="1"/>
              </p14:cNvContentPartPr>
              <p14:nvPr/>
            </p14:nvContentPartPr>
            <p14:xfrm>
              <a:off x="17463" y="708025"/>
              <a:ext cx="9120187" cy="5810250"/>
            </p14:xfrm>
          </p:contentPart>
        </mc:Choice>
        <mc:Fallback xmlns="">
          <p:pic>
            <p:nvPicPr>
              <p:cNvPr id="9258" name="Ink 54"/>
              <p:cNvPicPr>
                <a:picLocks noRot="1" noChangeAspect="1" noEditPoints="1" noChangeArrowheads="1" noChangeShapeType="1"/>
              </p:cNvPicPr>
              <p:nvPr/>
            </p:nvPicPr>
            <p:blipFill>
              <a:blip r:embed="rId84"/>
              <a:stretch>
                <a:fillRect/>
              </a:stretch>
            </p:blipFill>
            <p:spPr>
              <a:xfrm>
                <a:off x="1623" y="644667"/>
                <a:ext cx="9151867" cy="5937327"/>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9259" name="Ink 55"/>
              <p14:cNvContentPartPr>
                <a14:cpLocks xmlns:a14="http://schemas.microsoft.com/office/drawing/2010/main" noRot="1" noChangeAspect="1" noEditPoints="1" noChangeArrowheads="1" noChangeShapeType="1"/>
              </p14:cNvContentPartPr>
              <p14:nvPr/>
            </p14:nvContentPartPr>
            <p14:xfrm>
              <a:off x="168275" y="3544888"/>
              <a:ext cx="8499475" cy="2698750"/>
            </p14:xfrm>
          </p:contentPart>
        </mc:Choice>
        <mc:Fallback xmlns="">
          <p:pic>
            <p:nvPicPr>
              <p:cNvPr id="9259" name="Ink 55"/>
              <p:cNvPicPr>
                <a:picLocks noRot="1" noChangeAspect="1" noEditPoints="1" noChangeArrowheads="1" noChangeShapeType="1"/>
              </p:cNvPicPr>
              <p:nvPr/>
            </p:nvPicPr>
            <p:blipFill>
              <a:blip r:embed="rId86"/>
              <a:stretch>
                <a:fillRect/>
              </a:stretch>
            </p:blipFill>
            <p:spPr>
              <a:xfrm>
                <a:off x="152435" y="3481532"/>
                <a:ext cx="8531155" cy="2825822"/>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9260" name="Ink 56"/>
              <p14:cNvContentPartPr>
                <a14:cpLocks xmlns:a14="http://schemas.microsoft.com/office/drawing/2010/main" noRot="1" noChangeAspect="1" noEditPoints="1" noChangeArrowheads="1" noChangeShapeType="1"/>
              </p14:cNvContentPartPr>
              <p14:nvPr/>
            </p14:nvContentPartPr>
            <p14:xfrm>
              <a:off x="4741863" y="868363"/>
              <a:ext cx="4389437" cy="5414962"/>
            </p14:xfrm>
          </p:contentPart>
        </mc:Choice>
        <mc:Fallback xmlns="">
          <p:pic>
            <p:nvPicPr>
              <p:cNvPr id="9260" name="Ink 56"/>
              <p:cNvPicPr>
                <a:picLocks noRot="1" noChangeAspect="1" noEditPoints="1" noChangeArrowheads="1" noChangeShapeType="1"/>
              </p:cNvPicPr>
              <p:nvPr/>
            </p:nvPicPr>
            <p:blipFill>
              <a:blip r:embed="rId88"/>
              <a:stretch>
                <a:fillRect/>
              </a:stretch>
            </p:blipFill>
            <p:spPr>
              <a:xfrm>
                <a:off x="4726023" y="804645"/>
                <a:ext cx="4421117" cy="5542398"/>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9261" name="Ink 57"/>
              <p14:cNvContentPartPr>
                <a14:cpLocks xmlns:a14="http://schemas.microsoft.com/office/drawing/2010/main" noRot="1" noChangeAspect="1" noEditPoints="1" noChangeArrowheads="1" noChangeShapeType="1"/>
              </p14:cNvContentPartPr>
              <p14:nvPr/>
            </p14:nvContentPartPr>
            <p14:xfrm>
              <a:off x="6173788" y="1147763"/>
              <a:ext cx="1619250" cy="55562"/>
            </p14:xfrm>
          </p:contentPart>
        </mc:Choice>
        <mc:Fallback xmlns="">
          <p:pic>
            <p:nvPicPr>
              <p:cNvPr id="9261" name="Ink 57"/>
              <p:cNvPicPr>
                <a:picLocks noRot="1" noChangeAspect="1" noEditPoints="1" noChangeArrowheads="1" noChangeShapeType="1"/>
              </p:cNvPicPr>
              <p:nvPr/>
            </p:nvPicPr>
            <p:blipFill>
              <a:blip r:embed="rId90"/>
              <a:stretch>
                <a:fillRect/>
              </a:stretch>
            </p:blipFill>
            <p:spPr>
              <a:xfrm>
                <a:off x="6157945" y="1084264"/>
                <a:ext cx="1650936" cy="182561"/>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9262" name="Ink 58"/>
              <p14:cNvContentPartPr>
                <a14:cpLocks xmlns:a14="http://schemas.microsoft.com/office/drawing/2010/main" noRot="1" noChangeAspect="1" noEditPoints="1" noChangeArrowheads="1" noChangeShapeType="1"/>
              </p14:cNvContentPartPr>
              <p14:nvPr/>
            </p14:nvContentPartPr>
            <p14:xfrm>
              <a:off x="6191250" y="1298575"/>
              <a:ext cx="1543050" cy="49213"/>
            </p14:xfrm>
          </p:contentPart>
        </mc:Choice>
        <mc:Fallback xmlns="">
          <p:pic>
            <p:nvPicPr>
              <p:cNvPr id="9262" name="Ink 58"/>
              <p:cNvPicPr>
                <a:picLocks noRot="1" noChangeAspect="1" noEditPoints="1" noChangeArrowheads="1" noChangeShapeType="1"/>
              </p:cNvPicPr>
              <p:nvPr/>
            </p:nvPicPr>
            <p:blipFill>
              <a:blip r:embed="rId92"/>
              <a:stretch>
                <a:fillRect/>
              </a:stretch>
            </p:blipFill>
            <p:spPr>
              <a:xfrm>
                <a:off x="6175428" y="1235454"/>
                <a:ext cx="1574695" cy="175455"/>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9263" name="Ink 59"/>
              <p14:cNvContentPartPr>
                <a14:cpLocks xmlns:a14="http://schemas.microsoft.com/office/drawing/2010/main" noRot="1" noChangeAspect="1" noEditPoints="1" noChangeArrowheads="1" noChangeShapeType="1"/>
              </p14:cNvContentPartPr>
              <p14:nvPr/>
            </p14:nvContentPartPr>
            <p14:xfrm>
              <a:off x="427038" y="4140200"/>
              <a:ext cx="3373437" cy="166688"/>
            </p14:xfrm>
          </p:contentPart>
        </mc:Choice>
        <mc:Fallback xmlns="">
          <p:pic>
            <p:nvPicPr>
              <p:cNvPr id="9263" name="Ink 59"/>
              <p:cNvPicPr>
                <a:picLocks noRot="1" noChangeAspect="1" noEditPoints="1" noChangeArrowheads="1" noChangeShapeType="1"/>
              </p:cNvPicPr>
              <p:nvPr/>
            </p:nvPicPr>
            <p:blipFill>
              <a:blip r:embed="rId94"/>
              <a:stretch>
                <a:fillRect/>
              </a:stretch>
            </p:blipFill>
            <p:spPr>
              <a:xfrm>
                <a:off x="411199" y="4076837"/>
                <a:ext cx="3405116" cy="293414"/>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9264" name="Ink 60"/>
              <p14:cNvContentPartPr>
                <a14:cpLocks xmlns:a14="http://schemas.microsoft.com/office/drawing/2010/main" noRot="1" noChangeAspect="1" noEditPoints="1" noChangeArrowheads="1" noChangeShapeType="1"/>
              </p14:cNvContentPartPr>
              <p14:nvPr/>
            </p14:nvContentPartPr>
            <p14:xfrm>
              <a:off x="6194425" y="3935413"/>
              <a:ext cx="1066800" cy="36512"/>
            </p14:xfrm>
          </p:contentPart>
        </mc:Choice>
        <mc:Fallback xmlns="">
          <p:pic>
            <p:nvPicPr>
              <p:cNvPr id="9264" name="Ink 60"/>
              <p:cNvPicPr>
                <a:picLocks noRot="1" noChangeAspect="1" noEditPoints="1" noChangeArrowheads="1" noChangeShapeType="1"/>
              </p:cNvPicPr>
              <p:nvPr/>
            </p:nvPicPr>
            <p:blipFill>
              <a:blip r:embed="rId96"/>
              <a:stretch>
                <a:fillRect/>
              </a:stretch>
            </p:blipFill>
            <p:spPr>
              <a:xfrm>
                <a:off x="6178583" y="3869468"/>
                <a:ext cx="1098484" cy="168402"/>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9265" name="Ink 61"/>
              <p14:cNvContentPartPr>
                <a14:cpLocks xmlns:a14="http://schemas.microsoft.com/office/drawing/2010/main" noRot="1" noChangeAspect="1" noEditPoints="1" noChangeArrowheads="1" noChangeShapeType="1"/>
              </p14:cNvContentPartPr>
              <p14:nvPr/>
            </p14:nvContentPartPr>
            <p14:xfrm>
              <a:off x="6400800" y="4130675"/>
              <a:ext cx="850900" cy="25400"/>
            </p14:xfrm>
          </p:contentPart>
        </mc:Choice>
        <mc:Fallback xmlns="">
          <p:pic>
            <p:nvPicPr>
              <p:cNvPr id="9265" name="Ink 61"/>
              <p:cNvPicPr>
                <a:picLocks noRot="1" noChangeAspect="1" noEditPoints="1" noChangeArrowheads="1" noChangeShapeType="1"/>
              </p:cNvPicPr>
              <p:nvPr/>
            </p:nvPicPr>
            <p:blipFill>
              <a:blip r:embed="rId98"/>
              <a:stretch>
                <a:fillRect/>
              </a:stretch>
            </p:blipFill>
            <p:spPr>
              <a:xfrm>
                <a:off x="6384963" y="4063574"/>
                <a:ext cx="882575" cy="159224"/>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9266" name="Ink 62"/>
              <p14:cNvContentPartPr>
                <a14:cpLocks xmlns:a14="http://schemas.microsoft.com/office/drawing/2010/main" noRot="1" noChangeAspect="1" noEditPoints="1" noChangeArrowheads="1" noChangeShapeType="1"/>
              </p14:cNvContentPartPr>
              <p14:nvPr/>
            </p14:nvContentPartPr>
            <p14:xfrm>
              <a:off x="5545138" y="3708400"/>
              <a:ext cx="3005137" cy="2533650"/>
            </p14:xfrm>
          </p:contentPart>
        </mc:Choice>
        <mc:Fallback xmlns="">
          <p:pic>
            <p:nvPicPr>
              <p:cNvPr id="9266" name="Ink 62"/>
              <p:cNvPicPr>
                <a:picLocks noRot="1" noChangeAspect="1" noEditPoints="1" noChangeArrowheads="1" noChangeShapeType="1"/>
              </p:cNvPicPr>
              <p:nvPr/>
            </p:nvPicPr>
            <p:blipFill>
              <a:blip r:embed="rId100"/>
              <a:stretch>
                <a:fillRect/>
              </a:stretch>
            </p:blipFill>
            <p:spPr>
              <a:xfrm>
                <a:off x="5529297" y="3645032"/>
                <a:ext cx="3036819" cy="2660747"/>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3" name="Ink 2"/>
              <p14:cNvContentPartPr/>
              <p14:nvPr/>
            </p14:nvContentPartPr>
            <p14:xfrm>
              <a:off x="37440" y="672840"/>
              <a:ext cx="5041440" cy="5830200"/>
            </p14:xfrm>
          </p:contentPart>
        </mc:Choice>
        <mc:Fallback xmlns="">
          <p:pic>
            <p:nvPicPr>
              <p:cNvPr id="3" name="Ink 2"/>
              <p:cNvPicPr/>
              <p:nvPr/>
            </p:nvPicPr>
            <p:blipFill>
              <a:blip r:embed="rId102"/>
              <a:stretch>
                <a:fillRect/>
              </a:stretch>
            </p:blipFill>
            <p:spPr>
              <a:xfrm>
                <a:off x="23400" y="659520"/>
                <a:ext cx="5070600" cy="5857920"/>
              </a:xfrm>
              <a:prstGeom prst="rect">
                <a:avLst/>
              </a:prstGeom>
            </p:spPr>
          </p:pic>
        </mc:Fallback>
      </mc:AlternateContent>
    </p:spTree>
    <p:extLst>
      <p:ext uri="{BB962C8B-B14F-4D97-AF65-F5344CB8AC3E}">
        <p14:creationId xmlns:p14="http://schemas.microsoft.com/office/powerpoint/2010/main" val="19503536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322, Lecture 8</a:t>
            </a:r>
            <a:endParaRPr lang="en-US"/>
          </a:p>
        </p:txBody>
      </p:sp>
      <p:sp>
        <p:nvSpPr>
          <p:cNvPr id="6" name="Slide Number Placeholder 5"/>
          <p:cNvSpPr>
            <a:spLocks noGrp="1"/>
          </p:cNvSpPr>
          <p:nvPr>
            <p:ph type="sldNum" sz="quarter" idx="12"/>
          </p:nvPr>
        </p:nvSpPr>
        <p:spPr/>
        <p:txBody>
          <a:bodyPr/>
          <a:lstStyle/>
          <a:p>
            <a:pPr>
              <a:defRPr/>
            </a:pPr>
            <a:r>
              <a:rPr lang="en-US"/>
              <a:t>Slide </a:t>
            </a:r>
            <a:fld id="{E2251A64-3DA6-405F-8E53-E4326C609BDC}" type="slidenum">
              <a:rPr lang="en-US"/>
              <a:pPr>
                <a:defRPr/>
              </a:pPr>
              <a:t>22</a:t>
            </a:fld>
            <a:endParaRPr lang="en-US"/>
          </a:p>
        </p:txBody>
      </p:sp>
      <p:sp>
        <p:nvSpPr>
          <p:cNvPr id="14409" name="Rectangle 2"/>
          <p:cNvSpPr>
            <a:spLocks noGrp="1" noChangeArrowheads="1"/>
          </p:cNvSpPr>
          <p:nvPr>
            <p:ph type="title"/>
          </p:nvPr>
        </p:nvSpPr>
        <p:spPr>
          <a:xfrm>
            <a:off x="0" y="152400"/>
            <a:ext cx="9144000" cy="685800"/>
          </a:xfrm>
        </p:spPr>
        <p:txBody>
          <a:bodyPr/>
          <a:lstStyle/>
          <a:p>
            <a:pPr eaLnBrk="1" hangingPunct="1"/>
            <a:r>
              <a:rPr lang="en-US" sz="3200" smtClean="0"/>
              <a:t>Logics in AI: Similar slide to the one for planning</a:t>
            </a:r>
          </a:p>
        </p:txBody>
      </p:sp>
      <p:sp>
        <p:nvSpPr>
          <p:cNvPr id="8" name="TextBox 7"/>
          <p:cNvSpPr txBox="1"/>
          <p:nvPr/>
        </p:nvSpPr>
        <p:spPr>
          <a:xfrm>
            <a:off x="428625" y="2071688"/>
            <a:ext cx="1857375" cy="708025"/>
          </a:xfrm>
          <a:prstGeom prst="rect">
            <a:avLst/>
          </a:prstGeom>
          <a:noFill/>
          <a:ln>
            <a:solidFill>
              <a:schemeClr val="tx1"/>
            </a:solidFill>
          </a:ln>
        </p:spPr>
        <p:txBody>
          <a:bodyPr>
            <a:spAutoFit/>
          </a:bodyPr>
          <a:lstStyle/>
          <a:p>
            <a:pPr algn="ctr">
              <a:defRPr/>
            </a:pPr>
            <a:r>
              <a:rPr lang="en-US" sz="2000" dirty="0">
                <a:latin typeface="+mj-lt"/>
              </a:rPr>
              <a:t>Propositional Logics</a:t>
            </a:r>
          </a:p>
        </p:txBody>
      </p:sp>
      <p:sp>
        <p:nvSpPr>
          <p:cNvPr id="10" name="TextBox 9"/>
          <p:cNvSpPr txBox="1"/>
          <p:nvPr/>
        </p:nvSpPr>
        <p:spPr>
          <a:xfrm>
            <a:off x="2714625" y="2071688"/>
            <a:ext cx="1857375" cy="708025"/>
          </a:xfrm>
          <a:prstGeom prst="rect">
            <a:avLst/>
          </a:prstGeom>
          <a:noFill/>
          <a:ln>
            <a:solidFill>
              <a:schemeClr val="tx1"/>
            </a:solidFill>
          </a:ln>
        </p:spPr>
        <p:txBody>
          <a:bodyPr>
            <a:spAutoFit/>
          </a:bodyPr>
          <a:lstStyle/>
          <a:p>
            <a:pPr algn="ctr">
              <a:defRPr/>
            </a:pPr>
            <a:r>
              <a:rPr lang="en-US" sz="2000" dirty="0">
                <a:latin typeface="+mj-lt"/>
              </a:rPr>
              <a:t>First-Order Logics</a:t>
            </a:r>
          </a:p>
        </p:txBody>
      </p:sp>
      <p:sp>
        <p:nvSpPr>
          <p:cNvPr id="11" name="TextBox 10"/>
          <p:cNvSpPr txBox="1"/>
          <p:nvPr/>
        </p:nvSpPr>
        <p:spPr>
          <a:xfrm>
            <a:off x="214313" y="928688"/>
            <a:ext cx="2857500" cy="708025"/>
          </a:xfrm>
          <a:prstGeom prst="rect">
            <a:avLst/>
          </a:prstGeom>
          <a:noFill/>
          <a:ln>
            <a:solidFill>
              <a:schemeClr val="tx1"/>
            </a:solidFill>
          </a:ln>
        </p:spPr>
        <p:txBody>
          <a:bodyPr>
            <a:spAutoFit/>
          </a:bodyPr>
          <a:lstStyle/>
          <a:p>
            <a:pPr algn="ctr">
              <a:defRPr/>
            </a:pPr>
            <a:r>
              <a:rPr lang="en-US" sz="2000" dirty="0">
                <a:latin typeface="+mj-lt"/>
              </a:rPr>
              <a:t>Propositional Definite Clause  Logics</a:t>
            </a:r>
          </a:p>
        </p:txBody>
      </p:sp>
      <p:sp>
        <p:nvSpPr>
          <p:cNvPr id="12" name="TextBox 11"/>
          <p:cNvSpPr txBox="1"/>
          <p:nvPr/>
        </p:nvSpPr>
        <p:spPr>
          <a:xfrm>
            <a:off x="3786188" y="928688"/>
            <a:ext cx="2857500" cy="708025"/>
          </a:xfrm>
          <a:prstGeom prst="rect">
            <a:avLst/>
          </a:prstGeom>
          <a:noFill/>
          <a:ln>
            <a:solidFill>
              <a:schemeClr val="tx1"/>
            </a:solidFill>
          </a:ln>
        </p:spPr>
        <p:txBody>
          <a:bodyPr>
            <a:spAutoFit/>
          </a:bodyPr>
          <a:lstStyle/>
          <a:p>
            <a:pPr algn="ctr">
              <a:defRPr/>
            </a:pPr>
            <a:r>
              <a:rPr lang="en-US" sz="2000" dirty="0">
                <a:latin typeface="+mj-lt"/>
              </a:rPr>
              <a:t>Semantics and Proof Theory</a:t>
            </a:r>
          </a:p>
        </p:txBody>
      </p:sp>
      <p:sp>
        <p:nvSpPr>
          <p:cNvPr id="13" name="TextBox 12"/>
          <p:cNvSpPr txBox="1"/>
          <p:nvPr/>
        </p:nvSpPr>
        <p:spPr>
          <a:xfrm>
            <a:off x="5214938" y="2000250"/>
            <a:ext cx="3143250" cy="708025"/>
          </a:xfrm>
          <a:prstGeom prst="rect">
            <a:avLst/>
          </a:prstGeom>
          <a:noFill/>
          <a:ln>
            <a:solidFill>
              <a:schemeClr val="tx1"/>
            </a:solidFill>
          </a:ln>
        </p:spPr>
        <p:txBody>
          <a:bodyPr>
            <a:spAutoFit/>
          </a:bodyPr>
          <a:lstStyle/>
          <a:p>
            <a:pPr algn="ctr">
              <a:defRPr/>
            </a:pPr>
            <a:r>
              <a:rPr lang="en-US" sz="2000" dirty="0" err="1">
                <a:latin typeface="+mj-lt"/>
              </a:rPr>
              <a:t>Satisfiability</a:t>
            </a:r>
            <a:r>
              <a:rPr lang="en-US" sz="2000" dirty="0">
                <a:latin typeface="+mj-lt"/>
              </a:rPr>
              <a:t> Testing (SAT)</a:t>
            </a:r>
          </a:p>
        </p:txBody>
      </p:sp>
      <p:sp>
        <p:nvSpPr>
          <p:cNvPr id="14" name="TextBox 13"/>
          <p:cNvSpPr txBox="1"/>
          <p:nvPr/>
        </p:nvSpPr>
        <p:spPr>
          <a:xfrm>
            <a:off x="500063" y="3071813"/>
            <a:ext cx="1857375" cy="708025"/>
          </a:xfrm>
          <a:prstGeom prst="rect">
            <a:avLst/>
          </a:prstGeom>
          <a:noFill/>
          <a:ln>
            <a:solidFill>
              <a:schemeClr val="tx1"/>
            </a:solidFill>
          </a:ln>
        </p:spPr>
        <p:txBody>
          <a:bodyPr>
            <a:spAutoFit/>
          </a:bodyPr>
          <a:lstStyle/>
          <a:p>
            <a:pPr algn="ctr">
              <a:defRPr/>
            </a:pPr>
            <a:r>
              <a:rPr lang="en-US" sz="2000" dirty="0">
                <a:latin typeface="+mj-lt"/>
              </a:rPr>
              <a:t>Description  Logics</a:t>
            </a:r>
          </a:p>
        </p:txBody>
      </p:sp>
      <p:sp>
        <p:nvSpPr>
          <p:cNvPr id="15" name="TextBox 14"/>
          <p:cNvSpPr txBox="1"/>
          <p:nvPr/>
        </p:nvSpPr>
        <p:spPr>
          <a:xfrm>
            <a:off x="2928938" y="4286250"/>
            <a:ext cx="2857500" cy="400050"/>
          </a:xfrm>
          <a:prstGeom prst="rect">
            <a:avLst/>
          </a:prstGeom>
          <a:noFill/>
          <a:ln>
            <a:solidFill>
              <a:schemeClr val="tx1"/>
            </a:solidFill>
          </a:ln>
        </p:spPr>
        <p:txBody>
          <a:bodyPr>
            <a:spAutoFit/>
          </a:bodyPr>
          <a:lstStyle/>
          <a:p>
            <a:pPr algn="ctr">
              <a:defRPr/>
            </a:pPr>
            <a:r>
              <a:rPr lang="en-US" sz="2000" dirty="0">
                <a:latin typeface="+mj-lt"/>
              </a:rPr>
              <a:t>Cognitive Architectures</a:t>
            </a:r>
          </a:p>
        </p:txBody>
      </p:sp>
      <p:sp>
        <p:nvSpPr>
          <p:cNvPr id="16" name="TextBox 15"/>
          <p:cNvSpPr txBox="1"/>
          <p:nvPr/>
        </p:nvSpPr>
        <p:spPr>
          <a:xfrm>
            <a:off x="2857500" y="5143500"/>
            <a:ext cx="2857500" cy="400050"/>
          </a:xfrm>
          <a:prstGeom prst="rect">
            <a:avLst/>
          </a:prstGeom>
          <a:noFill/>
          <a:ln>
            <a:solidFill>
              <a:schemeClr val="tx1"/>
            </a:solidFill>
          </a:ln>
        </p:spPr>
        <p:txBody>
          <a:bodyPr>
            <a:spAutoFit/>
          </a:bodyPr>
          <a:lstStyle/>
          <a:p>
            <a:pPr algn="ctr">
              <a:defRPr/>
            </a:pPr>
            <a:r>
              <a:rPr lang="en-US" sz="2000" dirty="0">
                <a:latin typeface="+mj-lt"/>
              </a:rPr>
              <a:t>Video Games</a:t>
            </a:r>
          </a:p>
        </p:txBody>
      </p:sp>
      <p:sp>
        <p:nvSpPr>
          <p:cNvPr id="17" name="TextBox 16"/>
          <p:cNvSpPr txBox="1"/>
          <p:nvPr/>
        </p:nvSpPr>
        <p:spPr>
          <a:xfrm>
            <a:off x="6286500" y="3071813"/>
            <a:ext cx="2857500" cy="400050"/>
          </a:xfrm>
          <a:prstGeom prst="rect">
            <a:avLst/>
          </a:prstGeom>
          <a:noFill/>
          <a:ln>
            <a:solidFill>
              <a:schemeClr val="tx1"/>
            </a:solidFill>
          </a:ln>
        </p:spPr>
        <p:txBody>
          <a:bodyPr>
            <a:spAutoFit/>
          </a:bodyPr>
          <a:lstStyle/>
          <a:p>
            <a:pPr algn="ctr">
              <a:defRPr/>
            </a:pPr>
            <a:r>
              <a:rPr lang="en-US" sz="2000" dirty="0">
                <a:latin typeface="+mj-lt"/>
              </a:rPr>
              <a:t>Hardware Verification</a:t>
            </a:r>
          </a:p>
        </p:txBody>
      </p:sp>
      <p:sp>
        <p:nvSpPr>
          <p:cNvPr id="18" name="TextBox 17"/>
          <p:cNvSpPr txBox="1"/>
          <p:nvPr/>
        </p:nvSpPr>
        <p:spPr>
          <a:xfrm>
            <a:off x="6000750" y="3786188"/>
            <a:ext cx="2857500" cy="400050"/>
          </a:xfrm>
          <a:prstGeom prst="rect">
            <a:avLst/>
          </a:prstGeom>
          <a:noFill/>
          <a:ln>
            <a:solidFill>
              <a:schemeClr val="tx1"/>
            </a:solidFill>
          </a:ln>
        </p:spPr>
        <p:txBody>
          <a:bodyPr>
            <a:spAutoFit/>
          </a:bodyPr>
          <a:lstStyle/>
          <a:p>
            <a:pPr algn="ctr">
              <a:defRPr/>
            </a:pPr>
            <a:r>
              <a:rPr lang="en-US" sz="2000" dirty="0">
                <a:latin typeface="+mj-lt"/>
              </a:rPr>
              <a:t>Product Configuration</a:t>
            </a:r>
          </a:p>
        </p:txBody>
      </p:sp>
      <p:sp>
        <p:nvSpPr>
          <p:cNvPr id="19" name="TextBox 18"/>
          <p:cNvSpPr txBox="1"/>
          <p:nvPr/>
        </p:nvSpPr>
        <p:spPr>
          <a:xfrm>
            <a:off x="357188" y="4214813"/>
            <a:ext cx="1857375" cy="400050"/>
          </a:xfrm>
          <a:prstGeom prst="rect">
            <a:avLst/>
          </a:prstGeom>
          <a:noFill/>
          <a:ln>
            <a:solidFill>
              <a:schemeClr val="tx1"/>
            </a:solidFill>
          </a:ln>
        </p:spPr>
        <p:txBody>
          <a:bodyPr>
            <a:spAutoFit/>
          </a:bodyPr>
          <a:lstStyle/>
          <a:p>
            <a:pPr algn="ctr">
              <a:defRPr/>
            </a:pPr>
            <a:r>
              <a:rPr lang="en-US" sz="2000" dirty="0" err="1">
                <a:latin typeface="+mj-lt"/>
              </a:rPr>
              <a:t>Ontologies</a:t>
            </a:r>
            <a:endParaRPr lang="en-US" sz="2000" dirty="0">
              <a:latin typeface="+mj-lt"/>
            </a:endParaRPr>
          </a:p>
        </p:txBody>
      </p:sp>
      <p:sp>
        <p:nvSpPr>
          <p:cNvPr id="20" name="TextBox 19"/>
          <p:cNvSpPr txBox="1"/>
          <p:nvPr/>
        </p:nvSpPr>
        <p:spPr>
          <a:xfrm>
            <a:off x="785813" y="5072063"/>
            <a:ext cx="1857375" cy="400050"/>
          </a:xfrm>
          <a:prstGeom prst="rect">
            <a:avLst/>
          </a:prstGeom>
          <a:noFill/>
          <a:ln>
            <a:solidFill>
              <a:schemeClr val="tx1"/>
            </a:solidFill>
          </a:ln>
        </p:spPr>
        <p:txBody>
          <a:bodyPr>
            <a:spAutoFit/>
          </a:bodyPr>
          <a:lstStyle/>
          <a:p>
            <a:pPr algn="ctr">
              <a:defRPr/>
            </a:pPr>
            <a:r>
              <a:rPr lang="en-US" sz="2000" dirty="0">
                <a:latin typeface="+mj-lt"/>
              </a:rPr>
              <a:t>Semantic Web</a:t>
            </a:r>
          </a:p>
        </p:txBody>
      </p:sp>
      <p:sp>
        <p:nvSpPr>
          <p:cNvPr id="21" name="TextBox 20"/>
          <p:cNvSpPr txBox="1"/>
          <p:nvPr/>
        </p:nvSpPr>
        <p:spPr>
          <a:xfrm>
            <a:off x="500063" y="6000750"/>
            <a:ext cx="1857375" cy="708025"/>
          </a:xfrm>
          <a:prstGeom prst="rect">
            <a:avLst/>
          </a:prstGeom>
          <a:noFill/>
          <a:ln>
            <a:solidFill>
              <a:schemeClr val="tx1"/>
            </a:solidFill>
          </a:ln>
        </p:spPr>
        <p:txBody>
          <a:bodyPr>
            <a:spAutoFit/>
          </a:bodyPr>
          <a:lstStyle/>
          <a:p>
            <a:pPr algn="ctr">
              <a:defRPr/>
            </a:pPr>
            <a:r>
              <a:rPr lang="en-US" sz="2000" dirty="0">
                <a:latin typeface="+mj-lt"/>
              </a:rPr>
              <a:t>Information Extraction</a:t>
            </a:r>
          </a:p>
        </p:txBody>
      </p:sp>
      <p:sp>
        <p:nvSpPr>
          <p:cNvPr id="22" name="TextBox 21"/>
          <p:cNvSpPr txBox="1"/>
          <p:nvPr/>
        </p:nvSpPr>
        <p:spPr>
          <a:xfrm>
            <a:off x="2643188" y="5715000"/>
            <a:ext cx="2071687" cy="400050"/>
          </a:xfrm>
          <a:prstGeom prst="rect">
            <a:avLst/>
          </a:prstGeom>
          <a:noFill/>
          <a:ln>
            <a:solidFill>
              <a:schemeClr val="tx1"/>
            </a:solidFill>
          </a:ln>
        </p:spPr>
        <p:txBody>
          <a:bodyPr>
            <a:spAutoFit/>
          </a:bodyPr>
          <a:lstStyle/>
          <a:p>
            <a:pPr algn="ctr">
              <a:defRPr/>
            </a:pPr>
            <a:r>
              <a:rPr lang="en-US" sz="2000" dirty="0">
                <a:latin typeface="+mj-lt"/>
              </a:rPr>
              <a:t>Summarization</a:t>
            </a:r>
          </a:p>
        </p:txBody>
      </p:sp>
      <p:sp>
        <p:nvSpPr>
          <p:cNvPr id="23" name="TextBox 22"/>
          <p:cNvSpPr txBox="1"/>
          <p:nvPr/>
        </p:nvSpPr>
        <p:spPr>
          <a:xfrm>
            <a:off x="3071813" y="3214688"/>
            <a:ext cx="2857500" cy="400050"/>
          </a:xfrm>
          <a:prstGeom prst="rect">
            <a:avLst/>
          </a:prstGeom>
          <a:noFill/>
          <a:ln>
            <a:solidFill>
              <a:schemeClr val="tx1"/>
            </a:solidFill>
          </a:ln>
        </p:spPr>
        <p:txBody>
          <a:bodyPr>
            <a:spAutoFit/>
          </a:bodyPr>
          <a:lstStyle/>
          <a:p>
            <a:pPr algn="ctr">
              <a:defRPr/>
            </a:pPr>
            <a:r>
              <a:rPr lang="en-US" sz="2000" dirty="0">
                <a:latin typeface="+mj-lt"/>
              </a:rPr>
              <a:t>Production Systems</a:t>
            </a:r>
          </a:p>
        </p:txBody>
      </p:sp>
      <p:cxnSp>
        <p:nvCxnSpPr>
          <p:cNvPr id="14425" name="Straight Arrow Connector 24"/>
          <p:cNvCxnSpPr>
            <a:cxnSpLocks noChangeShapeType="1"/>
            <a:stCxn id="11" idx="2"/>
          </p:cNvCxnSpPr>
          <p:nvPr/>
        </p:nvCxnSpPr>
        <p:spPr bwMode="auto">
          <a:xfrm rot="16200000" flipH="1">
            <a:off x="1639888" y="1639888"/>
            <a:ext cx="920750" cy="914400"/>
          </a:xfrm>
          <a:prstGeom prst="straightConnector1">
            <a:avLst/>
          </a:prstGeom>
          <a:noFill/>
          <a:ln w="9525" algn="ctr">
            <a:noFill/>
            <a:round/>
            <a:headEnd/>
            <a:tailEnd type="arrow" w="med" len="med"/>
          </a:ln>
        </p:spPr>
      </p:cxnSp>
      <p:cxnSp>
        <p:nvCxnSpPr>
          <p:cNvPr id="14426" name="Straight Arrow Connector 27"/>
          <p:cNvCxnSpPr>
            <a:cxnSpLocks noChangeShapeType="1"/>
          </p:cNvCxnSpPr>
          <p:nvPr/>
        </p:nvCxnSpPr>
        <p:spPr bwMode="auto">
          <a:xfrm rot="10800000" flipV="1">
            <a:off x="5843588" y="2000250"/>
            <a:ext cx="585787" cy="557213"/>
          </a:xfrm>
          <a:prstGeom prst="straightConnector1">
            <a:avLst/>
          </a:prstGeom>
          <a:noFill/>
          <a:ln w="9525" algn="ctr">
            <a:noFill/>
            <a:round/>
            <a:headEnd/>
            <a:tailEnd type="arrow" w="med" len="med"/>
          </a:ln>
        </p:spPr>
      </p:cxnSp>
      <p:cxnSp>
        <p:nvCxnSpPr>
          <p:cNvPr id="14427" name="Straight Arrow Connector 30"/>
          <p:cNvCxnSpPr>
            <a:cxnSpLocks noChangeShapeType="1"/>
            <a:stCxn id="11" idx="2"/>
            <a:endCxn id="8" idx="0"/>
          </p:cNvCxnSpPr>
          <p:nvPr/>
        </p:nvCxnSpPr>
        <p:spPr bwMode="auto">
          <a:xfrm rot="5400000">
            <a:off x="1282700" y="1711326"/>
            <a:ext cx="434975" cy="285750"/>
          </a:xfrm>
          <a:prstGeom prst="straightConnector1">
            <a:avLst/>
          </a:prstGeom>
          <a:noFill/>
          <a:ln w="9525" algn="ctr">
            <a:solidFill>
              <a:schemeClr val="tx1"/>
            </a:solidFill>
            <a:round/>
            <a:headEnd/>
            <a:tailEnd type="arrow" w="med" len="med"/>
          </a:ln>
        </p:spPr>
      </p:cxnSp>
      <p:cxnSp>
        <p:nvCxnSpPr>
          <p:cNvPr id="14428" name="Straight Arrow Connector 32"/>
          <p:cNvCxnSpPr>
            <a:cxnSpLocks noChangeShapeType="1"/>
            <a:endCxn id="10" idx="1"/>
          </p:cNvCxnSpPr>
          <p:nvPr/>
        </p:nvCxnSpPr>
        <p:spPr bwMode="auto">
          <a:xfrm>
            <a:off x="2357438" y="2357438"/>
            <a:ext cx="357187" cy="68262"/>
          </a:xfrm>
          <a:prstGeom prst="straightConnector1">
            <a:avLst/>
          </a:prstGeom>
          <a:noFill/>
          <a:ln w="9525" algn="ctr">
            <a:solidFill>
              <a:schemeClr val="tx1"/>
            </a:solidFill>
            <a:round/>
            <a:headEnd/>
            <a:tailEnd type="arrow" w="med" len="med"/>
          </a:ln>
        </p:spPr>
      </p:cxnSp>
      <p:cxnSp>
        <p:nvCxnSpPr>
          <p:cNvPr id="14429" name="Straight Arrow Connector 36"/>
          <p:cNvCxnSpPr>
            <a:cxnSpLocks noChangeShapeType="1"/>
            <a:stCxn id="10" idx="2"/>
            <a:endCxn id="23" idx="0"/>
          </p:cNvCxnSpPr>
          <p:nvPr/>
        </p:nvCxnSpPr>
        <p:spPr bwMode="auto">
          <a:xfrm rot="16200000" flipH="1">
            <a:off x="3854450" y="2568576"/>
            <a:ext cx="434975" cy="857250"/>
          </a:xfrm>
          <a:prstGeom prst="straightConnector1">
            <a:avLst/>
          </a:prstGeom>
          <a:noFill/>
          <a:ln w="9525" algn="ctr">
            <a:solidFill>
              <a:schemeClr val="tx1"/>
            </a:solidFill>
            <a:round/>
            <a:headEnd/>
            <a:tailEnd type="arrow" w="med" len="med"/>
          </a:ln>
        </p:spPr>
      </p:cxnSp>
      <p:cxnSp>
        <p:nvCxnSpPr>
          <p:cNvPr id="14430" name="Straight Arrow Connector 39"/>
          <p:cNvCxnSpPr>
            <a:cxnSpLocks noChangeShapeType="1"/>
            <a:endCxn id="14" idx="0"/>
          </p:cNvCxnSpPr>
          <p:nvPr/>
        </p:nvCxnSpPr>
        <p:spPr bwMode="auto">
          <a:xfrm rot="10800000" flipV="1">
            <a:off x="1428750" y="2786063"/>
            <a:ext cx="1857375" cy="285750"/>
          </a:xfrm>
          <a:prstGeom prst="straightConnector1">
            <a:avLst/>
          </a:prstGeom>
          <a:noFill/>
          <a:ln w="9525" algn="ctr">
            <a:solidFill>
              <a:schemeClr val="tx1"/>
            </a:solidFill>
            <a:round/>
            <a:headEnd/>
            <a:tailEnd type="arrow" w="med" len="med"/>
          </a:ln>
        </p:spPr>
      </p:cxnSp>
      <p:cxnSp>
        <p:nvCxnSpPr>
          <p:cNvPr id="14431" name="Straight Arrow Connector 41"/>
          <p:cNvCxnSpPr>
            <a:cxnSpLocks noChangeShapeType="1"/>
            <a:endCxn id="19" idx="0"/>
          </p:cNvCxnSpPr>
          <p:nvPr/>
        </p:nvCxnSpPr>
        <p:spPr bwMode="auto">
          <a:xfrm rot="5400000">
            <a:off x="1107281" y="3964782"/>
            <a:ext cx="428625" cy="71438"/>
          </a:xfrm>
          <a:prstGeom prst="straightConnector1">
            <a:avLst/>
          </a:prstGeom>
          <a:noFill/>
          <a:ln w="9525" algn="ctr">
            <a:solidFill>
              <a:schemeClr val="tx1"/>
            </a:solidFill>
            <a:round/>
            <a:headEnd/>
            <a:tailEnd type="arrow" w="med" len="med"/>
          </a:ln>
        </p:spPr>
      </p:cxnSp>
      <p:cxnSp>
        <p:nvCxnSpPr>
          <p:cNvPr id="14432" name="Straight Arrow Connector 43"/>
          <p:cNvCxnSpPr>
            <a:cxnSpLocks noChangeShapeType="1"/>
          </p:cNvCxnSpPr>
          <p:nvPr/>
        </p:nvCxnSpPr>
        <p:spPr bwMode="auto">
          <a:xfrm rot="5400000">
            <a:off x="1250156" y="4822032"/>
            <a:ext cx="428625" cy="71438"/>
          </a:xfrm>
          <a:prstGeom prst="straightConnector1">
            <a:avLst/>
          </a:prstGeom>
          <a:noFill/>
          <a:ln w="9525" algn="ctr">
            <a:solidFill>
              <a:schemeClr val="tx1"/>
            </a:solidFill>
            <a:round/>
            <a:headEnd/>
            <a:tailEnd type="arrow" w="med" len="med"/>
          </a:ln>
        </p:spPr>
      </p:cxnSp>
      <p:cxnSp>
        <p:nvCxnSpPr>
          <p:cNvPr id="14433" name="Straight Arrow Connector 44"/>
          <p:cNvCxnSpPr>
            <a:cxnSpLocks noChangeShapeType="1"/>
          </p:cNvCxnSpPr>
          <p:nvPr/>
        </p:nvCxnSpPr>
        <p:spPr bwMode="auto">
          <a:xfrm rot="5400000">
            <a:off x="1393031" y="5679282"/>
            <a:ext cx="428625" cy="71438"/>
          </a:xfrm>
          <a:prstGeom prst="straightConnector1">
            <a:avLst/>
          </a:prstGeom>
          <a:noFill/>
          <a:ln w="9525" algn="ctr">
            <a:solidFill>
              <a:schemeClr val="tx1"/>
            </a:solidFill>
            <a:round/>
            <a:headEnd/>
            <a:tailEnd type="arrow" w="med" len="med"/>
          </a:ln>
        </p:spPr>
      </p:cxnSp>
      <p:cxnSp>
        <p:nvCxnSpPr>
          <p:cNvPr id="14434" name="Straight Arrow Connector 45"/>
          <p:cNvCxnSpPr>
            <a:cxnSpLocks noChangeShapeType="1"/>
          </p:cNvCxnSpPr>
          <p:nvPr/>
        </p:nvCxnSpPr>
        <p:spPr bwMode="auto">
          <a:xfrm>
            <a:off x="1857375" y="5500688"/>
            <a:ext cx="1214438" cy="214312"/>
          </a:xfrm>
          <a:prstGeom prst="straightConnector1">
            <a:avLst/>
          </a:prstGeom>
          <a:noFill/>
          <a:ln w="9525" algn="ctr">
            <a:solidFill>
              <a:schemeClr val="tx1"/>
            </a:solidFill>
            <a:round/>
            <a:headEnd/>
            <a:tailEnd type="arrow" w="med" len="med"/>
          </a:ln>
        </p:spPr>
      </p:cxnSp>
      <p:cxnSp>
        <p:nvCxnSpPr>
          <p:cNvPr id="14435" name="Straight Arrow Connector 47"/>
          <p:cNvCxnSpPr>
            <a:cxnSpLocks noChangeShapeType="1"/>
          </p:cNvCxnSpPr>
          <p:nvPr/>
        </p:nvCxnSpPr>
        <p:spPr bwMode="auto">
          <a:xfrm rot="5400000">
            <a:off x="3786188" y="3857625"/>
            <a:ext cx="714375" cy="142875"/>
          </a:xfrm>
          <a:prstGeom prst="straightConnector1">
            <a:avLst/>
          </a:prstGeom>
          <a:noFill/>
          <a:ln w="9525" algn="ctr">
            <a:solidFill>
              <a:schemeClr val="tx1"/>
            </a:solidFill>
            <a:round/>
            <a:headEnd/>
            <a:tailEnd type="arrow" w="med" len="med"/>
          </a:ln>
        </p:spPr>
      </p:cxnSp>
      <p:cxnSp>
        <p:nvCxnSpPr>
          <p:cNvPr id="14436" name="Straight Arrow Connector 49"/>
          <p:cNvCxnSpPr>
            <a:cxnSpLocks noChangeShapeType="1"/>
          </p:cNvCxnSpPr>
          <p:nvPr/>
        </p:nvCxnSpPr>
        <p:spPr bwMode="auto">
          <a:xfrm rot="5400000">
            <a:off x="3964782" y="4822031"/>
            <a:ext cx="500062" cy="142875"/>
          </a:xfrm>
          <a:prstGeom prst="straightConnector1">
            <a:avLst/>
          </a:prstGeom>
          <a:noFill/>
          <a:ln w="9525" algn="ctr">
            <a:solidFill>
              <a:schemeClr val="tx1"/>
            </a:solidFill>
            <a:round/>
            <a:headEnd/>
            <a:tailEnd type="arrow" w="med" len="med"/>
          </a:ln>
        </p:spPr>
      </p:cxnSp>
      <p:sp>
        <p:nvSpPr>
          <p:cNvPr id="52" name="TextBox 51"/>
          <p:cNvSpPr txBox="1"/>
          <p:nvPr/>
        </p:nvSpPr>
        <p:spPr>
          <a:xfrm>
            <a:off x="4929188" y="5786438"/>
            <a:ext cx="2857500" cy="400050"/>
          </a:xfrm>
          <a:prstGeom prst="rect">
            <a:avLst/>
          </a:prstGeom>
          <a:noFill/>
          <a:ln>
            <a:solidFill>
              <a:schemeClr val="tx1"/>
            </a:solidFill>
          </a:ln>
        </p:spPr>
        <p:txBody>
          <a:bodyPr>
            <a:spAutoFit/>
          </a:bodyPr>
          <a:lstStyle/>
          <a:p>
            <a:pPr algn="ctr">
              <a:defRPr/>
            </a:pPr>
            <a:r>
              <a:rPr lang="en-US" sz="2000" dirty="0">
                <a:latin typeface="+mj-lt"/>
              </a:rPr>
              <a:t>Tutoring Systems</a:t>
            </a:r>
          </a:p>
        </p:txBody>
      </p:sp>
      <p:cxnSp>
        <p:nvCxnSpPr>
          <p:cNvPr id="14438" name="Straight Arrow Connector 53"/>
          <p:cNvCxnSpPr>
            <a:cxnSpLocks noChangeShapeType="1"/>
          </p:cNvCxnSpPr>
          <p:nvPr/>
        </p:nvCxnSpPr>
        <p:spPr bwMode="auto">
          <a:xfrm>
            <a:off x="5000625" y="4643438"/>
            <a:ext cx="1643063" cy="1214437"/>
          </a:xfrm>
          <a:prstGeom prst="straightConnector1">
            <a:avLst/>
          </a:prstGeom>
          <a:noFill/>
          <a:ln w="9525" algn="ctr">
            <a:solidFill>
              <a:schemeClr val="tx1"/>
            </a:solidFill>
            <a:round/>
            <a:headEnd/>
            <a:tailEnd type="arrow" w="med" len="med"/>
          </a:ln>
        </p:spPr>
      </p:cxnSp>
      <p:cxnSp>
        <p:nvCxnSpPr>
          <p:cNvPr id="14439" name="Straight Arrow Connector 55"/>
          <p:cNvCxnSpPr>
            <a:cxnSpLocks noChangeShapeType="1"/>
          </p:cNvCxnSpPr>
          <p:nvPr/>
        </p:nvCxnSpPr>
        <p:spPr bwMode="auto">
          <a:xfrm rot="5400000">
            <a:off x="7393781" y="2893219"/>
            <a:ext cx="428625" cy="71438"/>
          </a:xfrm>
          <a:prstGeom prst="straightConnector1">
            <a:avLst/>
          </a:prstGeom>
          <a:noFill/>
          <a:ln w="9525" algn="ctr">
            <a:solidFill>
              <a:schemeClr val="tx1"/>
            </a:solidFill>
            <a:round/>
            <a:headEnd/>
            <a:tailEnd type="arrow" w="med" len="med"/>
          </a:ln>
        </p:spPr>
      </p:cxnSp>
      <p:cxnSp>
        <p:nvCxnSpPr>
          <p:cNvPr id="14440" name="Straight Arrow Connector 56"/>
          <p:cNvCxnSpPr>
            <a:cxnSpLocks noChangeShapeType="1"/>
            <a:endCxn id="13" idx="0"/>
          </p:cNvCxnSpPr>
          <p:nvPr/>
        </p:nvCxnSpPr>
        <p:spPr bwMode="auto">
          <a:xfrm>
            <a:off x="4714875" y="1643063"/>
            <a:ext cx="2071688" cy="357187"/>
          </a:xfrm>
          <a:prstGeom prst="straightConnector1">
            <a:avLst/>
          </a:prstGeom>
          <a:noFill/>
          <a:ln w="9525" algn="ctr">
            <a:solidFill>
              <a:schemeClr val="tx1"/>
            </a:solidFill>
            <a:round/>
            <a:headEnd/>
            <a:tailEnd type="arrow" w="med" len="med"/>
          </a:ln>
        </p:spPr>
      </p:cxnSp>
      <p:cxnSp>
        <p:nvCxnSpPr>
          <p:cNvPr id="14441" name="Straight Arrow Connector 59"/>
          <p:cNvCxnSpPr>
            <a:cxnSpLocks noChangeShapeType="1"/>
          </p:cNvCxnSpPr>
          <p:nvPr/>
        </p:nvCxnSpPr>
        <p:spPr bwMode="auto">
          <a:xfrm rot="5400000">
            <a:off x="5643562" y="3214688"/>
            <a:ext cx="1001713" cy="1588"/>
          </a:xfrm>
          <a:prstGeom prst="straightConnector1">
            <a:avLst/>
          </a:prstGeom>
          <a:noFill/>
          <a:ln w="9525" algn="ctr">
            <a:solidFill>
              <a:schemeClr val="tx1"/>
            </a:solidFill>
            <a:round/>
            <a:headEnd/>
            <a:tailEnd type="arrow" w="med" len="med"/>
          </a:ln>
        </p:spPr>
      </p:cxnSp>
      <p:cxnSp>
        <p:nvCxnSpPr>
          <p:cNvPr id="14442" name="Straight Arrow Connector 61"/>
          <p:cNvCxnSpPr>
            <a:cxnSpLocks noChangeShapeType="1"/>
            <a:endCxn id="12" idx="1"/>
          </p:cNvCxnSpPr>
          <p:nvPr/>
        </p:nvCxnSpPr>
        <p:spPr bwMode="auto">
          <a:xfrm>
            <a:off x="3071813" y="1214438"/>
            <a:ext cx="714375" cy="68262"/>
          </a:xfrm>
          <a:prstGeom prst="straightConnector1">
            <a:avLst/>
          </a:prstGeom>
          <a:noFill/>
          <a:ln w="9525" algn="ctr">
            <a:solidFill>
              <a:schemeClr val="tx1"/>
            </a:solidFill>
            <a:round/>
            <a:headEnd type="triangle" w="med" len="med"/>
            <a:tailEnd type="triangle" w="med" len="med"/>
          </a:ln>
        </p:spPr>
      </p:cxnSp>
      <p:cxnSp>
        <p:nvCxnSpPr>
          <p:cNvPr id="14443" name="Straight Arrow Connector 64"/>
          <p:cNvCxnSpPr>
            <a:cxnSpLocks noChangeShapeType="1"/>
          </p:cNvCxnSpPr>
          <p:nvPr/>
        </p:nvCxnSpPr>
        <p:spPr bwMode="auto">
          <a:xfrm>
            <a:off x="3286125" y="1285875"/>
            <a:ext cx="914400" cy="914400"/>
          </a:xfrm>
          <a:prstGeom prst="straightConnector1">
            <a:avLst/>
          </a:prstGeom>
          <a:noFill/>
          <a:ln w="9525" algn="ctr">
            <a:noFill/>
            <a:round/>
            <a:headEnd type="arrow" w="med" len="med"/>
            <a:tailEnd type="arrow" w="med" len="med"/>
          </a:ln>
        </p:spPr>
      </p:cxnSp>
      <p:cxnSp>
        <p:nvCxnSpPr>
          <p:cNvPr id="14444" name="Straight Arrow Connector 66"/>
          <p:cNvCxnSpPr>
            <a:cxnSpLocks noChangeShapeType="1"/>
          </p:cNvCxnSpPr>
          <p:nvPr/>
        </p:nvCxnSpPr>
        <p:spPr bwMode="auto">
          <a:xfrm>
            <a:off x="3429000" y="1214438"/>
            <a:ext cx="914400" cy="914400"/>
          </a:xfrm>
          <a:prstGeom prst="straightConnector1">
            <a:avLst/>
          </a:prstGeom>
          <a:noFill/>
          <a:ln w="9525" algn="ctr">
            <a:noFill/>
            <a:round/>
            <a:headEnd type="arrow" w="med" len="med"/>
            <a:tailEnd type="arrow" w="med" len="med"/>
          </a:ln>
        </p:spPr>
      </p:cxnSp>
      <mc:AlternateContent xmlns:mc="http://schemas.openxmlformats.org/markup-compatibility/2006" xmlns:p14="http://schemas.microsoft.com/office/powerpoint/2010/main">
        <mc:Choice Requires="p14">
          <p:contentPart p14:bwMode="auto" r:id="rId3">
            <p14:nvContentPartPr>
              <p14:cNvPr id="70658" name="Ink 2"/>
              <p14:cNvContentPartPr>
                <a14:cpLocks xmlns:a14="http://schemas.microsoft.com/office/drawing/2010/main" noRot="1" noChangeAspect="1" noEditPoints="1" noChangeArrowheads="1" noChangeShapeType="1"/>
              </p14:cNvContentPartPr>
              <p14:nvPr/>
            </p14:nvContentPartPr>
            <p14:xfrm>
              <a:off x="6581775" y="4502150"/>
              <a:ext cx="522288" cy="330200"/>
            </p14:xfrm>
          </p:contentPart>
        </mc:Choice>
        <mc:Fallback xmlns="">
          <p:pic>
            <p:nvPicPr>
              <p:cNvPr id="70658" name="Ink 2"/>
              <p:cNvPicPr>
                <a:picLocks noRot="1" noChangeAspect="1" noEditPoints="1" noChangeArrowheads="1" noChangeShapeType="1"/>
              </p:cNvPicPr>
              <p:nvPr/>
            </p:nvPicPr>
            <p:blipFill>
              <a:blip r:embed="rId4"/>
              <a:stretch>
                <a:fillRect/>
              </a:stretch>
            </p:blipFill>
            <p:spPr>
              <a:xfrm>
                <a:off x="6572416" y="4495668"/>
                <a:ext cx="538126" cy="339562"/>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70659" name="Ink 3"/>
              <p14:cNvContentPartPr>
                <a14:cpLocks xmlns:a14="http://schemas.microsoft.com/office/drawing/2010/main" noRot="1" noChangeAspect="1" noEditPoints="1" noChangeArrowheads="1" noChangeShapeType="1"/>
              </p14:cNvContentPartPr>
              <p14:nvPr/>
            </p14:nvContentPartPr>
            <p14:xfrm>
              <a:off x="7210425" y="4356100"/>
              <a:ext cx="547688" cy="319088"/>
            </p14:xfrm>
          </p:contentPart>
        </mc:Choice>
        <mc:Fallback xmlns="">
          <p:pic>
            <p:nvPicPr>
              <p:cNvPr id="70659" name="Ink 3"/>
              <p:cNvPicPr>
                <a:picLocks noRot="1" noChangeAspect="1" noEditPoints="1" noChangeArrowheads="1" noChangeShapeType="1"/>
              </p:cNvPicPr>
              <p:nvPr/>
            </p:nvPicPr>
            <p:blipFill>
              <a:blip r:embed="rId6"/>
              <a:stretch>
                <a:fillRect/>
              </a:stretch>
            </p:blipFill>
            <p:spPr>
              <a:xfrm>
                <a:off x="7202143" y="4349257"/>
                <a:ext cx="563532" cy="337816"/>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0660" name="Ink 4"/>
              <p14:cNvContentPartPr>
                <a14:cpLocks xmlns:a14="http://schemas.microsoft.com/office/drawing/2010/main" noRot="1" noChangeAspect="1" noEditPoints="1" noChangeArrowheads="1" noChangeShapeType="1"/>
              </p14:cNvContentPartPr>
              <p14:nvPr/>
            </p14:nvContentPartPr>
            <p14:xfrm>
              <a:off x="7962900" y="4394200"/>
              <a:ext cx="739775" cy="288925"/>
            </p14:xfrm>
          </p:contentPart>
        </mc:Choice>
        <mc:Fallback xmlns="">
          <p:pic>
            <p:nvPicPr>
              <p:cNvPr id="70660" name="Ink 4"/>
              <p:cNvPicPr>
                <a:picLocks noRot="1" noChangeAspect="1" noEditPoints="1" noChangeArrowheads="1" noChangeShapeType="1"/>
              </p:cNvPicPr>
              <p:nvPr/>
            </p:nvPicPr>
            <p:blipFill>
              <a:blip r:embed="rId8"/>
              <a:stretch>
                <a:fillRect/>
              </a:stretch>
            </p:blipFill>
            <p:spPr>
              <a:xfrm>
                <a:off x="7951740" y="4383766"/>
                <a:ext cx="761374" cy="312312"/>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0661" name="Ink 5"/>
              <p14:cNvContentPartPr>
                <a14:cpLocks xmlns:a14="http://schemas.microsoft.com/office/drawing/2010/main" noRot="1" noChangeAspect="1" noEditPoints="1" noChangeArrowheads="1" noChangeShapeType="1"/>
              </p14:cNvContentPartPr>
              <p14:nvPr/>
            </p14:nvContentPartPr>
            <p14:xfrm>
              <a:off x="6578600" y="4768850"/>
              <a:ext cx="1643063" cy="401638"/>
            </p14:xfrm>
          </p:contentPart>
        </mc:Choice>
        <mc:Fallback xmlns="">
          <p:pic>
            <p:nvPicPr>
              <p:cNvPr id="70661" name="Ink 5"/>
              <p:cNvPicPr>
                <a:picLocks noRot="1" noChangeAspect="1" noEditPoints="1" noChangeArrowheads="1" noChangeShapeType="1"/>
              </p:cNvPicPr>
              <p:nvPr/>
            </p:nvPicPr>
            <p:blipFill>
              <a:blip r:embed="rId10"/>
              <a:stretch>
                <a:fillRect/>
              </a:stretch>
            </p:blipFill>
            <p:spPr>
              <a:xfrm>
                <a:off x="6572120" y="4759493"/>
                <a:ext cx="1662503" cy="417473"/>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0662" name="Ink 6"/>
              <p14:cNvContentPartPr>
                <a14:cpLocks xmlns:a14="http://schemas.microsoft.com/office/drawing/2010/main" noRot="1" noChangeAspect="1" noEditPoints="1" noChangeArrowheads="1" noChangeShapeType="1"/>
              </p14:cNvContentPartPr>
              <p14:nvPr/>
            </p14:nvContentPartPr>
            <p14:xfrm>
              <a:off x="8335963" y="4746625"/>
              <a:ext cx="700087" cy="336550"/>
            </p14:xfrm>
          </p:contentPart>
        </mc:Choice>
        <mc:Fallback xmlns="">
          <p:pic>
            <p:nvPicPr>
              <p:cNvPr id="70662" name="Ink 6"/>
              <p:cNvPicPr>
                <a:picLocks noRot="1" noChangeAspect="1" noEditPoints="1" noChangeArrowheads="1" noChangeShapeType="1"/>
              </p:cNvPicPr>
              <p:nvPr/>
            </p:nvPicPr>
            <p:blipFill>
              <a:blip r:embed="rId12"/>
              <a:stretch>
                <a:fillRect/>
              </a:stretch>
            </p:blipFill>
            <p:spPr>
              <a:xfrm>
                <a:off x="8328044" y="4740146"/>
                <a:ext cx="720964" cy="354547"/>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0663" name="Ink 7"/>
              <p14:cNvContentPartPr>
                <a14:cpLocks xmlns:a14="http://schemas.microsoft.com/office/drawing/2010/main" noRot="1" noChangeAspect="1" noEditPoints="1" noChangeArrowheads="1" noChangeShapeType="1"/>
              </p14:cNvContentPartPr>
              <p14:nvPr/>
            </p14:nvContentPartPr>
            <p14:xfrm>
              <a:off x="6597650" y="5319713"/>
              <a:ext cx="2065338" cy="385762"/>
            </p14:xfrm>
          </p:contentPart>
        </mc:Choice>
        <mc:Fallback xmlns="">
          <p:pic>
            <p:nvPicPr>
              <p:cNvPr id="70663" name="Ink 7"/>
              <p:cNvPicPr>
                <a:picLocks noRot="1" noChangeAspect="1" noEditPoints="1" noChangeArrowheads="1" noChangeShapeType="1"/>
              </p:cNvPicPr>
              <p:nvPr/>
            </p:nvPicPr>
            <p:blipFill>
              <a:blip r:embed="rId14"/>
              <a:stretch>
                <a:fillRect/>
              </a:stretch>
            </p:blipFill>
            <p:spPr>
              <a:xfrm>
                <a:off x="6585410" y="5309637"/>
                <a:ext cx="2080458" cy="407713"/>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70664" name="Ink 8"/>
              <p14:cNvContentPartPr>
                <a14:cpLocks xmlns:a14="http://schemas.microsoft.com/office/drawing/2010/main" noRot="1" noChangeAspect="1" noEditPoints="1" noChangeArrowheads="1" noChangeShapeType="1"/>
              </p14:cNvContentPartPr>
              <p14:nvPr/>
            </p14:nvContentPartPr>
            <p14:xfrm>
              <a:off x="8678863" y="5389563"/>
              <a:ext cx="6350" cy="11112"/>
            </p14:xfrm>
          </p:contentPart>
        </mc:Choice>
        <mc:Fallback xmlns="">
          <p:pic>
            <p:nvPicPr>
              <p:cNvPr id="70664" name="Ink 8"/>
              <p:cNvPicPr>
                <a:picLocks noRot="1" noChangeAspect="1" noEditPoints="1" noChangeArrowheads="1" noChangeShapeType="1"/>
              </p:cNvPicPr>
              <p:nvPr/>
            </p:nvPicPr>
            <p:blipFill>
              <a:blip r:embed="rId16"/>
              <a:stretch>
                <a:fillRect/>
              </a:stretch>
            </p:blipFill>
            <p:spPr>
              <a:xfrm>
                <a:off x="8668632" y="5378809"/>
                <a:ext cx="25400" cy="27959"/>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70665" name="Ink 9"/>
              <p14:cNvContentPartPr>
                <a14:cpLocks xmlns:a14="http://schemas.microsoft.com/office/drawing/2010/main" noRot="1" noChangeAspect="1" noEditPoints="1" noChangeArrowheads="1" noChangeShapeType="1"/>
              </p14:cNvContentPartPr>
              <p14:nvPr/>
            </p14:nvContentPartPr>
            <p14:xfrm>
              <a:off x="8667750" y="5529263"/>
              <a:ext cx="454025" cy="441325"/>
            </p14:xfrm>
          </p:contentPart>
        </mc:Choice>
        <mc:Fallback xmlns="">
          <p:pic>
            <p:nvPicPr>
              <p:cNvPr id="70665" name="Ink 9"/>
              <p:cNvPicPr>
                <a:picLocks noRot="1" noChangeAspect="1" noEditPoints="1" noChangeArrowheads="1" noChangeShapeType="1"/>
              </p:cNvPicPr>
              <p:nvPr/>
            </p:nvPicPr>
            <p:blipFill>
              <a:blip r:embed="rId18"/>
              <a:stretch>
                <a:fillRect/>
              </a:stretch>
            </p:blipFill>
            <p:spPr>
              <a:xfrm>
                <a:off x="8657309" y="5518464"/>
                <a:ext cx="475628" cy="465803"/>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70666" name="Ink 10"/>
              <p14:cNvContentPartPr>
                <a14:cpLocks xmlns:a14="http://schemas.microsoft.com/office/drawing/2010/main" noRot="1" noChangeAspect="1" noEditPoints="1" noChangeArrowheads="1" noChangeShapeType="1"/>
              </p14:cNvContentPartPr>
              <p14:nvPr/>
            </p14:nvContentPartPr>
            <p14:xfrm>
              <a:off x="139700" y="881063"/>
              <a:ext cx="2947988" cy="784225"/>
            </p14:xfrm>
          </p:contentPart>
        </mc:Choice>
        <mc:Fallback xmlns="">
          <p:pic>
            <p:nvPicPr>
              <p:cNvPr id="70666" name="Ink 10"/>
              <p:cNvPicPr>
                <a:picLocks noRot="1" noChangeAspect="1" noEditPoints="1" noChangeArrowheads="1" noChangeShapeType="1"/>
              </p:cNvPicPr>
              <p:nvPr/>
            </p:nvPicPr>
            <p:blipFill>
              <a:blip r:embed="rId20"/>
              <a:stretch>
                <a:fillRect/>
              </a:stretch>
            </p:blipFill>
            <p:spPr>
              <a:xfrm>
                <a:off x="123860" y="817331"/>
                <a:ext cx="2979667" cy="911689"/>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70667" name="Ink 11"/>
              <p14:cNvContentPartPr>
                <a14:cpLocks xmlns:a14="http://schemas.microsoft.com/office/drawing/2010/main" noRot="1" noChangeAspect="1" noEditPoints="1" noChangeArrowheads="1" noChangeShapeType="1"/>
              </p14:cNvContentPartPr>
              <p14:nvPr/>
            </p14:nvContentPartPr>
            <p14:xfrm>
              <a:off x="3800475" y="1624013"/>
              <a:ext cx="192088" cy="11112"/>
            </p14:xfrm>
          </p:contentPart>
        </mc:Choice>
        <mc:Fallback xmlns="">
          <p:pic>
            <p:nvPicPr>
              <p:cNvPr id="70667" name="Ink 11"/>
              <p:cNvPicPr>
                <a:picLocks noRot="1" noChangeAspect="1" noEditPoints="1" noChangeArrowheads="1" noChangeShapeType="1"/>
              </p:cNvPicPr>
              <p:nvPr/>
            </p:nvPicPr>
            <p:blipFill>
              <a:blip r:embed="rId22"/>
              <a:stretch>
                <a:fillRect/>
              </a:stretch>
            </p:blipFill>
            <p:spPr>
              <a:xfrm>
                <a:off x="3784648" y="1558452"/>
                <a:ext cx="223743" cy="141863"/>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70668" name="Ink 12"/>
              <p14:cNvContentPartPr>
                <a14:cpLocks xmlns:a14="http://schemas.microsoft.com/office/drawing/2010/main" noRot="1" noChangeAspect="1" noEditPoints="1" noChangeArrowheads="1" noChangeShapeType="1"/>
              </p14:cNvContentPartPr>
              <p14:nvPr/>
            </p14:nvContentPartPr>
            <p14:xfrm>
              <a:off x="4260850" y="1636713"/>
              <a:ext cx="171450" cy="6350"/>
            </p14:xfrm>
          </p:contentPart>
        </mc:Choice>
        <mc:Fallback xmlns="">
          <p:pic>
            <p:nvPicPr>
              <p:cNvPr id="70668" name="Ink 12"/>
              <p:cNvPicPr>
                <a:picLocks noRot="1" noChangeAspect="1" noEditPoints="1" noChangeArrowheads="1" noChangeShapeType="1"/>
              </p:cNvPicPr>
              <p:nvPr/>
            </p:nvPicPr>
            <p:blipFill>
              <a:blip r:embed="rId24"/>
              <a:stretch>
                <a:fillRect/>
              </a:stretch>
            </p:blipFill>
            <p:spPr>
              <a:xfrm>
                <a:off x="4245035" y="1570972"/>
                <a:ext cx="203080" cy="137832"/>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70669" name="Ink 13"/>
              <p14:cNvContentPartPr>
                <a14:cpLocks xmlns:a14="http://schemas.microsoft.com/office/drawing/2010/main" noRot="1" noChangeAspect="1" noEditPoints="1" noChangeArrowheads="1" noChangeShapeType="1"/>
              </p14:cNvContentPartPr>
              <p14:nvPr/>
            </p14:nvContentPartPr>
            <p14:xfrm>
              <a:off x="4773613" y="1649413"/>
              <a:ext cx="231775" cy="20637"/>
            </p14:xfrm>
          </p:contentPart>
        </mc:Choice>
        <mc:Fallback xmlns="">
          <p:pic>
            <p:nvPicPr>
              <p:cNvPr id="70669" name="Ink 13"/>
              <p:cNvPicPr>
                <a:picLocks noRot="1" noChangeAspect="1" noEditPoints="1" noChangeArrowheads="1" noChangeShapeType="1"/>
              </p:cNvPicPr>
              <p:nvPr/>
            </p:nvPicPr>
            <p:blipFill>
              <a:blip r:embed="rId26"/>
              <a:stretch>
                <a:fillRect/>
              </a:stretch>
            </p:blipFill>
            <p:spPr>
              <a:xfrm>
                <a:off x="4757777" y="1585692"/>
                <a:ext cx="263446" cy="148442"/>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70670" name="Ink 14"/>
              <p14:cNvContentPartPr>
                <a14:cpLocks xmlns:a14="http://schemas.microsoft.com/office/drawing/2010/main" noRot="1" noChangeAspect="1" noEditPoints="1" noChangeArrowheads="1" noChangeShapeType="1"/>
              </p14:cNvContentPartPr>
              <p14:nvPr/>
            </p14:nvContentPartPr>
            <p14:xfrm>
              <a:off x="5365750" y="1646238"/>
              <a:ext cx="227013" cy="9525"/>
            </p14:xfrm>
          </p:contentPart>
        </mc:Choice>
        <mc:Fallback xmlns="">
          <p:pic>
            <p:nvPicPr>
              <p:cNvPr id="70670" name="Ink 14"/>
              <p:cNvPicPr>
                <a:picLocks noRot="1" noChangeAspect="1" noEditPoints="1" noChangeArrowheads="1" noChangeShapeType="1"/>
              </p:cNvPicPr>
              <p:nvPr/>
            </p:nvPicPr>
            <p:blipFill>
              <a:blip r:embed="rId28"/>
              <a:stretch>
                <a:fillRect/>
              </a:stretch>
            </p:blipFill>
            <p:spPr>
              <a:xfrm>
                <a:off x="5349920" y="1586367"/>
                <a:ext cx="258672" cy="129608"/>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70671" name="Ink 15"/>
              <p14:cNvContentPartPr>
                <a14:cpLocks xmlns:a14="http://schemas.microsoft.com/office/drawing/2010/main" noRot="1" noChangeAspect="1" noEditPoints="1" noChangeArrowheads="1" noChangeShapeType="1"/>
              </p14:cNvContentPartPr>
              <p14:nvPr/>
            </p14:nvContentPartPr>
            <p14:xfrm>
              <a:off x="5853113" y="1641475"/>
              <a:ext cx="155575" cy="4763"/>
            </p14:xfrm>
          </p:contentPart>
        </mc:Choice>
        <mc:Fallback xmlns="">
          <p:pic>
            <p:nvPicPr>
              <p:cNvPr id="70671" name="Ink 15"/>
              <p:cNvPicPr>
                <a:picLocks noRot="1" noChangeAspect="1" noEditPoints="1" noChangeArrowheads="1" noChangeShapeType="1"/>
              </p:cNvPicPr>
              <p:nvPr/>
            </p:nvPicPr>
            <p:blipFill>
              <a:blip r:embed="rId30"/>
              <a:stretch>
                <a:fillRect/>
              </a:stretch>
            </p:blipFill>
            <p:spPr>
              <a:xfrm>
                <a:off x="5837267" y="1576625"/>
                <a:ext cx="187266" cy="134463"/>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70672" name="Ink 16"/>
              <p14:cNvContentPartPr>
                <a14:cpLocks xmlns:a14="http://schemas.microsoft.com/office/drawing/2010/main" noRot="1" noChangeAspect="1" noEditPoints="1" noChangeArrowheads="1" noChangeShapeType="1"/>
              </p14:cNvContentPartPr>
              <p14:nvPr/>
            </p14:nvContentPartPr>
            <p14:xfrm>
              <a:off x="6276975" y="1655763"/>
              <a:ext cx="133350" cy="12700"/>
            </p14:xfrm>
          </p:contentPart>
        </mc:Choice>
        <mc:Fallback xmlns="">
          <p:pic>
            <p:nvPicPr>
              <p:cNvPr id="70672" name="Ink 16"/>
              <p:cNvPicPr>
                <a:picLocks noRot="1" noChangeAspect="1" noEditPoints="1" noChangeArrowheads="1" noChangeShapeType="1"/>
              </p:cNvPicPr>
              <p:nvPr/>
            </p:nvPicPr>
            <p:blipFill>
              <a:blip r:embed="rId32"/>
              <a:stretch>
                <a:fillRect/>
              </a:stretch>
            </p:blipFill>
            <p:spPr>
              <a:xfrm>
                <a:off x="6261117" y="1591900"/>
                <a:ext cx="165066" cy="140789"/>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70673" name="Ink 17"/>
              <p14:cNvContentPartPr>
                <a14:cpLocks xmlns:a14="http://schemas.microsoft.com/office/drawing/2010/main" noRot="1" noChangeAspect="1" noEditPoints="1" noChangeArrowheads="1" noChangeShapeType="1"/>
              </p14:cNvContentPartPr>
              <p14:nvPr/>
            </p14:nvContentPartPr>
            <p14:xfrm>
              <a:off x="6591300" y="1631950"/>
              <a:ext cx="104775" cy="11113"/>
            </p14:xfrm>
          </p:contentPart>
        </mc:Choice>
        <mc:Fallback xmlns="">
          <p:pic>
            <p:nvPicPr>
              <p:cNvPr id="70673" name="Ink 17"/>
              <p:cNvPicPr>
                <a:picLocks noRot="1" noChangeAspect="1" noEditPoints="1" noChangeArrowheads="1" noChangeShapeType="1"/>
              </p:cNvPicPr>
              <p:nvPr/>
            </p:nvPicPr>
            <p:blipFill>
              <a:blip r:embed="rId34"/>
              <a:stretch>
                <a:fillRect/>
              </a:stretch>
            </p:blipFill>
            <p:spPr>
              <a:xfrm>
                <a:off x="6575458" y="1568857"/>
                <a:ext cx="136460" cy="137299"/>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70674" name="Ink 18"/>
              <p14:cNvContentPartPr>
                <a14:cpLocks xmlns:a14="http://schemas.microsoft.com/office/drawing/2010/main" noRot="1" noChangeAspect="1" noEditPoints="1" noChangeArrowheads="1" noChangeShapeType="1"/>
              </p14:cNvContentPartPr>
              <p14:nvPr/>
            </p14:nvContentPartPr>
            <p14:xfrm>
              <a:off x="6618288" y="1214438"/>
              <a:ext cx="31750" cy="195262"/>
            </p14:xfrm>
          </p:contentPart>
        </mc:Choice>
        <mc:Fallback xmlns="">
          <p:pic>
            <p:nvPicPr>
              <p:cNvPr id="70674" name="Ink 18"/>
              <p:cNvPicPr>
                <a:picLocks noRot="1" noChangeAspect="1" noEditPoints="1" noChangeArrowheads="1" noChangeShapeType="1"/>
              </p:cNvPicPr>
              <p:nvPr/>
            </p:nvPicPr>
            <p:blipFill>
              <a:blip r:embed="rId36"/>
              <a:stretch>
                <a:fillRect/>
              </a:stretch>
            </p:blipFill>
            <p:spPr>
              <a:xfrm>
                <a:off x="6602413" y="1151032"/>
                <a:ext cx="63500" cy="322074"/>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70675" name="Ink 19"/>
              <p14:cNvContentPartPr>
                <a14:cpLocks xmlns:a14="http://schemas.microsoft.com/office/drawing/2010/main" noRot="1" noChangeAspect="1" noEditPoints="1" noChangeArrowheads="1" noChangeShapeType="1"/>
              </p14:cNvContentPartPr>
              <p14:nvPr/>
            </p14:nvContentPartPr>
            <p14:xfrm>
              <a:off x="6651625" y="917575"/>
              <a:ext cx="20638" cy="100013"/>
            </p14:xfrm>
          </p:contentPart>
        </mc:Choice>
        <mc:Fallback xmlns="">
          <p:pic>
            <p:nvPicPr>
              <p:cNvPr id="70675" name="Ink 19"/>
              <p:cNvPicPr>
                <a:picLocks noRot="1" noChangeAspect="1" noEditPoints="1" noChangeArrowheads="1" noChangeShapeType="1"/>
              </p:cNvPicPr>
              <p:nvPr/>
            </p:nvPicPr>
            <p:blipFill>
              <a:blip r:embed="rId38"/>
              <a:stretch>
                <a:fillRect/>
              </a:stretch>
            </p:blipFill>
            <p:spPr>
              <a:xfrm>
                <a:off x="6635694" y="854257"/>
                <a:ext cx="52500" cy="227008"/>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70676" name="Ink 20"/>
              <p14:cNvContentPartPr>
                <a14:cpLocks xmlns:a14="http://schemas.microsoft.com/office/drawing/2010/main" noRot="1" noChangeAspect="1" noEditPoints="1" noChangeArrowheads="1" noChangeShapeType="1"/>
              </p14:cNvContentPartPr>
              <p14:nvPr/>
            </p14:nvContentPartPr>
            <p14:xfrm>
              <a:off x="6108700" y="906463"/>
              <a:ext cx="306388" cy="6350"/>
            </p14:xfrm>
          </p:contentPart>
        </mc:Choice>
        <mc:Fallback xmlns="">
          <p:pic>
            <p:nvPicPr>
              <p:cNvPr id="70676" name="Ink 20"/>
              <p:cNvPicPr>
                <a:picLocks noRot="1" noChangeAspect="1" noEditPoints="1" noChangeArrowheads="1" noChangeShapeType="1"/>
              </p:cNvPicPr>
              <p:nvPr/>
            </p:nvPicPr>
            <p:blipFill>
              <a:blip r:embed="rId40"/>
              <a:stretch>
                <a:fillRect/>
              </a:stretch>
            </p:blipFill>
            <p:spPr>
              <a:xfrm>
                <a:off x="6092499" y="844374"/>
                <a:ext cx="338431" cy="130528"/>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70677" name="Ink 21"/>
              <p14:cNvContentPartPr>
                <a14:cpLocks xmlns:a14="http://schemas.microsoft.com/office/drawing/2010/main" noRot="1" noChangeAspect="1" noEditPoints="1" noChangeArrowheads="1" noChangeShapeType="1"/>
              </p14:cNvContentPartPr>
              <p14:nvPr/>
            </p14:nvContentPartPr>
            <p14:xfrm>
              <a:off x="5322888" y="904875"/>
              <a:ext cx="187325" cy="11113"/>
            </p14:xfrm>
          </p:contentPart>
        </mc:Choice>
        <mc:Fallback xmlns="">
          <p:pic>
            <p:nvPicPr>
              <p:cNvPr id="70677" name="Ink 21"/>
              <p:cNvPicPr>
                <a:picLocks noRot="1" noChangeAspect="1" noEditPoints="1" noChangeArrowheads="1" noChangeShapeType="1"/>
              </p:cNvPicPr>
              <p:nvPr/>
            </p:nvPicPr>
            <p:blipFill>
              <a:blip r:embed="rId42"/>
              <a:stretch>
                <a:fillRect/>
              </a:stretch>
            </p:blipFill>
            <p:spPr>
              <a:xfrm>
                <a:off x="5307037" y="841782"/>
                <a:ext cx="219026" cy="137299"/>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70678" name="Ink 22"/>
              <p14:cNvContentPartPr>
                <a14:cpLocks xmlns:a14="http://schemas.microsoft.com/office/drawing/2010/main" noRot="1" noChangeAspect="1" noEditPoints="1" noChangeArrowheads="1" noChangeShapeType="1"/>
              </p14:cNvContentPartPr>
              <p14:nvPr/>
            </p14:nvContentPartPr>
            <p14:xfrm>
              <a:off x="4719638" y="925513"/>
              <a:ext cx="200025" cy="17462"/>
            </p14:xfrm>
          </p:contentPart>
        </mc:Choice>
        <mc:Fallback xmlns="">
          <p:pic>
            <p:nvPicPr>
              <p:cNvPr id="70678" name="Ink 22"/>
              <p:cNvPicPr>
                <a:picLocks noRot="1" noChangeAspect="1" noEditPoints="1" noChangeArrowheads="1" noChangeShapeType="1"/>
              </p:cNvPicPr>
              <p:nvPr/>
            </p:nvPicPr>
            <p:blipFill>
              <a:blip r:embed="rId44"/>
              <a:stretch>
                <a:fillRect/>
              </a:stretch>
            </p:blipFill>
            <p:spPr>
              <a:xfrm>
                <a:off x="4703809" y="862792"/>
                <a:ext cx="231684" cy="142903"/>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70679" name="Ink 23"/>
              <p14:cNvContentPartPr>
                <a14:cpLocks xmlns:a14="http://schemas.microsoft.com/office/drawing/2010/main" noRot="1" noChangeAspect="1" noEditPoints="1" noChangeArrowheads="1" noChangeShapeType="1"/>
              </p14:cNvContentPartPr>
              <p14:nvPr/>
            </p14:nvContentPartPr>
            <p14:xfrm>
              <a:off x="4016375" y="903288"/>
              <a:ext cx="169863" cy="9525"/>
            </p14:xfrm>
          </p:contentPart>
        </mc:Choice>
        <mc:Fallback xmlns="">
          <p:pic>
            <p:nvPicPr>
              <p:cNvPr id="70679" name="Ink 23"/>
              <p:cNvPicPr>
                <a:picLocks noRot="1" noChangeAspect="1" noEditPoints="1" noChangeArrowheads="1" noChangeShapeType="1"/>
              </p:cNvPicPr>
              <p:nvPr/>
            </p:nvPicPr>
            <p:blipFill>
              <a:blip r:embed="rId46"/>
              <a:stretch>
                <a:fillRect/>
              </a:stretch>
            </p:blipFill>
            <p:spPr>
              <a:xfrm>
                <a:off x="4000540" y="838445"/>
                <a:ext cx="201532" cy="138845"/>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70680" name="Ink 24"/>
              <p14:cNvContentPartPr>
                <a14:cpLocks xmlns:a14="http://schemas.microsoft.com/office/drawing/2010/main" noRot="1" noChangeAspect="1" noEditPoints="1" noChangeArrowheads="1" noChangeShapeType="1"/>
              </p14:cNvContentPartPr>
              <p14:nvPr/>
            </p14:nvContentPartPr>
            <p14:xfrm>
              <a:off x="3703638" y="952500"/>
              <a:ext cx="71437" cy="9525"/>
            </p14:xfrm>
          </p:contentPart>
        </mc:Choice>
        <mc:Fallback xmlns="">
          <p:pic>
            <p:nvPicPr>
              <p:cNvPr id="70680" name="Ink 24"/>
              <p:cNvPicPr>
                <a:picLocks noRot="1" noChangeAspect="1" noEditPoints="1" noChangeArrowheads="1" noChangeShapeType="1"/>
              </p:cNvPicPr>
              <p:nvPr/>
            </p:nvPicPr>
            <p:blipFill>
              <a:blip r:embed="rId48"/>
              <a:stretch>
                <a:fillRect/>
              </a:stretch>
            </p:blipFill>
            <p:spPr>
              <a:xfrm>
                <a:off x="3687763" y="888023"/>
                <a:ext cx="103187" cy="138845"/>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70681" name="Ink 25"/>
              <p14:cNvContentPartPr>
                <a14:cpLocks xmlns:a14="http://schemas.microsoft.com/office/drawing/2010/main" noRot="1" noChangeAspect="1" noEditPoints="1" noChangeArrowheads="1" noChangeShapeType="1"/>
              </p14:cNvContentPartPr>
              <p14:nvPr/>
            </p14:nvContentPartPr>
            <p14:xfrm>
              <a:off x="3749675" y="1236663"/>
              <a:ext cx="20638" cy="88900"/>
            </p14:xfrm>
          </p:contentPart>
        </mc:Choice>
        <mc:Fallback xmlns="">
          <p:pic>
            <p:nvPicPr>
              <p:cNvPr id="70681" name="Ink 25"/>
              <p:cNvPicPr>
                <a:picLocks noRot="1" noChangeAspect="1" noEditPoints="1" noChangeArrowheads="1" noChangeShapeType="1"/>
              </p:cNvPicPr>
              <p:nvPr/>
            </p:nvPicPr>
            <p:blipFill>
              <a:blip r:embed="rId50"/>
              <a:stretch>
                <a:fillRect/>
              </a:stretch>
            </p:blipFill>
            <p:spPr>
              <a:xfrm>
                <a:off x="3734019" y="1173317"/>
                <a:ext cx="51951" cy="215951"/>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70682" name="Ink 26"/>
              <p14:cNvContentPartPr>
                <a14:cpLocks xmlns:a14="http://schemas.microsoft.com/office/drawing/2010/main" noRot="1" noChangeAspect="1" noEditPoints="1" noChangeArrowheads="1" noChangeShapeType="1"/>
              </p14:cNvContentPartPr>
              <p14:nvPr/>
            </p14:nvContentPartPr>
            <p14:xfrm>
              <a:off x="1587500" y="2081213"/>
              <a:ext cx="193675" cy="11112"/>
            </p14:xfrm>
          </p:contentPart>
        </mc:Choice>
        <mc:Fallback xmlns="">
          <p:pic>
            <p:nvPicPr>
              <p:cNvPr id="70682" name="Ink 26"/>
              <p:cNvPicPr>
                <a:picLocks noRot="1" noChangeAspect="1" noEditPoints="1" noChangeArrowheads="1" noChangeShapeType="1"/>
              </p:cNvPicPr>
              <p:nvPr/>
            </p:nvPicPr>
            <p:blipFill>
              <a:blip r:embed="rId52"/>
              <a:stretch>
                <a:fillRect/>
              </a:stretch>
            </p:blipFill>
            <p:spPr>
              <a:xfrm>
                <a:off x="1571631" y="2017767"/>
                <a:ext cx="225413" cy="137645"/>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70683" name="Ink 27"/>
              <p14:cNvContentPartPr>
                <a14:cpLocks xmlns:a14="http://schemas.microsoft.com/office/drawing/2010/main" noRot="1" noChangeAspect="1" noEditPoints="1" noChangeArrowheads="1" noChangeShapeType="1"/>
              </p14:cNvContentPartPr>
              <p14:nvPr/>
            </p14:nvContentPartPr>
            <p14:xfrm>
              <a:off x="2190750" y="2103438"/>
              <a:ext cx="82550" cy="19050"/>
            </p14:xfrm>
          </p:contentPart>
        </mc:Choice>
        <mc:Fallback xmlns="">
          <p:pic>
            <p:nvPicPr>
              <p:cNvPr id="70683" name="Ink 27"/>
              <p:cNvPicPr>
                <a:picLocks noRot="1" noChangeAspect="1" noEditPoints="1" noChangeArrowheads="1" noChangeShapeType="1"/>
              </p:cNvPicPr>
              <p:nvPr/>
            </p:nvPicPr>
            <p:blipFill>
              <a:blip r:embed="rId54"/>
              <a:stretch>
                <a:fillRect/>
              </a:stretch>
            </p:blipFill>
            <p:spPr>
              <a:xfrm>
                <a:off x="2174889" y="2039818"/>
                <a:ext cx="114272" cy="14593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70684" name="Ink 28"/>
              <p14:cNvContentPartPr>
                <a14:cpLocks xmlns:a14="http://schemas.microsoft.com/office/drawing/2010/main" noRot="1" noChangeAspect="1" noEditPoints="1" noChangeArrowheads="1" noChangeShapeType="1"/>
              </p14:cNvContentPartPr>
              <p14:nvPr/>
            </p14:nvContentPartPr>
            <p14:xfrm>
              <a:off x="2273300" y="2482850"/>
              <a:ext cx="4763" cy="111125"/>
            </p14:xfrm>
          </p:contentPart>
        </mc:Choice>
        <mc:Fallback xmlns="">
          <p:pic>
            <p:nvPicPr>
              <p:cNvPr id="70684" name="Ink 28"/>
              <p:cNvPicPr>
                <a:picLocks noRot="1" noChangeAspect="1" noEditPoints="1" noChangeArrowheads="1" noChangeShapeType="1"/>
              </p:cNvPicPr>
              <p:nvPr/>
            </p:nvPicPr>
            <p:blipFill>
              <a:blip r:embed="rId56"/>
              <a:stretch>
                <a:fillRect/>
              </a:stretch>
            </p:blipFill>
            <p:spPr>
              <a:xfrm>
                <a:off x="2257179" y="2419556"/>
                <a:ext cx="37005" cy="238074"/>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70685" name="Ink 29"/>
              <p14:cNvContentPartPr>
                <a14:cpLocks xmlns:a14="http://schemas.microsoft.com/office/drawing/2010/main" noRot="1" noChangeAspect="1" noEditPoints="1" noChangeArrowheads="1" noChangeShapeType="1"/>
              </p14:cNvContentPartPr>
              <p14:nvPr/>
            </p14:nvContentPartPr>
            <p14:xfrm>
              <a:off x="1785938" y="2771775"/>
              <a:ext cx="254000" cy="19050"/>
            </p14:xfrm>
          </p:contentPart>
        </mc:Choice>
        <mc:Fallback xmlns="">
          <p:pic>
            <p:nvPicPr>
              <p:cNvPr id="70685" name="Ink 29"/>
              <p:cNvPicPr>
                <a:picLocks noRot="1" noChangeAspect="1" noEditPoints="1" noChangeArrowheads="1" noChangeShapeType="1"/>
              </p:cNvPicPr>
              <p:nvPr/>
            </p:nvPicPr>
            <p:blipFill>
              <a:blip r:embed="rId58"/>
              <a:stretch>
                <a:fillRect/>
              </a:stretch>
            </p:blipFill>
            <p:spPr>
              <a:xfrm>
                <a:off x="1770108" y="2707298"/>
                <a:ext cx="285660" cy="148004"/>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70686" name="Ink 30"/>
              <p14:cNvContentPartPr>
                <a14:cpLocks xmlns:a14="http://schemas.microsoft.com/office/drawing/2010/main" noRot="1" noChangeAspect="1" noEditPoints="1" noChangeArrowheads="1" noChangeShapeType="1"/>
              </p14:cNvContentPartPr>
              <p14:nvPr/>
            </p14:nvContentPartPr>
            <p14:xfrm>
              <a:off x="1006475" y="2794000"/>
              <a:ext cx="152400" cy="4763"/>
            </p14:xfrm>
          </p:contentPart>
        </mc:Choice>
        <mc:Fallback xmlns="">
          <p:pic>
            <p:nvPicPr>
              <p:cNvPr id="70686" name="Ink 30"/>
              <p:cNvPicPr>
                <a:picLocks noRot="1" noChangeAspect="1" noEditPoints="1" noChangeArrowheads="1" noChangeShapeType="1"/>
              </p:cNvPicPr>
              <p:nvPr/>
            </p:nvPicPr>
            <p:blipFill>
              <a:blip r:embed="rId60"/>
              <a:stretch>
                <a:fillRect/>
              </a:stretch>
            </p:blipFill>
            <p:spPr>
              <a:xfrm>
                <a:off x="990660" y="2729516"/>
                <a:ext cx="184030" cy="13373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70687" name="Ink 31"/>
              <p14:cNvContentPartPr>
                <a14:cpLocks xmlns:a14="http://schemas.microsoft.com/office/drawing/2010/main" noRot="1" noChangeAspect="1" noEditPoints="1" noChangeArrowheads="1" noChangeShapeType="1"/>
              </p14:cNvContentPartPr>
              <p14:nvPr/>
            </p14:nvContentPartPr>
            <p14:xfrm>
              <a:off x="369888" y="2776538"/>
              <a:ext cx="138112" cy="3175"/>
            </p14:xfrm>
          </p:contentPart>
        </mc:Choice>
        <mc:Fallback xmlns="">
          <p:pic>
            <p:nvPicPr>
              <p:cNvPr id="70687" name="Ink 31"/>
              <p:cNvPicPr>
                <a:picLocks noRot="1" noChangeAspect="1" noEditPoints="1" noChangeArrowheads="1" noChangeShapeType="1"/>
              </p:cNvPicPr>
              <p:nvPr/>
            </p:nvPicPr>
            <p:blipFill>
              <a:blip r:embed="rId62"/>
              <a:stretch>
                <a:fillRect/>
              </a:stretch>
            </p:blipFill>
            <p:spPr>
              <a:xfrm>
                <a:off x="353703" y="2706291"/>
                <a:ext cx="170122" cy="143272"/>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70688" name="Ink 32"/>
              <p14:cNvContentPartPr>
                <a14:cpLocks xmlns:a14="http://schemas.microsoft.com/office/drawing/2010/main" noRot="1" noChangeAspect="1" noEditPoints="1" noChangeArrowheads="1" noChangeShapeType="1"/>
              </p14:cNvContentPartPr>
              <p14:nvPr/>
            </p14:nvContentPartPr>
            <p14:xfrm>
              <a:off x="368300" y="2268538"/>
              <a:ext cx="19050" cy="163512"/>
            </p14:xfrm>
          </p:contentPart>
        </mc:Choice>
        <mc:Fallback xmlns="">
          <p:pic>
            <p:nvPicPr>
              <p:cNvPr id="70688" name="Ink 32"/>
              <p:cNvPicPr>
                <a:picLocks noRot="1" noChangeAspect="1" noEditPoints="1" noChangeArrowheads="1" noChangeShapeType="1"/>
              </p:cNvPicPr>
              <p:nvPr/>
            </p:nvPicPr>
            <p:blipFill>
              <a:blip r:embed="rId64"/>
              <a:stretch>
                <a:fillRect/>
              </a:stretch>
            </p:blipFill>
            <p:spPr>
              <a:xfrm>
                <a:off x="352485" y="2204790"/>
                <a:ext cx="50680" cy="290648"/>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70689" name="Ink 33"/>
              <p14:cNvContentPartPr>
                <a14:cpLocks xmlns:a14="http://schemas.microsoft.com/office/drawing/2010/main" noRot="1" noChangeAspect="1" noEditPoints="1" noChangeArrowheads="1" noChangeShapeType="1"/>
              </p14:cNvContentPartPr>
              <p14:nvPr/>
            </p14:nvContentPartPr>
            <p14:xfrm>
              <a:off x="623888" y="2066925"/>
              <a:ext cx="293687" cy="9525"/>
            </p14:xfrm>
          </p:contentPart>
        </mc:Choice>
        <mc:Fallback xmlns="">
          <p:pic>
            <p:nvPicPr>
              <p:cNvPr id="70689" name="Ink 33"/>
              <p:cNvPicPr>
                <a:picLocks noRot="1" noChangeAspect="1" noEditPoints="1" noChangeArrowheads="1" noChangeShapeType="1"/>
              </p:cNvPicPr>
              <p:nvPr/>
            </p:nvPicPr>
            <p:blipFill>
              <a:blip r:embed="rId66"/>
              <a:stretch>
                <a:fillRect/>
              </a:stretch>
            </p:blipFill>
            <p:spPr>
              <a:xfrm>
                <a:off x="608052" y="2004836"/>
                <a:ext cx="325359" cy="134056"/>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70690" name="Ink 34"/>
              <p14:cNvContentPartPr>
                <a14:cpLocks xmlns:a14="http://schemas.microsoft.com/office/drawing/2010/main" noRot="1" noChangeAspect="1" noEditPoints="1" noChangeArrowheads="1" noChangeShapeType="1"/>
              </p14:cNvContentPartPr>
              <p14:nvPr/>
            </p14:nvContentPartPr>
            <p14:xfrm>
              <a:off x="2974975" y="2058988"/>
              <a:ext cx="130175" cy="7937"/>
            </p14:xfrm>
          </p:contentPart>
        </mc:Choice>
        <mc:Fallback xmlns="">
          <p:pic>
            <p:nvPicPr>
              <p:cNvPr id="70690" name="Ink 34"/>
              <p:cNvPicPr>
                <a:picLocks noRot="1" noChangeAspect="1" noEditPoints="1" noChangeArrowheads="1" noChangeShapeType="1"/>
              </p:cNvPicPr>
              <p:nvPr/>
            </p:nvPicPr>
            <p:blipFill>
              <a:blip r:embed="rId68"/>
              <a:stretch>
                <a:fillRect/>
              </a:stretch>
            </p:blipFill>
            <p:spPr>
              <a:xfrm>
                <a:off x="2959153" y="1995131"/>
                <a:ext cx="161820" cy="135651"/>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70691" name="Ink 35"/>
              <p14:cNvContentPartPr>
                <a14:cpLocks xmlns:a14="http://schemas.microsoft.com/office/drawing/2010/main" noRot="1" noChangeAspect="1" noEditPoints="1" noChangeArrowheads="1" noChangeShapeType="1"/>
              </p14:cNvContentPartPr>
              <p14:nvPr/>
            </p14:nvContentPartPr>
            <p14:xfrm>
              <a:off x="3511550" y="2063750"/>
              <a:ext cx="277813" cy="6350"/>
            </p14:xfrm>
          </p:contentPart>
        </mc:Choice>
        <mc:Fallback xmlns="">
          <p:pic>
            <p:nvPicPr>
              <p:cNvPr id="70691" name="Ink 35"/>
              <p:cNvPicPr>
                <a:picLocks noRot="1" noChangeAspect="1" noEditPoints="1" noChangeArrowheads="1" noChangeShapeType="1"/>
              </p:cNvPicPr>
              <p:nvPr/>
            </p:nvPicPr>
            <p:blipFill>
              <a:blip r:embed="rId70"/>
              <a:stretch>
                <a:fillRect/>
              </a:stretch>
            </p:blipFill>
            <p:spPr>
              <a:xfrm>
                <a:off x="3495716" y="1998009"/>
                <a:ext cx="309481" cy="137832"/>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70692" name="Ink 36"/>
              <p14:cNvContentPartPr>
                <a14:cpLocks xmlns:a14="http://schemas.microsoft.com/office/drawing/2010/main" noRot="1" noChangeAspect="1" noEditPoints="1" noChangeArrowheads="1" noChangeShapeType="1"/>
              </p14:cNvContentPartPr>
              <p14:nvPr/>
            </p14:nvContentPartPr>
            <p14:xfrm>
              <a:off x="4251325" y="2095500"/>
              <a:ext cx="171450" cy="11113"/>
            </p14:xfrm>
          </p:contentPart>
        </mc:Choice>
        <mc:Fallback xmlns="">
          <p:pic>
            <p:nvPicPr>
              <p:cNvPr id="70692" name="Ink 36"/>
              <p:cNvPicPr>
                <a:picLocks noRot="1" noChangeAspect="1" noEditPoints="1" noChangeArrowheads="1" noChangeShapeType="1"/>
              </p:cNvPicPr>
              <p:nvPr/>
            </p:nvPicPr>
            <p:blipFill>
              <a:blip r:embed="rId72"/>
              <a:stretch>
                <a:fillRect/>
              </a:stretch>
            </p:blipFill>
            <p:spPr>
              <a:xfrm>
                <a:off x="4235477" y="2030304"/>
                <a:ext cx="203507" cy="141506"/>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70693" name="Ink 37"/>
              <p14:cNvContentPartPr>
                <a14:cpLocks xmlns:a14="http://schemas.microsoft.com/office/drawing/2010/main" noRot="1" noChangeAspect="1" noEditPoints="1" noChangeArrowheads="1" noChangeShapeType="1"/>
              </p14:cNvContentPartPr>
              <p14:nvPr/>
            </p14:nvContentPartPr>
            <p14:xfrm>
              <a:off x="4572000" y="2255838"/>
              <a:ext cx="25400" cy="239712"/>
            </p14:xfrm>
          </p:contentPart>
        </mc:Choice>
        <mc:Fallback xmlns="">
          <p:pic>
            <p:nvPicPr>
              <p:cNvPr id="70693" name="Ink 37"/>
              <p:cNvPicPr>
                <a:picLocks noRot="1" noChangeAspect="1" noEditPoints="1" noChangeArrowheads="1" noChangeShapeType="1"/>
              </p:cNvPicPr>
              <p:nvPr/>
            </p:nvPicPr>
            <p:blipFill>
              <a:blip r:embed="rId74"/>
              <a:stretch>
                <a:fillRect/>
              </a:stretch>
            </p:blipFill>
            <p:spPr>
              <a:xfrm>
                <a:off x="4556259" y="2192131"/>
                <a:ext cx="56882" cy="367126"/>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70694" name="Ink 38"/>
              <p14:cNvContentPartPr>
                <a14:cpLocks xmlns:a14="http://schemas.microsoft.com/office/drawing/2010/main" noRot="1" noChangeAspect="1" noEditPoints="1" noChangeArrowheads="1" noChangeShapeType="1"/>
              </p14:cNvContentPartPr>
              <p14:nvPr/>
            </p14:nvContentPartPr>
            <p14:xfrm>
              <a:off x="4222750" y="2797175"/>
              <a:ext cx="244475" cy="9525"/>
            </p14:xfrm>
          </p:contentPart>
        </mc:Choice>
        <mc:Fallback xmlns="">
          <p:pic>
            <p:nvPicPr>
              <p:cNvPr id="70694" name="Ink 38"/>
              <p:cNvPicPr>
                <a:picLocks noRot="1" noChangeAspect="1" noEditPoints="1" noChangeArrowheads="1" noChangeShapeType="1"/>
              </p:cNvPicPr>
              <p:nvPr/>
            </p:nvPicPr>
            <p:blipFill>
              <a:blip r:embed="rId76"/>
              <a:stretch>
                <a:fillRect/>
              </a:stretch>
            </p:blipFill>
            <p:spPr>
              <a:xfrm>
                <a:off x="4206908" y="2732332"/>
                <a:ext cx="276520" cy="138845"/>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70695" name="Ink 39"/>
              <p14:cNvContentPartPr>
                <a14:cpLocks xmlns:a14="http://schemas.microsoft.com/office/drawing/2010/main" noRot="1" noChangeAspect="1" noEditPoints="1" noChangeArrowheads="1" noChangeShapeType="1"/>
              </p14:cNvContentPartPr>
              <p14:nvPr/>
            </p14:nvContentPartPr>
            <p14:xfrm>
              <a:off x="3327400" y="2803525"/>
              <a:ext cx="266700" cy="19050"/>
            </p14:xfrm>
          </p:contentPart>
        </mc:Choice>
        <mc:Fallback xmlns="">
          <p:pic>
            <p:nvPicPr>
              <p:cNvPr id="70695" name="Ink 39"/>
              <p:cNvPicPr>
                <a:picLocks noRot="1" noChangeAspect="1" noEditPoints="1" noChangeArrowheads="1" noChangeShapeType="1"/>
              </p:cNvPicPr>
              <p:nvPr/>
            </p:nvPicPr>
            <p:blipFill>
              <a:blip r:embed="rId78"/>
              <a:stretch>
                <a:fillRect/>
              </a:stretch>
            </p:blipFill>
            <p:spPr>
              <a:xfrm>
                <a:off x="3311564" y="2739048"/>
                <a:ext cx="298373" cy="148004"/>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70696" name="Ink 40"/>
              <p14:cNvContentPartPr>
                <a14:cpLocks xmlns:a14="http://schemas.microsoft.com/office/drawing/2010/main" noRot="1" noChangeAspect="1" noEditPoints="1" noChangeArrowheads="1" noChangeShapeType="1"/>
              </p14:cNvContentPartPr>
              <p14:nvPr/>
            </p14:nvContentPartPr>
            <p14:xfrm>
              <a:off x="2705100" y="2774950"/>
              <a:ext cx="220663" cy="23813"/>
            </p14:xfrm>
          </p:contentPart>
        </mc:Choice>
        <mc:Fallback xmlns="">
          <p:pic>
            <p:nvPicPr>
              <p:cNvPr id="70696" name="Ink 40"/>
              <p:cNvPicPr>
                <a:picLocks noRot="1" noChangeAspect="1" noEditPoints="1" noChangeArrowheads="1" noChangeShapeType="1"/>
              </p:cNvPicPr>
              <p:nvPr/>
            </p:nvPicPr>
            <p:blipFill>
              <a:blip r:embed="rId80"/>
              <a:stretch>
                <a:fillRect/>
              </a:stretch>
            </p:blipFill>
            <p:spPr>
              <a:xfrm>
                <a:off x="2688901" y="2711088"/>
                <a:ext cx="252701" cy="151176"/>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70697" name="Ink 41"/>
              <p14:cNvContentPartPr>
                <a14:cpLocks xmlns:a14="http://schemas.microsoft.com/office/drawing/2010/main" noRot="1" noChangeAspect="1" noEditPoints="1" noChangeArrowheads="1" noChangeShapeType="1"/>
              </p14:cNvContentPartPr>
              <p14:nvPr/>
            </p14:nvContentPartPr>
            <p14:xfrm>
              <a:off x="2687638" y="2286000"/>
              <a:ext cx="19050" cy="239713"/>
            </p14:xfrm>
          </p:contentPart>
        </mc:Choice>
        <mc:Fallback xmlns="">
          <p:pic>
            <p:nvPicPr>
              <p:cNvPr id="70697" name="Ink 41"/>
              <p:cNvPicPr>
                <a:picLocks noRot="1" noChangeAspect="1" noEditPoints="1" noChangeArrowheads="1" noChangeShapeType="1"/>
              </p:cNvPicPr>
              <p:nvPr/>
            </p:nvPicPr>
            <p:blipFill>
              <a:blip r:embed="rId82"/>
              <a:stretch>
                <a:fillRect/>
              </a:stretch>
            </p:blipFill>
            <p:spPr>
              <a:xfrm>
                <a:off x="2671823" y="2222652"/>
                <a:ext cx="50680" cy="366408"/>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70698" name="Ink 42"/>
              <p14:cNvContentPartPr>
                <a14:cpLocks xmlns:a14="http://schemas.microsoft.com/office/drawing/2010/main" noRot="1" noChangeAspect="1" noEditPoints="1" noChangeArrowheads="1" noChangeShapeType="1"/>
              </p14:cNvContentPartPr>
              <p14:nvPr/>
            </p14:nvContentPartPr>
            <p14:xfrm>
              <a:off x="2719388" y="2028825"/>
              <a:ext cx="88900" cy="14288"/>
            </p14:xfrm>
          </p:contentPart>
        </mc:Choice>
        <mc:Fallback xmlns="">
          <p:pic>
            <p:nvPicPr>
              <p:cNvPr id="70698" name="Ink 42"/>
              <p:cNvPicPr>
                <a:picLocks noRot="1" noChangeAspect="1" noEditPoints="1" noChangeArrowheads="1" noChangeShapeType="1"/>
              </p:cNvPicPr>
              <p:nvPr/>
            </p:nvPicPr>
            <p:blipFill>
              <a:blip r:embed="rId84"/>
              <a:stretch>
                <a:fillRect/>
              </a:stretch>
            </p:blipFill>
            <p:spPr>
              <a:xfrm>
                <a:off x="2703552" y="1965958"/>
                <a:ext cx="120573" cy="14038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70699" name="Ink 43"/>
              <p14:cNvContentPartPr>
                <a14:cpLocks xmlns:a14="http://schemas.microsoft.com/office/drawing/2010/main" noRot="1" noChangeAspect="1" noEditPoints="1" noChangeArrowheads="1" noChangeShapeType="1"/>
              </p14:cNvContentPartPr>
              <p14:nvPr/>
            </p14:nvContentPartPr>
            <p14:xfrm>
              <a:off x="5980113" y="4568825"/>
              <a:ext cx="458787" cy="12700"/>
            </p14:xfrm>
          </p:contentPart>
        </mc:Choice>
        <mc:Fallback xmlns="">
          <p:pic>
            <p:nvPicPr>
              <p:cNvPr id="70699" name="Ink 43"/>
              <p:cNvPicPr>
                <a:picLocks noRot="1" noChangeAspect="1" noEditPoints="1" noChangeArrowheads="1" noChangeShapeType="1"/>
              </p:cNvPicPr>
              <p:nvPr/>
            </p:nvPicPr>
            <p:blipFill>
              <a:blip r:embed="rId86"/>
              <a:stretch>
                <a:fillRect/>
              </a:stretch>
            </p:blipFill>
            <p:spPr>
              <a:xfrm>
                <a:off x="5964268" y="4504962"/>
                <a:ext cx="490477" cy="140426"/>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70700" name="Ink 44"/>
              <p14:cNvContentPartPr>
                <a14:cpLocks xmlns:a14="http://schemas.microsoft.com/office/drawing/2010/main" noRot="1" noChangeAspect="1" noEditPoints="1" noChangeArrowheads="1" noChangeShapeType="1"/>
              </p14:cNvContentPartPr>
              <p14:nvPr/>
            </p14:nvContentPartPr>
            <p14:xfrm>
              <a:off x="5861050" y="4889500"/>
              <a:ext cx="117475" cy="12700"/>
            </p14:xfrm>
          </p:contentPart>
        </mc:Choice>
        <mc:Fallback xmlns="">
          <p:pic>
            <p:nvPicPr>
              <p:cNvPr id="70700" name="Ink 44"/>
              <p:cNvPicPr>
                <a:picLocks noRot="1" noChangeAspect="1" noEditPoints="1" noChangeArrowheads="1" noChangeShapeType="1"/>
              </p:cNvPicPr>
              <p:nvPr/>
            </p:nvPicPr>
            <p:blipFill>
              <a:blip r:embed="rId88"/>
              <a:stretch>
                <a:fillRect/>
              </a:stretch>
            </p:blipFill>
            <p:spPr>
              <a:xfrm>
                <a:off x="5845243" y="4827411"/>
                <a:ext cx="149089" cy="136878"/>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70701" name="Ink 45"/>
              <p14:cNvContentPartPr>
                <a14:cpLocks xmlns:a14="http://schemas.microsoft.com/office/drawing/2010/main" noRot="1" noChangeAspect="1" noEditPoints="1" noChangeArrowheads="1" noChangeShapeType="1"/>
              </p14:cNvContentPartPr>
              <p14:nvPr/>
            </p14:nvContentPartPr>
            <p14:xfrm>
              <a:off x="6099175" y="4897438"/>
              <a:ext cx="119063" cy="14287"/>
            </p14:xfrm>
          </p:contentPart>
        </mc:Choice>
        <mc:Fallback xmlns="">
          <p:pic>
            <p:nvPicPr>
              <p:cNvPr id="70701" name="Ink 45"/>
              <p:cNvPicPr>
                <a:picLocks noRot="1" noChangeAspect="1" noEditPoints="1" noChangeArrowheads="1" noChangeShapeType="1"/>
              </p:cNvPicPr>
              <p:nvPr/>
            </p:nvPicPr>
            <p:blipFill>
              <a:blip r:embed="rId90"/>
              <a:stretch>
                <a:fillRect/>
              </a:stretch>
            </p:blipFill>
            <p:spPr>
              <a:xfrm>
                <a:off x="6082988" y="4834575"/>
                <a:ext cx="151077" cy="14037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70702" name="Ink 46"/>
              <p14:cNvContentPartPr>
                <a14:cpLocks xmlns:a14="http://schemas.microsoft.com/office/drawing/2010/main" noRot="1" noChangeAspect="1" noEditPoints="1" noChangeArrowheads="1" noChangeShapeType="1"/>
              </p14:cNvContentPartPr>
              <p14:nvPr/>
            </p14:nvContentPartPr>
            <p14:xfrm>
              <a:off x="6292850" y="4895850"/>
              <a:ext cx="106363" cy="7938"/>
            </p14:xfrm>
          </p:contentPart>
        </mc:Choice>
        <mc:Fallback xmlns="">
          <p:pic>
            <p:nvPicPr>
              <p:cNvPr id="70702" name="Ink 46"/>
              <p:cNvPicPr>
                <a:picLocks noRot="1" noChangeAspect="1" noEditPoints="1" noChangeArrowheads="1" noChangeShapeType="1"/>
              </p:cNvPicPr>
              <p:nvPr/>
            </p:nvPicPr>
            <p:blipFill>
              <a:blip r:embed="rId92"/>
              <a:stretch>
                <a:fillRect/>
              </a:stretch>
            </p:blipFill>
            <p:spPr>
              <a:xfrm>
                <a:off x="6276986" y="4832346"/>
                <a:ext cx="138092" cy="134946"/>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70703" name="Ink 47"/>
              <p14:cNvContentPartPr>
                <a14:cpLocks xmlns:a14="http://schemas.microsoft.com/office/drawing/2010/main" noRot="1" noChangeAspect="1" noEditPoints="1" noChangeArrowheads="1" noChangeShapeType="1"/>
              </p14:cNvContentPartPr>
              <p14:nvPr/>
            </p14:nvContentPartPr>
            <p14:xfrm>
              <a:off x="758825" y="5451475"/>
              <a:ext cx="1892300" cy="65088"/>
            </p14:xfrm>
          </p:contentPart>
        </mc:Choice>
        <mc:Fallback xmlns="">
          <p:pic>
            <p:nvPicPr>
              <p:cNvPr id="70703" name="Ink 47"/>
              <p:cNvPicPr>
                <a:picLocks noRot="1" noChangeAspect="1" noEditPoints="1" noChangeArrowheads="1" noChangeShapeType="1"/>
              </p:cNvPicPr>
              <p:nvPr/>
            </p:nvPicPr>
            <p:blipFill>
              <a:blip r:embed="rId94"/>
              <a:stretch>
                <a:fillRect/>
              </a:stretch>
            </p:blipFill>
            <p:spPr>
              <a:xfrm>
                <a:off x="742984" y="5388185"/>
                <a:ext cx="1923982" cy="191668"/>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70704" name="Ink 48"/>
              <p14:cNvContentPartPr>
                <a14:cpLocks xmlns:a14="http://schemas.microsoft.com/office/drawing/2010/main" noRot="1" noChangeAspect="1" noEditPoints="1" noChangeArrowheads="1" noChangeShapeType="1"/>
              </p14:cNvContentPartPr>
              <p14:nvPr/>
            </p14:nvContentPartPr>
            <p14:xfrm>
              <a:off x="741363" y="5005388"/>
              <a:ext cx="1922462" cy="466725"/>
            </p14:xfrm>
          </p:contentPart>
        </mc:Choice>
        <mc:Fallback xmlns="">
          <p:pic>
            <p:nvPicPr>
              <p:cNvPr id="70704" name="Ink 48"/>
              <p:cNvPicPr>
                <a:picLocks noRot="1" noChangeAspect="1" noEditPoints="1" noChangeArrowheads="1" noChangeShapeType="1"/>
              </p:cNvPicPr>
              <p:nvPr/>
            </p:nvPicPr>
            <p:blipFill>
              <a:blip r:embed="rId96"/>
              <a:stretch>
                <a:fillRect/>
              </a:stretch>
            </p:blipFill>
            <p:spPr>
              <a:xfrm>
                <a:off x="725522" y="4941645"/>
                <a:ext cx="1954143" cy="59421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70705" name="Ink 49"/>
              <p14:cNvContentPartPr>
                <a14:cpLocks xmlns:a14="http://schemas.microsoft.com/office/drawing/2010/main" noRot="1" noChangeAspect="1" noEditPoints="1" noChangeArrowheads="1" noChangeShapeType="1"/>
              </p14:cNvContentPartPr>
              <p14:nvPr/>
            </p14:nvContentPartPr>
            <p14:xfrm>
              <a:off x="2805113" y="5118100"/>
              <a:ext cx="2911475" cy="495300"/>
            </p14:xfrm>
          </p:contentPart>
        </mc:Choice>
        <mc:Fallback xmlns="">
          <p:pic>
            <p:nvPicPr>
              <p:cNvPr id="70705" name="Ink 49"/>
              <p:cNvPicPr>
                <a:picLocks noRot="1" noChangeAspect="1" noEditPoints="1" noChangeArrowheads="1" noChangeShapeType="1"/>
              </p:cNvPicPr>
              <p:nvPr/>
            </p:nvPicPr>
            <p:blipFill>
              <a:blip r:embed="rId98"/>
              <a:stretch>
                <a:fillRect/>
              </a:stretch>
            </p:blipFill>
            <p:spPr>
              <a:xfrm>
                <a:off x="2789272" y="5054702"/>
                <a:ext cx="2943157" cy="622097"/>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70706" name="Ink 50"/>
              <p14:cNvContentPartPr>
                <a14:cpLocks xmlns:a14="http://schemas.microsoft.com/office/drawing/2010/main" noRot="1" noChangeAspect="1" noEditPoints="1" noChangeArrowheads="1" noChangeShapeType="1"/>
              </p14:cNvContentPartPr>
              <p14:nvPr/>
            </p14:nvContentPartPr>
            <p14:xfrm>
              <a:off x="4945063" y="5783263"/>
              <a:ext cx="2835275" cy="34925"/>
            </p14:xfrm>
          </p:contentPart>
        </mc:Choice>
        <mc:Fallback xmlns="">
          <p:pic>
            <p:nvPicPr>
              <p:cNvPr id="70706" name="Ink 50"/>
              <p:cNvPicPr>
                <a:picLocks noRot="1" noChangeAspect="1" noEditPoints="1" noChangeArrowheads="1" noChangeShapeType="1"/>
              </p:cNvPicPr>
              <p:nvPr/>
            </p:nvPicPr>
            <p:blipFill>
              <a:blip r:embed="rId100"/>
              <a:stretch>
                <a:fillRect/>
              </a:stretch>
            </p:blipFill>
            <p:spPr>
              <a:xfrm>
                <a:off x="4929223" y="5719894"/>
                <a:ext cx="2866954" cy="161663"/>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70707" name="Ink 51"/>
              <p14:cNvContentPartPr>
                <a14:cpLocks xmlns:a14="http://schemas.microsoft.com/office/drawing/2010/main" noRot="1" noChangeAspect="1" noEditPoints="1" noChangeArrowheads="1" noChangeShapeType="1"/>
              </p14:cNvContentPartPr>
              <p14:nvPr/>
            </p14:nvContentPartPr>
            <p14:xfrm>
              <a:off x="4859338" y="5811838"/>
              <a:ext cx="2974975" cy="411162"/>
            </p14:xfrm>
          </p:contentPart>
        </mc:Choice>
        <mc:Fallback xmlns="">
          <p:pic>
            <p:nvPicPr>
              <p:cNvPr id="70707" name="Ink 51"/>
              <p:cNvPicPr>
                <a:picLocks noRot="1" noChangeAspect="1" noEditPoints="1" noChangeArrowheads="1" noChangeShapeType="1"/>
              </p:cNvPicPr>
              <p:nvPr/>
            </p:nvPicPr>
            <p:blipFill>
              <a:blip r:embed="rId102"/>
              <a:stretch>
                <a:fillRect/>
              </a:stretch>
            </p:blipFill>
            <p:spPr>
              <a:xfrm>
                <a:off x="4843498" y="5748472"/>
                <a:ext cx="3006654" cy="538255"/>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70708" name="Ink 52"/>
              <p14:cNvContentPartPr>
                <a14:cpLocks xmlns:a14="http://schemas.microsoft.com/office/drawing/2010/main" noRot="1" noChangeAspect="1" noEditPoints="1" noChangeArrowheads="1" noChangeShapeType="1"/>
              </p14:cNvContentPartPr>
              <p14:nvPr/>
            </p14:nvContentPartPr>
            <p14:xfrm>
              <a:off x="2620963" y="5681663"/>
              <a:ext cx="2109787" cy="517525"/>
            </p14:xfrm>
          </p:contentPart>
        </mc:Choice>
        <mc:Fallback xmlns="">
          <p:pic>
            <p:nvPicPr>
              <p:cNvPr id="70708" name="Ink 52"/>
              <p:cNvPicPr>
                <a:picLocks noRot="1" noChangeAspect="1" noEditPoints="1" noChangeArrowheads="1" noChangeShapeType="1"/>
              </p:cNvPicPr>
              <p:nvPr/>
            </p:nvPicPr>
            <p:blipFill>
              <a:blip r:embed="rId104"/>
              <a:stretch>
                <a:fillRect/>
              </a:stretch>
            </p:blipFill>
            <p:spPr>
              <a:xfrm>
                <a:off x="2605124" y="5618278"/>
                <a:ext cx="2141464" cy="644655"/>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70709" name="Ink 53"/>
              <p14:cNvContentPartPr>
                <a14:cpLocks xmlns:a14="http://schemas.microsoft.com/office/drawing/2010/main" noRot="1" noChangeAspect="1" noEditPoints="1" noChangeArrowheads="1" noChangeShapeType="1"/>
              </p14:cNvContentPartPr>
              <p14:nvPr/>
            </p14:nvContentPartPr>
            <p14:xfrm>
              <a:off x="428625" y="5932488"/>
              <a:ext cx="2025650" cy="774700"/>
            </p14:xfrm>
          </p:contentPart>
        </mc:Choice>
        <mc:Fallback xmlns="">
          <p:pic>
            <p:nvPicPr>
              <p:cNvPr id="70709" name="Ink 53"/>
              <p:cNvPicPr>
                <a:picLocks noRot="1" noChangeAspect="1" noEditPoints="1" noChangeArrowheads="1" noChangeShapeType="1"/>
              </p:cNvPicPr>
              <p:nvPr/>
            </p:nvPicPr>
            <p:blipFill>
              <a:blip r:embed="rId106"/>
              <a:stretch>
                <a:fillRect/>
              </a:stretch>
            </p:blipFill>
            <p:spPr>
              <a:xfrm>
                <a:off x="412786" y="5869130"/>
                <a:ext cx="2057329" cy="901777"/>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70710" name="Ink 54"/>
              <p14:cNvContentPartPr>
                <a14:cpLocks xmlns:a14="http://schemas.microsoft.com/office/drawing/2010/main" noRot="1" noChangeAspect="1" noEditPoints="1" noChangeArrowheads="1" noChangeShapeType="1"/>
              </p14:cNvContentPartPr>
              <p14:nvPr/>
            </p14:nvContentPartPr>
            <p14:xfrm>
              <a:off x="6292850" y="3060700"/>
              <a:ext cx="2681288" cy="100013"/>
            </p14:xfrm>
          </p:contentPart>
        </mc:Choice>
        <mc:Fallback xmlns="">
          <p:pic>
            <p:nvPicPr>
              <p:cNvPr id="70710" name="Ink 54"/>
              <p:cNvPicPr>
                <a:picLocks noRot="1" noChangeAspect="1" noEditPoints="1" noChangeArrowheads="1" noChangeShapeType="1"/>
              </p:cNvPicPr>
              <p:nvPr/>
            </p:nvPicPr>
            <p:blipFill>
              <a:blip r:embed="rId108"/>
              <a:stretch>
                <a:fillRect/>
              </a:stretch>
            </p:blipFill>
            <p:spPr>
              <a:xfrm>
                <a:off x="6277010" y="2997023"/>
                <a:ext cx="2712968" cy="227008"/>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70711" name="Ink 55"/>
              <p14:cNvContentPartPr>
                <a14:cpLocks xmlns:a14="http://schemas.microsoft.com/office/drawing/2010/main" noRot="1" noChangeAspect="1" noEditPoints="1" noChangeArrowheads="1" noChangeShapeType="1"/>
              </p14:cNvContentPartPr>
              <p14:nvPr/>
            </p14:nvContentPartPr>
            <p14:xfrm>
              <a:off x="6307138" y="3125788"/>
              <a:ext cx="2471737" cy="427037"/>
            </p14:xfrm>
          </p:contentPart>
        </mc:Choice>
        <mc:Fallback xmlns="">
          <p:pic>
            <p:nvPicPr>
              <p:cNvPr id="70711" name="Ink 55"/>
              <p:cNvPicPr>
                <a:picLocks noRot="1" noChangeAspect="1" noEditPoints="1" noChangeArrowheads="1" noChangeShapeType="1"/>
              </p:cNvPicPr>
              <p:nvPr/>
            </p:nvPicPr>
            <p:blipFill>
              <a:blip r:embed="rId110"/>
              <a:stretch>
                <a:fillRect/>
              </a:stretch>
            </p:blipFill>
            <p:spPr>
              <a:xfrm>
                <a:off x="6290938" y="3062057"/>
                <a:ext cx="2503777" cy="5545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70712" name="Ink 56"/>
              <p14:cNvContentPartPr>
                <a14:cpLocks xmlns:a14="http://schemas.microsoft.com/office/drawing/2010/main" noRot="1" noChangeAspect="1" noEditPoints="1" noChangeArrowheads="1" noChangeShapeType="1"/>
              </p14:cNvContentPartPr>
              <p14:nvPr/>
            </p14:nvContentPartPr>
            <p14:xfrm>
              <a:off x="5962650" y="3762375"/>
              <a:ext cx="2881313" cy="136525"/>
            </p14:xfrm>
          </p:contentPart>
        </mc:Choice>
        <mc:Fallback xmlns="">
          <p:pic>
            <p:nvPicPr>
              <p:cNvPr id="70712" name="Ink 56"/>
              <p:cNvPicPr>
                <a:picLocks noRot="1" noChangeAspect="1" noEditPoints="1" noChangeArrowheads="1" noChangeShapeType="1"/>
              </p:cNvPicPr>
              <p:nvPr/>
            </p:nvPicPr>
            <p:blipFill>
              <a:blip r:embed="rId112"/>
              <a:stretch>
                <a:fillRect/>
              </a:stretch>
            </p:blipFill>
            <p:spPr>
              <a:xfrm>
                <a:off x="5946811" y="3698976"/>
                <a:ext cx="2912992" cy="263324"/>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70713" name="Ink 57"/>
              <p14:cNvContentPartPr>
                <a14:cpLocks xmlns:a14="http://schemas.microsoft.com/office/drawing/2010/main" noRot="1" noChangeAspect="1" noEditPoints="1" noChangeArrowheads="1" noChangeShapeType="1"/>
              </p14:cNvContentPartPr>
              <p14:nvPr/>
            </p14:nvContentPartPr>
            <p14:xfrm>
              <a:off x="5973763" y="3810000"/>
              <a:ext cx="2825750" cy="485775"/>
            </p14:xfrm>
          </p:contentPart>
        </mc:Choice>
        <mc:Fallback xmlns="">
          <p:pic>
            <p:nvPicPr>
              <p:cNvPr id="70713" name="Ink 57"/>
              <p:cNvPicPr>
                <a:picLocks noRot="1" noChangeAspect="1" noEditPoints="1" noChangeArrowheads="1" noChangeShapeType="1"/>
              </p:cNvPicPr>
              <p:nvPr/>
            </p:nvPicPr>
            <p:blipFill>
              <a:blip r:embed="rId114"/>
              <a:stretch>
                <a:fillRect/>
              </a:stretch>
            </p:blipFill>
            <p:spPr>
              <a:xfrm>
                <a:off x="5957922" y="3746262"/>
                <a:ext cx="2857431" cy="61289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0714" name="Ink 58"/>
              <p14:cNvContentPartPr>
                <a14:cpLocks xmlns:a14="http://schemas.microsoft.com/office/drawing/2010/main" noRot="1" noChangeAspect="1" noEditPoints="1" noChangeArrowheads="1" noChangeShapeType="1"/>
              </p14:cNvContentPartPr>
              <p14:nvPr/>
            </p14:nvContentPartPr>
            <p14:xfrm>
              <a:off x="8890000" y="3892550"/>
              <a:ext cx="25400" cy="387350"/>
            </p14:xfrm>
          </p:contentPart>
        </mc:Choice>
        <mc:Fallback xmlns="">
          <p:pic>
            <p:nvPicPr>
              <p:cNvPr id="70714" name="Ink 58"/>
              <p:cNvPicPr>
                <a:picLocks noRot="1" noChangeAspect="1" noEditPoints="1" noChangeArrowheads="1" noChangeShapeType="1"/>
              </p:cNvPicPr>
              <p:nvPr/>
            </p:nvPicPr>
            <p:blipFill>
              <a:blip r:embed="rId116"/>
              <a:stretch>
                <a:fillRect/>
              </a:stretch>
            </p:blipFill>
            <p:spPr>
              <a:xfrm>
                <a:off x="8874259" y="3829192"/>
                <a:ext cx="56882" cy="514427"/>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0715" name="Ink 59"/>
              <p14:cNvContentPartPr>
                <a14:cpLocks xmlns:a14="http://schemas.microsoft.com/office/drawing/2010/main" noRot="1" noChangeAspect="1" noEditPoints="1" noChangeArrowheads="1" noChangeShapeType="1"/>
              </p14:cNvContentPartPr>
              <p14:nvPr/>
            </p14:nvContentPartPr>
            <p14:xfrm>
              <a:off x="2682875" y="2320925"/>
              <a:ext cx="234950" cy="490538"/>
            </p14:xfrm>
          </p:contentPart>
        </mc:Choice>
        <mc:Fallback xmlns="">
          <p:pic>
            <p:nvPicPr>
              <p:cNvPr id="70715" name="Ink 59"/>
              <p:cNvPicPr>
                <a:picLocks noRot="1" noChangeAspect="1" noEditPoints="1" noChangeArrowheads="1" noChangeShapeType="1"/>
              </p:cNvPicPr>
              <p:nvPr/>
            </p:nvPicPr>
            <p:blipFill>
              <a:blip r:embed="rId118"/>
              <a:stretch>
                <a:fillRect/>
              </a:stretch>
            </p:blipFill>
            <p:spPr>
              <a:xfrm>
                <a:off x="2678198" y="2316966"/>
                <a:ext cx="248622" cy="503134"/>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0716" name="Ink 60"/>
              <p14:cNvContentPartPr>
                <a14:cpLocks xmlns:a14="http://schemas.microsoft.com/office/drawing/2010/main" noRot="1" noChangeAspect="1" noEditPoints="1" noChangeArrowheads="1" noChangeShapeType="1"/>
              </p14:cNvContentPartPr>
              <p14:nvPr/>
            </p14:nvContentPartPr>
            <p14:xfrm>
              <a:off x="2722563" y="2006600"/>
              <a:ext cx="431800" cy="82550"/>
            </p14:xfrm>
          </p:contentPart>
        </mc:Choice>
        <mc:Fallback xmlns="">
          <p:pic>
            <p:nvPicPr>
              <p:cNvPr id="70716" name="Ink 60"/>
              <p:cNvPicPr>
                <a:picLocks noRot="1" noChangeAspect="1" noEditPoints="1" noChangeArrowheads="1" noChangeShapeType="1"/>
              </p:cNvPicPr>
              <p:nvPr/>
            </p:nvPicPr>
            <p:blipFill>
              <a:blip r:embed="rId120"/>
              <a:stretch>
                <a:fillRect/>
              </a:stretch>
            </p:blipFill>
            <p:spPr>
              <a:xfrm>
                <a:off x="2719682" y="2003716"/>
                <a:ext cx="438282" cy="87957"/>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70717" name="Ink 61"/>
              <p14:cNvContentPartPr>
                <a14:cpLocks xmlns:a14="http://schemas.microsoft.com/office/drawing/2010/main" noRot="1" noChangeAspect="1" noEditPoints="1" noChangeArrowheads="1" noChangeShapeType="1"/>
              </p14:cNvContentPartPr>
              <p14:nvPr/>
            </p14:nvContentPartPr>
            <p14:xfrm>
              <a:off x="3046413" y="1146175"/>
              <a:ext cx="701675" cy="231775"/>
            </p14:xfrm>
          </p:contentPart>
        </mc:Choice>
        <mc:Fallback xmlns="">
          <p:pic>
            <p:nvPicPr>
              <p:cNvPr id="70717" name="Ink 61"/>
              <p:cNvPicPr>
                <a:picLocks noRot="1" noChangeAspect="1" noEditPoints="1" noChangeArrowheads="1" noChangeShapeType="1"/>
              </p:cNvPicPr>
              <p:nvPr/>
            </p:nvPicPr>
            <p:blipFill>
              <a:blip r:embed="rId122"/>
              <a:stretch>
                <a:fillRect/>
              </a:stretch>
            </p:blipFill>
            <p:spPr>
              <a:xfrm>
                <a:off x="3037053" y="1137483"/>
                <a:ext cx="721116" cy="249882"/>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0718" name="Ink 62"/>
              <p14:cNvContentPartPr>
                <a14:cpLocks xmlns:a14="http://schemas.microsoft.com/office/drawing/2010/main" noRot="1" noChangeAspect="1" noEditPoints="1" noChangeArrowheads="1" noChangeShapeType="1"/>
              </p14:cNvContentPartPr>
              <p14:nvPr/>
            </p14:nvContentPartPr>
            <p14:xfrm>
              <a:off x="3368675" y="2808288"/>
              <a:ext cx="236538" cy="15875"/>
            </p14:xfrm>
          </p:contentPart>
        </mc:Choice>
        <mc:Fallback xmlns="">
          <p:pic>
            <p:nvPicPr>
              <p:cNvPr id="70718" name="Ink 62"/>
              <p:cNvPicPr>
                <a:picLocks noRot="1" noChangeAspect="1" noEditPoints="1" noChangeArrowheads="1" noChangeShapeType="1"/>
              </p:cNvPicPr>
              <p:nvPr/>
            </p:nvPicPr>
            <p:blipFill>
              <a:blip r:embed="rId124"/>
              <a:stretch>
                <a:fillRect/>
              </a:stretch>
            </p:blipFill>
            <p:spPr>
              <a:xfrm>
                <a:off x="3366155" y="2803598"/>
                <a:ext cx="244099" cy="25616"/>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70719" name="Ink 63"/>
              <p14:cNvContentPartPr>
                <a14:cpLocks xmlns:a14="http://schemas.microsoft.com/office/drawing/2010/main" noRot="1" noChangeAspect="1" noEditPoints="1" noChangeArrowheads="1" noChangeShapeType="1"/>
              </p14:cNvContentPartPr>
              <p14:nvPr/>
            </p14:nvContentPartPr>
            <p14:xfrm>
              <a:off x="4244975" y="2833688"/>
              <a:ext cx="219075" cy="6350"/>
            </p14:xfrm>
          </p:contentPart>
        </mc:Choice>
        <mc:Fallback xmlns="">
          <p:pic>
            <p:nvPicPr>
              <p:cNvPr id="70719" name="Ink 63"/>
              <p:cNvPicPr>
                <a:picLocks noRot="1" noChangeAspect="1" noEditPoints="1" noChangeArrowheads="1" noChangeShapeType="1"/>
              </p:cNvPicPr>
              <p:nvPr/>
            </p:nvPicPr>
            <p:blipFill>
              <a:blip r:embed="rId126"/>
              <a:stretch>
                <a:fillRect/>
              </a:stretch>
            </p:blipFill>
            <p:spPr>
              <a:xfrm>
                <a:off x="4242092" y="2826217"/>
                <a:ext cx="226281" cy="22785"/>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70720" name="Ink 64"/>
              <p14:cNvContentPartPr>
                <a14:cpLocks xmlns:a14="http://schemas.microsoft.com/office/drawing/2010/main" noRot="1" noChangeAspect="1" noEditPoints="1" noChangeArrowheads="1" noChangeShapeType="1"/>
              </p14:cNvContentPartPr>
              <p14:nvPr/>
            </p14:nvContentPartPr>
            <p14:xfrm>
              <a:off x="157163" y="4867275"/>
              <a:ext cx="477837" cy="1558925"/>
            </p14:xfrm>
          </p:contentPart>
        </mc:Choice>
        <mc:Fallback xmlns="">
          <p:pic>
            <p:nvPicPr>
              <p:cNvPr id="70720" name="Ink 64"/>
              <p:cNvPicPr>
                <a:picLocks noRot="1" noChangeAspect="1" noEditPoints="1" noChangeArrowheads="1" noChangeShapeType="1"/>
              </p:cNvPicPr>
              <p:nvPr/>
            </p:nvPicPr>
            <p:blipFill>
              <a:blip r:embed="rId128"/>
              <a:stretch>
                <a:fillRect/>
              </a:stretch>
            </p:blipFill>
            <p:spPr>
              <a:xfrm>
                <a:off x="145640" y="4857914"/>
                <a:ext cx="496562" cy="1573326"/>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70721" name="Ink 70"/>
              <p14:cNvContentPartPr>
                <a14:cpLocks xmlns:a14="http://schemas.microsoft.com/office/drawing/2010/main" noRot="1" noChangeAspect="1" noEditPoints="1" noChangeArrowheads="1" noChangeShapeType="1"/>
              </p14:cNvContentPartPr>
              <p14:nvPr/>
            </p14:nvContentPartPr>
            <p14:xfrm>
              <a:off x="100013" y="827088"/>
              <a:ext cx="3041650" cy="936625"/>
            </p14:xfrm>
          </p:contentPart>
        </mc:Choice>
        <mc:Fallback xmlns="">
          <p:pic>
            <p:nvPicPr>
              <p:cNvPr id="70721" name="Ink 70"/>
              <p:cNvPicPr>
                <a:picLocks noRot="1" noChangeAspect="1" noEditPoints="1" noChangeArrowheads="1" noChangeShapeType="1"/>
              </p:cNvPicPr>
              <p:nvPr/>
            </p:nvPicPr>
            <p:blipFill>
              <a:blip r:embed="rId130"/>
              <a:stretch>
                <a:fillRect/>
              </a:stretch>
            </p:blipFill>
            <p:spPr>
              <a:xfrm>
                <a:off x="89933" y="817335"/>
                <a:ext cx="3061090" cy="956492"/>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70722" name="Ink 66"/>
              <p14:cNvContentPartPr>
                <a14:cpLocks xmlns:a14="http://schemas.microsoft.com/office/drawing/2010/main" noRot="1" noChangeAspect="1" noEditPoints="1" noChangeArrowheads="1" noChangeShapeType="1"/>
              </p14:cNvContentPartPr>
              <p14:nvPr/>
            </p14:nvContentPartPr>
            <p14:xfrm>
              <a:off x="3948113" y="1779588"/>
              <a:ext cx="1027112" cy="474662"/>
            </p14:xfrm>
          </p:contentPart>
        </mc:Choice>
        <mc:Fallback xmlns="">
          <p:pic>
            <p:nvPicPr>
              <p:cNvPr id="70722" name="Ink 66"/>
              <p:cNvPicPr>
                <a:picLocks noRot="1" noChangeAspect="1" noEditPoints="1" noChangeArrowheads="1" noChangeShapeType="1"/>
              </p:cNvPicPr>
              <p:nvPr/>
            </p:nvPicPr>
            <p:blipFill>
              <a:blip r:embed="rId132"/>
              <a:stretch>
                <a:fillRect/>
              </a:stretch>
            </p:blipFill>
            <p:spPr>
              <a:xfrm>
                <a:off x="3937673" y="1769152"/>
                <a:ext cx="1048713" cy="496614"/>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70723" name="Ink 67"/>
              <p14:cNvContentPartPr>
                <a14:cpLocks xmlns:a14="http://schemas.microsoft.com/office/drawing/2010/main" noRot="1" noChangeAspect="1" noEditPoints="1" noChangeArrowheads="1" noChangeShapeType="1"/>
              </p14:cNvContentPartPr>
              <p14:nvPr/>
            </p14:nvContentPartPr>
            <p14:xfrm>
              <a:off x="6878638" y="917575"/>
              <a:ext cx="649287" cy="849313"/>
            </p14:xfrm>
          </p:contentPart>
        </mc:Choice>
        <mc:Fallback xmlns="">
          <p:pic>
            <p:nvPicPr>
              <p:cNvPr id="70723" name="Ink 67"/>
              <p:cNvPicPr>
                <a:picLocks noRot="1" noChangeAspect="1" noEditPoints="1" noChangeArrowheads="1" noChangeShapeType="1"/>
              </p:cNvPicPr>
              <p:nvPr/>
            </p:nvPicPr>
            <p:blipFill>
              <a:blip r:embed="rId134"/>
              <a:stretch>
                <a:fillRect/>
              </a:stretch>
            </p:blipFill>
            <p:spPr>
              <a:xfrm>
                <a:off x="6873599" y="908934"/>
                <a:ext cx="666203" cy="865874"/>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70726" name="Ink 70"/>
              <p14:cNvContentPartPr>
                <a14:cpLocks xmlns:a14="http://schemas.microsoft.com/office/drawing/2010/main" noRot="1" noChangeAspect="1" noEditPoints="1" noChangeArrowheads="1" noChangeShapeType="1"/>
              </p14:cNvContentPartPr>
              <p14:nvPr/>
            </p14:nvContentPartPr>
            <p14:xfrm>
              <a:off x="7877175" y="1360488"/>
              <a:ext cx="1038225" cy="312737"/>
            </p14:xfrm>
          </p:contentPart>
        </mc:Choice>
        <mc:Fallback xmlns="">
          <p:pic>
            <p:nvPicPr>
              <p:cNvPr id="70726" name="Ink 70"/>
              <p:cNvPicPr>
                <a:picLocks noRot="1" noChangeAspect="1" noEditPoints="1" noChangeArrowheads="1" noChangeShapeType="1"/>
              </p:cNvPicPr>
              <p:nvPr/>
            </p:nvPicPr>
            <p:blipFill>
              <a:blip r:embed="rId140"/>
              <a:stretch>
                <a:fillRect/>
              </a:stretch>
            </p:blipFill>
            <p:spPr>
              <a:xfrm>
                <a:off x="7867455" y="1356889"/>
                <a:ext cx="1051185" cy="326053"/>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70728" name="Ink 72"/>
              <p14:cNvContentPartPr>
                <a14:cpLocks xmlns:a14="http://schemas.microsoft.com/office/drawing/2010/main" noRot="1" noChangeAspect="1" noEditPoints="1" noChangeArrowheads="1" noChangeShapeType="1"/>
              </p14:cNvContentPartPr>
              <p14:nvPr/>
            </p14:nvContentPartPr>
            <p14:xfrm>
              <a:off x="7478713" y="808038"/>
              <a:ext cx="92075" cy="133350"/>
            </p14:xfrm>
          </p:contentPart>
        </mc:Choice>
        <mc:Fallback xmlns="">
          <p:pic>
            <p:nvPicPr>
              <p:cNvPr id="70728" name="Ink 72"/>
              <p:cNvPicPr>
                <a:picLocks noRot="1" noChangeAspect="1" noEditPoints="1" noChangeArrowheads="1" noChangeShapeType="1"/>
              </p:cNvPicPr>
              <p:nvPr/>
            </p:nvPicPr>
            <p:blipFill>
              <a:blip r:embed="rId144"/>
              <a:stretch>
                <a:fillRect/>
              </a:stretch>
            </p:blipFill>
            <p:spPr>
              <a:xfrm>
                <a:off x="7472958" y="802632"/>
                <a:ext cx="103584" cy="145243"/>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70729" name="Ink 73"/>
              <p14:cNvContentPartPr>
                <a14:cpLocks xmlns:a14="http://schemas.microsoft.com/office/drawing/2010/main" noRot="1" noChangeAspect="1" noEditPoints="1" noChangeArrowheads="1" noChangeShapeType="1"/>
              </p14:cNvContentPartPr>
              <p14:nvPr/>
            </p14:nvContentPartPr>
            <p14:xfrm>
              <a:off x="7605713" y="855663"/>
              <a:ext cx="92075" cy="82550"/>
            </p14:xfrm>
          </p:contentPart>
        </mc:Choice>
        <mc:Fallback xmlns="">
          <p:pic>
            <p:nvPicPr>
              <p:cNvPr id="70729" name="Ink 73"/>
              <p:cNvPicPr>
                <a:picLocks noRot="1" noChangeAspect="1" noEditPoints="1" noChangeArrowheads="1" noChangeShapeType="1"/>
              </p:cNvPicPr>
              <p:nvPr/>
            </p:nvPicPr>
            <p:blipFill>
              <a:blip r:embed="rId146"/>
              <a:stretch>
                <a:fillRect/>
              </a:stretch>
            </p:blipFill>
            <p:spPr>
              <a:xfrm>
                <a:off x="7600318" y="849920"/>
                <a:ext cx="103584" cy="96548"/>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70730" name="Ink 74"/>
              <p14:cNvContentPartPr>
                <a14:cpLocks xmlns:a14="http://schemas.microsoft.com/office/drawing/2010/main" noRot="1" noChangeAspect="1" noEditPoints="1" noChangeArrowheads="1" noChangeShapeType="1"/>
              </p14:cNvContentPartPr>
              <p14:nvPr/>
            </p14:nvContentPartPr>
            <p14:xfrm>
              <a:off x="7735888" y="847725"/>
              <a:ext cx="77787" cy="85725"/>
            </p14:xfrm>
          </p:contentPart>
        </mc:Choice>
        <mc:Fallback xmlns="">
          <p:pic>
            <p:nvPicPr>
              <p:cNvPr id="70730" name="Ink 74"/>
              <p:cNvPicPr>
                <a:picLocks noRot="1" noChangeAspect="1" noEditPoints="1" noChangeArrowheads="1" noChangeShapeType="1"/>
              </p:cNvPicPr>
              <p:nvPr/>
            </p:nvPicPr>
            <p:blipFill>
              <a:blip r:embed="rId148"/>
              <a:stretch>
                <a:fillRect/>
              </a:stretch>
            </p:blipFill>
            <p:spPr>
              <a:xfrm>
                <a:off x="7733007" y="843403"/>
                <a:ext cx="88951" cy="97251"/>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70731" name="Ink 75"/>
              <p14:cNvContentPartPr>
                <a14:cpLocks xmlns:a14="http://schemas.microsoft.com/office/drawing/2010/main" noRot="1" noChangeAspect="1" noEditPoints="1" noChangeArrowheads="1" noChangeShapeType="1"/>
              </p14:cNvContentPartPr>
              <p14:nvPr/>
            </p14:nvContentPartPr>
            <p14:xfrm>
              <a:off x="7870825" y="852488"/>
              <a:ext cx="114300" cy="98425"/>
            </p14:xfrm>
          </p:contentPart>
        </mc:Choice>
        <mc:Fallback xmlns="">
          <p:pic>
            <p:nvPicPr>
              <p:cNvPr id="70731" name="Ink 75"/>
              <p:cNvPicPr>
                <a:picLocks noRot="1" noChangeAspect="1" noEditPoints="1" noChangeArrowheads="1" noChangeShapeType="1"/>
              </p:cNvPicPr>
              <p:nvPr/>
            </p:nvPicPr>
            <p:blipFill>
              <a:blip r:embed="rId150"/>
              <a:stretch>
                <a:fillRect/>
              </a:stretch>
            </p:blipFill>
            <p:spPr>
              <a:xfrm>
                <a:off x="7865793" y="847818"/>
                <a:ext cx="121848" cy="108842"/>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70732" name="Ink 76"/>
              <p14:cNvContentPartPr>
                <a14:cpLocks xmlns:a14="http://schemas.microsoft.com/office/drawing/2010/main" noRot="1" noChangeAspect="1" noEditPoints="1" noChangeArrowheads="1" noChangeShapeType="1"/>
              </p14:cNvContentPartPr>
              <p14:nvPr/>
            </p14:nvContentPartPr>
            <p14:xfrm>
              <a:off x="8058150" y="814388"/>
              <a:ext cx="119063" cy="201612"/>
            </p14:xfrm>
          </p:contentPart>
        </mc:Choice>
        <mc:Fallback xmlns="">
          <p:pic>
            <p:nvPicPr>
              <p:cNvPr id="70732" name="Ink 76"/>
              <p:cNvPicPr>
                <a:picLocks noRot="1" noChangeAspect="1" noEditPoints="1" noChangeArrowheads="1" noChangeShapeType="1"/>
              </p:cNvPicPr>
              <p:nvPr/>
            </p:nvPicPr>
            <p:blipFill>
              <a:blip r:embed="rId152"/>
              <a:stretch>
                <a:fillRect/>
              </a:stretch>
            </p:blipFill>
            <p:spPr>
              <a:xfrm>
                <a:off x="8051295" y="807548"/>
                <a:ext cx="128444" cy="214213"/>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70733" name="Ink 77"/>
              <p14:cNvContentPartPr>
                <a14:cpLocks xmlns:a14="http://schemas.microsoft.com/office/drawing/2010/main" noRot="1" noChangeAspect="1" noEditPoints="1" noChangeArrowheads="1" noChangeShapeType="1"/>
              </p14:cNvContentPartPr>
              <p14:nvPr/>
            </p14:nvContentPartPr>
            <p14:xfrm>
              <a:off x="7799388" y="1090613"/>
              <a:ext cx="274637" cy="203200"/>
            </p14:xfrm>
          </p:contentPart>
        </mc:Choice>
        <mc:Fallback xmlns="">
          <p:pic>
            <p:nvPicPr>
              <p:cNvPr id="70733" name="Ink 77"/>
              <p:cNvPicPr>
                <a:picLocks noRot="1" noChangeAspect="1" noEditPoints="1" noChangeArrowheads="1" noChangeShapeType="1"/>
              </p:cNvPicPr>
              <p:nvPr/>
            </p:nvPicPr>
            <p:blipFill>
              <a:blip r:embed="rId154"/>
              <a:stretch>
                <a:fillRect/>
              </a:stretch>
            </p:blipFill>
            <p:spPr>
              <a:xfrm>
                <a:off x="7790389" y="1081606"/>
                <a:ext cx="286515" cy="221214"/>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70734" name="Ink 78"/>
              <p14:cNvContentPartPr>
                <a14:cpLocks xmlns:a14="http://schemas.microsoft.com/office/drawing/2010/main" noRot="1" noChangeAspect="1" noEditPoints="1" noChangeArrowheads="1" noChangeShapeType="1"/>
              </p14:cNvContentPartPr>
              <p14:nvPr/>
            </p14:nvContentPartPr>
            <p14:xfrm>
              <a:off x="7696200" y="1398588"/>
              <a:ext cx="180975" cy="93662"/>
            </p14:xfrm>
          </p:contentPart>
        </mc:Choice>
        <mc:Fallback xmlns="">
          <p:pic>
            <p:nvPicPr>
              <p:cNvPr id="70734" name="Ink 78"/>
              <p:cNvPicPr>
                <a:picLocks noRot="1" noChangeAspect="1" noEditPoints="1" noChangeArrowheads="1" noChangeShapeType="1"/>
              </p:cNvPicPr>
              <p:nvPr/>
            </p:nvPicPr>
            <p:blipFill>
              <a:blip r:embed="rId156"/>
              <a:stretch>
                <a:fillRect/>
              </a:stretch>
            </p:blipFill>
            <p:spPr>
              <a:xfrm>
                <a:off x="7686827" y="1391383"/>
                <a:ext cx="192872" cy="110593"/>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3" name="Ink 2"/>
              <p14:cNvContentPartPr/>
              <p14:nvPr/>
            </p14:nvContentPartPr>
            <p14:xfrm>
              <a:off x="120960" y="1742040"/>
              <a:ext cx="8494920" cy="3027240"/>
            </p14:xfrm>
          </p:contentPart>
        </mc:Choice>
        <mc:Fallback xmlns="">
          <p:pic>
            <p:nvPicPr>
              <p:cNvPr id="3" name="Ink 2"/>
              <p:cNvPicPr/>
              <p:nvPr/>
            </p:nvPicPr>
            <p:blipFill>
              <a:blip r:embed="rId158"/>
              <a:stretch>
                <a:fillRect/>
              </a:stretch>
            </p:blipFill>
            <p:spPr>
              <a:xfrm>
                <a:off x="106560" y="1728000"/>
                <a:ext cx="8524440" cy="3055320"/>
              </a:xfrm>
              <a:prstGeom prst="rect">
                <a:avLst/>
              </a:prstGeom>
            </p:spPr>
          </p:pic>
        </mc:Fallback>
      </mc:AlternateContent>
    </p:spTree>
    <p:extLst>
      <p:ext uri="{BB962C8B-B14F-4D97-AF65-F5344CB8AC3E}">
        <p14:creationId xmlns:p14="http://schemas.microsoft.com/office/powerpoint/2010/main" val="16661929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solidFill>
                  <a:srgbClr val="000000"/>
                </a:solidFill>
              </a:rPr>
              <a:t>CPSC 322, Lecture 18</a:t>
            </a:r>
          </a:p>
        </p:txBody>
      </p:sp>
      <p:sp>
        <p:nvSpPr>
          <p:cNvPr id="6" name="Slide Number Placeholder 5"/>
          <p:cNvSpPr>
            <a:spLocks noGrp="1"/>
          </p:cNvSpPr>
          <p:nvPr>
            <p:ph type="sldNum" sz="quarter" idx="12"/>
          </p:nvPr>
        </p:nvSpPr>
        <p:spPr/>
        <p:txBody>
          <a:bodyPr/>
          <a:lstStyle/>
          <a:p>
            <a:pPr>
              <a:defRPr/>
            </a:pPr>
            <a:r>
              <a:rPr lang="en-US">
                <a:solidFill>
                  <a:srgbClr val="000000"/>
                </a:solidFill>
              </a:rPr>
              <a:t>Slide </a:t>
            </a:r>
            <a:fld id="{7DCACA13-BF3E-451C-8AA2-74DFA68C458E}" type="slidenum">
              <a:rPr lang="en-US">
                <a:solidFill>
                  <a:srgbClr val="000000"/>
                </a:solidFill>
              </a:rPr>
              <a:pPr>
                <a:defRPr/>
              </a:pPr>
              <a:t>23</a:t>
            </a:fld>
            <a:endParaRPr lang="en-US">
              <a:solidFill>
                <a:srgbClr val="000000"/>
              </a:solidFill>
            </a:endParaRPr>
          </a:p>
        </p:txBody>
      </p:sp>
      <p:sp>
        <p:nvSpPr>
          <p:cNvPr id="25667" name="Rectangle 2"/>
          <p:cNvSpPr>
            <a:spLocks noGrp="1" noChangeArrowheads="1"/>
          </p:cNvSpPr>
          <p:nvPr>
            <p:ph type="title"/>
          </p:nvPr>
        </p:nvSpPr>
        <p:spPr>
          <a:xfrm>
            <a:off x="0" y="0"/>
            <a:ext cx="9144000" cy="685800"/>
          </a:xfrm>
        </p:spPr>
        <p:txBody>
          <a:bodyPr/>
          <a:lstStyle/>
          <a:p>
            <a:pPr eaLnBrk="1" hangingPunct="1"/>
            <a:r>
              <a:rPr lang="en-US" sz="3200" smtClean="0"/>
              <a:t>Answering Query under Uncertainty</a:t>
            </a:r>
          </a:p>
        </p:txBody>
      </p:sp>
      <p:sp>
        <p:nvSpPr>
          <p:cNvPr id="8" name="TextBox 7"/>
          <p:cNvSpPr txBox="1"/>
          <p:nvPr/>
        </p:nvSpPr>
        <p:spPr>
          <a:xfrm>
            <a:off x="285750" y="2214563"/>
            <a:ext cx="3143250" cy="769937"/>
          </a:xfrm>
          <a:prstGeom prst="rect">
            <a:avLst/>
          </a:prstGeom>
          <a:noFill/>
          <a:ln>
            <a:solidFill>
              <a:schemeClr val="tx1"/>
            </a:solidFill>
          </a:ln>
        </p:spPr>
        <p:txBody>
          <a:bodyPr>
            <a:spAutoFit/>
          </a:bodyPr>
          <a:lstStyle/>
          <a:p>
            <a:pPr algn="ctr">
              <a:defRPr/>
            </a:pPr>
            <a:r>
              <a:rPr lang="en-US" sz="2400" b="1" dirty="0">
                <a:solidFill>
                  <a:srgbClr val="000000"/>
                </a:solidFill>
                <a:latin typeface="Arial Unicode MS"/>
              </a:rPr>
              <a:t>Static Belief Network </a:t>
            </a:r>
            <a:r>
              <a:rPr lang="en-US" sz="2000" b="1" dirty="0">
                <a:solidFill>
                  <a:srgbClr val="000000"/>
                </a:solidFill>
                <a:latin typeface="Arial Unicode MS"/>
              </a:rPr>
              <a:t>&amp; Variable Elimination</a:t>
            </a:r>
          </a:p>
        </p:txBody>
      </p:sp>
      <p:sp>
        <p:nvSpPr>
          <p:cNvPr id="10" name="TextBox 9"/>
          <p:cNvSpPr txBox="1"/>
          <p:nvPr/>
        </p:nvSpPr>
        <p:spPr>
          <a:xfrm>
            <a:off x="4071938" y="1785938"/>
            <a:ext cx="2357437" cy="708025"/>
          </a:xfrm>
          <a:prstGeom prst="rect">
            <a:avLst/>
          </a:prstGeom>
          <a:noFill/>
          <a:ln>
            <a:solidFill>
              <a:schemeClr val="tx1"/>
            </a:solidFill>
          </a:ln>
        </p:spPr>
        <p:txBody>
          <a:bodyPr>
            <a:spAutoFit/>
          </a:bodyPr>
          <a:lstStyle/>
          <a:p>
            <a:pPr algn="ctr">
              <a:defRPr/>
            </a:pPr>
            <a:r>
              <a:rPr lang="en-US" sz="2000" b="1" dirty="0">
                <a:solidFill>
                  <a:srgbClr val="000000"/>
                </a:solidFill>
                <a:latin typeface="Arial Unicode MS"/>
              </a:rPr>
              <a:t>Dynamic Bayesian Network</a:t>
            </a:r>
          </a:p>
        </p:txBody>
      </p:sp>
      <p:sp>
        <p:nvSpPr>
          <p:cNvPr id="11" name="TextBox 10"/>
          <p:cNvSpPr txBox="1"/>
          <p:nvPr/>
        </p:nvSpPr>
        <p:spPr>
          <a:xfrm>
            <a:off x="1785938" y="785813"/>
            <a:ext cx="2857500" cy="400050"/>
          </a:xfrm>
          <a:prstGeom prst="rect">
            <a:avLst/>
          </a:prstGeom>
          <a:noFill/>
          <a:ln>
            <a:solidFill>
              <a:schemeClr val="tx1"/>
            </a:solidFill>
          </a:ln>
        </p:spPr>
        <p:txBody>
          <a:bodyPr>
            <a:spAutoFit/>
          </a:bodyPr>
          <a:lstStyle/>
          <a:p>
            <a:pPr algn="ctr">
              <a:defRPr/>
            </a:pPr>
            <a:r>
              <a:rPr lang="en-US" sz="2000" b="1" dirty="0">
                <a:solidFill>
                  <a:srgbClr val="000000"/>
                </a:solidFill>
                <a:latin typeface="Arial Unicode MS"/>
              </a:rPr>
              <a:t>Probability Theory</a:t>
            </a:r>
          </a:p>
        </p:txBody>
      </p:sp>
      <p:sp>
        <p:nvSpPr>
          <p:cNvPr id="14" name="TextBox 13"/>
          <p:cNvSpPr txBox="1"/>
          <p:nvPr/>
        </p:nvSpPr>
        <p:spPr>
          <a:xfrm>
            <a:off x="3500438" y="2928938"/>
            <a:ext cx="2857500" cy="400050"/>
          </a:xfrm>
          <a:prstGeom prst="rect">
            <a:avLst/>
          </a:prstGeom>
          <a:noFill/>
          <a:ln>
            <a:solidFill>
              <a:schemeClr val="tx1"/>
            </a:solidFill>
          </a:ln>
        </p:spPr>
        <p:txBody>
          <a:bodyPr>
            <a:spAutoFit/>
          </a:bodyPr>
          <a:lstStyle/>
          <a:p>
            <a:pPr algn="ctr">
              <a:defRPr/>
            </a:pPr>
            <a:r>
              <a:rPr lang="en-US" sz="2000" b="1" dirty="0">
                <a:solidFill>
                  <a:srgbClr val="000000"/>
                </a:solidFill>
                <a:latin typeface="Arial Unicode MS"/>
              </a:rPr>
              <a:t>Hidden Markov Models</a:t>
            </a:r>
          </a:p>
        </p:txBody>
      </p:sp>
      <p:sp>
        <p:nvSpPr>
          <p:cNvPr id="18" name="TextBox 17"/>
          <p:cNvSpPr txBox="1"/>
          <p:nvPr/>
        </p:nvSpPr>
        <p:spPr>
          <a:xfrm>
            <a:off x="2143125" y="5643563"/>
            <a:ext cx="2857500" cy="400050"/>
          </a:xfrm>
          <a:prstGeom prst="rect">
            <a:avLst/>
          </a:prstGeom>
          <a:noFill/>
          <a:ln>
            <a:solidFill>
              <a:schemeClr val="tx1"/>
            </a:solidFill>
          </a:ln>
        </p:spPr>
        <p:txBody>
          <a:bodyPr>
            <a:spAutoFit/>
          </a:bodyPr>
          <a:lstStyle/>
          <a:p>
            <a:pPr algn="ctr">
              <a:defRPr/>
            </a:pPr>
            <a:r>
              <a:rPr lang="en-US" sz="2000" b="1" dirty="0">
                <a:solidFill>
                  <a:srgbClr val="000000"/>
                </a:solidFill>
                <a:latin typeface="Arial Unicode MS"/>
              </a:rPr>
              <a:t>Email spam filters</a:t>
            </a:r>
          </a:p>
        </p:txBody>
      </p:sp>
      <p:sp>
        <p:nvSpPr>
          <p:cNvPr id="20" name="TextBox 19"/>
          <p:cNvSpPr txBox="1"/>
          <p:nvPr/>
        </p:nvSpPr>
        <p:spPr>
          <a:xfrm>
            <a:off x="0" y="5000625"/>
            <a:ext cx="1857375" cy="1016000"/>
          </a:xfrm>
          <a:prstGeom prst="rect">
            <a:avLst/>
          </a:prstGeom>
          <a:noFill/>
          <a:ln>
            <a:solidFill>
              <a:schemeClr val="tx1"/>
            </a:solidFill>
          </a:ln>
        </p:spPr>
        <p:txBody>
          <a:bodyPr>
            <a:spAutoFit/>
          </a:bodyPr>
          <a:lstStyle/>
          <a:p>
            <a:pPr algn="ctr">
              <a:defRPr/>
            </a:pPr>
            <a:r>
              <a:rPr lang="en-US" sz="2000" b="1" dirty="0">
                <a:solidFill>
                  <a:srgbClr val="000000"/>
                </a:solidFill>
                <a:latin typeface="Arial Unicode MS"/>
              </a:rPr>
              <a:t>Diagnostic Systems (e.g., medicine)</a:t>
            </a:r>
          </a:p>
        </p:txBody>
      </p:sp>
      <p:sp>
        <p:nvSpPr>
          <p:cNvPr id="21" name="TextBox 20"/>
          <p:cNvSpPr txBox="1"/>
          <p:nvPr/>
        </p:nvSpPr>
        <p:spPr>
          <a:xfrm>
            <a:off x="3929063" y="4357688"/>
            <a:ext cx="1857375" cy="1016000"/>
          </a:xfrm>
          <a:prstGeom prst="rect">
            <a:avLst/>
          </a:prstGeom>
          <a:noFill/>
          <a:ln>
            <a:solidFill>
              <a:schemeClr val="tx1"/>
            </a:solidFill>
          </a:ln>
        </p:spPr>
        <p:txBody>
          <a:bodyPr>
            <a:spAutoFit/>
          </a:bodyPr>
          <a:lstStyle/>
          <a:p>
            <a:pPr algn="ctr">
              <a:defRPr/>
            </a:pPr>
            <a:r>
              <a:rPr lang="en-US" sz="2000" b="1" dirty="0">
                <a:solidFill>
                  <a:srgbClr val="000000"/>
                </a:solidFill>
                <a:latin typeface="Arial Unicode MS"/>
              </a:rPr>
              <a:t>Natural Language Processing</a:t>
            </a:r>
          </a:p>
        </p:txBody>
      </p:sp>
      <p:sp>
        <p:nvSpPr>
          <p:cNvPr id="23" name="TextBox 22"/>
          <p:cNvSpPr txBox="1"/>
          <p:nvPr/>
        </p:nvSpPr>
        <p:spPr>
          <a:xfrm>
            <a:off x="6286500" y="3500438"/>
            <a:ext cx="2857500" cy="708025"/>
          </a:xfrm>
          <a:prstGeom prst="rect">
            <a:avLst/>
          </a:prstGeom>
          <a:noFill/>
          <a:ln>
            <a:solidFill>
              <a:schemeClr val="tx1"/>
            </a:solidFill>
          </a:ln>
        </p:spPr>
        <p:txBody>
          <a:bodyPr>
            <a:spAutoFit/>
          </a:bodyPr>
          <a:lstStyle/>
          <a:p>
            <a:pPr algn="ctr">
              <a:defRPr/>
            </a:pPr>
            <a:r>
              <a:rPr lang="en-US" sz="2000" b="1" dirty="0">
                <a:solidFill>
                  <a:srgbClr val="000000"/>
                </a:solidFill>
                <a:latin typeface="Arial Unicode MS"/>
              </a:rPr>
              <a:t>Student Tracing in tutoring Systems</a:t>
            </a:r>
          </a:p>
        </p:txBody>
      </p:sp>
      <p:cxnSp>
        <p:nvCxnSpPr>
          <p:cNvPr id="25676" name="Straight Arrow Connector 24"/>
          <p:cNvCxnSpPr>
            <a:cxnSpLocks noChangeShapeType="1"/>
            <a:stCxn id="11" idx="2"/>
          </p:cNvCxnSpPr>
          <p:nvPr/>
        </p:nvCxnSpPr>
        <p:spPr bwMode="auto">
          <a:xfrm rot="16200000" flipH="1">
            <a:off x="3057525" y="1343026"/>
            <a:ext cx="1228725" cy="914400"/>
          </a:xfrm>
          <a:prstGeom prst="straightConnector1">
            <a:avLst/>
          </a:prstGeom>
          <a:noFill/>
          <a:ln w="9525" algn="ctr">
            <a:noFill/>
            <a:round/>
            <a:headEnd/>
            <a:tailEnd type="arrow" w="med" len="med"/>
          </a:ln>
        </p:spPr>
      </p:cxnSp>
      <p:cxnSp>
        <p:nvCxnSpPr>
          <p:cNvPr id="25677" name="Straight Arrow Connector 27"/>
          <p:cNvCxnSpPr>
            <a:cxnSpLocks noChangeShapeType="1"/>
          </p:cNvCxnSpPr>
          <p:nvPr/>
        </p:nvCxnSpPr>
        <p:spPr bwMode="auto">
          <a:xfrm rot="10800000" flipV="1">
            <a:off x="5843588" y="2000250"/>
            <a:ext cx="585787" cy="557213"/>
          </a:xfrm>
          <a:prstGeom prst="straightConnector1">
            <a:avLst/>
          </a:prstGeom>
          <a:noFill/>
          <a:ln w="9525" algn="ctr">
            <a:noFill/>
            <a:round/>
            <a:headEnd/>
            <a:tailEnd type="arrow" w="med" len="med"/>
          </a:ln>
        </p:spPr>
      </p:cxnSp>
      <p:cxnSp>
        <p:nvCxnSpPr>
          <p:cNvPr id="25678" name="Straight Arrow Connector 30"/>
          <p:cNvCxnSpPr>
            <a:cxnSpLocks noChangeShapeType="1"/>
            <a:stCxn id="11" idx="2"/>
            <a:endCxn id="8" idx="0"/>
          </p:cNvCxnSpPr>
          <p:nvPr/>
        </p:nvCxnSpPr>
        <p:spPr bwMode="auto">
          <a:xfrm rot="5400000">
            <a:off x="2021682" y="1021556"/>
            <a:ext cx="1028700" cy="1357313"/>
          </a:xfrm>
          <a:prstGeom prst="straightConnector1">
            <a:avLst/>
          </a:prstGeom>
          <a:noFill/>
          <a:ln w="9525" algn="ctr">
            <a:solidFill>
              <a:schemeClr val="tx1"/>
            </a:solidFill>
            <a:round/>
            <a:headEnd/>
            <a:tailEnd type="arrow" w="med" len="med"/>
          </a:ln>
        </p:spPr>
      </p:cxnSp>
      <p:cxnSp>
        <p:nvCxnSpPr>
          <p:cNvPr id="25679" name="Straight Arrow Connector 36"/>
          <p:cNvCxnSpPr>
            <a:cxnSpLocks noChangeShapeType="1"/>
            <a:stCxn id="10" idx="2"/>
            <a:endCxn id="14" idx="0"/>
          </p:cNvCxnSpPr>
          <p:nvPr/>
        </p:nvCxnSpPr>
        <p:spPr bwMode="auto">
          <a:xfrm rot="5400000">
            <a:off x="4872038" y="2551113"/>
            <a:ext cx="434975" cy="320675"/>
          </a:xfrm>
          <a:prstGeom prst="straightConnector1">
            <a:avLst/>
          </a:prstGeom>
          <a:noFill/>
          <a:ln w="9525" algn="ctr">
            <a:solidFill>
              <a:schemeClr val="tx1"/>
            </a:solidFill>
            <a:round/>
            <a:headEnd/>
            <a:tailEnd type="arrow" w="med" len="med"/>
          </a:ln>
        </p:spPr>
      </p:cxnSp>
      <p:cxnSp>
        <p:nvCxnSpPr>
          <p:cNvPr id="25680" name="Straight Arrow Connector 39"/>
          <p:cNvCxnSpPr>
            <a:cxnSpLocks noChangeShapeType="1"/>
          </p:cNvCxnSpPr>
          <p:nvPr/>
        </p:nvCxnSpPr>
        <p:spPr bwMode="auto">
          <a:xfrm rot="10800000" flipV="1">
            <a:off x="1143000" y="2928938"/>
            <a:ext cx="714375" cy="571500"/>
          </a:xfrm>
          <a:prstGeom prst="straightConnector1">
            <a:avLst/>
          </a:prstGeom>
          <a:noFill/>
          <a:ln w="9525" algn="ctr">
            <a:solidFill>
              <a:schemeClr val="tx1"/>
            </a:solidFill>
            <a:round/>
            <a:headEnd/>
            <a:tailEnd type="arrow" w="med" len="med"/>
          </a:ln>
        </p:spPr>
      </p:cxnSp>
      <p:cxnSp>
        <p:nvCxnSpPr>
          <p:cNvPr id="25681" name="Straight Arrow Connector 43"/>
          <p:cNvCxnSpPr>
            <a:cxnSpLocks noChangeShapeType="1"/>
          </p:cNvCxnSpPr>
          <p:nvPr/>
        </p:nvCxnSpPr>
        <p:spPr bwMode="auto">
          <a:xfrm rot="5400000">
            <a:off x="857250" y="3929063"/>
            <a:ext cx="2714625" cy="714375"/>
          </a:xfrm>
          <a:prstGeom prst="straightConnector1">
            <a:avLst/>
          </a:prstGeom>
          <a:noFill/>
          <a:ln w="9525" algn="ctr">
            <a:solidFill>
              <a:schemeClr val="tx1"/>
            </a:solidFill>
            <a:round/>
            <a:headEnd/>
            <a:tailEnd type="arrow" w="med" len="med"/>
          </a:ln>
        </p:spPr>
      </p:cxnSp>
      <p:cxnSp>
        <p:nvCxnSpPr>
          <p:cNvPr id="25682" name="Straight Arrow Connector 45"/>
          <p:cNvCxnSpPr>
            <a:cxnSpLocks noChangeShapeType="1"/>
          </p:cNvCxnSpPr>
          <p:nvPr/>
        </p:nvCxnSpPr>
        <p:spPr bwMode="auto">
          <a:xfrm>
            <a:off x="3214688" y="1214438"/>
            <a:ext cx="1500187" cy="500062"/>
          </a:xfrm>
          <a:prstGeom prst="straightConnector1">
            <a:avLst/>
          </a:prstGeom>
          <a:noFill/>
          <a:ln w="9525" algn="ctr">
            <a:solidFill>
              <a:schemeClr val="tx1"/>
            </a:solidFill>
            <a:round/>
            <a:headEnd/>
            <a:tailEnd type="arrow" w="med" len="med"/>
          </a:ln>
        </p:spPr>
      </p:cxnSp>
      <p:cxnSp>
        <p:nvCxnSpPr>
          <p:cNvPr id="25683" name="Straight Arrow Connector 49"/>
          <p:cNvCxnSpPr>
            <a:cxnSpLocks noChangeShapeType="1"/>
            <a:stCxn id="14" idx="2"/>
            <a:endCxn id="21" idx="0"/>
          </p:cNvCxnSpPr>
          <p:nvPr/>
        </p:nvCxnSpPr>
        <p:spPr bwMode="auto">
          <a:xfrm rot="5400000">
            <a:off x="4379119" y="3807619"/>
            <a:ext cx="1028700" cy="71438"/>
          </a:xfrm>
          <a:prstGeom prst="straightConnector1">
            <a:avLst/>
          </a:prstGeom>
          <a:noFill/>
          <a:ln w="9525" algn="ctr">
            <a:solidFill>
              <a:schemeClr val="tx1"/>
            </a:solidFill>
            <a:round/>
            <a:headEnd/>
            <a:tailEnd type="arrow" w="med" len="med"/>
          </a:ln>
        </p:spPr>
      </p:cxnSp>
      <p:cxnSp>
        <p:nvCxnSpPr>
          <p:cNvPr id="25684" name="Straight Arrow Connector 59"/>
          <p:cNvCxnSpPr>
            <a:cxnSpLocks noChangeShapeType="1"/>
            <a:endCxn id="23" idx="0"/>
          </p:cNvCxnSpPr>
          <p:nvPr/>
        </p:nvCxnSpPr>
        <p:spPr bwMode="auto">
          <a:xfrm>
            <a:off x="6359525" y="2500313"/>
            <a:ext cx="1355725" cy="1000125"/>
          </a:xfrm>
          <a:prstGeom prst="straightConnector1">
            <a:avLst/>
          </a:prstGeom>
          <a:noFill/>
          <a:ln w="9525" algn="ctr">
            <a:solidFill>
              <a:schemeClr val="tx1"/>
            </a:solidFill>
            <a:round/>
            <a:headEnd/>
            <a:tailEnd type="arrow" w="med" len="med"/>
          </a:ln>
        </p:spPr>
      </p:cxnSp>
      <p:cxnSp>
        <p:nvCxnSpPr>
          <p:cNvPr id="25685" name="Straight Arrow Connector 64"/>
          <p:cNvCxnSpPr>
            <a:cxnSpLocks noChangeShapeType="1"/>
          </p:cNvCxnSpPr>
          <p:nvPr/>
        </p:nvCxnSpPr>
        <p:spPr bwMode="auto">
          <a:xfrm>
            <a:off x="3286125" y="1285875"/>
            <a:ext cx="914400" cy="914400"/>
          </a:xfrm>
          <a:prstGeom prst="straightConnector1">
            <a:avLst/>
          </a:prstGeom>
          <a:noFill/>
          <a:ln w="9525" algn="ctr">
            <a:noFill/>
            <a:round/>
            <a:headEnd type="arrow" w="med" len="med"/>
            <a:tailEnd type="arrow" w="med" len="med"/>
          </a:ln>
        </p:spPr>
      </p:cxnSp>
      <p:sp>
        <p:nvSpPr>
          <p:cNvPr id="47" name="TextBox 46"/>
          <p:cNvSpPr txBox="1"/>
          <p:nvPr/>
        </p:nvSpPr>
        <p:spPr>
          <a:xfrm>
            <a:off x="0" y="3500438"/>
            <a:ext cx="2286000" cy="708025"/>
          </a:xfrm>
          <a:prstGeom prst="rect">
            <a:avLst/>
          </a:prstGeom>
          <a:noFill/>
          <a:ln>
            <a:solidFill>
              <a:schemeClr val="tx1"/>
            </a:solidFill>
          </a:ln>
        </p:spPr>
        <p:txBody>
          <a:bodyPr>
            <a:spAutoFit/>
          </a:bodyPr>
          <a:lstStyle/>
          <a:p>
            <a:pPr algn="ctr">
              <a:defRPr/>
            </a:pPr>
            <a:r>
              <a:rPr lang="en-US" sz="2000" b="1" dirty="0">
                <a:solidFill>
                  <a:srgbClr val="000000"/>
                </a:solidFill>
                <a:latin typeface="Arial Unicode MS"/>
              </a:rPr>
              <a:t>Monitoring</a:t>
            </a:r>
          </a:p>
          <a:p>
            <a:pPr algn="ctr">
              <a:defRPr/>
            </a:pPr>
            <a:r>
              <a:rPr lang="en-US" sz="2000" b="1" dirty="0">
                <a:solidFill>
                  <a:srgbClr val="000000"/>
                </a:solidFill>
                <a:latin typeface="Arial Unicode MS"/>
              </a:rPr>
              <a:t>(</a:t>
            </a:r>
            <a:r>
              <a:rPr lang="en-US" sz="2000" b="1" dirty="0" err="1">
                <a:solidFill>
                  <a:srgbClr val="000000"/>
                </a:solidFill>
                <a:latin typeface="Arial Unicode MS"/>
              </a:rPr>
              <a:t>e.g</a:t>
            </a:r>
            <a:r>
              <a:rPr lang="en-US" sz="2000" b="1" dirty="0">
                <a:solidFill>
                  <a:srgbClr val="000000"/>
                </a:solidFill>
                <a:latin typeface="Arial Unicode MS"/>
              </a:rPr>
              <a:t> credit cards)</a:t>
            </a:r>
          </a:p>
        </p:txBody>
      </p:sp>
      <p:cxnSp>
        <p:nvCxnSpPr>
          <p:cNvPr id="25687" name="Straight Arrow Connector 43"/>
          <p:cNvCxnSpPr>
            <a:cxnSpLocks noChangeShapeType="1"/>
          </p:cNvCxnSpPr>
          <p:nvPr/>
        </p:nvCxnSpPr>
        <p:spPr bwMode="auto">
          <a:xfrm rot="16200000" flipH="1">
            <a:off x="1500188" y="4143375"/>
            <a:ext cx="2643188" cy="357187"/>
          </a:xfrm>
          <a:prstGeom prst="straightConnector1">
            <a:avLst/>
          </a:prstGeom>
          <a:noFill/>
          <a:ln w="9525" algn="ctr">
            <a:solidFill>
              <a:schemeClr val="tx1"/>
            </a:solidFill>
            <a:round/>
            <a:headEnd/>
            <a:tailEnd type="arrow" w="med" len="med"/>
          </a:ln>
        </p:spPr>
      </p:cxnSp>
      <p:sp>
        <p:nvSpPr>
          <p:cNvPr id="27" name="TextBox 26"/>
          <p:cNvSpPr txBox="1"/>
          <p:nvPr/>
        </p:nvSpPr>
        <p:spPr>
          <a:xfrm>
            <a:off x="3000375" y="3714750"/>
            <a:ext cx="1857375" cy="400050"/>
          </a:xfrm>
          <a:prstGeom prst="rect">
            <a:avLst/>
          </a:prstGeom>
          <a:noFill/>
          <a:ln>
            <a:solidFill>
              <a:schemeClr val="tx1"/>
            </a:solidFill>
          </a:ln>
        </p:spPr>
        <p:txBody>
          <a:bodyPr>
            <a:spAutoFit/>
          </a:bodyPr>
          <a:lstStyle/>
          <a:p>
            <a:pPr algn="ctr">
              <a:defRPr/>
            </a:pPr>
            <a:r>
              <a:rPr lang="en-US" sz="2000" b="1" dirty="0" err="1">
                <a:solidFill>
                  <a:srgbClr val="000000"/>
                </a:solidFill>
                <a:latin typeface="Arial Unicode MS"/>
              </a:rPr>
              <a:t>BioInformatics</a:t>
            </a:r>
            <a:endParaRPr lang="en-US" sz="2000" b="1" dirty="0">
              <a:solidFill>
                <a:srgbClr val="000000"/>
              </a:solidFill>
              <a:latin typeface="Arial Unicode MS"/>
            </a:endParaRPr>
          </a:p>
        </p:txBody>
      </p:sp>
      <p:cxnSp>
        <p:nvCxnSpPr>
          <p:cNvPr id="25689" name="Straight Arrow Connector 36"/>
          <p:cNvCxnSpPr>
            <a:cxnSpLocks noChangeShapeType="1"/>
          </p:cNvCxnSpPr>
          <p:nvPr/>
        </p:nvCxnSpPr>
        <p:spPr bwMode="auto">
          <a:xfrm rot="5400000">
            <a:off x="3943350" y="3343275"/>
            <a:ext cx="434975" cy="320675"/>
          </a:xfrm>
          <a:prstGeom prst="straightConnector1">
            <a:avLst/>
          </a:prstGeom>
          <a:noFill/>
          <a:ln w="9525" algn="ctr">
            <a:solidFill>
              <a:schemeClr val="tx1"/>
            </a:solidFill>
            <a:round/>
            <a:headEnd/>
            <a:tailEnd type="arrow" w="med" len="med"/>
          </a:ln>
        </p:spPr>
      </p:cxnSp>
      <mc:AlternateContent xmlns:mc="http://schemas.openxmlformats.org/markup-compatibility/2006" xmlns:p14="http://schemas.microsoft.com/office/powerpoint/2010/main">
        <mc:Choice Requires="p14">
          <p:contentPart p14:bwMode="auto" r:id="rId3">
            <p14:nvContentPartPr>
              <p14:cNvPr id="25602" name="Ink 2"/>
              <p14:cNvContentPartPr>
                <a14:cpLocks xmlns:a14="http://schemas.microsoft.com/office/drawing/2010/main" noRot="1" noChangeAspect="1" noEditPoints="1" noChangeArrowheads="1" noChangeShapeType="1"/>
              </p14:cNvContentPartPr>
              <p14:nvPr/>
            </p14:nvContentPartPr>
            <p14:xfrm>
              <a:off x="6581775" y="4502150"/>
              <a:ext cx="522288" cy="330200"/>
            </p14:xfrm>
          </p:contentPart>
        </mc:Choice>
        <mc:Fallback xmlns="">
          <p:pic>
            <p:nvPicPr>
              <p:cNvPr id="25602" name="Ink 2"/>
              <p:cNvPicPr>
                <a:picLocks noRot="1" noChangeAspect="1" noEditPoints="1" noChangeArrowheads="1" noChangeShapeType="1"/>
              </p:cNvPicPr>
              <p:nvPr/>
            </p:nvPicPr>
            <p:blipFill>
              <a:blip r:embed="rId4"/>
              <a:stretch>
                <a:fillRect/>
              </a:stretch>
            </p:blipFill>
            <p:spPr>
              <a:xfrm>
                <a:off x="6572416" y="4495668"/>
                <a:ext cx="538126" cy="339562"/>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5603" name="Ink 3"/>
              <p14:cNvContentPartPr>
                <a14:cpLocks xmlns:a14="http://schemas.microsoft.com/office/drawing/2010/main" noRot="1" noChangeAspect="1" noEditPoints="1" noChangeArrowheads="1" noChangeShapeType="1"/>
              </p14:cNvContentPartPr>
              <p14:nvPr/>
            </p14:nvContentPartPr>
            <p14:xfrm>
              <a:off x="7210425" y="4356100"/>
              <a:ext cx="547688" cy="319088"/>
            </p14:xfrm>
          </p:contentPart>
        </mc:Choice>
        <mc:Fallback xmlns="">
          <p:pic>
            <p:nvPicPr>
              <p:cNvPr id="25603" name="Ink 3"/>
              <p:cNvPicPr>
                <a:picLocks noRot="1" noChangeAspect="1" noEditPoints="1" noChangeArrowheads="1" noChangeShapeType="1"/>
              </p:cNvPicPr>
              <p:nvPr/>
            </p:nvPicPr>
            <p:blipFill>
              <a:blip r:embed="rId6"/>
              <a:stretch>
                <a:fillRect/>
              </a:stretch>
            </p:blipFill>
            <p:spPr>
              <a:xfrm>
                <a:off x="7202143" y="4349257"/>
                <a:ext cx="563532" cy="337816"/>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5604" name="Ink 4"/>
              <p14:cNvContentPartPr>
                <a14:cpLocks xmlns:a14="http://schemas.microsoft.com/office/drawing/2010/main" noRot="1" noChangeAspect="1" noEditPoints="1" noChangeArrowheads="1" noChangeShapeType="1"/>
              </p14:cNvContentPartPr>
              <p14:nvPr/>
            </p14:nvContentPartPr>
            <p14:xfrm>
              <a:off x="7962900" y="4394200"/>
              <a:ext cx="739775" cy="288925"/>
            </p14:xfrm>
          </p:contentPart>
        </mc:Choice>
        <mc:Fallback xmlns="">
          <p:pic>
            <p:nvPicPr>
              <p:cNvPr id="25604" name="Ink 4"/>
              <p:cNvPicPr>
                <a:picLocks noRot="1" noChangeAspect="1" noEditPoints="1" noChangeArrowheads="1" noChangeShapeType="1"/>
              </p:cNvPicPr>
              <p:nvPr/>
            </p:nvPicPr>
            <p:blipFill>
              <a:blip r:embed="rId8"/>
              <a:stretch>
                <a:fillRect/>
              </a:stretch>
            </p:blipFill>
            <p:spPr>
              <a:xfrm>
                <a:off x="7951740" y="4383766"/>
                <a:ext cx="761374" cy="312312"/>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5605" name="Ink 5"/>
              <p14:cNvContentPartPr>
                <a14:cpLocks xmlns:a14="http://schemas.microsoft.com/office/drawing/2010/main" noRot="1" noChangeAspect="1" noEditPoints="1" noChangeArrowheads="1" noChangeShapeType="1"/>
              </p14:cNvContentPartPr>
              <p14:nvPr/>
            </p14:nvContentPartPr>
            <p14:xfrm>
              <a:off x="6578600" y="4768850"/>
              <a:ext cx="1643063" cy="401638"/>
            </p14:xfrm>
          </p:contentPart>
        </mc:Choice>
        <mc:Fallback xmlns="">
          <p:pic>
            <p:nvPicPr>
              <p:cNvPr id="25605" name="Ink 5"/>
              <p:cNvPicPr>
                <a:picLocks noRot="1" noChangeAspect="1" noEditPoints="1" noChangeArrowheads="1" noChangeShapeType="1"/>
              </p:cNvPicPr>
              <p:nvPr/>
            </p:nvPicPr>
            <p:blipFill>
              <a:blip r:embed="rId10"/>
              <a:stretch>
                <a:fillRect/>
              </a:stretch>
            </p:blipFill>
            <p:spPr>
              <a:xfrm>
                <a:off x="6572120" y="4759493"/>
                <a:ext cx="1662503" cy="417473"/>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5606" name="Ink 6"/>
              <p14:cNvContentPartPr>
                <a14:cpLocks xmlns:a14="http://schemas.microsoft.com/office/drawing/2010/main" noRot="1" noChangeAspect="1" noEditPoints="1" noChangeArrowheads="1" noChangeShapeType="1"/>
              </p14:cNvContentPartPr>
              <p14:nvPr/>
            </p14:nvContentPartPr>
            <p14:xfrm>
              <a:off x="8335963" y="4746625"/>
              <a:ext cx="700087" cy="336550"/>
            </p14:xfrm>
          </p:contentPart>
        </mc:Choice>
        <mc:Fallback xmlns="">
          <p:pic>
            <p:nvPicPr>
              <p:cNvPr id="25606" name="Ink 6"/>
              <p:cNvPicPr>
                <a:picLocks noRot="1" noChangeAspect="1" noEditPoints="1" noChangeArrowheads="1" noChangeShapeType="1"/>
              </p:cNvPicPr>
              <p:nvPr/>
            </p:nvPicPr>
            <p:blipFill>
              <a:blip r:embed="rId12"/>
              <a:stretch>
                <a:fillRect/>
              </a:stretch>
            </p:blipFill>
            <p:spPr>
              <a:xfrm>
                <a:off x="8328044" y="4740146"/>
                <a:ext cx="720964" cy="354547"/>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5607" name="Ink 7"/>
              <p14:cNvContentPartPr>
                <a14:cpLocks xmlns:a14="http://schemas.microsoft.com/office/drawing/2010/main" noRot="1" noChangeAspect="1" noEditPoints="1" noChangeArrowheads="1" noChangeShapeType="1"/>
              </p14:cNvContentPartPr>
              <p14:nvPr/>
            </p14:nvContentPartPr>
            <p14:xfrm>
              <a:off x="6597650" y="5319713"/>
              <a:ext cx="2065338" cy="385762"/>
            </p14:xfrm>
          </p:contentPart>
        </mc:Choice>
        <mc:Fallback xmlns="">
          <p:pic>
            <p:nvPicPr>
              <p:cNvPr id="25607" name="Ink 7"/>
              <p:cNvPicPr>
                <a:picLocks noRot="1" noChangeAspect="1" noEditPoints="1" noChangeArrowheads="1" noChangeShapeType="1"/>
              </p:cNvPicPr>
              <p:nvPr/>
            </p:nvPicPr>
            <p:blipFill>
              <a:blip r:embed="rId14"/>
              <a:stretch>
                <a:fillRect/>
              </a:stretch>
            </p:blipFill>
            <p:spPr>
              <a:xfrm>
                <a:off x="6585410" y="5309637"/>
                <a:ext cx="2080458" cy="407713"/>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5608" name="Ink 8"/>
              <p14:cNvContentPartPr>
                <a14:cpLocks xmlns:a14="http://schemas.microsoft.com/office/drawing/2010/main" noRot="1" noChangeAspect="1" noEditPoints="1" noChangeArrowheads="1" noChangeShapeType="1"/>
              </p14:cNvContentPartPr>
              <p14:nvPr/>
            </p14:nvContentPartPr>
            <p14:xfrm>
              <a:off x="8678863" y="5389563"/>
              <a:ext cx="6350" cy="11112"/>
            </p14:xfrm>
          </p:contentPart>
        </mc:Choice>
        <mc:Fallback xmlns="">
          <p:pic>
            <p:nvPicPr>
              <p:cNvPr id="25608" name="Ink 8"/>
              <p:cNvPicPr>
                <a:picLocks noRot="1" noChangeAspect="1" noEditPoints="1" noChangeArrowheads="1" noChangeShapeType="1"/>
              </p:cNvPicPr>
              <p:nvPr/>
            </p:nvPicPr>
            <p:blipFill>
              <a:blip r:embed="rId16"/>
              <a:stretch>
                <a:fillRect/>
              </a:stretch>
            </p:blipFill>
            <p:spPr>
              <a:xfrm>
                <a:off x="8668632" y="5378809"/>
                <a:ext cx="25400" cy="27959"/>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5609" name="Ink 9"/>
              <p14:cNvContentPartPr>
                <a14:cpLocks xmlns:a14="http://schemas.microsoft.com/office/drawing/2010/main" noRot="1" noChangeAspect="1" noEditPoints="1" noChangeArrowheads="1" noChangeShapeType="1"/>
              </p14:cNvContentPartPr>
              <p14:nvPr/>
            </p14:nvContentPartPr>
            <p14:xfrm>
              <a:off x="8667750" y="5529263"/>
              <a:ext cx="454025" cy="441325"/>
            </p14:xfrm>
          </p:contentPart>
        </mc:Choice>
        <mc:Fallback xmlns="">
          <p:pic>
            <p:nvPicPr>
              <p:cNvPr id="25609" name="Ink 9"/>
              <p:cNvPicPr>
                <a:picLocks noRot="1" noChangeAspect="1" noEditPoints="1" noChangeArrowheads="1" noChangeShapeType="1"/>
              </p:cNvPicPr>
              <p:nvPr/>
            </p:nvPicPr>
            <p:blipFill>
              <a:blip r:embed="rId18"/>
              <a:stretch>
                <a:fillRect/>
              </a:stretch>
            </p:blipFill>
            <p:spPr>
              <a:xfrm>
                <a:off x="8657309" y="5518464"/>
                <a:ext cx="475628" cy="465803"/>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5610" name="Ink 43"/>
              <p14:cNvContentPartPr>
                <a14:cpLocks xmlns:a14="http://schemas.microsoft.com/office/drawing/2010/main" noRot="1" noChangeAspect="1" noEditPoints="1" noChangeArrowheads="1" noChangeShapeType="1"/>
              </p14:cNvContentPartPr>
              <p14:nvPr/>
            </p14:nvContentPartPr>
            <p14:xfrm>
              <a:off x="5980113" y="4568825"/>
              <a:ext cx="458787" cy="12700"/>
            </p14:xfrm>
          </p:contentPart>
        </mc:Choice>
        <mc:Fallback xmlns="">
          <p:pic>
            <p:nvPicPr>
              <p:cNvPr id="25610" name="Ink 43"/>
              <p:cNvPicPr>
                <a:picLocks noRot="1" noChangeAspect="1" noEditPoints="1" noChangeArrowheads="1" noChangeShapeType="1"/>
              </p:cNvPicPr>
              <p:nvPr/>
            </p:nvPicPr>
            <p:blipFill>
              <a:blip r:embed="rId20"/>
              <a:stretch>
                <a:fillRect/>
              </a:stretch>
            </p:blipFill>
            <p:spPr>
              <a:xfrm>
                <a:off x="5964268" y="4504962"/>
                <a:ext cx="490477" cy="140426"/>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5611" name="Ink 44"/>
              <p14:cNvContentPartPr>
                <a14:cpLocks xmlns:a14="http://schemas.microsoft.com/office/drawing/2010/main" noRot="1" noChangeAspect="1" noEditPoints="1" noChangeArrowheads="1" noChangeShapeType="1"/>
              </p14:cNvContentPartPr>
              <p14:nvPr/>
            </p14:nvContentPartPr>
            <p14:xfrm>
              <a:off x="5861050" y="4889500"/>
              <a:ext cx="117475" cy="12700"/>
            </p14:xfrm>
          </p:contentPart>
        </mc:Choice>
        <mc:Fallback xmlns="">
          <p:pic>
            <p:nvPicPr>
              <p:cNvPr id="25611" name="Ink 44"/>
              <p:cNvPicPr>
                <a:picLocks noRot="1" noChangeAspect="1" noEditPoints="1" noChangeArrowheads="1" noChangeShapeType="1"/>
              </p:cNvPicPr>
              <p:nvPr/>
            </p:nvPicPr>
            <p:blipFill>
              <a:blip r:embed="rId22"/>
              <a:stretch>
                <a:fillRect/>
              </a:stretch>
            </p:blipFill>
            <p:spPr>
              <a:xfrm>
                <a:off x="5845243" y="4827411"/>
                <a:ext cx="149089" cy="136878"/>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5612" name="Ink 45"/>
              <p14:cNvContentPartPr>
                <a14:cpLocks xmlns:a14="http://schemas.microsoft.com/office/drawing/2010/main" noRot="1" noChangeAspect="1" noEditPoints="1" noChangeArrowheads="1" noChangeShapeType="1"/>
              </p14:cNvContentPartPr>
              <p14:nvPr/>
            </p14:nvContentPartPr>
            <p14:xfrm>
              <a:off x="6099175" y="4897438"/>
              <a:ext cx="119063" cy="14287"/>
            </p14:xfrm>
          </p:contentPart>
        </mc:Choice>
        <mc:Fallback xmlns="">
          <p:pic>
            <p:nvPicPr>
              <p:cNvPr id="25612" name="Ink 45"/>
              <p:cNvPicPr>
                <a:picLocks noRot="1" noChangeAspect="1" noEditPoints="1" noChangeArrowheads="1" noChangeShapeType="1"/>
              </p:cNvPicPr>
              <p:nvPr/>
            </p:nvPicPr>
            <p:blipFill>
              <a:blip r:embed="rId24"/>
              <a:stretch>
                <a:fillRect/>
              </a:stretch>
            </p:blipFill>
            <p:spPr>
              <a:xfrm>
                <a:off x="6082988" y="4834575"/>
                <a:ext cx="151077" cy="14037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5613" name="Ink 46"/>
              <p14:cNvContentPartPr>
                <a14:cpLocks xmlns:a14="http://schemas.microsoft.com/office/drawing/2010/main" noRot="1" noChangeAspect="1" noEditPoints="1" noChangeArrowheads="1" noChangeShapeType="1"/>
              </p14:cNvContentPartPr>
              <p14:nvPr/>
            </p14:nvContentPartPr>
            <p14:xfrm>
              <a:off x="6292850" y="4895850"/>
              <a:ext cx="106363" cy="7938"/>
            </p14:xfrm>
          </p:contentPart>
        </mc:Choice>
        <mc:Fallback xmlns="">
          <p:pic>
            <p:nvPicPr>
              <p:cNvPr id="25613" name="Ink 46"/>
              <p:cNvPicPr>
                <a:picLocks noRot="1" noChangeAspect="1" noEditPoints="1" noChangeArrowheads="1" noChangeShapeType="1"/>
              </p:cNvPicPr>
              <p:nvPr/>
            </p:nvPicPr>
            <p:blipFill>
              <a:blip r:embed="rId26"/>
              <a:stretch>
                <a:fillRect/>
              </a:stretch>
            </p:blipFill>
            <p:spPr>
              <a:xfrm>
                <a:off x="6276986" y="4832346"/>
                <a:ext cx="138092" cy="134946"/>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5614" name="Ink 71"/>
              <p14:cNvContentPartPr>
                <a14:cpLocks xmlns:a14="http://schemas.microsoft.com/office/drawing/2010/main" noRot="1" noChangeAspect="1" noEditPoints="1" noChangeArrowheads="1" noChangeShapeType="1"/>
              </p14:cNvContentPartPr>
              <p14:nvPr/>
            </p14:nvContentPartPr>
            <p14:xfrm>
              <a:off x="1720850" y="760413"/>
              <a:ext cx="3017838" cy="471487"/>
            </p14:xfrm>
          </p:contentPart>
        </mc:Choice>
        <mc:Fallback xmlns="">
          <p:pic>
            <p:nvPicPr>
              <p:cNvPr id="25614" name="Ink 71"/>
              <p:cNvPicPr>
                <a:picLocks noRot="1" noChangeAspect="1" noEditPoints="1" noChangeArrowheads="1" noChangeShapeType="1"/>
              </p:cNvPicPr>
              <p:nvPr/>
            </p:nvPicPr>
            <p:blipFill>
              <a:blip r:embed="rId28"/>
              <a:stretch>
                <a:fillRect/>
              </a:stretch>
            </p:blipFill>
            <p:spPr>
              <a:xfrm>
                <a:off x="1705010" y="696902"/>
                <a:ext cx="3049518" cy="59815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5615" name="Ink 72"/>
              <p14:cNvContentPartPr>
                <a14:cpLocks xmlns:a14="http://schemas.microsoft.com/office/drawing/2010/main" noRot="1" noChangeAspect="1" noEditPoints="1" noChangeArrowheads="1" noChangeShapeType="1"/>
              </p14:cNvContentPartPr>
              <p14:nvPr/>
            </p14:nvContentPartPr>
            <p14:xfrm>
              <a:off x="250825" y="2133600"/>
              <a:ext cx="3040063" cy="855663"/>
            </p14:xfrm>
          </p:contentPart>
        </mc:Choice>
        <mc:Fallback xmlns="">
          <p:pic>
            <p:nvPicPr>
              <p:cNvPr id="25615" name="Ink 72"/>
              <p:cNvPicPr>
                <a:picLocks noRot="1" noChangeAspect="1" noEditPoints="1" noChangeArrowheads="1" noChangeShapeType="1"/>
              </p:cNvPicPr>
              <p:nvPr/>
            </p:nvPicPr>
            <p:blipFill>
              <a:blip r:embed="rId30"/>
              <a:stretch>
                <a:fillRect/>
              </a:stretch>
            </p:blipFill>
            <p:spPr>
              <a:xfrm>
                <a:off x="234986" y="2070244"/>
                <a:ext cx="3071742" cy="982375"/>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5616" name="Ink 73"/>
              <p14:cNvContentPartPr>
                <a14:cpLocks xmlns:a14="http://schemas.microsoft.com/office/drawing/2010/main" noRot="1" noChangeAspect="1" noEditPoints="1" noChangeArrowheads="1" noChangeShapeType="1"/>
              </p14:cNvContentPartPr>
              <p14:nvPr/>
            </p14:nvContentPartPr>
            <p14:xfrm>
              <a:off x="4094163" y="2478088"/>
              <a:ext cx="168275" cy="28575"/>
            </p14:xfrm>
          </p:contentPart>
        </mc:Choice>
        <mc:Fallback xmlns="">
          <p:pic>
            <p:nvPicPr>
              <p:cNvPr id="25616" name="Ink 73"/>
              <p:cNvPicPr>
                <a:picLocks noRot="1" noChangeAspect="1" noEditPoints="1" noChangeArrowheads="1" noChangeShapeType="1"/>
              </p:cNvPicPr>
              <p:nvPr/>
            </p:nvPicPr>
            <p:blipFill>
              <a:blip r:embed="rId32"/>
              <a:stretch>
                <a:fillRect/>
              </a:stretch>
            </p:blipFill>
            <p:spPr>
              <a:xfrm>
                <a:off x="4077948" y="2414066"/>
                <a:ext cx="200345" cy="156258"/>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5617" name="Ink 74"/>
              <p14:cNvContentPartPr>
                <a14:cpLocks xmlns:a14="http://schemas.microsoft.com/office/drawing/2010/main" noRot="1" noChangeAspect="1" noEditPoints="1" noChangeArrowheads="1" noChangeShapeType="1"/>
              </p14:cNvContentPartPr>
              <p14:nvPr/>
            </p14:nvContentPartPr>
            <p14:xfrm>
              <a:off x="4549775" y="2522538"/>
              <a:ext cx="158750" cy="19050"/>
            </p14:xfrm>
          </p:contentPart>
        </mc:Choice>
        <mc:Fallback xmlns="">
          <p:pic>
            <p:nvPicPr>
              <p:cNvPr id="25617" name="Ink 74"/>
              <p:cNvPicPr>
                <a:picLocks noRot="1" noChangeAspect="1" noEditPoints="1" noChangeArrowheads="1" noChangeShapeType="1"/>
              </p:cNvPicPr>
              <p:nvPr/>
            </p:nvPicPr>
            <p:blipFill>
              <a:blip r:embed="rId34"/>
              <a:stretch>
                <a:fillRect/>
              </a:stretch>
            </p:blipFill>
            <p:spPr>
              <a:xfrm>
                <a:off x="4533936" y="2458918"/>
                <a:ext cx="190788" cy="14593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5618" name="Ink 75"/>
              <p14:cNvContentPartPr>
                <a14:cpLocks xmlns:a14="http://schemas.microsoft.com/office/drawing/2010/main" noRot="1" noChangeAspect="1" noEditPoints="1" noChangeArrowheads="1" noChangeShapeType="1"/>
              </p14:cNvContentPartPr>
              <p14:nvPr/>
            </p14:nvContentPartPr>
            <p14:xfrm>
              <a:off x="4984750" y="2517775"/>
              <a:ext cx="195263" cy="25400"/>
            </p14:xfrm>
          </p:contentPart>
        </mc:Choice>
        <mc:Fallback xmlns="">
          <p:pic>
            <p:nvPicPr>
              <p:cNvPr id="25618" name="Ink 75"/>
              <p:cNvPicPr>
                <a:picLocks noRot="1" noChangeAspect="1" noEditPoints="1" noChangeArrowheads="1" noChangeShapeType="1"/>
              </p:cNvPicPr>
              <p:nvPr/>
            </p:nvPicPr>
            <p:blipFill>
              <a:blip r:embed="rId36"/>
              <a:stretch>
                <a:fillRect/>
              </a:stretch>
            </p:blipFill>
            <p:spPr>
              <a:xfrm>
                <a:off x="4968898" y="2454812"/>
                <a:ext cx="226966" cy="151327"/>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5619" name="Ink 76"/>
              <p14:cNvContentPartPr>
                <a14:cpLocks xmlns:a14="http://schemas.microsoft.com/office/drawing/2010/main" noRot="1" noChangeAspect="1" noEditPoints="1" noChangeArrowheads="1" noChangeShapeType="1"/>
              </p14:cNvContentPartPr>
              <p14:nvPr/>
            </p14:nvContentPartPr>
            <p14:xfrm>
              <a:off x="5422900" y="2513013"/>
              <a:ext cx="192088" cy="9525"/>
            </p14:xfrm>
          </p:contentPart>
        </mc:Choice>
        <mc:Fallback xmlns="">
          <p:pic>
            <p:nvPicPr>
              <p:cNvPr id="25619" name="Ink 76"/>
              <p:cNvPicPr>
                <a:picLocks noRot="1" noChangeAspect="1" noEditPoints="1" noChangeArrowheads="1" noChangeShapeType="1"/>
              </p:cNvPicPr>
              <p:nvPr/>
            </p:nvPicPr>
            <p:blipFill>
              <a:blip r:embed="rId38"/>
              <a:stretch>
                <a:fillRect/>
              </a:stretch>
            </p:blipFill>
            <p:spPr>
              <a:xfrm>
                <a:off x="5407073" y="2450924"/>
                <a:ext cx="223743" cy="133703"/>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5620" name="Ink 77"/>
              <p14:cNvContentPartPr>
                <a14:cpLocks xmlns:a14="http://schemas.microsoft.com/office/drawing/2010/main" noRot="1" noChangeAspect="1" noEditPoints="1" noChangeArrowheads="1" noChangeShapeType="1"/>
              </p14:cNvContentPartPr>
              <p14:nvPr/>
            </p14:nvContentPartPr>
            <p14:xfrm>
              <a:off x="5822950" y="2495550"/>
              <a:ext cx="260350" cy="9525"/>
            </p14:xfrm>
          </p:contentPart>
        </mc:Choice>
        <mc:Fallback xmlns="">
          <p:pic>
            <p:nvPicPr>
              <p:cNvPr id="25620" name="Ink 77"/>
              <p:cNvPicPr>
                <a:picLocks noRot="1" noChangeAspect="1" noEditPoints="1" noChangeArrowheads="1" noChangeShapeType="1"/>
              </p:cNvPicPr>
              <p:nvPr/>
            </p:nvPicPr>
            <p:blipFill>
              <a:blip r:embed="rId40"/>
              <a:stretch>
                <a:fillRect/>
              </a:stretch>
            </p:blipFill>
            <p:spPr>
              <a:xfrm>
                <a:off x="5806746" y="2433461"/>
                <a:ext cx="292399" cy="133703"/>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621" name="Ink 78"/>
              <p14:cNvContentPartPr>
                <a14:cpLocks xmlns:a14="http://schemas.microsoft.com/office/drawing/2010/main" noRot="1" noChangeAspect="1" noEditPoints="1" noChangeArrowheads="1" noChangeShapeType="1"/>
              </p14:cNvContentPartPr>
              <p14:nvPr/>
            </p14:nvContentPartPr>
            <p14:xfrm>
              <a:off x="6326188" y="2520950"/>
              <a:ext cx="107950" cy="4763"/>
            </p14:xfrm>
          </p:contentPart>
        </mc:Choice>
        <mc:Fallback xmlns="">
          <p:pic>
            <p:nvPicPr>
              <p:cNvPr id="25621" name="Ink 78"/>
              <p:cNvPicPr>
                <a:picLocks noRot="1" noChangeAspect="1" noEditPoints="1" noChangeArrowheads="1" noChangeShapeType="1"/>
              </p:cNvPicPr>
              <p:nvPr/>
            </p:nvPicPr>
            <p:blipFill>
              <a:blip r:embed="rId42"/>
              <a:stretch>
                <a:fillRect/>
              </a:stretch>
            </p:blipFill>
            <p:spPr>
              <a:xfrm>
                <a:off x="6310355" y="2456100"/>
                <a:ext cx="139615" cy="134097"/>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622" name="Ink 79"/>
              <p14:cNvContentPartPr>
                <a14:cpLocks xmlns:a14="http://schemas.microsoft.com/office/drawing/2010/main" noRot="1" noChangeAspect="1" noEditPoints="1" noChangeArrowheads="1" noChangeShapeType="1"/>
              </p14:cNvContentPartPr>
              <p14:nvPr/>
            </p14:nvContentPartPr>
            <p14:xfrm>
              <a:off x="6394450" y="2146300"/>
              <a:ext cx="44450" cy="190500"/>
            </p14:xfrm>
          </p:contentPart>
        </mc:Choice>
        <mc:Fallback xmlns="">
          <p:pic>
            <p:nvPicPr>
              <p:cNvPr id="25622" name="Ink 79"/>
              <p:cNvPicPr>
                <a:picLocks noRot="1" noChangeAspect="1" noEditPoints="1" noChangeArrowheads="1" noChangeShapeType="1"/>
              </p:cNvPicPr>
              <p:nvPr/>
            </p:nvPicPr>
            <p:blipFill>
              <a:blip r:embed="rId44"/>
              <a:stretch>
                <a:fillRect/>
              </a:stretch>
            </p:blipFill>
            <p:spPr>
              <a:xfrm>
                <a:off x="6378549" y="2082560"/>
                <a:ext cx="76613" cy="3176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5623" name="Ink 80"/>
              <p14:cNvContentPartPr>
                <a14:cpLocks xmlns:a14="http://schemas.microsoft.com/office/drawing/2010/main" noRot="1" noChangeAspect="1" noEditPoints="1" noChangeArrowheads="1" noChangeShapeType="1"/>
              </p14:cNvContentPartPr>
              <p14:nvPr/>
            </p14:nvContentPartPr>
            <p14:xfrm>
              <a:off x="6407150" y="1824038"/>
              <a:ext cx="41275" cy="122237"/>
            </p14:xfrm>
          </p:contentPart>
        </mc:Choice>
        <mc:Fallback xmlns="">
          <p:pic>
            <p:nvPicPr>
              <p:cNvPr id="25623" name="Ink 80"/>
              <p:cNvPicPr>
                <a:picLocks noRot="1" noChangeAspect="1" noEditPoints="1" noChangeArrowheads="1" noChangeShapeType="1"/>
              </p:cNvPicPr>
              <p:nvPr/>
            </p:nvPicPr>
            <p:blipFill>
              <a:blip r:embed="rId46"/>
              <a:stretch>
                <a:fillRect/>
              </a:stretch>
            </p:blipFill>
            <p:spPr>
              <a:xfrm>
                <a:off x="6390999" y="1760762"/>
                <a:ext cx="73218" cy="249148"/>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5624" name="Ink 81"/>
              <p14:cNvContentPartPr>
                <a14:cpLocks xmlns:a14="http://schemas.microsoft.com/office/drawing/2010/main" noRot="1" noChangeAspect="1" noEditPoints="1" noChangeArrowheads="1" noChangeShapeType="1"/>
              </p14:cNvContentPartPr>
              <p14:nvPr/>
            </p14:nvContentPartPr>
            <p14:xfrm>
              <a:off x="6070600" y="1738313"/>
              <a:ext cx="192088" cy="12700"/>
            </p14:xfrm>
          </p:contentPart>
        </mc:Choice>
        <mc:Fallback xmlns="">
          <p:pic>
            <p:nvPicPr>
              <p:cNvPr id="25624" name="Ink 81"/>
              <p:cNvPicPr>
                <a:picLocks noRot="1" noChangeAspect="1" noEditPoints="1" noChangeArrowheads="1" noChangeShapeType="1"/>
              </p:cNvPicPr>
              <p:nvPr/>
            </p:nvPicPr>
            <p:blipFill>
              <a:blip r:embed="rId48"/>
              <a:stretch>
                <a:fillRect/>
              </a:stretch>
            </p:blipFill>
            <p:spPr>
              <a:xfrm>
                <a:off x="6054773" y="1674087"/>
                <a:ext cx="224103" cy="140789"/>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5625" name="Ink 82"/>
              <p14:cNvContentPartPr>
                <a14:cpLocks xmlns:a14="http://schemas.microsoft.com/office/drawing/2010/main" noRot="1" noChangeAspect="1" noEditPoints="1" noChangeArrowheads="1" noChangeShapeType="1"/>
              </p14:cNvContentPartPr>
              <p14:nvPr/>
            </p14:nvContentPartPr>
            <p14:xfrm>
              <a:off x="5372100" y="1743075"/>
              <a:ext cx="214313" cy="12700"/>
            </p14:xfrm>
          </p:contentPart>
        </mc:Choice>
        <mc:Fallback xmlns="">
          <p:pic>
            <p:nvPicPr>
              <p:cNvPr id="25625" name="Ink 82"/>
              <p:cNvPicPr>
                <a:picLocks noRot="1" noChangeAspect="1" noEditPoints="1" noChangeArrowheads="1" noChangeShapeType="1"/>
              </p:cNvPicPr>
              <p:nvPr/>
            </p:nvPicPr>
            <p:blipFill>
              <a:blip r:embed="rId50"/>
              <a:stretch>
                <a:fillRect/>
              </a:stretch>
            </p:blipFill>
            <p:spPr>
              <a:xfrm>
                <a:off x="5355891" y="1680986"/>
                <a:ext cx="246370" cy="137231"/>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5626" name="Ink 83"/>
              <p14:cNvContentPartPr>
                <a14:cpLocks xmlns:a14="http://schemas.microsoft.com/office/drawing/2010/main" noRot="1" noChangeAspect="1" noEditPoints="1" noChangeArrowheads="1" noChangeShapeType="1"/>
              </p14:cNvContentPartPr>
              <p14:nvPr/>
            </p14:nvContentPartPr>
            <p14:xfrm>
              <a:off x="4851400" y="1798638"/>
              <a:ext cx="111125" cy="7937"/>
            </p14:xfrm>
          </p:contentPart>
        </mc:Choice>
        <mc:Fallback xmlns="">
          <p:pic>
            <p:nvPicPr>
              <p:cNvPr id="25626" name="Ink 83"/>
              <p:cNvPicPr>
                <a:picLocks noRot="1" noChangeAspect="1" noEditPoints="1" noChangeArrowheads="1" noChangeShapeType="1"/>
              </p:cNvPicPr>
              <p:nvPr/>
            </p:nvPicPr>
            <p:blipFill>
              <a:blip r:embed="rId52"/>
              <a:stretch>
                <a:fillRect/>
              </a:stretch>
            </p:blipFill>
            <p:spPr>
              <a:xfrm>
                <a:off x="4835576" y="1735142"/>
                <a:ext cx="142772" cy="134929"/>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25627" name="Ink 84"/>
              <p14:cNvContentPartPr>
                <a14:cpLocks xmlns:a14="http://schemas.microsoft.com/office/drawing/2010/main" noRot="1" noChangeAspect="1" noEditPoints="1" noChangeArrowheads="1" noChangeShapeType="1"/>
              </p14:cNvContentPartPr>
              <p14:nvPr/>
            </p14:nvContentPartPr>
            <p14:xfrm>
              <a:off x="4294188" y="1792288"/>
              <a:ext cx="236537" cy="12700"/>
            </p14:xfrm>
          </p:contentPart>
        </mc:Choice>
        <mc:Fallback xmlns="">
          <p:pic>
            <p:nvPicPr>
              <p:cNvPr id="25627" name="Ink 84"/>
              <p:cNvPicPr>
                <a:picLocks noRot="1" noChangeAspect="1" noEditPoints="1" noChangeArrowheads="1" noChangeShapeType="1"/>
              </p:cNvPicPr>
              <p:nvPr/>
            </p:nvPicPr>
            <p:blipFill>
              <a:blip r:embed="rId54"/>
              <a:stretch>
                <a:fillRect/>
              </a:stretch>
            </p:blipFill>
            <p:spPr>
              <a:xfrm>
                <a:off x="4278347" y="1728062"/>
                <a:ext cx="268219" cy="140789"/>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25628" name="Ink 85"/>
              <p14:cNvContentPartPr>
                <a14:cpLocks xmlns:a14="http://schemas.microsoft.com/office/drawing/2010/main" noRot="1" noChangeAspect="1" noEditPoints="1" noChangeArrowheads="1" noChangeShapeType="1"/>
              </p14:cNvContentPartPr>
              <p14:nvPr/>
            </p14:nvContentPartPr>
            <p14:xfrm>
              <a:off x="3998913" y="1816100"/>
              <a:ext cx="25400" cy="17463"/>
            </p14:xfrm>
          </p:contentPart>
        </mc:Choice>
        <mc:Fallback xmlns="">
          <p:pic>
            <p:nvPicPr>
              <p:cNvPr id="25628" name="Ink 85"/>
              <p:cNvPicPr>
                <a:picLocks noRot="1" noChangeAspect="1" noEditPoints="1" noChangeArrowheads="1" noChangeShapeType="1"/>
              </p:cNvPicPr>
              <p:nvPr/>
            </p:nvPicPr>
            <p:blipFill>
              <a:blip r:embed="rId56"/>
              <a:stretch>
                <a:fillRect/>
              </a:stretch>
            </p:blipFill>
            <p:spPr>
              <a:xfrm>
                <a:off x="3983172" y="1753019"/>
                <a:ext cx="56882" cy="143624"/>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25629" name="Ink 86"/>
              <p14:cNvContentPartPr>
                <a14:cpLocks xmlns:a14="http://schemas.microsoft.com/office/drawing/2010/main" noRot="1" noChangeAspect="1" noEditPoints="1" noChangeArrowheads="1" noChangeShapeType="1"/>
              </p14:cNvContentPartPr>
              <p14:nvPr/>
            </p14:nvContentPartPr>
            <p14:xfrm>
              <a:off x="3995738" y="2028825"/>
              <a:ext cx="9525" cy="171450"/>
            </p14:xfrm>
          </p:contentPart>
        </mc:Choice>
        <mc:Fallback xmlns="">
          <p:pic>
            <p:nvPicPr>
              <p:cNvPr id="25629" name="Ink 86"/>
              <p:cNvPicPr>
                <a:picLocks noRot="1" noChangeAspect="1" noEditPoints="1" noChangeArrowheads="1" noChangeShapeType="1"/>
              </p:cNvPicPr>
              <p:nvPr/>
            </p:nvPicPr>
            <p:blipFill>
              <a:blip r:embed="rId58"/>
              <a:stretch>
                <a:fillRect/>
              </a:stretch>
            </p:blipFill>
            <p:spPr>
              <a:xfrm>
                <a:off x="3979619" y="1965432"/>
                <a:ext cx="41763" cy="298237"/>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25630" name="Ink 87"/>
              <p14:cNvContentPartPr>
                <a14:cpLocks xmlns:a14="http://schemas.microsoft.com/office/drawing/2010/main" noRot="1" noChangeAspect="1" noEditPoints="1" noChangeArrowheads="1" noChangeShapeType="1"/>
              </p14:cNvContentPartPr>
              <p14:nvPr/>
            </p14:nvContentPartPr>
            <p14:xfrm>
              <a:off x="3633788" y="2894013"/>
              <a:ext cx="207962" cy="14287"/>
            </p14:xfrm>
          </p:contentPart>
        </mc:Choice>
        <mc:Fallback xmlns="">
          <p:pic>
            <p:nvPicPr>
              <p:cNvPr id="25630" name="Ink 87"/>
              <p:cNvPicPr>
                <a:picLocks noRot="1" noChangeAspect="1" noEditPoints="1" noChangeArrowheads="1" noChangeShapeType="1"/>
              </p:cNvPicPr>
              <p:nvPr/>
            </p:nvPicPr>
            <p:blipFill>
              <a:blip r:embed="rId60"/>
              <a:stretch>
                <a:fillRect/>
              </a:stretch>
            </p:blipFill>
            <p:spPr>
              <a:xfrm>
                <a:off x="3617930" y="2831150"/>
                <a:ext cx="239679" cy="140013"/>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25631" name="Ink 88"/>
              <p14:cNvContentPartPr>
                <a14:cpLocks xmlns:a14="http://schemas.microsoft.com/office/drawing/2010/main" noRot="1" noChangeAspect="1" noEditPoints="1" noChangeArrowheads="1" noChangeShapeType="1"/>
              </p14:cNvContentPartPr>
              <p14:nvPr/>
            </p14:nvContentPartPr>
            <p14:xfrm>
              <a:off x="4295775" y="2905125"/>
              <a:ext cx="160338" cy="3175"/>
            </p14:xfrm>
          </p:contentPart>
        </mc:Choice>
        <mc:Fallback xmlns="">
          <p:pic>
            <p:nvPicPr>
              <p:cNvPr id="25631" name="Ink 88"/>
              <p:cNvPicPr>
                <a:picLocks noRot="1" noChangeAspect="1" noEditPoints="1" noChangeArrowheads="1" noChangeShapeType="1"/>
              </p:cNvPicPr>
              <p:nvPr/>
            </p:nvPicPr>
            <p:blipFill>
              <a:blip r:embed="rId62"/>
              <a:stretch>
                <a:fillRect/>
              </a:stretch>
            </p:blipFill>
            <p:spPr>
              <a:xfrm>
                <a:off x="4279921" y="2835275"/>
                <a:ext cx="192045" cy="142875"/>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25632" name="Ink 89"/>
              <p14:cNvContentPartPr>
                <a14:cpLocks xmlns:a14="http://schemas.microsoft.com/office/drawing/2010/main" noRot="1" noChangeAspect="1" noEditPoints="1" noChangeArrowheads="1" noChangeShapeType="1"/>
              </p14:cNvContentPartPr>
              <p14:nvPr/>
            </p14:nvContentPartPr>
            <p14:xfrm>
              <a:off x="4846638" y="2903538"/>
              <a:ext cx="128587" cy="6350"/>
            </p14:xfrm>
          </p:contentPart>
        </mc:Choice>
        <mc:Fallback xmlns="">
          <p:pic>
            <p:nvPicPr>
              <p:cNvPr id="25632" name="Ink 89"/>
              <p:cNvPicPr>
                <a:picLocks noRot="1" noChangeAspect="1" noEditPoints="1" noChangeArrowheads="1" noChangeShapeType="1"/>
              </p:cNvPicPr>
              <p:nvPr/>
            </p:nvPicPr>
            <p:blipFill>
              <a:blip r:embed="rId64"/>
              <a:stretch>
                <a:fillRect/>
              </a:stretch>
            </p:blipFill>
            <p:spPr>
              <a:xfrm>
                <a:off x="4830790" y="2837797"/>
                <a:ext cx="160284" cy="137832"/>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25633" name="Ink 90"/>
              <p14:cNvContentPartPr>
                <a14:cpLocks xmlns:a14="http://schemas.microsoft.com/office/drawing/2010/main" noRot="1" noChangeAspect="1" noEditPoints="1" noChangeArrowheads="1" noChangeShapeType="1"/>
              </p14:cNvContentPartPr>
              <p14:nvPr/>
            </p14:nvContentPartPr>
            <p14:xfrm>
              <a:off x="5414963" y="2925763"/>
              <a:ext cx="147637" cy="6350"/>
            </p14:xfrm>
          </p:contentPart>
        </mc:Choice>
        <mc:Fallback xmlns="">
          <p:pic>
            <p:nvPicPr>
              <p:cNvPr id="25633" name="Ink 90"/>
              <p:cNvPicPr>
                <a:picLocks noRot="1" noChangeAspect="1" noEditPoints="1" noChangeArrowheads="1" noChangeShapeType="1"/>
              </p:cNvPicPr>
              <p:nvPr/>
            </p:nvPicPr>
            <p:blipFill>
              <a:blip r:embed="rId66"/>
              <a:stretch>
                <a:fillRect/>
              </a:stretch>
            </p:blipFill>
            <p:spPr>
              <a:xfrm>
                <a:off x="5399119" y="2860022"/>
                <a:ext cx="179325" cy="137832"/>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25634" name="Ink 91"/>
              <p14:cNvContentPartPr>
                <a14:cpLocks xmlns:a14="http://schemas.microsoft.com/office/drawing/2010/main" noRot="1" noChangeAspect="1" noEditPoints="1" noChangeArrowheads="1" noChangeShapeType="1"/>
              </p14:cNvContentPartPr>
              <p14:nvPr/>
            </p14:nvContentPartPr>
            <p14:xfrm>
              <a:off x="5803900" y="2925763"/>
              <a:ext cx="150813" cy="9525"/>
            </p14:xfrm>
          </p:contentPart>
        </mc:Choice>
        <mc:Fallback xmlns="">
          <p:pic>
            <p:nvPicPr>
              <p:cNvPr id="25634" name="Ink 91"/>
              <p:cNvPicPr>
                <a:picLocks noRot="1" noChangeAspect="1" noEditPoints="1" noChangeArrowheads="1" noChangeShapeType="1"/>
              </p:cNvPicPr>
              <p:nvPr/>
            </p:nvPicPr>
            <p:blipFill>
              <a:blip r:embed="rId68"/>
              <a:stretch>
                <a:fillRect/>
              </a:stretch>
            </p:blipFill>
            <p:spPr>
              <a:xfrm>
                <a:off x="5788063" y="2861286"/>
                <a:ext cx="182847" cy="138845"/>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25635" name="Ink 92"/>
              <p14:cNvContentPartPr>
                <a14:cpLocks xmlns:a14="http://schemas.microsoft.com/office/drawing/2010/main" noRot="1" noChangeAspect="1" noEditPoints="1" noChangeArrowheads="1" noChangeShapeType="1"/>
              </p14:cNvContentPartPr>
              <p14:nvPr/>
            </p14:nvContentPartPr>
            <p14:xfrm>
              <a:off x="6153150" y="2913063"/>
              <a:ext cx="141288" cy="15875"/>
            </p14:xfrm>
          </p:contentPart>
        </mc:Choice>
        <mc:Fallback xmlns="">
          <p:pic>
            <p:nvPicPr>
              <p:cNvPr id="25635" name="Ink 92"/>
              <p:cNvPicPr>
                <a:picLocks noRot="1" noChangeAspect="1" noEditPoints="1" noChangeArrowheads="1" noChangeShapeType="1"/>
              </p:cNvPicPr>
              <p:nvPr/>
            </p:nvPicPr>
            <p:blipFill>
              <a:blip r:embed="rId70"/>
              <a:stretch>
                <a:fillRect/>
              </a:stretch>
            </p:blipFill>
            <p:spPr>
              <a:xfrm>
                <a:off x="6136931" y="2849563"/>
                <a:ext cx="173366" cy="142875"/>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25636" name="Ink 93"/>
              <p14:cNvContentPartPr>
                <a14:cpLocks xmlns:a14="http://schemas.microsoft.com/office/drawing/2010/main" noRot="1" noChangeAspect="1" noEditPoints="1" noChangeArrowheads="1" noChangeShapeType="1"/>
              </p14:cNvContentPartPr>
              <p14:nvPr/>
            </p14:nvContentPartPr>
            <p14:xfrm>
              <a:off x="6346825" y="2987675"/>
              <a:ext cx="20638" cy="131763"/>
            </p14:xfrm>
          </p:contentPart>
        </mc:Choice>
        <mc:Fallback xmlns="">
          <p:pic>
            <p:nvPicPr>
              <p:cNvPr id="25636" name="Ink 93"/>
              <p:cNvPicPr>
                <a:picLocks noRot="1" noChangeAspect="1" noEditPoints="1" noChangeArrowheads="1" noChangeShapeType="1"/>
              </p:cNvPicPr>
              <p:nvPr/>
            </p:nvPicPr>
            <p:blipFill>
              <a:blip r:embed="rId72"/>
              <a:stretch>
                <a:fillRect/>
              </a:stretch>
            </p:blipFill>
            <p:spPr>
              <a:xfrm>
                <a:off x="6330894" y="2924314"/>
                <a:ext cx="52500" cy="258486"/>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25637" name="Ink 94"/>
              <p14:cNvContentPartPr>
                <a14:cpLocks xmlns:a14="http://schemas.microsoft.com/office/drawing/2010/main" noRot="1" noChangeAspect="1" noEditPoints="1" noChangeArrowheads="1" noChangeShapeType="1"/>
              </p14:cNvContentPartPr>
              <p14:nvPr/>
            </p14:nvContentPartPr>
            <p14:xfrm>
              <a:off x="6346825" y="3292475"/>
              <a:ext cx="19050" cy="73025"/>
            </p14:xfrm>
          </p:contentPart>
        </mc:Choice>
        <mc:Fallback xmlns="">
          <p:pic>
            <p:nvPicPr>
              <p:cNvPr id="25637" name="Ink 94"/>
              <p:cNvPicPr>
                <a:picLocks noRot="1" noChangeAspect="1" noEditPoints="1" noChangeArrowheads="1" noChangeShapeType="1"/>
              </p:cNvPicPr>
              <p:nvPr/>
            </p:nvPicPr>
            <p:blipFill>
              <a:blip r:embed="rId74"/>
              <a:stretch>
                <a:fillRect/>
              </a:stretch>
            </p:blipFill>
            <p:spPr>
              <a:xfrm>
                <a:off x="6331010" y="3228803"/>
                <a:ext cx="50680" cy="200369"/>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25638" name="Ink 95"/>
              <p14:cNvContentPartPr>
                <a14:cpLocks xmlns:a14="http://schemas.microsoft.com/office/drawing/2010/main" noRot="1" noChangeAspect="1" noEditPoints="1" noChangeArrowheads="1" noChangeShapeType="1"/>
              </p14:cNvContentPartPr>
              <p14:nvPr/>
            </p14:nvContentPartPr>
            <p14:xfrm>
              <a:off x="5854700" y="3373438"/>
              <a:ext cx="252413" cy="12700"/>
            </p14:xfrm>
          </p:contentPart>
        </mc:Choice>
        <mc:Fallback xmlns="">
          <p:pic>
            <p:nvPicPr>
              <p:cNvPr id="25638" name="Ink 95"/>
              <p:cNvPicPr>
                <a:picLocks noRot="1" noChangeAspect="1" noEditPoints="1" noChangeArrowheads="1" noChangeShapeType="1"/>
              </p:cNvPicPr>
              <p:nvPr/>
            </p:nvPicPr>
            <p:blipFill>
              <a:blip r:embed="rId76"/>
              <a:stretch>
                <a:fillRect/>
              </a:stretch>
            </p:blipFill>
            <p:spPr>
              <a:xfrm>
                <a:off x="5838857" y="3309575"/>
                <a:ext cx="284100" cy="140426"/>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25639" name="Ink 96"/>
              <p14:cNvContentPartPr>
                <a14:cpLocks xmlns:a14="http://schemas.microsoft.com/office/drawing/2010/main" noRot="1" noChangeAspect="1" noEditPoints="1" noChangeArrowheads="1" noChangeShapeType="1"/>
              </p14:cNvContentPartPr>
              <p14:nvPr/>
            </p14:nvContentPartPr>
            <p14:xfrm>
              <a:off x="5567363" y="3338513"/>
              <a:ext cx="128587" cy="14287"/>
            </p14:xfrm>
          </p:contentPart>
        </mc:Choice>
        <mc:Fallback xmlns="">
          <p:pic>
            <p:nvPicPr>
              <p:cNvPr id="25639" name="Ink 96"/>
              <p:cNvPicPr>
                <a:picLocks noRot="1" noChangeAspect="1" noEditPoints="1" noChangeArrowheads="1" noChangeShapeType="1"/>
              </p:cNvPicPr>
              <p:nvPr/>
            </p:nvPicPr>
            <p:blipFill>
              <a:blip r:embed="rId78"/>
              <a:stretch>
                <a:fillRect/>
              </a:stretch>
            </p:blipFill>
            <p:spPr>
              <a:xfrm>
                <a:off x="5551515" y="3275293"/>
                <a:ext cx="160284" cy="14037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25640" name="Ink 97"/>
              <p14:cNvContentPartPr>
                <a14:cpLocks xmlns:a14="http://schemas.microsoft.com/office/drawing/2010/main" noRot="1" noChangeAspect="1" noEditPoints="1" noChangeArrowheads="1" noChangeShapeType="1"/>
              </p14:cNvContentPartPr>
              <p14:nvPr/>
            </p14:nvContentPartPr>
            <p14:xfrm>
              <a:off x="5014913" y="3355975"/>
              <a:ext cx="80962" cy="6350"/>
            </p14:xfrm>
          </p:contentPart>
        </mc:Choice>
        <mc:Fallback xmlns="">
          <p:pic>
            <p:nvPicPr>
              <p:cNvPr id="25640" name="Ink 97"/>
              <p:cNvPicPr>
                <a:picLocks noRot="1" noChangeAspect="1" noEditPoints="1" noChangeArrowheads="1" noChangeShapeType="1"/>
              </p:cNvPicPr>
              <p:nvPr/>
            </p:nvPicPr>
            <p:blipFill>
              <a:blip r:embed="rId80"/>
              <a:stretch>
                <a:fillRect/>
              </a:stretch>
            </p:blipFill>
            <p:spPr>
              <a:xfrm>
                <a:off x="4999080" y="3289860"/>
                <a:ext cx="112627" cy="138206"/>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25641" name="Ink 98"/>
              <p14:cNvContentPartPr>
                <a14:cpLocks xmlns:a14="http://schemas.microsoft.com/office/drawing/2010/main" noRot="1" noChangeAspect="1" noEditPoints="1" noChangeArrowheads="1" noChangeShapeType="1"/>
              </p14:cNvContentPartPr>
              <p14:nvPr/>
            </p14:nvContentPartPr>
            <p14:xfrm>
              <a:off x="4486275" y="3343275"/>
              <a:ext cx="130175" cy="12700"/>
            </p14:xfrm>
          </p:contentPart>
        </mc:Choice>
        <mc:Fallback xmlns="">
          <p:pic>
            <p:nvPicPr>
              <p:cNvPr id="25641" name="Ink 98"/>
              <p:cNvPicPr>
                <a:picLocks noRot="1" noChangeAspect="1" noEditPoints="1" noChangeArrowheads="1" noChangeShapeType="1"/>
              </p:cNvPicPr>
              <p:nvPr/>
            </p:nvPicPr>
            <p:blipFill>
              <a:blip r:embed="rId82"/>
              <a:stretch>
                <a:fillRect/>
              </a:stretch>
            </p:blipFill>
            <p:spPr>
              <a:xfrm>
                <a:off x="4470453" y="3279412"/>
                <a:ext cx="161820" cy="140789"/>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25642" name="Ink 99"/>
              <p14:cNvContentPartPr>
                <a14:cpLocks xmlns:a14="http://schemas.microsoft.com/office/drawing/2010/main" noRot="1" noChangeAspect="1" noEditPoints="1" noChangeArrowheads="1" noChangeShapeType="1"/>
              </p14:cNvContentPartPr>
              <p14:nvPr/>
            </p14:nvContentPartPr>
            <p14:xfrm>
              <a:off x="3976688" y="3354388"/>
              <a:ext cx="190500" cy="11112"/>
            </p14:xfrm>
          </p:contentPart>
        </mc:Choice>
        <mc:Fallback xmlns="">
          <p:pic>
            <p:nvPicPr>
              <p:cNvPr id="25642" name="Ink 99"/>
              <p:cNvPicPr>
                <a:picLocks noRot="1" noChangeAspect="1" noEditPoints="1" noChangeArrowheads="1" noChangeShapeType="1"/>
              </p:cNvPicPr>
              <p:nvPr/>
            </p:nvPicPr>
            <p:blipFill>
              <a:blip r:embed="rId84"/>
              <a:stretch>
                <a:fillRect/>
              </a:stretch>
            </p:blipFill>
            <p:spPr>
              <a:xfrm>
                <a:off x="3960843" y="3291301"/>
                <a:ext cx="222190" cy="137645"/>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25643" name="Ink 100"/>
              <p14:cNvContentPartPr>
                <a14:cpLocks xmlns:a14="http://schemas.microsoft.com/office/drawing/2010/main" noRot="1" noChangeAspect="1" noEditPoints="1" noChangeArrowheads="1" noChangeShapeType="1"/>
              </p14:cNvContentPartPr>
              <p14:nvPr/>
            </p14:nvContentPartPr>
            <p14:xfrm>
              <a:off x="3502025" y="3365500"/>
              <a:ext cx="130175" cy="19050"/>
            </p14:xfrm>
          </p:contentPart>
        </mc:Choice>
        <mc:Fallback xmlns="">
          <p:pic>
            <p:nvPicPr>
              <p:cNvPr id="25643" name="Ink 100"/>
              <p:cNvPicPr>
                <a:picLocks noRot="1" noChangeAspect="1" noEditPoints="1" noChangeArrowheads="1" noChangeShapeType="1"/>
              </p:cNvPicPr>
              <p:nvPr/>
            </p:nvPicPr>
            <p:blipFill>
              <a:blip r:embed="rId86"/>
              <a:stretch>
                <a:fillRect/>
              </a:stretch>
            </p:blipFill>
            <p:spPr>
              <a:xfrm>
                <a:off x="3486203" y="3301023"/>
                <a:ext cx="161820" cy="14837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25644" name="Ink 101"/>
              <p14:cNvContentPartPr>
                <a14:cpLocks xmlns:a14="http://schemas.microsoft.com/office/drawing/2010/main" noRot="1" noChangeAspect="1" noEditPoints="1" noChangeArrowheads="1" noChangeShapeType="1"/>
              </p14:cNvContentPartPr>
              <p14:nvPr/>
            </p14:nvContentPartPr>
            <p14:xfrm>
              <a:off x="3436938" y="3111500"/>
              <a:ext cx="11112" cy="149225"/>
            </p14:xfrm>
          </p:contentPart>
        </mc:Choice>
        <mc:Fallback xmlns="">
          <p:pic>
            <p:nvPicPr>
              <p:cNvPr id="25644" name="Ink 101"/>
              <p:cNvPicPr>
                <a:picLocks noRot="1" noChangeAspect="1" noEditPoints="1" noChangeArrowheads="1" noChangeShapeType="1"/>
              </p:cNvPicPr>
              <p:nvPr/>
            </p:nvPicPr>
            <p:blipFill>
              <a:blip r:embed="rId88"/>
              <a:stretch>
                <a:fillRect/>
              </a:stretch>
            </p:blipFill>
            <p:spPr>
              <a:xfrm>
                <a:off x="3421166" y="3048214"/>
                <a:ext cx="42656" cy="275797"/>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25645" name="Ink 102"/>
              <p14:cNvContentPartPr>
                <a14:cpLocks xmlns:a14="http://schemas.microsoft.com/office/drawing/2010/main" noRot="1" noChangeAspect="1" noEditPoints="1" noChangeArrowheads="1" noChangeShapeType="1"/>
              </p14:cNvContentPartPr>
              <p14:nvPr/>
            </p14:nvContentPartPr>
            <p14:xfrm>
              <a:off x="5003800" y="5661025"/>
              <a:ext cx="28575" cy="347663"/>
            </p14:xfrm>
          </p:contentPart>
        </mc:Choice>
        <mc:Fallback xmlns="">
          <p:pic>
            <p:nvPicPr>
              <p:cNvPr id="25645" name="Ink 102"/>
              <p:cNvPicPr>
                <a:picLocks noRot="1" noChangeAspect="1" noEditPoints="1" noChangeArrowheads="1" noChangeShapeType="1"/>
              </p:cNvPicPr>
              <p:nvPr/>
            </p:nvPicPr>
            <p:blipFill>
              <a:blip r:embed="rId90"/>
              <a:stretch>
                <a:fillRect/>
              </a:stretch>
            </p:blipFill>
            <p:spPr>
              <a:xfrm>
                <a:off x="4987885" y="5597683"/>
                <a:ext cx="60405" cy="474348"/>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25646" name="Ink 103"/>
              <p14:cNvContentPartPr>
                <a14:cpLocks xmlns:a14="http://schemas.microsoft.com/office/drawing/2010/main" noRot="1" noChangeAspect="1" noEditPoints="1" noChangeArrowheads="1" noChangeShapeType="1"/>
              </p14:cNvContentPartPr>
              <p14:nvPr/>
            </p14:nvContentPartPr>
            <p14:xfrm>
              <a:off x="2339975" y="6021388"/>
              <a:ext cx="2038350" cy="52387"/>
            </p14:xfrm>
          </p:contentPart>
        </mc:Choice>
        <mc:Fallback xmlns="">
          <p:pic>
            <p:nvPicPr>
              <p:cNvPr id="25646" name="Ink 103"/>
              <p:cNvPicPr>
                <a:picLocks noRot="1" noChangeAspect="1" noEditPoints="1" noChangeArrowheads="1" noChangeShapeType="1"/>
              </p:cNvPicPr>
              <p:nvPr/>
            </p:nvPicPr>
            <p:blipFill>
              <a:blip r:embed="rId92"/>
              <a:stretch>
                <a:fillRect/>
              </a:stretch>
            </p:blipFill>
            <p:spPr>
              <a:xfrm>
                <a:off x="2324135" y="5958237"/>
                <a:ext cx="2070390" cy="17869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25647" name="Ink 104"/>
              <p14:cNvContentPartPr>
                <a14:cpLocks xmlns:a14="http://schemas.microsoft.com/office/drawing/2010/main" noRot="1" noChangeAspect="1" noEditPoints="1" noChangeArrowheads="1" noChangeShapeType="1"/>
              </p14:cNvContentPartPr>
              <p14:nvPr/>
            </p14:nvContentPartPr>
            <p14:xfrm>
              <a:off x="2124075" y="5589588"/>
              <a:ext cx="2870200" cy="320675"/>
            </p14:xfrm>
          </p:contentPart>
        </mc:Choice>
        <mc:Fallback xmlns="">
          <p:pic>
            <p:nvPicPr>
              <p:cNvPr id="25647" name="Ink 104"/>
              <p:cNvPicPr>
                <a:picLocks noRot="1" noChangeAspect="1" noEditPoints="1" noChangeArrowheads="1" noChangeShapeType="1"/>
              </p:cNvPicPr>
              <p:nvPr/>
            </p:nvPicPr>
            <p:blipFill>
              <a:blip r:embed="rId94"/>
              <a:stretch>
                <a:fillRect/>
              </a:stretch>
            </p:blipFill>
            <p:spPr>
              <a:xfrm>
                <a:off x="2108235" y="5526245"/>
                <a:ext cx="2901879" cy="447721"/>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25648" name="Ink 105"/>
              <p14:cNvContentPartPr>
                <a14:cpLocks xmlns:a14="http://schemas.microsoft.com/office/drawing/2010/main" noRot="1" noChangeAspect="1" noEditPoints="1" noChangeArrowheads="1" noChangeShapeType="1"/>
              </p14:cNvContentPartPr>
              <p14:nvPr/>
            </p14:nvContentPartPr>
            <p14:xfrm>
              <a:off x="2784475" y="6042025"/>
              <a:ext cx="727075" cy="28575"/>
            </p14:xfrm>
          </p:contentPart>
        </mc:Choice>
        <mc:Fallback xmlns="">
          <p:pic>
            <p:nvPicPr>
              <p:cNvPr id="25648" name="Ink 105"/>
              <p:cNvPicPr>
                <a:picLocks noRot="1" noChangeAspect="1" noEditPoints="1" noChangeArrowheads="1" noChangeShapeType="1"/>
              </p:cNvPicPr>
              <p:nvPr/>
            </p:nvPicPr>
            <p:blipFill>
              <a:blip r:embed="rId96"/>
              <a:stretch>
                <a:fillRect/>
              </a:stretch>
            </p:blipFill>
            <p:spPr>
              <a:xfrm>
                <a:off x="2768638" y="5978364"/>
                <a:ext cx="758750" cy="155897"/>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25649" name="Ink 106"/>
              <p14:cNvContentPartPr>
                <a14:cpLocks xmlns:a14="http://schemas.microsoft.com/office/drawing/2010/main" noRot="1" noChangeAspect="1" noEditPoints="1" noChangeArrowheads="1" noChangeShapeType="1"/>
              </p14:cNvContentPartPr>
              <p14:nvPr/>
            </p14:nvContentPartPr>
            <p14:xfrm>
              <a:off x="0" y="4941888"/>
              <a:ext cx="1920875" cy="1158875"/>
            </p14:xfrm>
          </p:contentPart>
        </mc:Choice>
        <mc:Fallback xmlns="">
          <p:pic>
            <p:nvPicPr>
              <p:cNvPr id="25649" name="Ink 106"/>
              <p:cNvPicPr>
                <a:picLocks noRot="1" noChangeAspect="1" noEditPoints="1" noChangeArrowheads="1" noChangeShapeType="1"/>
              </p:cNvPicPr>
              <p:nvPr/>
            </p:nvPicPr>
            <p:blipFill>
              <a:blip r:embed="rId98"/>
              <a:stretch>
                <a:fillRect/>
              </a:stretch>
            </p:blipFill>
            <p:spPr>
              <a:xfrm>
                <a:off x="-15839" y="4878526"/>
                <a:ext cx="1952914" cy="1285959"/>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25650" name="Ink 107"/>
              <p14:cNvContentPartPr>
                <a14:cpLocks xmlns:a14="http://schemas.microsoft.com/office/drawing/2010/main" noRot="1" noChangeAspect="1" noEditPoints="1" noChangeArrowheads="1" noChangeShapeType="1"/>
              </p14:cNvContentPartPr>
              <p14:nvPr/>
            </p14:nvContentPartPr>
            <p14:xfrm>
              <a:off x="0" y="3440113"/>
              <a:ext cx="2270125" cy="804862"/>
            </p14:xfrm>
          </p:contentPart>
        </mc:Choice>
        <mc:Fallback xmlns="">
          <p:pic>
            <p:nvPicPr>
              <p:cNvPr id="25650" name="Ink 107"/>
              <p:cNvPicPr>
                <a:picLocks noRot="1" noChangeAspect="1" noEditPoints="1" noChangeArrowheads="1" noChangeShapeType="1"/>
              </p:cNvPicPr>
              <p:nvPr/>
            </p:nvPicPr>
            <p:blipFill>
              <a:blip r:embed="rId100"/>
              <a:stretch>
                <a:fillRect/>
              </a:stretch>
            </p:blipFill>
            <p:spPr>
              <a:xfrm>
                <a:off x="-15840" y="3376676"/>
                <a:ext cx="2301805" cy="931737"/>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25651" name="Ink 108"/>
              <p14:cNvContentPartPr>
                <a14:cpLocks xmlns:a14="http://schemas.microsoft.com/office/drawing/2010/main" noRot="1" noChangeAspect="1" noEditPoints="1" noChangeArrowheads="1" noChangeShapeType="1"/>
              </p14:cNvContentPartPr>
              <p14:nvPr/>
            </p14:nvContentPartPr>
            <p14:xfrm>
              <a:off x="6294438" y="3532188"/>
              <a:ext cx="1258887" cy="11112"/>
            </p14:xfrm>
          </p:contentPart>
        </mc:Choice>
        <mc:Fallback xmlns="">
          <p:pic>
            <p:nvPicPr>
              <p:cNvPr id="25651" name="Ink 108"/>
              <p:cNvPicPr>
                <a:picLocks noRot="1" noChangeAspect="1" noEditPoints="1" noChangeArrowheads="1" noChangeShapeType="1"/>
              </p:cNvPicPr>
              <p:nvPr/>
            </p:nvPicPr>
            <p:blipFill>
              <a:blip r:embed="rId102"/>
              <a:stretch>
                <a:fillRect/>
              </a:stretch>
            </p:blipFill>
            <p:spPr>
              <a:xfrm>
                <a:off x="6278598" y="3469101"/>
                <a:ext cx="1290566" cy="137287"/>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25652" name="Ink 109"/>
              <p14:cNvContentPartPr>
                <a14:cpLocks xmlns:a14="http://schemas.microsoft.com/office/drawing/2010/main" noRot="1" noChangeAspect="1" noEditPoints="1" noChangeArrowheads="1" noChangeShapeType="1"/>
              </p14:cNvContentPartPr>
              <p14:nvPr/>
            </p14:nvContentPartPr>
            <p14:xfrm>
              <a:off x="8051800" y="3500438"/>
              <a:ext cx="1092200" cy="58737"/>
            </p14:xfrm>
          </p:contentPart>
        </mc:Choice>
        <mc:Fallback xmlns="">
          <p:pic>
            <p:nvPicPr>
              <p:cNvPr id="25652" name="Ink 109"/>
              <p:cNvPicPr>
                <a:picLocks noRot="1" noChangeAspect="1" noEditPoints="1" noChangeArrowheads="1" noChangeShapeType="1"/>
              </p:cNvPicPr>
              <p:nvPr/>
            </p:nvPicPr>
            <p:blipFill>
              <a:blip r:embed="rId104"/>
              <a:stretch>
                <a:fillRect/>
              </a:stretch>
            </p:blipFill>
            <p:spPr>
              <a:xfrm>
                <a:off x="8035955" y="3437016"/>
                <a:ext cx="1123889" cy="18594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25653" name="Ink 110"/>
              <p14:cNvContentPartPr>
                <a14:cpLocks xmlns:a14="http://schemas.microsoft.com/office/drawing/2010/main" noRot="1" noChangeAspect="1" noEditPoints="1" noChangeArrowheads="1" noChangeShapeType="1"/>
              </p14:cNvContentPartPr>
              <p14:nvPr/>
            </p14:nvContentPartPr>
            <p14:xfrm>
              <a:off x="6269038" y="3568700"/>
              <a:ext cx="2762250" cy="666750"/>
            </p14:xfrm>
          </p:contentPart>
        </mc:Choice>
        <mc:Fallback xmlns="">
          <p:pic>
            <p:nvPicPr>
              <p:cNvPr id="25653" name="Ink 110"/>
              <p:cNvPicPr>
                <a:picLocks noRot="1" noChangeAspect="1" noEditPoints="1" noChangeArrowheads="1" noChangeShapeType="1"/>
              </p:cNvPicPr>
              <p:nvPr/>
            </p:nvPicPr>
            <p:blipFill>
              <a:blip r:embed="rId106"/>
              <a:stretch>
                <a:fillRect/>
              </a:stretch>
            </p:blipFill>
            <p:spPr>
              <a:xfrm>
                <a:off x="6253198" y="3504977"/>
                <a:ext cx="2793930" cy="793836"/>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25654" name="Ink 111"/>
              <p14:cNvContentPartPr>
                <a14:cpLocks xmlns:a14="http://schemas.microsoft.com/office/drawing/2010/main" noRot="1" noChangeAspect="1" noEditPoints="1" noChangeArrowheads="1" noChangeShapeType="1"/>
              </p14:cNvContentPartPr>
              <p14:nvPr/>
            </p14:nvContentPartPr>
            <p14:xfrm>
              <a:off x="3924300" y="4292600"/>
              <a:ext cx="1909763" cy="1071563"/>
            </p14:xfrm>
          </p:contentPart>
        </mc:Choice>
        <mc:Fallback xmlns="">
          <p:pic>
            <p:nvPicPr>
              <p:cNvPr id="25654" name="Ink 111"/>
              <p:cNvPicPr>
                <a:picLocks noRot="1" noChangeAspect="1" noEditPoints="1" noChangeArrowheads="1" noChangeShapeType="1"/>
              </p:cNvPicPr>
              <p:nvPr/>
            </p:nvPicPr>
            <p:blipFill>
              <a:blip r:embed="rId108"/>
              <a:stretch>
                <a:fillRect/>
              </a:stretch>
            </p:blipFill>
            <p:spPr>
              <a:xfrm>
                <a:off x="3908460" y="4229249"/>
                <a:ext cx="1941442" cy="1198624"/>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25655" name="Ink 60"/>
              <p14:cNvContentPartPr>
                <a14:cpLocks xmlns:a14="http://schemas.microsoft.com/office/drawing/2010/main" noRot="1" noChangeAspect="1" noEditPoints="1" noChangeArrowheads="1" noChangeShapeType="1"/>
              </p14:cNvContentPartPr>
              <p14:nvPr/>
            </p14:nvContentPartPr>
            <p14:xfrm>
              <a:off x="406400" y="2093913"/>
              <a:ext cx="5957888" cy="568325"/>
            </p14:xfrm>
          </p:contentPart>
        </mc:Choice>
        <mc:Fallback xmlns="">
          <p:pic>
            <p:nvPicPr>
              <p:cNvPr id="25655" name="Ink 60"/>
              <p:cNvPicPr>
                <a:picLocks noRot="1" noChangeAspect="1" noEditPoints="1" noChangeArrowheads="1" noChangeShapeType="1"/>
              </p:cNvPicPr>
              <p:nvPr/>
            </p:nvPicPr>
            <p:blipFill>
              <a:blip r:embed="rId110"/>
              <a:stretch>
                <a:fillRect/>
              </a:stretch>
            </p:blipFill>
            <p:spPr>
              <a:xfrm>
                <a:off x="403882" y="2089613"/>
                <a:ext cx="5972999" cy="584809"/>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25656" name="Ink 61"/>
              <p14:cNvContentPartPr>
                <a14:cpLocks xmlns:a14="http://schemas.microsoft.com/office/drawing/2010/main" noRot="1" noChangeAspect="1" noEditPoints="1" noChangeArrowheads="1" noChangeShapeType="1"/>
              </p14:cNvContentPartPr>
              <p14:nvPr/>
            </p14:nvContentPartPr>
            <p14:xfrm>
              <a:off x="5638800" y="1254125"/>
              <a:ext cx="1311275" cy="636588"/>
            </p14:xfrm>
          </p:contentPart>
        </mc:Choice>
        <mc:Fallback xmlns="">
          <p:pic>
            <p:nvPicPr>
              <p:cNvPr id="25656" name="Ink 61"/>
              <p:cNvPicPr>
                <a:picLocks noRot="1" noChangeAspect="1" noEditPoints="1" noChangeArrowheads="1" noChangeShapeType="1"/>
              </p:cNvPicPr>
              <p:nvPr/>
            </p:nvPicPr>
            <p:blipFill>
              <a:blip r:embed="rId112"/>
              <a:stretch>
                <a:fillRect/>
              </a:stretch>
            </p:blipFill>
            <p:spPr>
              <a:xfrm>
                <a:off x="5631239" y="1245484"/>
                <a:ext cx="1321356" cy="64883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25657" name="Ink 62"/>
              <p14:cNvContentPartPr>
                <a14:cpLocks xmlns:a14="http://schemas.microsoft.com/office/drawing/2010/main" noRot="1" noChangeAspect="1" noEditPoints="1" noChangeArrowheads="1" noChangeShapeType="1"/>
              </p14:cNvContentPartPr>
              <p14:nvPr/>
            </p14:nvContentPartPr>
            <p14:xfrm>
              <a:off x="6797675" y="1847850"/>
              <a:ext cx="1287463" cy="411163"/>
            </p14:xfrm>
          </p:contentPart>
        </mc:Choice>
        <mc:Fallback xmlns="">
          <p:pic>
            <p:nvPicPr>
              <p:cNvPr id="25657" name="Ink 62"/>
              <p:cNvPicPr>
                <a:picLocks noRot="1" noChangeAspect="1" noEditPoints="1" noChangeArrowheads="1" noChangeShapeType="1"/>
              </p:cNvPicPr>
              <p:nvPr/>
            </p:nvPicPr>
            <p:blipFill>
              <a:blip r:embed="rId114"/>
              <a:stretch>
                <a:fillRect/>
              </a:stretch>
            </p:blipFill>
            <p:spPr>
              <a:xfrm>
                <a:off x="6794435" y="1841369"/>
                <a:ext cx="1303304" cy="428805"/>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25658" name="Ink 58"/>
              <p14:cNvContentPartPr>
                <a14:cpLocks xmlns:a14="http://schemas.microsoft.com/office/drawing/2010/main" noRot="1" noChangeAspect="1" noEditPoints="1" noChangeArrowheads="1" noChangeShapeType="1"/>
              </p14:cNvContentPartPr>
              <p14:nvPr/>
            </p14:nvContentPartPr>
            <p14:xfrm>
              <a:off x="2916238" y="3644900"/>
              <a:ext cx="2038350" cy="52388"/>
            </p14:xfrm>
          </p:contentPart>
        </mc:Choice>
        <mc:Fallback xmlns="">
          <p:pic>
            <p:nvPicPr>
              <p:cNvPr id="25658" name="Ink 58"/>
              <p:cNvPicPr>
                <a:picLocks noRot="1" noChangeAspect="1" noEditPoints="1" noChangeArrowheads="1" noChangeShapeType="1"/>
              </p:cNvPicPr>
              <p:nvPr/>
            </p:nvPicPr>
            <p:blipFill>
              <a:blip r:embed="rId92"/>
              <a:stretch>
                <a:fillRect/>
              </a:stretch>
            </p:blipFill>
            <p:spPr>
              <a:xfrm>
                <a:off x="2900398" y="3581747"/>
                <a:ext cx="2070390" cy="178693"/>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25659" name="Ink 59"/>
              <p14:cNvContentPartPr>
                <a14:cpLocks xmlns:a14="http://schemas.microsoft.com/office/drawing/2010/main" noRot="1" noChangeAspect="1" noEditPoints="1" noChangeArrowheads="1" noChangeShapeType="1"/>
              </p14:cNvContentPartPr>
              <p14:nvPr/>
            </p14:nvContentPartPr>
            <p14:xfrm>
              <a:off x="2843213" y="4076700"/>
              <a:ext cx="2038350" cy="52388"/>
            </p14:xfrm>
          </p:contentPart>
        </mc:Choice>
        <mc:Fallback xmlns="">
          <p:pic>
            <p:nvPicPr>
              <p:cNvPr id="25659" name="Ink 59"/>
              <p:cNvPicPr>
                <a:picLocks noRot="1" noChangeAspect="1" noEditPoints="1" noChangeArrowheads="1" noChangeShapeType="1"/>
              </p:cNvPicPr>
              <p:nvPr/>
            </p:nvPicPr>
            <p:blipFill>
              <a:blip r:embed="rId92"/>
              <a:stretch>
                <a:fillRect/>
              </a:stretch>
            </p:blipFill>
            <p:spPr>
              <a:xfrm>
                <a:off x="2827373" y="4013547"/>
                <a:ext cx="2070390" cy="178693"/>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25660" name="Ink 60"/>
              <p14:cNvContentPartPr>
                <a14:cpLocks xmlns:a14="http://schemas.microsoft.com/office/drawing/2010/main" noRot="1" noChangeAspect="1" noEditPoints="1" noChangeArrowheads="1" noChangeShapeType="1"/>
              </p14:cNvContentPartPr>
              <p14:nvPr/>
            </p14:nvContentPartPr>
            <p14:xfrm>
              <a:off x="3003550" y="1066800"/>
              <a:ext cx="4960938" cy="2433638"/>
            </p14:xfrm>
          </p:contentPart>
        </mc:Choice>
        <mc:Fallback xmlns="">
          <p:pic>
            <p:nvPicPr>
              <p:cNvPr id="25660" name="Ink 60"/>
              <p:cNvPicPr>
                <a:picLocks noRot="1" noChangeAspect="1" noEditPoints="1" noChangeArrowheads="1" noChangeShapeType="1"/>
              </p:cNvPicPr>
              <p:nvPr/>
            </p:nvPicPr>
            <p:blipFill>
              <a:blip r:embed="rId118"/>
              <a:stretch>
                <a:fillRect/>
              </a:stretch>
            </p:blipFill>
            <p:spPr>
              <a:xfrm>
                <a:off x="2993470" y="1062480"/>
                <a:ext cx="4977858" cy="2446598"/>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25661" name="Ink 61"/>
              <p14:cNvContentPartPr>
                <a14:cpLocks xmlns:a14="http://schemas.microsoft.com/office/drawing/2010/main" noRot="1" noChangeAspect="1" noEditPoints="1" noChangeArrowheads="1" noChangeShapeType="1"/>
              </p14:cNvContentPartPr>
              <p14:nvPr/>
            </p14:nvContentPartPr>
            <p14:xfrm>
              <a:off x="6392863" y="2870200"/>
              <a:ext cx="236537" cy="134938"/>
            </p14:xfrm>
          </p:contentPart>
        </mc:Choice>
        <mc:Fallback xmlns="">
          <p:pic>
            <p:nvPicPr>
              <p:cNvPr id="25661" name="Ink 61"/>
              <p:cNvPicPr>
                <a:picLocks noRot="1" noChangeAspect="1" noEditPoints="1" noChangeArrowheads="1" noChangeShapeType="1"/>
              </p:cNvPicPr>
              <p:nvPr/>
            </p:nvPicPr>
            <p:blipFill>
              <a:blip r:embed="rId120"/>
              <a:stretch>
                <a:fillRect/>
              </a:stretch>
            </p:blipFill>
            <p:spPr>
              <a:xfrm>
                <a:off x="6384222" y="2864443"/>
                <a:ext cx="255618" cy="151131"/>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25662" name="Ink 62"/>
              <p14:cNvContentPartPr>
                <a14:cpLocks xmlns:a14="http://schemas.microsoft.com/office/drawing/2010/main" noRot="1" noChangeAspect="1" noEditPoints="1" noChangeArrowheads="1" noChangeShapeType="1"/>
              </p14:cNvContentPartPr>
              <p14:nvPr/>
            </p14:nvContentPartPr>
            <p14:xfrm>
              <a:off x="2801938" y="1346200"/>
              <a:ext cx="1263650" cy="4251325"/>
            </p14:xfrm>
          </p:contentPart>
        </mc:Choice>
        <mc:Fallback xmlns="">
          <p:pic>
            <p:nvPicPr>
              <p:cNvPr id="25662" name="Ink 62"/>
              <p:cNvPicPr>
                <a:picLocks noRot="1" noChangeAspect="1" noEditPoints="1" noChangeArrowheads="1" noChangeShapeType="1"/>
              </p:cNvPicPr>
              <p:nvPr/>
            </p:nvPicPr>
            <p:blipFill>
              <a:blip r:embed="rId122"/>
              <a:stretch>
                <a:fillRect/>
              </a:stretch>
            </p:blipFill>
            <p:spPr>
              <a:xfrm>
                <a:off x="2786097" y="1282839"/>
                <a:ext cx="1295331" cy="4378048"/>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25663" name="Ink 63"/>
              <p14:cNvContentPartPr>
                <a14:cpLocks xmlns:a14="http://schemas.microsoft.com/office/drawing/2010/main" noRot="1" noChangeAspect="1" noEditPoints="1" noChangeArrowheads="1" noChangeShapeType="1"/>
              </p14:cNvContentPartPr>
              <p14:nvPr/>
            </p14:nvContentPartPr>
            <p14:xfrm>
              <a:off x="4206875" y="1033463"/>
              <a:ext cx="4611688" cy="1920875"/>
            </p14:xfrm>
          </p:contentPart>
        </mc:Choice>
        <mc:Fallback xmlns="">
          <p:pic>
            <p:nvPicPr>
              <p:cNvPr id="25663" name="Ink 63"/>
              <p:cNvPicPr>
                <a:picLocks noRot="1" noChangeAspect="1" noEditPoints="1" noChangeArrowheads="1" noChangeShapeType="1"/>
              </p:cNvPicPr>
              <p:nvPr/>
            </p:nvPicPr>
            <p:blipFill>
              <a:blip r:embed="rId124"/>
              <a:stretch>
                <a:fillRect/>
              </a:stretch>
            </p:blipFill>
            <p:spPr>
              <a:xfrm>
                <a:off x="4191035" y="969746"/>
                <a:ext cx="4643369" cy="2047949"/>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25664" name="Ink 64"/>
              <p14:cNvContentPartPr>
                <a14:cpLocks xmlns:a14="http://schemas.microsoft.com/office/drawing/2010/main" noRot="1" noChangeAspect="1" noEditPoints="1" noChangeArrowheads="1" noChangeShapeType="1"/>
              </p14:cNvContentPartPr>
              <p14:nvPr/>
            </p14:nvContentPartPr>
            <p14:xfrm>
              <a:off x="3641725" y="5362575"/>
              <a:ext cx="1882775" cy="704850"/>
            </p14:xfrm>
          </p:contentPart>
        </mc:Choice>
        <mc:Fallback xmlns="">
          <p:pic>
            <p:nvPicPr>
              <p:cNvPr id="25664" name="Ink 64"/>
              <p:cNvPicPr>
                <a:picLocks noRot="1" noChangeAspect="1" noEditPoints="1" noChangeArrowheads="1" noChangeShapeType="1"/>
              </p:cNvPicPr>
              <p:nvPr/>
            </p:nvPicPr>
            <p:blipFill>
              <a:blip r:embed="rId126"/>
              <a:stretch>
                <a:fillRect/>
              </a:stretch>
            </p:blipFill>
            <p:spPr>
              <a:xfrm>
                <a:off x="3625525" y="5299218"/>
                <a:ext cx="1915175" cy="831925"/>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25690" name="Ink 90"/>
              <p14:cNvContentPartPr>
                <a14:cpLocks xmlns:a14="http://schemas.microsoft.com/office/drawing/2010/main" noRot="1" noChangeAspect="1" noEditPoints="1" noChangeArrowheads="1" noChangeShapeType="1"/>
              </p14:cNvContentPartPr>
              <p14:nvPr/>
            </p14:nvContentPartPr>
            <p14:xfrm>
              <a:off x="1166813" y="1387475"/>
              <a:ext cx="254000" cy="541338"/>
            </p14:xfrm>
          </p:contentPart>
        </mc:Choice>
        <mc:Fallback xmlns="">
          <p:pic>
            <p:nvPicPr>
              <p:cNvPr id="25690" name="Ink 90"/>
              <p:cNvPicPr>
                <a:picLocks noRot="1" noChangeAspect="1" noEditPoints="1" noChangeArrowheads="1" noChangeShapeType="1"/>
              </p:cNvPicPr>
              <p:nvPr/>
            </p:nvPicPr>
            <p:blipFill>
              <a:blip r:embed="rId128"/>
              <a:stretch>
                <a:fillRect/>
              </a:stretch>
            </p:blipFill>
            <p:spPr>
              <a:xfrm>
                <a:off x="1160337" y="1380996"/>
                <a:ext cx="266952" cy="554296"/>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25691" name="Ink 91"/>
              <p14:cNvContentPartPr>
                <a14:cpLocks xmlns:a14="http://schemas.microsoft.com/office/drawing/2010/main" noRot="1" noChangeAspect="1" noEditPoints="1" noChangeArrowheads="1" noChangeShapeType="1"/>
              </p14:cNvContentPartPr>
              <p14:nvPr/>
            </p14:nvContentPartPr>
            <p14:xfrm>
              <a:off x="8016875" y="806450"/>
              <a:ext cx="303213" cy="419100"/>
            </p14:xfrm>
          </p:contentPart>
        </mc:Choice>
        <mc:Fallback xmlns="">
          <p:pic>
            <p:nvPicPr>
              <p:cNvPr id="25691" name="Ink 91"/>
              <p:cNvPicPr>
                <a:picLocks noRot="1" noChangeAspect="1" noEditPoints="1" noChangeArrowheads="1" noChangeShapeType="1"/>
              </p:cNvPicPr>
              <p:nvPr/>
            </p:nvPicPr>
            <p:blipFill>
              <a:blip r:embed="rId130"/>
              <a:stretch>
                <a:fillRect/>
              </a:stretch>
            </p:blipFill>
            <p:spPr>
              <a:xfrm>
                <a:off x="8010378" y="799986"/>
                <a:ext cx="316208" cy="432029"/>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25692" name="Ink 92"/>
              <p14:cNvContentPartPr>
                <a14:cpLocks xmlns:a14="http://schemas.microsoft.com/office/drawing/2010/main" noRot="1" noChangeAspect="1" noEditPoints="1" noChangeArrowheads="1" noChangeShapeType="1"/>
              </p14:cNvContentPartPr>
              <p14:nvPr/>
            </p14:nvContentPartPr>
            <p14:xfrm>
              <a:off x="3141663" y="2932113"/>
              <a:ext cx="3186112" cy="1812925"/>
            </p14:xfrm>
          </p:contentPart>
        </mc:Choice>
        <mc:Fallback xmlns="">
          <p:pic>
            <p:nvPicPr>
              <p:cNvPr id="25692" name="Ink 92"/>
              <p:cNvPicPr>
                <a:picLocks noRot="1" noChangeAspect="1" noEditPoints="1" noChangeArrowheads="1" noChangeShapeType="1"/>
              </p:cNvPicPr>
              <p:nvPr/>
            </p:nvPicPr>
            <p:blipFill>
              <a:blip r:embed="rId132"/>
              <a:stretch>
                <a:fillRect/>
              </a:stretch>
            </p:blipFill>
            <p:spPr>
              <a:xfrm>
                <a:off x="3135184" y="2925633"/>
                <a:ext cx="3199071" cy="1825885"/>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3" name="Ink 2"/>
              <p14:cNvContentPartPr/>
              <p14:nvPr/>
            </p14:nvContentPartPr>
            <p14:xfrm>
              <a:off x="3367080" y="969120"/>
              <a:ext cx="5687280" cy="3371400"/>
            </p14:xfrm>
          </p:contentPart>
        </mc:Choice>
        <mc:Fallback xmlns="">
          <p:pic>
            <p:nvPicPr>
              <p:cNvPr id="3" name="Ink 2"/>
              <p:cNvPicPr/>
              <p:nvPr/>
            </p:nvPicPr>
            <p:blipFill>
              <a:blip r:embed="rId134"/>
              <a:stretch>
                <a:fillRect/>
              </a:stretch>
            </p:blipFill>
            <p:spPr>
              <a:xfrm>
                <a:off x="3353760" y="957960"/>
                <a:ext cx="5716080" cy="3397680"/>
              </a:xfrm>
              <a:prstGeom prst="rect">
                <a:avLst/>
              </a:prstGeom>
            </p:spPr>
          </p:pic>
        </mc:Fallback>
      </mc:AlternateContent>
    </p:spTree>
    <p:extLst>
      <p:ext uri="{BB962C8B-B14F-4D97-AF65-F5344CB8AC3E}">
        <p14:creationId xmlns:p14="http://schemas.microsoft.com/office/powerpoint/2010/main" val="23322547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708400" y="2387600"/>
            <a:ext cx="4392613" cy="400050"/>
          </a:xfrm>
          <a:prstGeom prst="rect">
            <a:avLst/>
          </a:prstGeom>
          <a:solidFill>
            <a:schemeClr val="bg1"/>
          </a:solidFill>
          <a:ln>
            <a:solidFill>
              <a:schemeClr val="tx1"/>
            </a:solidFill>
          </a:ln>
        </p:spPr>
        <p:txBody>
          <a:bodyPr>
            <a:spAutoFit/>
          </a:bodyPr>
          <a:lstStyle/>
          <a:p>
            <a:pPr algn="ctr">
              <a:defRPr/>
            </a:pPr>
            <a:r>
              <a:rPr lang="en-US" sz="2000" dirty="0">
                <a:latin typeface="+mj-lt"/>
                <a:ea typeface="+mn-ea"/>
                <a:cs typeface="Arial" charset="0"/>
              </a:rPr>
              <a:t>Markov Decision Processes (MDPs)</a:t>
            </a:r>
          </a:p>
        </p:txBody>
      </p:sp>
      <p:sp>
        <p:nvSpPr>
          <p:cNvPr id="10245" name="Rectangle 2"/>
          <p:cNvSpPr>
            <a:spLocks noGrp="1" noChangeArrowheads="1"/>
          </p:cNvSpPr>
          <p:nvPr>
            <p:ph type="title"/>
          </p:nvPr>
        </p:nvSpPr>
        <p:spPr>
          <a:xfrm>
            <a:off x="0" y="150813"/>
            <a:ext cx="9144000" cy="685800"/>
          </a:xfrm>
        </p:spPr>
        <p:txBody>
          <a:bodyPr/>
          <a:lstStyle/>
          <a:p>
            <a:pPr>
              <a:defRPr/>
            </a:pPr>
            <a:r>
              <a:rPr lang="en-US" sz="3600" smtClean="0"/>
              <a:t>Big Picture: Planning under Uncertainty</a:t>
            </a:r>
          </a:p>
        </p:txBody>
      </p:sp>
      <p:cxnSp>
        <p:nvCxnSpPr>
          <p:cNvPr id="43011" name="Straight Arrow Connector 24"/>
          <p:cNvCxnSpPr>
            <a:cxnSpLocks noChangeShapeType="1"/>
          </p:cNvCxnSpPr>
          <p:nvPr/>
        </p:nvCxnSpPr>
        <p:spPr bwMode="auto">
          <a:xfrm rot="16200000" flipH="1">
            <a:off x="1739900" y="1720851"/>
            <a:ext cx="1228725" cy="914400"/>
          </a:xfrm>
          <a:prstGeom prst="straightConnector1">
            <a:avLst/>
          </a:prstGeom>
          <a:noFill/>
          <a:ln w="9525">
            <a:noFill/>
            <a:round/>
            <a:headEnd/>
            <a:tailEnd type="arrow" w="med" len="med"/>
          </a:ln>
        </p:spPr>
      </p:cxnSp>
      <p:cxnSp>
        <p:nvCxnSpPr>
          <p:cNvPr id="43012" name="Straight Arrow Connector 27"/>
          <p:cNvCxnSpPr>
            <a:cxnSpLocks noChangeShapeType="1"/>
          </p:cNvCxnSpPr>
          <p:nvPr/>
        </p:nvCxnSpPr>
        <p:spPr bwMode="auto">
          <a:xfrm rot="10800000" flipV="1">
            <a:off x="5772150" y="2398713"/>
            <a:ext cx="585788" cy="557212"/>
          </a:xfrm>
          <a:prstGeom prst="straightConnector1">
            <a:avLst/>
          </a:prstGeom>
          <a:noFill/>
          <a:ln w="9525">
            <a:noFill/>
            <a:round/>
            <a:headEnd/>
            <a:tailEnd type="arrow" w="med" len="med"/>
          </a:ln>
        </p:spPr>
      </p:cxnSp>
      <p:cxnSp>
        <p:nvCxnSpPr>
          <p:cNvPr id="43013" name="Straight Arrow Connector 30"/>
          <p:cNvCxnSpPr>
            <a:cxnSpLocks noChangeShapeType="1"/>
            <a:stCxn id="32" idx="2"/>
            <a:endCxn id="31" idx="0"/>
          </p:cNvCxnSpPr>
          <p:nvPr/>
        </p:nvCxnSpPr>
        <p:spPr bwMode="auto">
          <a:xfrm rot="16200000" flipH="1">
            <a:off x="1567656" y="1964531"/>
            <a:ext cx="823913" cy="22225"/>
          </a:xfrm>
          <a:prstGeom prst="straightConnector1">
            <a:avLst/>
          </a:prstGeom>
          <a:noFill/>
          <a:ln w="9525">
            <a:solidFill>
              <a:schemeClr val="tx1"/>
            </a:solidFill>
            <a:round/>
            <a:headEnd/>
            <a:tailEnd type="arrow" w="med" len="med"/>
          </a:ln>
        </p:spPr>
      </p:cxnSp>
      <p:cxnSp>
        <p:nvCxnSpPr>
          <p:cNvPr id="43014" name="Straight Arrow Connector 43"/>
          <p:cNvCxnSpPr>
            <a:cxnSpLocks noChangeShapeType="1"/>
            <a:stCxn id="31" idx="2"/>
            <a:endCxn id="43031" idx="0"/>
          </p:cNvCxnSpPr>
          <p:nvPr/>
        </p:nvCxnSpPr>
        <p:spPr bwMode="auto">
          <a:xfrm rot="5400000">
            <a:off x="1546950" y="3528150"/>
            <a:ext cx="876438" cy="11112"/>
          </a:xfrm>
          <a:prstGeom prst="straightConnector1">
            <a:avLst/>
          </a:prstGeom>
          <a:noFill/>
          <a:ln w="9525">
            <a:solidFill>
              <a:schemeClr val="tx1"/>
            </a:solidFill>
            <a:round/>
            <a:headEnd/>
            <a:tailEnd type="arrow" w="med" len="med"/>
          </a:ln>
        </p:spPr>
      </p:cxnSp>
      <p:cxnSp>
        <p:nvCxnSpPr>
          <p:cNvPr id="43015" name="Straight Arrow Connector 49"/>
          <p:cNvCxnSpPr>
            <a:cxnSpLocks noChangeShapeType="1"/>
            <a:stCxn id="14" idx="2"/>
            <a:endCxn id="52" idx="0"/>
          </p:cNvCxnSpPr>
          <p:nvPr/>
        </p:nvCxnSpPr>
        <p:spPr bwMode="auto">
          <a:xfrm flipH="1">
            <a:off x="4895850" y="2787650"/>
            <a:ext cx="1008063" cy="463550"/>
          </a:xfrm>
          <a:prstGeom prst="straightConnector1">
            <a:avLst/>
          </a:prstGeom>
          <a:noFill/>
          <a:ln w="9525">
            <a:solidFill>
              <a:schemeClr val="tx1"/>
            </a:solidFill>
            <a:round/>
            <a:headEnd/>
            <a:tailEnd type="arrow" w="med" len="med"/>
          </a:ln>
        </p:spPr>
      </p:cxnSp>
      <p:cxnSp>
        <p:nvCxnSpPr>
          <p:cNvPr id="43016" name="Straight Arrow Connector 64"/>
          <p:cNvCxnSpPr>
            <a:cxnSpLocks noChangeShapeType="1"/>
          </p:cNvCxnSpPr>
          <p:nvPr/>
        </p:nvCxnSpPr>
        <p:spPr bwMode="auto">
          <a:xfrm>
            <a:off x="3286125" y="1684338"/>
            <a:ext cx="914400" cy="914400"/>
          </a:xfrm>
          <a:prstGeom prst="straightConnector1">
            <a:avLst/>
          </a:prstGeom>
          <a:noFill/>
          <a:ln w="9525">
            <a:noFill/>
            <a:round/>
            <a:headEnd type="arrow" w="med" len="med"/>
            <a:tailEnd type="arrow" w="med" len="med"/>
          </a:ln>
        </p:spPr>
      </p:cxnSp>
      <p:cxnSp>
        <p:nvCxnSpPr>
          <p:cNvPr id="43017" name="Straight Arrow Connector 49"/>
          <p:cNvCxnSpPr>
            <a:cxnSpLocks noChangeShapeType="1"/>
            <a:stCxn id="33" idx="2"/>
            <a:endCxn id="31" idx="0"/>
          </p:cNvCxnSpPr>
          <p:nvPr/>
        </p:nvCxnSpPr>
        <p:spPr bwMode="auto">
          <a:xfrm rot="5400000">
            <a:off x="3367882" y="186532"/>
            <a:ext cx="823913" cy="3578225"/>
          </a:xfrm>
          <a:prstGeom prst="straightConnector1">
            <a:avLst/>
          </a:prstGeom>
          <a:noFill/>
          <a:ln w="9525">
            <a:solidFill>
              <a:schemeClr val="tx1"/>
            </a:solidFill>
            <a:round/>
            <a:headEnd/>
            <a:tailEnd type="arrow" w="med" len="med"/>
          </a:ln>
        </p:spPr>
      </p:cxnSp>
      <p:cxnSp>
        <p:nvCxnSpPr>
          <p:cNvPr id="43018" name="Straight Arrow Connector 49"/>
          <p:cNvCxnSpPr>
            <a:cxnSpLocks noChangeShapeType="1"/>
            <a:stCxn id="33" idx="2"/>
            <a:endCxn id="14" idx="0"/>
          </p:cNvCxnSpPr>
          <p:nvPr/>
        </p:nvCxnSpPr>
        <p:spPr bwMode="auto">
          <a:xfrm>
            <a:off x="5568950" y="1563688"/>
            <a:ext cx="334963" cy="823912"/>
          </a:xfrm>
          <a:prstGeom prst="straightConnector1">
            <a:avLst/>
          </a:prstGeom>
          <a:noFill/>
          <a:ln w="9525">
            <a:solidFill>
              <a:schemeClr val="tx1"/>
            </a:solidFill>
            <a:round/>
            <a:headEnd/>
            <a:tailEnd type="arrow" w="med" len="med"/>
          </a:ln>
        </p:spPr>
      </p:cxnSp>
      <p:cxnSp>
        <p:nvCxnSpPr>
          <p:cNvPr id="43019" name="Straight Arrow Connector 30"/>
          <p:cNvCxnSpPr>
            <a:cxnSpLocks noChangeShapeType="1"/>
            <a:stCxn id="32" idx="2"/>
            <a:endCxn id="14" idx="0"/>
          </p:cNvCxnSpPr>
          <p:nvPr/>
        </p:nvCxnSpPr>
        <p:spPr bwMode="auto">
          <a:xfrm>
            <a:off x="1968500" y="1563688"/>
            <a:ext cx="3935413" cy="823912"/>
          </a:xfrm>
          <a:prstGeom prst="straightConnector1">
            <a:avLst/>
          </a:prstGeom>
          <a:noFill/>
          <a:ln w="9525">
            <a:solidFill>
              <a:schemeClr val="tx1"/>
            </a:solidFill>
            <a:round/>
            <a:headEnd/>
            <a:tailEnd type="arrow" w="med" len="med"/>
          </a:ln>
        </p:spPr>
      </p:cxnSp>
      <p:sp>
        <p:nvSpPr>
          <p:cNvPr id="52" name="TextBox 51"/>
          <p:cNvSpPr txBox="1"/>
          <p:nvPr/>
        </p:nvSpPr>
        <p:spPr>
          <a:xfrm>
            <a:off x="3708400" y="3251200"/>
            <a:ext cx="2376488" cy="708025"/>
          </a:xfrm>
          <a:prstGeom prst="rect">
            <a:avLst/>
          </a:prstGeom>
          <a:solidFill>
            <a:schemeClr val="bg1"/>
          </a:solidFill>
          <a:ln>
            <a:solidFill>
              <a:schemeClr val="tx1"/>
            </a:solidFill>
          </a:ln>
        </p:spPr>
        <p:txBody>
          <a:bodyPr>
            <a:spAutoFit/>
          </a:bodyPr>
          <a:lstStyle/>
          <a:p>
            <a:pPr algn="ctr">
              <a:defRPr/>
            </a:pPr>
            <a:r>
              <a:rPr lang="en-US" sz="2000" dirty="0">
                <a:latin typeface="+mj-lt"/>
                <a:ea typeface="+mn-ea"/>
                <a:cs typeface="Arial" charset="0"/>
              </a:rPr>
              <a:t>Fully Observable MDPs</a:t>
            </a:r>
          </a:p>
        </p:txBody>
      </p:sp>
      <p:sp>
        <p:nvSpPr>
          <p:cNvPr id="54" name="TextBox 53"/>
          <p:cNvSpPr txBox="1"/>
          <p:nvPr/>
        </p:nvSpPr>
        <p:spPr>
          <a:xfrm>
            <a:off x="6229350" y="3238500"/>
            <a:ext cx="2384425" cy="1014413"/>
          </a:xfrm>
          <a:prstGeom prst="rect">
            <a:avLst/>
          </a:prstGeom>
          <a:solidFill>
            <a:schemeClr val="bg1"/>
          </a:solidFill>
          <a:ln>
            <a:solidFill>
              <a:schemeClr val="tx1"/>
            </a:solidFill>
          </a:ln>
        </p:spPr>
        <p:txBody>
          <a:bodyPr>
            <a:spAutoFit/>
          </a:bodyPr>
          <a:lstStyle/>
          <a:p>
            <a:pPr algn="ctr">
              <a:defRPr/>
            </a:pPr>
            <a:r>
              <a:rPr lang="en-US" sz="2000" dirty="0">
                <a:latin typeface="+mj-lt"/>
                <a:ea typeface="+mn-ea"/>
                <a:cs typeface="Arial" charset="0"/>
              </a:rPr>
              <a:t>Partially  Observable MDPs (POMDPs) </a:t>
            </a:r>
          </a:p>
        </p:txBody>
      </p:sp>
      <p:cxnSp>
        <p:nvCxnSpPr>
          <p:cNvPr id="43022" name="Straight Arrow Connector 49"/>
          <p:cNvCxnSpPr>
            <a:cxnSpLocks noChangeShapeType="1"/>
            <a:stCxn id="14" idx="2"/>
            <a:endCxn id="54" idx="0"/>
          </p:cNvCxnSpPr>
          <p:nvPr/>
        </p:nvCxnSpPr>
        <p:spPr bwMode="auto">
          <a:xfrm>
            <a:off x="5903913" y="2787650"/>
            <a:ext cx="1517650" cy="450850"/>
          </a:xfrm>
          <a:prstGeom prst="straightConnector1">
            <a:avLst/>
          </a:prstGeom>
          <a:noFill/>
          <a:ln w="9525">
            <a:solidFill>
              <a:schemeClr val="tx1"/>
            </a:solidFill>
            <a:round/>
            <a:headEnd/>
            <a:tailEnd type="arrow" w="med" len="med"/>
          </a:ln>
        </p:spPr>
      </p:cxnSp>
      <p:cxnSp>
        <p:nvCxnSpPr>
          <p:cNvPr id="43023" name="Straight Arrow Connector 49"/>
          <p:cNvCxnSpPr>
            <a:cxnSpLocks noChangeShapeType="1"/>
            <a:stCxn id="52" idx="2"/>
            <a:endCxn id="35" idx="0"/>
          </p:cNvCxnSpPr>
          <p:nvPr/>
        </p:nvCxnSpPr>
        <p:spPr bwMode="auto">
          <a:xfrm flipH="1">
            <a:off x="2325688" y="3959225"/>
            <a:ext cx="2570162" cy="1916113"/>
          </a:xfrm>
          <a:prstGeom prst="straightConnector1">
            <a:avLst/>
          </a:prstGeom>
          <a:noFill/>
          <a:ln w="3175">
            <a:solidFill>
              <a:schemeClr val="tx1"/>
            </a:solidFill>
            <a:round/>
            <a:headEnd/>
            <a:tailEnd type="arrow" w="med" len="med"/>
          </a:ln>
        </p:spPr>
      </p:cxnSp>
      <p:cxnSp>
        <p:nvCxnSpPr>
          <p:cNvPr id="43024" name="Straight Arrow Connector 49"/>
          <p:cNvCxnSpPr>
            <a:cxnSpLocks noChangeShapeType="1"/>
            <a:stCxn id="52" idx="2"/>
            <a:endCxn id="36" idx="0"/>
          </p:cNvCxnSpPr>
          <p:nvPr/>
        </p:nvCxnSpPr>
        <p:spPr bwMode="auto">
          <a:xfrm flipH="1">
            <a:off x="4149725" y="3959225"/>
            <a:ext cx="746125" cy="1930400"/>
          </a:xfrm>
          <a:prstGeom prst="straightConnector1">
            <a:avLst/>
          </a:prstGeom>
          <a:noFill/>
          <a:ln w="3175">
            <a:solidFill>
              <a:schemeClr val="tx1"/>
            </a:solidFill>
            <a:round/>
            <a:headEnd/>
            <a:tailEnd type="arrow" w="med" len="med"/>
          </a:ln>
        </p:spPr>
      </p:cxnSp>
      <p:cxnSp>
        <p:nvCxnSpPr>
          <p:cNvPr id="43025" name="Straight Arrow Connector 49"/>
          <p:cNvCxnSpPr>
            <a:cxnSpLocks noChangeShapeType="1"/>
            <a:stCxn id="52" idx="2"/>
            <a:endCxn id="37" idx="0"/>
          </p:cNvCxnSpPr>
          <p:nvPr/>
        </p:nvCxnSpPr>
        <p:spPr bwMode="auto">
          <a:xfrm>
            <a:off x="4895850" y="3959225"/>
            <a:ext cx="1003300" cy="1930400"/>
          </a:xfrm>
          <a:prstGeom prst="straightConnector1">
            <a:avLst/>
          </a:prstGeom>
          <a:noFill/>
          <a:ln w="3175">
            <a:solidFill>
              <a:schemeClr val="tx1"/>
            </a:solidFill>
            <a:round/>
            <a:headEnd/>
            <a:tailEnd type="arrow" w="med" len="med"/>
          </a:ln>
        </p:spPr>
      </p:cxnSp>
      <p:cxnSp>
        <p:nvCxnSpPr>
          <p:cNvPr id="43026" name="Straight Arrow Connector 49"/>
          <p:cNvCxnSpPr>
            <a:cxnSpLocks noChangeShapeType="1"/>
            <a:stCxn id="54" idx="2"/>
            <a:endCxn id="37" idx="0"/>
          </p:cNvCxnSpPr>
          <p:nvPr/>
        </p:nvCxnSpPr>
        <p:spPr bwMode="auto">
          <a:xfrm flipH="1">
            <a:off x="5899150" y="4252913"/>
            <a:ext cx="1522413" cy="1636712"/>
          </a:xfrm>
          <a:prstGeom prst="straightConnector1">
            <a:avLst/>
          </a:prstGeom>
          <a:noFill/>
          <a:ln w="3175">
            <a:solidFill>
              <a:schemeClr val="tx1"/>
            </a:solidFill>
            <a:round/>
            <a:headEnd/>
            <a:tailEnd type="arrow" w="med" len="med"/>
          </a:ln>
        </p:spPr>
      </p:cxnSp>
      <p:pic>
        <p:nvPicPr>
          <p:cNvPr id="10242" name="Ink 8"/>
          <p:cNvPicPr>
            <a:picLocks noRot="1" noChangeAspect="1" noEditPoints="1" noChangeArrowheads="1" noChangeShapeType="1"/>
          </p:cNvPicPr>
          <p:nvPr/>
        </p:nvPicPr>
        <p:blipFill>
          <a:blip r:embed="rId3" cstate="print"/>
          <a:srcRect/>
          <a:stretch>
            <a:fillRect/>
          </a:stretch>
        </p:blipFill>
        <p:spPr bwMode="auto">
          <a:xfrm>
            <a:off x="8747125" y="5788025"/>
            <a:ext cx="6350" cy="11113"/>
          </a:xfrm>
          <a:prstGeom prst="rect">
            <a:avLst/>
          </a:prstGeom>
          <a:noFill/>
          <a:ln w="9525">
            <a:noFill/>
            <a:miter lim="800000"/>
            <a:headEnd/>
            <a:tailEnd/>
          </a:ln>
        </p:spPr>
      </p:pic>
      <p:sp>
        <p:nvSpPr>
          <p:cNvPr id="31" name="TextBox 30"/>
          <p:cNvSpPr txBox="1"/>
          <p:nvPr/>
        </p:nvSpPr>
        <p:spPr>
          <a:xfrm>
            <a:off x="561975" y="2387601"/>
            <a:ext cx="2857500" cy="707886"/>
          </a:xfrm>
          <a:prstGeom prst="rect">
            <a:avLst/>
          </a:prstGeom>
          <a:noFill/>
          <a:ln w="57150">
            <a:solidFill>
              <a:srgbClr val="0070C0"/>
            </a:solidFill>
            <a:prstDash val="dash"/>
          </a:ln>
        </p:spPr>
        <p:txBody>
          <a:bodyPr wrap="square">
            <a:spAutoFit/>
          </a:bodyPr>
          <a:lstStyle/>
          <a:p>
            <a:pPr algn="ctr">
              <a:defRPr/>
            </a:pPr>
            <a:r>
              <a:rPr lang="en-US" sz="2000" dirty="0">
                <a:latin typeface="+mj-lt"/>
                <a:ea typeface="+mn-ea"/>
              </a:rPr>
              <a:t>One-Off Decisions/ Sequential Decisions</a:t>
            </a:r>
          </a:p>
        </p:txBody>
      </p:sp>
      <p:sp>
        <p:nvSpPr>
          <p:cNvPr id="32" name="TextBox 31"/>
          <p:cNvSpPr txBox="1"/>
          <p:nvPr/>
        </p:nvSpPr>
        <p:spPr>
          <a:xfrm>
            <a:off x="539750" y="1163638"/>
            <a:ext cx="2857500" cy="400050"/>
          </a:xfrm>
          <a:prstGeom prst="rect">
            <a:avLst/>
          </a:prstGeom>
          <a:noFill/>
          <a:ln w="57150">
            <a:solidFill>
              <a:srgbClr val="0070C0"/>
            </a:solidFill>
          </a:ln>
        </p:spPr>
        <p:txBody>
          <a:bodyPr>
            <a:spAutoFit/>
          </a:bodyPr>
          <a:lstStyle/>
          <a:p>
            <a:pPr algn="ctr">
              <a:defRPr/>
            </a:pPr>
            <a:r>
              <a:rPr lang="en-US" sz="2000" dirty="0">
                <a:latin typeface="+mj-lt"/>
                <a:ea typeface="+mn-ea"/>
              </a:rPr>
              <a:t>Probability Theory</a:t>
            </a:r>
          </a:p>
        </p:txBody>
      </p:sp>
      <p:sp>
        <p:nvSpPr>
          <p:cNvPr id="33" name="TextBox 32"/>
          <p:cNvSpPr txBox="1"/>
          <p:nvPr/>
        </p:nvSpPr>
        <p:spPr>
          <a:xfrm>
            <a:off x="4140200" y="1163638"/>
            <a:ext cx="2857500" cy="400050"/>
          </a:xfrm>
          <a:prstGeom prst="rect">
            <a:avLst/>
          </a:prstGeom>
          <a:noFill/>
          <a:ln w="57150">
            <a:solidFill>
              <a:srgbClr val="0070C0"/>
            </a:solidFill>
            <a:prstDash val="dash"/>
          </a:ln>
        </p:spPr>
        <p:txBody>
          <a:bodyPr>
            <a:spAutoFit/>
          </a:bodyPr>
          <a:lstStyle/>
          <a:p>
            <a:pPr algn="ctr">
              <a:defRPr/>
            </a:pPr>
            <a:r>
              <a:rPr lang="en-US" sz="2000" dirty="0">
                <a:latin typeface="+mj-lt"/>
                <a:ea typeface="+mn-ea"/>
              </a:rPr>
              <a:t>Decision Theory</a:t>
            </a:r>
          </a:p>
        </p:txBody>
      </p:sp>
      <p:sp>
        <p:nvSpPr>
          <p:cNvPr id="43031" name="TextBox 33"/>
          <p:cNvSpPr txBox="1">
            <a:spLocks noChangeArrowheads="1"/>
          </p:cNvSpPr>
          <p:nvPr/>
        </p:nvSpPr>
        <p:spPr bwMode="auto">
          <a:xfrm>
            <a:off x="395288" y="3971925"/>
            <a:ext cx="3168650" cy="706438"/>
          </a:xfrm>
          <a:prstGeom prst="rect">
            <a:avLst/>
          </a:prstGeom>
          <a:noFill/>
          <a:ln w="57150">
            <a:solidFill>
              <a:srgbClr val="00B050"/>
            </a:solidFill>
            <a:miter lim="800000"/>
            <a:headEnd/>
            <a:tailEnd/>
          </a:ln>
        </p:spPr>
        <p:txBody>
          <a:bodyPr>
            <a:spAutoFit/>
          </a:bodyPr>
          <a:lstStyle/>
          <a:p>
            <a:pPr algn="ctr"/>
            <a:r>
              <a:rPr lang="en-US" sz="2000">
                <a:latin typeface="cmr10" charset="0"/>
              </a:rPr>
              <a:t>Decision Support Systems</a:t>
            </a:r>
            <a:br>
              <a:rPr lang="en-US" sz="2000">
                <a:latin typeface="cmr10" charset="0"/>
              </a:rPr>
            </a:br>
            <a:r>
              <a:rPr lang="en-US" sz="2000">
                <a:latin typeface="cmr10" charset="0"/>
              </a:rPr>
              <a:t>(medicine, business, …)</a:t>
            </a:r>
          </a:p>
        </p:txBody>
      </p:sp>
      <p:sp>
        <p:nvSpPr>
          <p:cNvPr id="35" name="TextBox 34"/>
          <p:cNvSpPr txBox="1"/>
          <p:nvPr/>
        </p:nvSpPr>
        <p:spPr>
          <a:xfrm>
            <a:off x="1519238" y="5875338"/>
            <a:ext cx="1612900" cy="400050"/>
          </a:xfrm>
          <a:prstGeom prst="rect">
            <a:avLst/>
          </a:prstGeom>
          <a:noFill/>
          <a:ln w="57150">
            <a:solidFill>
              <a:srgbClr val="00B050"/>
            </a:solidFill>
          </a:ln>
        </p:spPr>
        <p:txBody>
          <a:bodyPr>
            <a:spAutoFit/>
          </a:bodyPr>
          <a:lstStyle/>
          <a:p>
            <a:pPr algn="ctr">
              <a:defRPr/>
            </a:pPr>
            <a:r>
              <a:rPr lang="en-US" sz="2000" dirty="0">
                <a:latin typeface="+mj-lt"/>
                <a:ea typeface="+mn-ea"/>
              </a:rPr>
              <a:t>Economics</a:t>
            </a:r>
          </a:p>
        </p:txBody>
      </p:sp>
      <p:sp>
        <p:nvSpPr>
          <p:cNvPr id="36" name="TextBox 35"/>
          <p:cNvSpPr txBox="1"/>
          <p:nvPr/>
        </p:nvSpPr>
        <p:spPr>
          <a:xfrm>
            <a:off x="3451225" y="5889625"/>
            <a:ext cx="1395413" cy="708025"/>
          </a:xfrm>
          <a:prstGeom prst="rect">
            <a:avLst/>
          </a:prstGeom>
          <a:noFill/>
          <a:ln w="57150">
            <a:solidFill>
              <a:srgbClr val="00B050"/>
            </a:solidFill>
          </a:ln>
        </p:spPr>
        <p:txBody>
          <a:bodyPr>
            <a:spAutoFit/>
          </a:bodyPr>
          <a:lstStyle/>
          <a:p>
            <a:pPr algn="ctr">
              <a:defRPr/>
            </a:pPr>
            <a:r>
              <a:rPr lang="en-US" sz="2000" dirty="0">
                <a:latin typeface="+mj-lt"/>
                <a:ea typeface="+mn-ea"/>
              </a:rPr>
              <a:t>Control Systems</a:t>
            </a:r>
          </a:p>
        </p:txBody>
      </p:sp>
      <p:sp>
        <p:nvSpPr>
          <p:cNvPr id="37" name="TextBox 36"/>
          <p:cNvSpPr txBox="1"/>
          <p:nvPr/>
        </p:nvSpPr>
        <p:spPr>
          <a:xfrm>
            <a:off x="5092700" y="5889625"/>
            <a:ext cx="1612900" cy="400050"/>
          </a:xfrm>
          <a:prstGeom prst="rect">
            <a:avLst/>
          </a:prstGeom>
          <a:noFill/>
          <a:ln w="57150">
            <a:solidFill>
              <a:srgbClr val="00B050"/>
            </a:solidFill>
          </a:ln>
        </p:spPr>
        <p:txBody>
          <a:bodyPr>
            <a:spAutoFit/>
          </a:bodyPr>
          <a:lstStyle/>
          <a:p>
            <a:pPr algn="ctr">
              <a:defRPr/>
            </a:pPr>
            <a:r>
              <a:rPr lang="en-US" sz="2000">
                <a:latin typeface="+mj-lt"/>
                <a:ea typeface="+mn-ea"/>
              </a:rPr>
              <a:t>Robotics</a:t>
            </a:r>
            <a:endParaRPr lang="en-US" sz="2000" dirty="0">
              <a:latin typeface="+mj-lt"/>
              <a:ea typeface="+mn-ea"/>
            </a:endParaRPr>
          </a:p>
        </p:txBody>
      </p:sp>
      <p:pic>
        <p:nvPicPr>
          <p:cNvPr id="53" name="Ink 2"/>
          <p:cNvPicPr>
            <a:picLocks noRot="1" noChangeAspect="1" noEditPoints="1" noChangeArrowheads="1" noChangeShapeType="1"/>
          </p:cNvPicPr>
          <p:nvPr/>
        </p:nvPicPr>
        <p:blipFill>
          <a:blip r:embed="rId4" cstate="print"/>
          <a:srcRect/>
          <a:stretch>
            <a:fillRect/>
          </a:stretch>
        </p:blipFill>
        <p:spPr bwMode="auto">
          <a:xfrm>
            <a:off x="6923088" y="1660525"/>
            <a:ext cx="522287" cy="330200"/>
          </a:xfrm>
          <a:prstGeom prst="rect">
            <a:avLst/>
          </a:prstGeom>
          <a:noFill/>
          <a:ln w="9525">
            <a:noFill/>
            <a:miter lim="800000"/>
            <a:headEnd/>
            <a:tailEnd/>
          </a:ln>
        </p:spPr>
      </p:pic>
      <p:pic>
        <p:nvPicPr>
          <p:cNvPr id="55" name="Ink 4"/>
          <p:cNvPicPr>
            <a:picLocks noRot="1" noChangeAspect="1" noEditPoints="1" noChangeArrowheads="1" noChangeShapeType="1"/>
          </p:cNvPicPr>
          <p:nvPr/>
        </p:nvPicPr>
        <p:blipFill>
          <a:blip r:embed="rId5" cstate="print"/>
          <a:srcRect/>
          <a:stretch>
            <a:fillRect/>
          </a:stretch>
        </p:blipFill>
        <p:spPr bwMode="auto">
          <a:xfrm>
            <a:off x="7577138" y="1595438"/>
            <a:ext cx="739775" cy="288925"/>
          </a:xfrm>
          <a:prstGeom prst="rect">
            <a:avLst/>
          </a:prstGeom>
          <a:noFill/>
          <a:ln w="9525">
            <a:noFill/>
            <a:miter lim="800000"/>
            <a:headEnd/>
            <a:tailEnd/>
          </a:ln>
        </p:spPr>
      </p:pic>
      <p:pic>
        <p:nvPicPr>
          <p:cNvPr id="56" name="Ink 7"/>
          <p:cNvPicPr>
            <a:picLocks noRot="1" noChangeAspect="1" noEditPoints="1" noChangeArrowheads="1" noChangeShapeType="1"/>
          </p:cNvPicPr>
          <p:nvPr/>
        </p:nvPicPr>
        <p:blipFill>
          <a:blip r:embed="rId6" cstate="print"/>
          <a:srcRect/>
          <a:stretch>
            <a:fillRect/>
          </a:stretch>
        </p:blipFill>
        <p:spPr bwMode="auto">
          <a:xfrm>
            <a:off x="6440488" y="5411788"/>
            <a:ext cx="2065337" cy="385762"/>
          </a:xfrm>
          <a:prstGeom prst="rect">
            <a:avLst/>
          </a:prstGeom>
          <a:noFill/>
          <a:ln w="9525">
            <a:noFill/>
            <a:miter lim="800000"/>
            <a:headEnd/>
            <a:tailEnd/>
          </a:ln>
        </p:spPr>
      </p:pic>
      <p:pic>
        <p:nvPicPr>
          <p:cNvPr id="57" name="Ink 9"/>
          <p:cNvPicPr>
            <a:picLocks noRot="1" noChangeAspect="1" noEditPoints="1" noChangeArrowheads="1" noChangeShapeType="1"/>
          </p:cNvPicPr>
          <p:nvPr/>
        </p:nvPicPr>
        <p:blipFill>
          <a:blip r:embed="rId7" cstate="print"/>
          <a:srcRect/>
          <a:stretch>
            <a:fillRect/>
          </a:stretch>
        </p:blipFill>
        <p:spPr bwMode="auto">
          <a:xfrm>
            <a:off x="8510588" y="5621338"/>
            <a:ext cx="454025" cy="441325"/>
          </a:xfrm>
          <a:prstGeom prst="rect">
            <a:avLst/>
          </a:prstGeom>
          <a:noFill/>
          <a:ln w="9525">
            <a:noFill/>
            <a:miter lim="800000"/>
            <a:headEnd/>
            <a:tailEnd/>
          </a:ln>
        </p:spPr>
      </p:pic>
      <p:pic>
        <p:nvPicPr>
          <p:cNvPr id="58" name="Ink 43"/>
          <p:cNvPicPr>
            <a:picLocks noRot="1" noChangeAspect="1" noEditPoints="1" noChangeArrowheads="1" noChangeShapeType="1"/>
          </p:cNvPicPr>
          <p:nvPr/>
        </p:nvPicPr>
        <p:blipFill>
          <a:blip r:embed="rId8" cstate="print"/>
          <a:srcRect/>
          <a:stretch>
            <a:fillRect/>
          </a:stretch>
        </p:blipFill>
        <p:spPr bwMode="auto">
          <a:xfrm>
            <a:off x="6321425" y="1727200"/>
            <a:ext cx="458788" cy="12700"/>
          </a:xfrm>
          <a:prstGeom prst="rect">
            <a:avLst/>
          </a:prstGeom>
          <a:noFill/>
          <a:ln w="9525">
            <a:noFill/>
            <a:miter lim="800000"/>
            <a:headEnd/>
            <a:tailEnd/>
          </a:ln>
        </p:spPr>
      </p:pic>
      <p:pic>
        <p:nvPicPr>
          <p:cNvPr id="43040" name="Ink 6"/>
          <p:cNvPicPr>
            <a:picLocks noRot="1" noChangeAspect="1" noEditPoints="1" noChangeArrowheads="1" noChangeShapeType="1"/>
          </p:cNvPicPr>
          <p:nvPr/>
        </p:nvPicPr>
        <p:blipFill>
          <a:blip r:embed="rId9" cstate="print"/>
          <a:srcRect/>
          <a:stretch>
            <a:fillRect/>
          </a:stretch>
        </p:blipFill>
        <p:spPr bwMode="auto">
          <a:xfrm>
            <a:off x="8388350" y="1917700"/>
            <a:ext cx="720725" cy="355600"/>
          </a:xfrm>
          <a:prstGeom prst="rect">
            <a:avLst/>
          </a:prstGeom>
          <a:noFill/>
          <a:ln w="9525">
            <a:noFill/>
            <a:miter lim="800000"/>
            <a:headEnd/>
            <a:tailEnd/>
          </a:ln>
        </p:spPr>
      </p:pic>
      <p:pic>
        <p:nvPicPr>
          <p:cNvPr id="43041" name="Ink 44"/>
          <p:cNvPicPr>
            <a:picLocks noRot="1" noChangeAspect="1" noEditPoints="1" noChangeArrowheads="1" noChangeShapeType="1"/>
          </p:cNvPicPr>
          <p:nvPr/>
        </p:nvPicPr>
        <p:blipFill>
          <a:blip r:embed="rId10" cstate="print"/>
          <a:srcRect/>
          <a:stretch>
            <a:fillRect/>
          </a:stretch>
        </p:blipFill>
        <p:spPr bwMode="auto">
          <a:xfrm>
            <a:off x="6205538" y="2063750"/>
            <a:ext cx="149225" cy="138113"/>
          </a:xfrm>
          <a:prstGeom prst="rect">
            <a:avLst/>
          </a:prstGeom>
          <a:noFill/>
          <a:ln w="9525">
            <a:noFill/>
            <a:miter lim="800000"/>
            <a:headEnd/>
            <a:tailEnd/>
          </a:ln>
        </p:spPr>
      </p:pic>
      <p:pic>
        <p:nvPicPr>
          <p:cNvPr id="43042" name="Ink 45"/>
          <p:cNvPicPr>
            <a:picLocks noRot="1" noChangeAspect="1" noEditPoints="1" noChangeArrowheads="1" noChangeShapeType="1"/>
          </p:cNvPicPr>
          <p:nvPr/>
        </p:nvPicPr>
        <p:blipFill>
          <a:blip r:embed="rId11" cstate="print"/>
          <a:srcRect/>
          <a:stretch>
            <a:fillRect/>
          </a:stretch>
        </p:blipFill>
        <p:spPr bwMode="auto">
          <a:xfrm>
            <a:off x="6443663" y="2070100"/>
            <a:ext cx="150812" cy="142875"/>
          </a:xfrm>
          <a:prstGeom prst="rect">
            <a:avLst/>
          </a:prstGeom>
          <a:noFill/>
          <a:ln w="9525">
            <a:noFill/>
            <a:miter lim="800000"/>
            <a:headEnd/>
            <a:tailEnd/>
          </a:ln>
        </p:spPr>
      </p:pic>
      <p:pic>
        <p:nvPicPr>
          <p:cNvPr id="43043" name="Ink 46"/>
          <p:cNvPicPr>
            <a:picLocks noRot="1" noChangeAspect="1" noEditPoints="1" noChangeArrowheads="1" noChangeShapeType="1"/>
          </p:cNvPicPr>
          <p:nvPr/>
        </p:nvPicPr>
        <p:blipFill>
          <a:blip r:embed="rId12" cstate="print"/>
          <a:srcRect/>
          <a:stretch>
            <a:fillRect/>
          </a:stretch>
        </p:blipFill>
        <p:spPr bwMode="auto">
          <a:xfrm>
            <a:off x="6637338" y="2068513"/>
            <a:ext cx="138112" cy="134937"/>
          </a:xfrm>
          <a:prstGeom prst="rect">
            <a:avLst/>
          </a:prstGeom>
          <a:noFill/>
          <a:ln w="9525">
            <a:noFill/>
            <a:miter lim="800000"/>
            <a:headEnd/>
            <a:tailEnd/>
          </a:ln>
        </p:spPr>
      </p:pic>
      <p:pic>
        <p:nvPicPr>
          <p:cNvPr id="43044" name="Ink 2"/>
          <p:cNvPicPr>
            <a:picLocks noRot="1" noChangeAspect="1" noEditPoints="1" noChangeArrowheads="1" noChangeShapeType="1"/>
          </p:cNvPicPr>
          <p:nvPr/>
        </p:nvPicPr>
        <p:blipFill>
          <a:blip r:embed="rId13" cstate="print"/>
          <a:srcRect/>
          <a:stretch>
            <a:fillRect/>
          </a:stretch>
        </p:blipFill>
        <p:spPr bwMode="auto">
          <a:xfrm>
            <a:off x="6962775" y="2081213"/>
            <a:ext cx="538163" cy="339725"/>
          </a:xfrm>
          <a:prstGeom prst="rect">
            <a:avLst/>
          </a:prstGeom>
          <a:noFill/>
          <a:ln w="9525">
            <a:noFill/>
            <a:miter lim="800000"/>
            <a:headEnd/>
            <a:tailEnd/>
          </a:ln>
        </p:spPr>
      </p:pic>
      <p:pic>
        <p:nvPicPr>
          <p:cNvPr id="43045" name="Ink 4"/>
          <p:cNvPicPr>
            <a:picLocks noRot="1" noChangeAspect="1" noEditPoints="1" noChangeArrowheads="1" noChangeShapeType="1"/>
          </p:cNvPicPr>
          <p:nvPr/>
        </p:nvPicPr>
        <p:blipFill>
          <a:blip r:embed="rId14" cstate="print"/>
          <a:srcRect/>
          <a:stretch>
            <a:fillRect/>
          </a:stretch>
        </p:blipFill>
        <p:spPr bwMode="auto">
          <a:xfrm>
            <a:off x="7554913" y="1970088"/>
            <a:ext cx="762000" cy="312737"/>
          </a:xfrm>
          <a:prstGeom prst="rect">
            <a:avLst/>
          </a:prstGeom>
          <a:noFill/>
          <a:ln w="9525">
            <a:noFill/>
            <a:miter lim="800000"/>
            <a:headEnd/>
            <a:tailEnd/>
          </a:ln>
        </p:spPr>
      </p:pic>
      <p:sp>
        <p:nvSpPr>
          <p:cNvPr id="43046" name="Slide Number Placeholder 3"/>
          <p:cNvSpPr>
            <a:spLocks noGrp="1"/>
          </p:cNvSpPr>
          <p:nvPr>
            <p:ph type="sldNum" sz="quarter" idx="10"/>
          </p:nvPr>
        </p:nvSpPr>
        <p:spPr>
          <a:noFill/>
          <a:ln>
            <a:miter lim="800000"/>
            <a:headEnd/>
            <a:tailEnd/>
          </a:ln>
        </p:spPr>
        <p:txBody>
          <a:bodyPr/>
          <a:lstStyle/>
          <a:p>
            <a:fld id="{3F3ED483-5274-4FDD-9A95-55CA7AB29527}" type="slidenum">
              <a:rPr lang="en-US"/>
              <a:pPr/>
              <a:t>24</a:t>
            </a:fld>
            <a:endParaRPr lang="en-US"/>
          </a:p>
        </p:txBody>
      </p:sp>
      <p:sp>
        <p:nvSpPr>
          <p:cNvPr id="44" name="Rectangle 43"/>
          <p:cNvSpPr/>
          <p:nvPr/>
        </p:nvSpPr>
        <p:spPr>
          <a:xfrm>
            <a:off x="552450" y="2381250"/>
            <a:ext cx="2895600" cy="381000"/>
          </a:xfrm>
          <a:prstGeom prst="rect">
            <a:avLst/>
          </a:prstGeom>
          <a:noFill/>
          <a:ln w="60325">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15">
            <p14:nvContentPartPr>
              <p14:cNvPr id="3" name="Ink 2"/>
              <p14:cNvContentPartPr/>
              <p14:nvPr/>
            </p14:nvContentPartPr>
            <p14:xfrm>
              <a:off x="3551040" y="2221200"/>
              <a:ext cx="4777200" cy="2100960"/>
            </p14:xfrm>
          </p:contentPart>
        </mc:Choice>
        <mc:Fallback xmlns="">
          <p:pic>
            <p:nvPicPr>
              <p:cNvPr id="3" name="Ink 2"/>
              <p:cNvPicPr/>
              <p:nvPr/>
            </p:nvPicPr>
            <p:blipFill>
              <a:blip r:embed="rId16"/>
              <a:stretch>
                <a:fillRect/>
              </a:stretch>
            </p:blipFill>
            <p:spPr>
              <a:xfrm>
                <a:off x="3541320" y="2216160"/>
                <a:ext cx="4800240" cy="2119320"/>
              </a:xfrm>
              <a:prstGeom prst="rect">
                <a:avLst/>
              </a:prstGeom>
            </p:spPr>
          </p:pic>
        </mc:Fallback>
      </mc:AlternateContent>
    </p:spTree>
    <p:extLst>
      <p:ext uri="{BB962C8B-B14F-4D97-AF65-F5344CB8AC3E}">
        <p14:creationId xmlns:p14="http://schemas.microsoft.com/office/powerpoint/2010/main" val="9086573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solidFill>
                  <a:srgbClr val="000000"/>
                </a:solidFill>
              </a:rPr>
              <a:t>CPSC 322, Lecture 19</a:t>
            </a:r>
          </a:p>
        </p:txBody>
      </p:sp>
      <p:sp>
        <p:nvSpPr>
          <p:cNvPr id="6" name="Slide Number Placeholder 5"/>
          <p:cNvSpPr>
            <a:spLocks noGrp="1"/>
          </p:cNvSpPr>
          <p:nvPr>
            <p:ph type="sldNum" sz="quarter" idx="12"/>
          </p:nvPr>
        </p:nvSpPr>
        <p:spPr/>
        <p:txBody>
          <a:bodyPr/>
          <a:lstStyle/>
          <a:p>
            <a:pPr>
              <a:defRPr/>
            </a:pPr>
            <a:r>
              <a:rPr lang="en-US">
                <a:solidFill>
                  <a:srgbClr val="000000"/>
                </a:solidFill>
              </a:rPr>
              <a:t>Slide </a:t>
            </a:r>
            <a:fld id="{A52231BD-D98D-43C7-B741-5F9D5BBF6C66}" type="slidenum">
              <a:rPr lang="en-US">
                <a:solidFill>
                  <a:srgbClr val="000000"/>
                </a:solidFill>
              </a:rPr>
              <a:pPr>
                <a:defRPr/>
              </a:pPr>
              <a:t>25</a:t>
            </a:fld>
            <a:endParaRPr lang="en-US">
              <a:solidFill>
                <a:srgbClr val="000000"/>
              </a:solidFill>
            </a:endParaRPr>
          </a:p>
        </p:txBody>
      </p:sp>
      <p:sp>
        <p:nvSpPr>
          <p:cNvPr id="5198" name="Rectangle 2"/>
          <p:cNvSpPr>
            <a:spLocks noGrp="1" noChangeArrowheads="1"/>
          </p:cNvSpPr>
          <p:nvPr>
            <p:ph type="title"/>
          </p:nvPr>
        </p:nvSpPr>
        <p:spPr>
          <a:xfrm>
            <a:off x="5572125" y="0"/>
            <a:ext cx="3571875" cy="2357438"/>
          </a:xfrm>
        </p:spPr>
        <p:txBody>
          <a:bodyPr/>
          <a:lstStyle/>
          <a:p>
            <a:pPr eaLnBrk="1" hangingPunct="1"/>
            <a:r>
              <a:rPr lang="en-US" smtClean="0"/>
              <a:t>No </a:t>
            </a:r>
            <a:r>
              <a:rPr lang="en-US" smtClean="0">
                <a:sym typeface="Wingdings" pitchFamily="2" charset="2"/>
              </a:rPr>
              <a:t></a:t>
            </a:r>
            <a:r>
              <a:rPr lang="en-US" smtClean="0"/>
              <a:t>, but you (will) know the key ideas </a:t>
            </a:r>
            <a:r>
              <a:rPr lang="en-US" smtClean="0">
                <a:sym typeface="Wingdings" pitchFamily="2" charset="2"/>
              </a:rPr>
              <a:t></a:t>
            </a:r>
            <a:r>
              <a:rPr lang="en-US" smtClean="0"/>
              <a:t>!</a:t>
            </a:r>
          </a:p>
        </p:txBody>
      </p:sp>
      <p:sp>
        <p:nvSpPr>
          <p:cNvPr id="526339" name="Rectangle 3"/>
          <p:cNvSpPr>
            <a:spLocks noGrp="1" noChangeArrowheads="1"/>
          </p:cNvSpPr>
          <p:nvPr>
            <p:ph type="body" idx="1"/>
          </p:nvPr>
        </p:nvSpPr>
        <p:spPr>
          <a:xfrm>
            <a:off x="5357813" y="1928813"/>
            <a:ext cx="3786187" cy="2286000"/>
          </a:xfrm>
        </p:spPr>
        <p:txBody>
          <a:bodyPr/>
          <a:lstStyle/>
          <a:p>
            <a:pPr lvl="1" eaLnBrk="1" hangingPunct="1">
              <a:defRPr/>
            </a:pPr>
            <a:r>
              <a:rPr lang="en-US" sz="1800" dirty="0" err="1" smtClean="0"/>
              <a:t>Ghallab</a:t>
            </a:r>
            <a:r>
              <a:rPr lang="en-US" sz="1800" dirty="0" smtClean="0"/>
              <a:t>, </a:t>
            </a:r>
            <a:r>
              <a:rPr lang="en-US" sz="1800" dirty="0" err="1" smtClean="0"/>
              <a:t>Nau</a:t>
            </a:r>
            <a:r>
              <a:rPr lang="en-US" sz="1800" dirty="0" smtClean="0"/>
              <a:t>, and </a:t>
            </a:r>
            <a:r>
              <a:rPr lang="en-US" sz="1800" dirty="0" err="1" smtClean="0"/>
              <a:t>Traverso</a:t>
            </a:r>
            <a:r>
              <a:rPr lang="en-US" sz="1800" dirty="0" smtClean="0"/>
              <a:t/>
            </a:r>
            <a:br>
              <a:rPr lang="en-US" sz="1800" dirty="0" smtClean="0"/>
            </a:br>
            <a:r>
              <a:rPr lang="en-US" sz="2000" b="1" i="1" dirty="0" smtClean="0">
                <a:solidFill>
                  <a:schemeClr val="accent6"/>
                </a:solidFill>
              </a:rPr>
              <a:t>Automated Planning: Theory and Practice</a:t>
            </a:r>
            <a:r>
              <a:rPr lang="en-US" sz="1800" i="1" dirty="0" smtClean="0"/>
              <a:t/>
            </a:r>
            <a:br>
              <a:rPr lang="en-US" sz="1800" i="1" dirty="0" smtClean="0"/>
            </a:br>
            <a:r>
              <a:rPr lang="en-US" sz="1800" dirty="0" smtClean="0"/>
              <a:t>Morgan Kaufmann, May 2004</a:t>
            </a:r>
            <a:br>
              <a:rPr lang="en-US" sz="1800" dirty="0" smtClean="0"/>
            </a:br>
            <a:r>
              <a:rPr lang="en-US" sz="1800" dirty="0" smtClean="0">
                <a:solidFill>
                  <a:srgbClr val="FF0000"/>
                </a:solidFill>
              </a:rPr>
              <a:t>New edition 2016 (Check!)</a:t>
            </a:r>
            <a:endParaRPr lang="en-US" sz="1800" dirty="0" smtClean="0">
              <a:solidFill>
                <a:srgbClr val="FF0000"/>
              </a:solidFill>
            </a:endParaRPr>
          </a:p>
          <a:p>
            <a:pPr lvl="1" eaLnBrk="1" hangingPunct="1">
              <a:defRPr/>
            </a:pPr>
            <a:r>
              <a:rPr lang="en-US" sz="1800" dirty="0" smtClean="0"/>
              <a:t>Web site: </a:t>
            </a:r>
            <a:endParaRPr lang="en-US" sz="1800" baseline="-25000" dirty="0" smtClean="0">
              <a:latin typeface="Arial" charset="0"/>
            </a:endParaRPr>
          </a:p>
          <a:p>
            <a:pPr lvl="2" eaLnBrk="1" hangingPunct="1">
              <a:defRPr/>
            </a:pPr>
            <a:r>
              <a:rPr lang="en-US" sz="1600" dirty="0" smtClean="0">
                <a:latin typeface="Arial" charset="0"/>
              </a:rPr>
              <a:t>http://www.laas.fr/planning</a:t>
            </a:r>
            <a:endParaRPr lang="en-US" sz="1600" dirty="0"/>
          </a:p>
        </p:txBody>
      </p:sp>
      <p:pic>
        <p:nvPicPr>
          <p:cNvPr id="5200" name="Picture 2"/>
          <p:cNvPicPr>
            <a:picLocks noChangeAspect="1" noChangeArrowheads="1"/>
          </p:cNvPicPr>
          <p:nvPr/>
        </p:nvPicPr>
        <p:blipFill>
          <a:blip r:embed="rId3" cstate="print"/>
          <a:srcRect/>
          <a:stretch>
            <a:fillRect/>
          </a:stretch>
        </p:blipFill>
        <p:spPr bwMode="auto">
          <a:xfrm>
            <a:off x="0" y="0"/>
            <a:ext cx="5832475" cy="6858000"/>
          </a:xfrm>
          <a:prstGeom prst="rect">
            <a:avLst/>
          </a:prstGeom>
          <a:noFill/>
          <a:ln w="9525" algn="ctr">
            <a:noFill/>
            <a:miter lim="800000"/>
            <a:headEnd/>
            <a:tailEnd/>
          </a:ln>
        </p:spPr>
      </p:pic>
      <mc:AlternateContent xmlns:mc="http://schemas.openxmlformats.org/markup-compatibility/2006" xmlns:p14="http://schemas.microsoft.com/office/powerpoint/2010/main">
        <mc:Choice Requires="p14">
          <p:contentPart p14:bwMode="auto" r:id="rId4">
            <p14:nvContentPartPr>
              <p14:cNvPr id="5122" name="Ink 3"/>
              <p14:cNvContentPartPr>
                <a14:cpLocks xmlns:a14="http://schemas.microsoft.com/office/drawing/2010/main" noRot="1" noChangeAspect="1" noEditPoints="1" noChangeArrowheads="1" noChangeShapeType="1"/>
              </p14:cNvContentPartPr>
              <p14:nvPr/>
            </p14:nvContentPartPr>
            <p14:xfrm>
              <a:off x="6829425" y="4479925"/>
              <a:ext cx="490538" cy="220663"/>
            </p14:xfrm>
          </p:contentPart>
        </mc:Choice>
        <mc:Fallback xmlns="">
          <p:pic>
            <p:nvPicPr>
              <p:cNvPr id="5122" name="Ink 3"/>
              <p:cNvPicPr>
                <a:picLocks noRot="1" noChangeAspect="1" noEditPoints="1" noChangeArrowheads="1" noChangeShapeType="1"/>
              </p:cNvPicPr>
              <p:nvPr/>
            </p:nvPicPr>
            <p:blipFill>
              <a:blip r:embed="rId5"/>
              <a:stretch>
                <a:fillRect/>
              </a:stretch>
            </p:blipFill>
            <p:spPr>
              <a:xfrm>
                <a:off x="6819708" y="4470566"/>
                <a:ext cx="503134" cy="240821"/>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123" name="Ink 4"/>
              <p14:cNvContentPartPr>
                <a14:cpLocks xmlns:a14="http://schemas.microsoft.com/office/drawing/2010/main" noRot="1" noChangeAspect="1" noEditPoints="1" noChangeArrowheads="1" noChangeShapeType="1"/>
              </p14:cNvContentPartPr>
              <p14:nvPr/>
            </p14:nvContentPartPr>
            <p14:xfrm>
              <a:off x="7469188" y="4383088"/>
              <a:ext cx="647700" cy="198437"/>
            </p14:xfrm>
          </p:contentPart>
        </mc:Choice>
        <mc:Fallback xmlns="">
          <p:pic>
            <p:nvPicPr>
              <p:cNvPr id="5123" name="Ink 4"/>
              <p:cNvPicPr>
                <a:picLocks noRot="1" noChangeAspect="1" noEditPoints="1" noChangeArrowheads="1" noChangeShapeType="1"/>
              </p:cNvPicPr>
              <p:nvPr/>
            </p:nvPicPr>
            <p:blipFill>
              <a:blip r:embed="rId7"/>
              <a:stretch>
                <a:fillRect/>
              </a:stretch>
            </p:blipFill>
            <p:spPr>
              <a:xfrm>
                <a:off x="7459107" y="4372644"/>
                <a:ext cx="667862" cy="215003"/>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124" name="Ink 5"/>
              <p14:cNvContentPartPr>
                <a14:cpLocks xmlns:a14="http://schemas.microsoft.com/office/drawing/2010/main" noRot="1" noChangeAspect="1" noEditPoints="1" noChangeArrowheads="1" noChangeShapeType="1"/>
              </p14:cNvContentPartPr>
              <p14:nvPr/>
            </p14:nvContentPartPr>
            <p14:xfrm>
              <a:off x="6807200" y="4845050"/>
              <a:ext cx="1158875" cy="361950"/>
            </p14:xfrm>
          </p:contentPart>
        </mc:Choice>
        <mc:Fallback xmlns="">
          <p:pic>
            <p:nvPicPr>
              <p:cNvPr id="5124" name="Ink 5"/>
              <p:cNvPicPr>
                <a:picLocks noRot="1" noChangeAspect="1" noEditPoints="1" noChangeArrowheads="1" noChangeShapeType="1"/>
              </p:cNvPicPr>
              <p:nvPr/>
            </p:nvPicPr>
            <p:blipFill>
              <a:blip r:embed="rId9"/>
              <a:stretch>
                <a:fillRect/>
              </a:stretch>
            </p:blipFill>
            <p:spPr>
              <a:xfrm>
                <a:off x="6798562" y="4834606"/>
                <a:ext cx="1176510" cy="382839"/>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125" name="Ink 6"/>
              <p14:cNvContentPartPr>
                <a14:cpLocks xmlns:a14="http://schemas.microsoft.com/office/drawing/2010/main" noRot="1" noChangeAspect="1" noEditPoints="1" noChangeArrowheads="1" noChangeShapeType="1"/>
              </p14:cNvContentPartPr>
              <p14:nvPr/>
            </p14:nvContentPartPr>
            <p14:xfrm>
              <a:off x="8137525" y="4959350"/>
              <a:ext cx="93663" cy="90488"/>
            </p14:xfrm>
          </p:contentPart>
        </mc:Choice>
        <mc:Fallback xmlns="">
          <p:pic>
            <p:nvPicPr>
              <p:cNvPr id="5125" name="Ink 6"/>
              <p:cNvPicPr>
                <a:picLocks noRot="1" noChangeAspect="1" noEditPoints="1" noChangeArrowheads="1" noChangeShapeType="1"/>
              </p:cNvPicPr>
              <p:nvPr/>
            </p:nvPicPr>
            <p:blipFill>
              <a:blip r:embed="rId11"/>
              <a:stretch>
                <a:fillRect/>
              </a:stretch>
            </p:blipFill>
            <p:spPr>
              <a:xfrm>
                <a:off x="8133202" y="4950337"/>
                <a:ext cx="108793" cy="111037"/>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5126" name="Ink 7"/>
              <p14:cNvContentPartPr>
                <a14:cpLocks xmlns:a14="http://schemas.microsoft.com/office/drawing/2010/main" noRot="1" noChangeAspect="1" noEditPoints="1" noChangeArrowheads="1" noChangeShapeType="1"/>
              </p14:cNvContentPartPr>
              <p14:nvPr/>
            </p14:nvContentPartPr>
            <p14:xfrm>
              <a:off x="8378825" y="4800600"/>
              <a:ext cx="598488" cy="306388"/>
            </p14:xfrm>
          </p:contentPart>
        </mc:Choice>
        <mc:Fallback xmlns="">
          <p:pic>
            <p:nvPicPr>
              <p:cNvPr id="5126" name="Ink 7"/>
              <p:cNvPicPr>
                <a:picLocks noRot="1" noChangeAspect="1" noEditPoints="1" noChangeArrowheads="1" noChangeShapeType="1"/>
              </p:cNvPicPr>
              <p:nvPr/>
            </p:nvPicPr>
            <p:blipFill>
              <a:blip r:embed="rId13"/>
              <a:stretch>
                <a:fillRect/>
              </a:stretch>
            </p:blipFill>
            <p:spPr>
              <a:xfrm>
                <a:off x="8369822" y="4791959"/>
                <a:ext cx="611452" cy="32799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5127" name="Ink 8"/>
              <p14:cNvContentPartPr>
                <a14:cpLocks xmlns:a14="http://schemas.microsoft.com/office/drawing/2010/main" noRot="1" noChangeAspect="1" noEditPoints="1" noChangeArrowheads="1" noChangeShapeType="1"/>
              </p14:cNvContentPartPr>
              <p14:nvPr/>
            </p14:nvContentPartPr>
            <p14:xfrm>
              <a:off x="6457950" y="5527675"/>
              <a:ext cx="1960563" cy="433388"/>
            </p14:xfrm>
          </p:contentPart>
        </mc:Choice>
        <mc:Fallback xmlns="">
          <p:pic>
            <p:nvPicPr>
              <p:cNvPr id="5127" name="Ink 8"/>
              <p:cNvPicPr>
                <a:picLocks noRot="1" noChangeAspect="1" noEditPoints="1" noChangeArrowheads="1" noChangeShapeType="1"/>
              </p:cNvPicPr>
              <p:nvPr/>
            </p:nvPicPr>
            <p:blipFill>
              <a:blip r:embed="rId15"/>
              <a:stretch>
                <a:fillRect/>
              </a:stretch>
            </p:blipFill>
            <p:spPr>
              <a:xfrm>
                <a:off x="6446070" y="5514684"/>
                <a:ext cx="1985403" cy="459009"/>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5128" name="Ink 9"/>
              <p14:cNvContentPartPr>
                <a14:cpLocks xmlns:a14="http://schemas.microsoft.com/office/drawing/2010/main" noRot="1" noChangeAspect="1" noEditPoints="1" noChangeArrowheads="1" noChangeShapeType="1"/>
              </p14:cNvContentPartPr>
              <p14:nvPr/>
            </p14:nvContentPartPr>
            <p14:xfrm>
              <a:off x="53975" y="5337175"/>
              <a:ext cx="1381125" cy="614363"/>
            </p14:xfrm>
          </p:contentPart>
        </mc:Choice>
        <mc:Fallback xmlns="">
          <p:pic>
            <p:nvPicPr>
              <p:cNvPr id="5128" name="Ink 9"/>
              <p:cNvPicPr>
                <a:picLocks noRot="1" noChangeAspect="1" noEditPoints="1" noChangeArrowheads="1" noChangeShapeType="1"/>
              </p:cNvPicPr>
              <p:nvPr/>
            </p:nvPicPr>
            <p:blipFill>
              <a:blip r:embed="rId17"/>
              <a:stretch>
                <a:fillRect/>
              </a:stretch>
            </p:blipFill>
            <p:spPr>
              <a:xfrm>
                <a:off x="38141" y="5273608"/>
                <a:ext cx="1412792" cy="741497"/>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5129" name="Ink 10"/>
              <p14:cNvContentPartPr>
                <a14:cpLocks xmlns:a14="http://schemas.microsoft.com/office/drawing/2010/main" noRot="1" noChangeAspect="1" noEditPoints="1" noChangeArrowheads="1" noChangeShapeType="1"/>
              </p14:cNvContentPartPr>
              <p14:nvPr/>
            </p14:nvContentPartPr>
            <p14:xfrm>
              <a:off x="998538" y="6172200"/>
              <a:ext cx="1306512" cy="622300"/>
            </p14:xfrm>
          </p:contentPart>
        </mc:Choice>
        <mc:Fallback xmlns="">
          <p:pic>
            <p:nvPicPr>
              <p:cNvPr id="5129" name="Ink 10"/>
              <p:cNvPicPr>
                <a:picLocks noRot="1" noChangeAspect="1" noEditPoints="1" noChangeArrowheads="1" noChangeShapeType="1"/>
              </p:cNvPicPr>
              <p:nvPr/>
            </p:nvPicPr>
            <p:blipFill>
              <a:blip r:embed="rId19"/>
              <a:stretch>
                <a:fillRect/>
              </a:stretch>
            </p:blipFill>
            <p:spPr>
              <a:xfrm>
                <a:off x="982697" y="6108494"/>
                <a:ext cx="1338194" cy="749711"/>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5130" name="Ink 11"/>
              <p14:cNvContentPartPr>
                <a14:cpLocks xmlns:a14="http://schemas.microsoft.com/office/drawing/2010/main" noRot="1" noChangeAspect="1" noEditPoints="1" noChangeArrowheads="1" noChangeShapeType="1"/>
              </p14:cNvContentPartPr>
              <p14:nvPr/>
            </p14:nvContentPartPr>
            <p14:xfrm>
              <a:off x="2587625" y="6223000"/>
              <a:ext cx="984250" cy="635000"/>
            </p14:xfrm>
          </p:contentPart>
        </mc:Choice>
        <mc:Fallback xmlns="">
          <p:pic>
            <p:nvPicPr>
              <p:cNvPr id="5130" name="Ink 11"/>
              <p:cNvPicPr>
                <a:picLocks noRot="1" noChangeAspect="1" noEditPoints="1" noChangeArrowheads="1" noChangeShapeType="1"/>
              </p:cNvPicPr>
              <p:nvPr/>
            </p:nvPicPr>
            <p:blipFill>
              <a:blip r:embed="rId21"/>
              <a:stretch>
                <a:fillRect/>
              </a:stretch>
            </p:blipFill>
            <p:spPr>
              <a:xfrm>
                <a:off x="2571785" y="6159608"/>
                <a:ext cx="1015930" cy="761784"/>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5131" name="Ink 12"/>
              <p14:cNvContentPartPr>
                <a14:cpLocks xmlns:a14="http://schemas.microsoft.com/office/drawing/2010/main" noRot="1" noChangeAspect="1" noEditPoints="1" noChangeArrowheads="1" noChangeShapeType="1"/>
              </p14:cNvContentPartPr>
              <p14:nvPr/>
            </p14:nvContentPartPr>
            <p14:xfrm>
              <a:off x="2457450" y="6249988"/>
              <a:ext cx="711200" cy="585787"/>
            </p14:xfrm>
          </p:contentPart>
        </mc:Choice>
        <mc:Fallback xmlns="">
          <p:pic>
            <p:nvPicPr>
              <p:cNvPr id="5131" name="Ink 12"/>
              <p:cNvPicPr>
                <a:picLocks noRot="1" noChangeAspect="1" noEditPoints="1" noChangeArrowheads="1" noChangeShapeType="1"/>
              </p:cNvPicPr>
              <p:nvPr/>
            </p:nvPicPr>
            <p:blipFill>
              <a:blip r:embed="rId23"/>
              <a:stretch>
                <a:fillRect/>
              </a:stretch>
            </p:blipFill>
            <p:spPr>
              <a:xfrm>
                <a:off x="2441614" y="6186261"/>
                <a:ext cx="742873" cy="712882"/>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5132" name="Ink 13"/>
              <p14:cNvContentPartPr>
                <a14:cpLocks xmlns:a14="http://schemas.microsoft.com/office/drawing/2010/main" noRot="1" noChangeAspect="1" noEditPoints="1" noChangeArrowheads="1" noChangeShapeType="1"/>
              </p14:cNvContentPartPr>
              <p14:nvPr/>
            </p14:nvContentPartPr>
            <p14:xfrm>
              <a:off x="2070100" y="5416550"/>
              <a:ext cx="1098550" cy="563563"/>
            </p14:xfrm>
          </p:contentPart>
        </mc:Choice>
        <mc:Fallback xmlns="">
          <p:pic>
            <p:nvPicPr>
              <p:cNvPr id="5132" name="Ink 13"/>
              <p:cNvPicPr>
                <a:picLocks noRot="1" noChangeAspect="1" noEditPoints="1" noChangeArrowheads="1" noChangeShapeType="1"/>
              </p:cNvPicPr>
              <p:nvPr/>
            </p:nvPicPr>
            <p:blipFill>
              <a:blip r:embed="rId25"/>
              <a:stretch>
                <a:fillRect/>
              </a:stretch>
            </p:blipFill>
            <p:spPr>
              <a:xfrm>
                <a:off x="2054257" y="5353172"/>
                <a:ext cx="1130235" cy="6906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5133" name="Ink 14"/>
              <p14:cNvContentPartPr>
                <a14:cpLocks xmlns:a14="http://schemas.microsoft.com/office/drawing/2010/main" noRot="1" noChangeAspect="1" noEditPoints="1" noChangeArrowheads="1" noChangeShapeType="1"/>
              </p14:cNvContentPartPr>
              <p14:nvPr/>
            </p14:nvContentPartPr>
            <p14:xfrm>
              <a:off x="3322638" y="5464175"/>
              <a:ext cx="1152525" cy="485775"/>
            </p14:xfrm>
          </p:contentPart>
        </mc:Choice>
        <mc:Fallback xmlns="">
          <p:pic>
            <p:nvPicPr>
              <p:cNvPr id="5133" name="Ink 14"/>
              <p:cNvPicPr>
                <a:picLocks noRot="1" noChangeAspect="1" noEditPoints="1" noChangeArrowheads="1" noChangeShapeType="1"/>
              </p:cNvPicPr>
              <p:nvPr/>
            </p:nvPicPr>
            <p:blipFill>
              <a:blip r:embed="rId27"/>
              <a:stretch>
                <a:fillRect/>
              </a:stretch>
            </p:blipFill>
            <p:spPr>
              <a:xfrm>
                <a:off x="3306441" y="5400626"/>
                <a:ext cx="1184560" cy="612515"/>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5134" name="Ink 15"/>
              <p14:cNvContentPartPr>
                <a14:cpLocks xmlns:a14="http://schemas.microsoft.com/office/drawing/2010/main" noRot="1" noChangeAspect="1" noEditPoints="1" noChangeArrowheads="1" noChangeShapeType="1"/>
              </p14:cNvContentPartPr>
              <p14:nvPr/>
            </p14:nvContentPartPr>
            <p14:xfrm>
              <a:off x="1917700" y="57150"/>
              <a:ext cx="1104900" cy="466725"/>
            </p14:xfrm>
          </p:contentPart>
        </mc:Choice>
        <mc:Fallback xmlns="">
          <p:pic>
            <p:nvPicPr>
              <p:cNvPr id="5134" name="Ink 15"/>
              <p:cNvPicPr>
                <a:picLocks noRot="1" noChangeAspect="1" noEditPoints="1" noChangeArrowheads="1" noChangeShapeType="1"/>
              </p:cNvPicPr>
              <p:nvPr/>
            </p:nvPicPr>
            <p:blipFill>
              <a:blip r:embed="rId29"/>
              <a:stretch>
                <a:fillRect/>
              </a:stretch>
            </p:blipFill>
            <p:spPr>
              <a:xfrm>
                <a:off x="1901890" y="-6330"/>
                <a:ext cx="1136879" cy="594046"/>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5135" name="Ink 16"/>
              <p14:cNvContentPartPr>
                <a14:cpLocks xmlns:a14="http://schemas.microsoft.com/office/drawing/2010/main" noRot="1" noChangeAspect="1" noEditPoints="1" noChangeArrowheads="1" noChangeShapeType="1"/>
              </p14:cNvContentPartPr>
              <p14:nvPr/>
            </p14:nvContentPartPr>
            <p14:xfrm>
              <a:off x="1963738" y="774700"/>
              <a:ext cx="1060450" cy="639763"/>
            </p14:xfrm>
          </p:contentPart>
        </mc:Choice>
        <mc:Fallback xmlns="">
          <p:pic>
            <p:nvPicPr>
              <p:cNvPr id="5135" name="Ink 16"/>
              <p:cNvPicPr>
                <a:picLocks noRot="1" noChangeAspect="1" noEditPoints="1" noChangeArrowheads="1" noChangeShapeType="1"/>
              </p:cNvPicPr>
              <p:nvPr/>
            </p:nvPicPr>
            <p:blipFill>
              <a:blip r:embed="rId31"/>
              <a:stretch>
                <a:fillRect/>
              </a:stretch>
            </p:blipFill>
            <p:spPr>
              <a:xfrm>
                <a:off x="1947857" y="711336"/>
                <a:ext cx="1092574" cy="766852"/>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5136" name="Ink 17"/>
              <p14:cNvContentPartPr>
                <a14:cpLocks xmlns:a14="http://schemas.microsoft.com/office/drawing/2010/main" noRot="1" noChangeAspect="1" noEditPoints="1" noChangeArrowheads="1" noChangeShapeType="1"/>
              </p14:cNvContentPartPr>
              <p14:nvPr/>
            </p14:nvContentPartPr>
            <p14:xfrm>
              <a:off x="3663950" y="1331913"/>
              <a:ext cx="66675" cy="3175"/>
            </p14:xfrm>
          </p:contentPart>
        </mc:Choice>
        <mc:Fallback xmlns="">
          <p:pic>
            <p:nvPicPr>
              <p:cNvPr id="5136" name="Ink 17"/>
              <p:cNvPicPr>
                <a:picLocks noRot="1" noChangeAspect="1" noEditPoints="1" noChangeArrowheads="1" noChangeShapeType="1"/>
              </p:cNvPicPr>
              <p:nvPr/>
            </p:nvPicPr>
            <p:blipFill>
              <a:blip r:embed="rId33"/>
              <a:stretch>
                <a:fillRect/>
              </a:stretch>
            </p:blipFill>
            <p:spPr>
              <a:xfrm>
                <a:off x="3647732" y="1269471"/>
                <a:ext cx="98751" cy="127706"/>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5137" name="Ink 18"/>
              <p14:cNvContentPartPr>
                <a14:cpLocks xmlns:a14="http://schemas.microsoft.com/office/drawing/2010/main" noRot="1" noChangeAspect="1" noEditPoints="1" noChangeArrowheads="1" noChangeShapeType="1"/>
              </p14:cNvContentPartPr>
              <p14:nvPr/>
            </p14:nvContentPartPr>
            <p14:xfrm>
              <a:off x="3902075" y="1339850"/>
              <a:ext cx="60325" cy="14288"/>
            </p14:xfrm>
          </p:contentPart>
        </mc:Choice>
        <mc:Fallback xmlns="">
          <p:pic>
            <p:nvPicPr>
              <p:cNvPr id="5137" name="Ink 18"/>
              <p:cNvPicPr>
                <a:picLocks noRot="1" noChangeAspect="1" noEditPoints="1" noChangeArrowheads="1" noChangeShapeType="1"/>
              </p:cNvPicPr>
              <p:nvPr/>
            </p:nvPicPr>
            <p:blipFill>
              <a:blip r:embed="rId35"/>
              <a:stretch>
                <a:fillRect/>
              </a:stretch>
            </p:blipFill>
            <p:spPr>
              <a:xfrm>
                <a:off x="3886276" y="1276983"/>
                <a:ext cx="91924" cy="140022"/>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138" name="Ink 19"/>
              <p14:cNvContentPartPr>
                <a14:cpLocks xmlns:a14="http://schemas.microsoft.com/office/drawing/2010/main" noRot="1" noChangeAspect="1" noEditPoints="1" noChangeArrowheads="1" noChangeShapeType="1"/>
              </p14:cNvContentPartPr>
              <p14:nvPr/>
            </p14:nvContentPartPr>
            <p14:xfrm>
              <a:off x="4124325" y="1331913"/>
              <a:ext cx="63500" cy="9525"/>
            </p14:xfrm>
          </p:contentPart>
        </mc:Choice>
        <mc:Fallback xmlns="">
          <p:pic>
            <p:nvPicPr>
              <p:cNvPr id="5138" name="Ink 19"/>
              <p:cNvPicPr>
                <a:picLocks noRot="1" noChangeAspect="1" noEditPoints="1" noChangeArrowheads="1" noChangeShapeType="1"/>
              </p:cNvPicPr>
              <p:nvPr/>
            </p:nvPicPr>
            <p:blipFill>
              <a:blip r:embed="rId37"/>
              <a:stretch>
                <a:fillRect/>
              </a:stretch>
            </p:blipFill>
            <p:spPr>
              <a:xfrm>
                <a:off x="4108450" y="1267070"/>
                <a:ext cx="95250" cy="138845"/>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5139" name="Ink 20"/>
              <p14:cNvContentPartPr>
                <a14:cpLocks xmlns:a14="http://schemas.microsoft.com/office/drawing/2010/main" noRot="1" noChangeAspect="1" noEditPoints="1" noChangeArrowheads="1" noChangeShapeType="1"/>
              </p14:cNvContentPartPr>
              <p14:nvPr/>
            </p14:nvContentPartPr>
            <p14:xfrm>
              <a:off x="4344988" y="1336675"/>
              <a:ext cx="79375" cy="15875"/>
            </p14:xfrm>
          </p:contentPart>
        </mc:Choice>
        <mc:Fallback xmlns="">
          <p:pic>
            <p:nvPicPr>
              <p:cNvPr id="5139" name="Ink 20"/>
              <p:cNvPicPr>
                <a:picLocks noRot="1" noChangeAspect="1" noEditPoints="1" noChangeArrowheads="1" noChangeShapeType="1"/>
              </p:cNvPicPr>
              <p:nvPr/>
            </p:nvPicPr>
            <p:blipFill>
              <a:blip r:embed="rId39"/>
              <a:stretch>
                <a:fillRect/>
              </a:stretch>
            </p:blipFill>
            <p:spPr>
              <a:xfrm>
                <a:off x="4329185" y="1274586"/>
                <a:ext cx="110981" cy="140053"/>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140" name="Ink 21"/>
              <p14:cNvContentPartPr>
                <a14:cpLocks xmlns:a14="http://schemas.microsoft.com/office/drawing/2010/main" noRot="1" noChangeAspect="1" noEditPoints="1" noChangeArrowheads="1" noChangeShapeType="1"/>
              </p14:cNvContentPartPr>
              <p14:nvPr/>
            </p14:nvContentPartPr>
            <p14:xfrm>
              <a:off x="4545013" y="1330325"/>
              <a:ext cx="76200" cy="7938"/>
            </p14:xfrm>
          </p:contentPart>
        </mc:Choice>
        <mc:Fallback xmlns="">
          <p:pic>
            <p:nvPicPr>
              <p:cNvPr id="5140" name="Ink 21"/>
              <p:cNvPicPr>
                <a:picLocks noRot="1" noChangeAspect="1" noEditPoints="1" noChangeArrowheads="1" noChangeShapeType="1"/>
              </p:cNvPicPr>
              <p:nvPr/>
            </p:nvPicPr>
            <p:blipFill>
              <a:blip r:embed="rId41"/>
              <a:stretch>
                <a:fillRect/>
              </a:stretch>
            </p:blipFill>
            <p:spPr>
              <a:xfrm>
                <a:off x="4529198" y="1266821"/>
                <a:ext cx="108190" cy="135307"/>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5141" name="Ink 22"/>
              <p14:cNvContentPartPr>
                <a14:cpLocks xmlns:a14="http://schemas.microsoft.com/office/drawing/2010/main" noRot="1" noChangeAspect="1" noEditPoints="1" noChangeArrowheads="1" noChangeShapeType="1"/>
              </p14:cNvContentPartPr>
              <p14:nvPr/>
            </p14:nvContentPartPr>
            <p14:xfrm>
              <a:off x="4611688" y="1031875"/>
              <a:ext cx="25400" cy="101600"/>
            </p14:xfrm>
          </p:contentPart>
        </mc:Choice>
        <mc:Fallback xmlns="">
          <p:pic>
            <p:nvPicPr>
              <p:cNvPr id="5141" name="Ink 22"/>
              <p:cNvPicPr>
                <a:picLocks noRot="1" noChangeAspect="1" noEditPoints="1" noChangeArrowheads="1" noChangeShapeType="1"/>
              </p:cNvPicPr>
              <p:nvPr/>
            </p:nvPicPr>
            <p:blipFill>
              <a:blip r:embed="rId43"/>
              <a:stretch>
                <a:fillRect/>
              </a:stretch>
            </p:blipFill>
            <p:spPr>
              <a:xfrm>
                <a:off x="4595722" y="968105"/>
                <a:ext cx="57331" cy="2287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5142" name="Ink 23"/>
              <p14:cNvContentPartPr>
                <a14:cpLocks xmlns:a14="http://schemas.microsoft.com/office/drawing/2010/main" noRot="1" noChangeAspect="1" noEditPoints="1" noChangeArrowheads="1" noChangeShapeType="1"/>
              </p14:cNvContentPartPr>
              <p14:nvPr/>
            </p14:nvContentPartPr>
            <p14:xfrm>
              <a:off x="4305300" y="900113"/>
              <a:ext cx="198438" cy="14287"/>
            </p14:xfrm>
          </p:contentPart>
        </mc:Choice>
        <mc:Fallback xmlns="">
          <p:pic>
            <p:nvPicPr>
              <p:cNvPr id="5142" name="Ink 23"/>
              <p:cNvPicPr>
                <a:picLocks noRot="1" noChangeAspect="1" noEditPoints="1" noChangeArrowheads="1" noChangeShapeType="1"/>
              </p:cNvPicPr>
              <p:nvPr/>
            </p:nvPicPr>
            <p:blipFill>
              <a:blip r:embed="rId45"/>
              <a:stretch>
                <a:fillRect/>
              </a:stretch>
            </p:blipFill>
            <p:spPr>
              <a:xfrm>
                <a:off x="4289454" y="836893"/>
                <a:ext cx="230130" cy="14037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5143" name="Ink 24"/>
              <p14:cNvContentPartPr>
                <a14:cpLocks xmlns:a14="http://schemas.microsoft.com/office/drawing/2010/main" noRot="1" noChangeAspect="1" noEditPoints="1" noChangeArrowheads="1" noChangeShapeType="1"/>
              </p14:cNvContentPartPr>
              <p14:nvPr/>
            </p14:nvContentPartPr>
            <p14:xfrm>
              <a:off x="3856038" y="892175"/>
              <a:ext cx="141287" cy="9525"/>
            </p14:xfrm>
          </p:contentPart>
        </mc:Choice>
        <mc:Fallback xmlns="">
          <p:pic>
            <p:nvPicPr>
              <p:cNvPr id="5143" name="Ink 24"/>
              <p:cNvPicPr>
                <a:picLocks noRot="1" noChangeAspect="1" noEditPoints="1" noChangeArrowheads="1" noChangeShapeType="1"/>
              </p:cNvPicPr>
              <p:nvPr/>
            </p:nvPicPr>
            <p:blipFill>
              <a:blip r:embed="rId47"/>
              <a:stretch>
                <a:fillRect/>
              </a:stretch>
            </p:blipFill>
            <p:spPr>
              <a:xfrm>
                <a:off x="3840179" y="827698"/>
                <a:ext cx="173004" cy="138479"/>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5144" name="Ink 25"/>
              <p14:cNvContentPartPr>
                <a14:cpLocks xmlns:a14="http://schemas.microsoft.com/office/drawing/2010/main" noRot="1" noChangeAspect="1" noEditPoints="1" noChangeArrowheads="1" noChangeShapeType="1"/>
              </p14:cNvContentPartPr>
              <p14:nvPr/>
            </p14:nvContentPartPr>
            <p14:xfrm>
              <a:off x="3598863" y="908050"/>
              <a:ext cx="63500" cy="11113"/>
            </p14:xfrm>
          </p:contentPart>
        </mc:Choice>
        <mc:Fallback xmlns="">
          <p:pic>
            <p:nvPicPr>
              <p:cNvPr id="5144" name="Ink 25"/>
              <p:cNvPicPr>
                <a:picLocks noRot="1" noChangeAspect="1" noEditPoints="1" noChangeArrowheads="1" noChangeShapeType="1"/>
              </p:cNvPicPr>
              <p:nvPr/>
            </p:nvPicPr>
            <p:blipFill>
              <a:blip r:embed="rId49"/>
              <a:stretch>
                <a:fillRect/>
              </a:stretch>
            </p:blipFill>
            <p:spPr>
              <a:xfrm>
                <a:off x="3583078" y="842854"/>
                <a:ext cx="95429" cy="141876"/>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5145" name="Ink 26"/>
              <p14:cNvContentPartPr>
                <a14:cpLocks xmlns:a14="http://schemas.microsoft.com/office/drawing/2010/main" noRot="1" noChangeAspect="1" noEditPoints="1" noChangeArrowheads="1" noChangeShapeType="1"/>
              </p14:cNvContentPartPr>
              <p14:nvPr/>
            </p14:nvContentPartPr>
            <p14:xfrm>
              <a:off x="3617913" y="1109663"/>
              <a:ext cx="22225" cy="11112"/>
            </p14:xfrm>
          </p:contentPart>
        </mc:Choice>
        <mc:Fallback xmlns="">
          <p:pic>
            <p:nvPicPr>
              <p:cNvPr id="5145" name="Ink 26"/>
              <p:cNvPicPr>
                <a:picLocks noRot="1" noChangeAspect="1" noEditPoints="1" noChangeArrowheads="1" noChangeShapeType="1"/>
              </p:cNvPicPr>
              <p:nvPr/>
            </p:nvPicPr>
            <p:blipFill>
              <a:blip r:embed="rId51"/>
              <a:stretch>
                <a:fillRect/>
              </a:stretch>
            </p:blipFill>
            <p:spPr>
              <a:xfrm>
                <a:off x="3602140" y="1046217"/>
                <a:ext cx="53770" cy="137645"/>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5146" name="Ink 27"/>
              <p14:cNvContentPartPr>
                <a14:cpLocks xmlns:a14="http://schemas.microsoft.com/office/drawing/2010/main" noRot="1" noChangeAspect="1" noEditPoints="1" noChangeArrowheads="1" noChangeShapeType="1"/>
              </p14:cNvContentPartPr>
              <p14:nvPr/>
            </p14:nvContentPartPr>
            <p14:xfrm>
              <a:off x="3671888" y="495300"/>
              <a:ext cx="103187" cy="44450"/>
            </p14:xfrm>
          </p:contentPart>
        </mc:Choice>
        <mc:Fallback xmlns="">
          <p:pic>
            <p:nvPicPr>
              <p:cNvPr id="5146" name="Ink 27"/>
              <p:cNvPicPr>
                <a:picLocks noRot="1" noChangeAspect="1" noEditPoints="1" noChangeArrowheads="1" noChangeShapeType="1"/>
              </p:cNvPicPr>
              <p:nvPr/>
            </p:nvPicPr>
            <p:blipFill>
              <a:blip r:embed="rId53"/>
              <a:stretch>
                <a:fillRect/>
              </a:stretch>
            </p:blipFill>
            <p:spPr>
              <a:xfrm>
                <a:off x="3656068" y="431697"/>
                <a:ext cx="134826" cy="171657"/>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5147" name="Ink 28"/>
              <p14:cNvContentPartPr>
                <a14:cpLocks xmlns:a14="http://schemas.microsoft.com/office/drawing/2010/main" noRot="1" noChangeAspect="1" noEditPoints="1" noChangeArrowheads="1" noChangeShapeType="1"/>
              </p14:cNvContentPartPr>
              <p14:nvPr/>
            </p14:nvContentPartPr>
            <p14:xfrm>
              <a:off x="4064000" y="550863"/>
              <a:ext cx="96838" cy="14287"/>
            </p14:xfrm>
          </p:contentPart>
        </mc:Choice>
        <mc:Fallback xmlns="">
          <p:pic>
            <p:nvPicPr>
              <p:cNvPr id="5147" name="Ink 28"/>
              <p:cNvPicPr>
                <a:picLocks noRot="1" noChangeAspect="1" noEditPoints="1" noChangeArrowheads="1" noChangeShapeType="1"/>
              </p:cNvPicPr>
              <p:nvPr/>
            </p:nvPicPr>
            <p:blipFill>
              <a:blip r:embed="rId55"/>
              <a:stretch>
                <a:fillRect/>
              </a:stretch>
            </p:blipFill>
            <p:spPr>
              <a:xfrm>
                <a:off x="4048160" y="488000"/>
                <a:ext cx="128517" cy="14037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148" name="Ink 29"/>
              <p14:cNvContentPartPr>
                <a14:cpLocks xmlns:a14="http://schemas.microsoft.com/office/drawing/2010/main" noRot="1" noChangeAspect="1" noEditPoints="1" noChangeArrowheads="1" noChangeShapeType="1"/>
              </p14:cNvContentPartPr>
              <p14:nvPr/>
            </p14:nvContentPartPr>
            <p14:xfrm>
              <a:off x="4413250" y="542925"/>
              <a:ext cx="7938" cy="7938"/>
            </p14:xfrm>
          </p:contentPart>
        </mc:Choice>
        <mc:Fallback xmlns="">
          <p:pic>
            <p:nvPicPr>
              <p:cNvPr id="5148" name="Ink 29"/>
              <p:cNvPicPr>
                <a:picLocks noRot="1" noChangeAspect="1" noEditPoints="1" noChangeArrowheads="1" noChangeShapeType="1"/>
              </p:cNvPicPr>
              <p:nvPr/>
            </p:nvPicPr>
            <p:blipFill>
              <a:blip r:embed="rId57"/>
              <a:stretch>
                <a:fillRect/>
              </a:stretch>
            </p:blipFill>
            <p:spPr>
              <a:xfrm>
                <a:off x="4397013" y="479421"/>
                <a:ext cx="40051" cy="134946"/>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5149" name="Ink 30"/>
              <p14:cNvContentPartPr>
                <a14:cpLocks xmlns:a14="http://schemas.microsoft.com/office/drawing/2010/main" noRot="1" noChangeAspect="1" noEditPoints="1" noChangeArrowheads="1" noChangeShapeType="1"/>
              </p14:cNvContentPartPr>
              <p14:nvPr/>
            </p14:nvContentPartPr>
            <p14:xfrm>
              <a:off x="3568700" y="98425"/>
              <a:ext cx="1103313" cy="490538"/>
            </p14:xfrm>
          </p:contentPart>
        </mc:Choice>
        <mc:Fallback xmlns="">
          <p:pic>
            <p:nvPicPr>
              <p:cNvPr id="5149" name="Ink 30"/>
              <p:cNvPicPr>
                <a:picLocks noRot="1" noChangeAspect="1" noEditPoints="1" noChangeArrowheads="1" noChangeShapeType="1"/>
              </p:cNvPicPr>
              <p:nvPr/>
            </p:nvPicPr>
            <p:blipFill>
              <a:blip r:embed="rId59"/>
              <a:stretch>
                <a:fillRect/>
              </a:stretch>
            </p:blipFill>
            <p:spPr>
              <a:xfrm>
                <a:off x="3552861" y="34723"/>
                <a:ext cx="1134991" cy="617941"/>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150" name="Ink 31"/>
              <p14:cNvContentPartPr>
                <a14:cpLocks xmlns:a14="http://schemas.microsoft.com/office/drawing/2010/main" noRot="1" noChangeAspect="1" noEditPoints="1" noChangeArrowheads="1" noChangeShapeType="1"/>
              </p14:cNvContentPartPr>
              <p14:nvPr/>
            </p14:nvContentPartPr>
            <p14:xfrm>
              <a:off x="255588" y="1730375"/>
              <a:ext cx="1111250" cy="539750"/>
            </p14:xfrm>
          </p:contentPart>
        </mc:Choice>
        <mc:Fallback xmlns="">
          <p:pic>
            <p:nvPicPr>
              <p:cNvPr id="5150" name="Ink 31"/>
              <p:cNvPicPr>
                <a:picLocks noRot="1" noChangeAspect="1" noEditPoints="1" noChangeArrowheads="1" noChangeShapeType="1"/>
              </p:cNvPicPr>
              <p:nvPr/>
            </p:nvPicPr>
            <p:blipFill>
              <a:blip r:embed="rId61"/>
              <a:stretch>
                <a:fillRect/>
              </a:stretch>
            </p:blipFill>
            <p:spPr>
              <a:xfrm>
                <a:off x="239749" y="1666642"/>
                <a:ext cx="1142928" cy="666856"/>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151" name="Ink 32"/>
              <p14:cNvContentPartPr>
                <a14:cpLocks xmlns:a14="http://schemas.microsoft.com/office/drawing/2010/main" noRot="1" noChangeAspect="1" noEditPoints="1" noChangeArrowheads="1" noChangeShapeType="1"/>
              </p14:cNvContentPartPr>
              <p14:nvPr/>
            </p14:nvContentPartPr>
            <p14:xfrm>
              <a:off x="3041650" y="1833563"/>
              <a:ext cx="6350" cy="150812"/>
            </p14:xfrm>
          </p:contentPart>
        </mc:Choice>
        <mc:Fallback xmlns="">
          <p:pic>
            <p:nvPicPr>
              <p:cNvPr id="5151" name="Ink 32"/>
              <p:cNvPicPr>
                <a:picLocks noRot="1" noChangeAspect="1" noEditPoints="1" noChangeArrowheads="1" noChangeShapeType="1"/>
              </p:cNvPicPr>
              <p:nvPr/>
            </p:nvPicPr>
            <p:blipFill>
              <a:blip r:embed="rId63"/>
              <a:stretch>
                <a:fillRect/>
              </a:stretch>
            </p:blipFill>
            <p:spPr>
              <a:xfrm>
                <a:off x="3026128" y="1770215"/>
                <a:ext cx="37394" cy="277508"/>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5152" name="Ink 33"/>
              <p14:cNvContentPartPr>
                <a14:cpLocks xmlns:a14="http://schemas.microsoft.com/office/drawing/2010/main" noRot="1" noChangeAspect="1" noEditPoints="1" noChangeArrowheads="1" noChangeShapeType="1"/>
              </p14:cNvContentPartPr>
              <p14:nvPr/>
            </p14:nvContentPartPr>
            <p14:xfrm>
              <a:off x="3040063" y="2206625"/>
              <a:ext cx="30162" cy="87313"/>
            </p14:xfrm>
          </p:contentPart>
        </mc:Choice>
        <mc:Fallback xmlns="">
          <p:pic>
            <p:nvPicPr>
              <p:cNvPr id="5152" name="Ink 33"/>
              <p:cNvPicPr>
                <a:picLocks noRot="1" noChangeAspect="1" noEditPoints="1" noChangeArrowheads="1" noChangeShapeType="1"/>
              </p:cNvPicPr>
              <p:nvPr/>
            </p:nvPicPr>
            <p:blipFill>
              <a:blip r:embed="rId65"/>
              <a:stretch>
                <a:fillRect/>
              </a:stretch>
            </p:blipFill>
            <p:spPr>
              <a:xfrm>
                <a:off x="3024264" y="2143386"/>
                <a:ext cx="61760" cy="213791"/>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153" name="Ink 34"/>
              <p14:cNvContentPartPr>
                <a14:cpLocks xmlns:a14="http://schemas.microsoft.com/office/drawing/2010/main" noRot="1" noChangeAspect="1" noEditPoints="1" noChangeArrowheads="1" noChangeShapeType="1"/>
              </p14:cNvContentPartPr>
              <p14:nvPr/>
            </p14:nvContentPartPr>
            <p14:xfrm>
              <a:off x="3141663" y="2306638"/>
              <a:ext cx="152400" cy="19050"/>
            </p14:xfrm>
          </p:contentPart>
        </mc:Choice>
        <mc:Fallback xmlns="">
          <p:pic>
            <p:nvPicPr>
              <p:cNvPr id="5153" name="Ink 34"/>
              <p:cNvPicPr>
                <a:picLocks noRot="1" noChangeAspect="1" noEditPoints="1" noChangeArrowheads="1" noChangeShapeType="1"/>
              </p:cNvPicPr>
              <p:nvPr/>
            </p:nvPicPr>
            <p:blipFill>
              <a:blip r:embed="rId67"/>
              <a:stretch>
                <a:fillRect/>
              </a:stretch>
            </p:blipFill>
            <p:spPr>
              <a:xfrm>
                <a:off x="3125811" y="2243378"/>
                <a:ext cx="184105" cy="145571"/>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154" name="Ink 35"/>
              <p14:cNvContentPartPr>
                <a14:cpLocks xmlns:a14="http://schemas.microsoft.com/office/drawing/2010/main" noRot="1" noChangeAspect="1" noEditPoints="1" noChangeArrowheads="1" noChangeShapeType="1"/>
              </p14:cNvContentPartPr>
              <p14:nvPr/>
            </p14:nvContentPartPr>
            <p14:xfrm>
              <a:off x="3471863" y="2344738"/>
              <a:ext cx="192087" cy="6350"/>
            </p14:xfrm>
          </p:contentPart>
        </mc:Choice>
        <mc:Fallback xmlns="">
          <p:pic>
            <p:nvPicPr>
              <p:cNvPr id="5154" name="Ink 35"/>
              <p:cNvPicPr>
                <a:picLocks noRot="1" noChangeAspect="1" noEditPoints="1" noChangeArrowheads="1" noChangeShapeType="1"/>
              </p:cNvPicPr>
              <p:nvPr/>
            </p:nvPicPr>
            <p:blipFill>
              <a:blip r:embed="rId69"/>
              <a:stretch>
                <a:fillRect/>
              </a:stretch>
            </p:blipFill>
            <p:spPr>
              <a:xfrm>
                <a:off x="3456036" y="2282296"/>
                <a:ext cx="223742" cy="131233"/>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155" name="Ink 36"/>
              <p14:cNvContentPartPr>
                <a14:cpLocks xmlns:a14="http://schemas.microsoft.com/office/drawing/2010/main" noRot="1" noChangeAspect="1" noEditPoints="1" noChangeArrowheads="1" noChangeShapeType="1"/>
              </p14:cNvContentPartPr>
              <p14:nvPr/>
            </p14:nvContentPartPr>
            <p14:xfrm>
              <a:off x="3843338" y="2325688"/>
              <a:ext cx="107950" cy="6350"/>
            </p14:xfrm>
          </p:contentPart>
        </mc:Choice>
        <mc:Fallback xmlns="">
          <p:pic>
            <p:nvPicPr>
              <p:cNvPr id="5155" name="Ink 36"/>
              <p:cNvPicPr>
                <a:picLocks noRot="1" noChangeAspect="1" noEditPoints="1" noChangeArrowheads="1" noChangeShapeType="1"/>
              </p:cNvPicPr>
              <p:nvPr/>
            </p:nvPicPr>
            <p:blipFill>
              <a:blip r:embed="rId71"/>
              <a:stretch>
                <a:fillRect/>
              </a:stretch>
            </p:blipFill>
            <p:spPr>
              <a:xfrm>
                <a:off x="3827505" y="2263599"/>
                <a:ext cx="139615" cy="130881"/>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156" name="Ink 37"/>
              <p14:cNvContentPartPr>
                <a14:cpLocks xmlns:a14="http://schemas.microsoft.com/office/drawing/2010/main" noRot="1" noChangeAspect="1" noEditPoints="1" noChangeArrowheads="1" noChangeShapeType="1"/>
              </p14:cNvContentPartPr>
              <p14:nvPr/>
            </p14:nvContentPartPr>
            <p14:xfrm>
              <a:off x="3941763" y="1957388"/>
              <a:ext cx="30162" cy="146050"/>
            </p14:xfrm>
          </p:contentPart>
        </mc:Choice>
        <mc:Fallback xmlns="">
          <p:pic>
            <p:nvPicPr>
              <p:cNvPr id="5156" name="Ink 37"/>
              <p:cNvPicPr>
                <a:picLocks noRot="1" noChangeAspect="1" noEditPoints="1" noChangeArrowheads="1" noChangeShapeType="1"/>
              </p:cNvPicPr>
              <p:nvPr/>
            </p:nvPicPr>
            <p:blipFill>
              <a:blip r:embed="rId73"/>
              <a:stretch>
                <a:fillRect/>
              </a:stretch>
            </p:blipFill>
            <p:spPr>
              <a:xfrm>
                <a:off x="3925964" y="1893716"/>
                <a:ext cx="62119" cy="273034"/>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157" name="Ink 38"/>
              <p14:cNvContentPartPr>
                <a14:cpLocks xmlns:a14="http://schemas.microsoft.com/office/drawing/2010/main" noRot="1" noChangeAspect="1" noEditPoints="1" noChangeArrowheads="1" noChangeShapeType="1"/>
              </p14:cNvContentPartPr>
              <p14:nvPr/>
            </p14:nvContentPartPr>
            <p14:xfrm>
              <a:off x="3732213" y="1778000"/>
              <a:ext cx="146050" cy="22225"/>
            </p14:xfrm>
          </p:contentPart>
        </mc:Choice>
        <mc:Fallback xmlns="">
          <p:pic>
            <p:nvPicPr>
              <p:cNvPr id="5157" name="Ink 38"/>
              <p:cNvPicPr>
                <a:picLocks noRot="1" noChangeAspect="1" noEditPoints="1" noChangeArrowheads="1" noChangeShapeType="1"/>
              </p:cNvPicPr>
              <p:nvPr/>
            </p:nvPicPr>
            <p:blipFill>
              <a:blip r:embed="rId75"/>
              <a:stretch>
                <a:fillRect/>
              </a:stretch>
            </p:blipFill>
            <p:spPr>
              <a:xfrm>
                <a:off x="3716385" y="1714910"/>
                <a:ext cx="177706" cy="148764"/>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158" name="Ink 39"/>
              <p14:cNvContentPartPr>
                <a14:cpLocks xmlns:a14="http://schemas.microsoft.com/office/drawing/2010/main" noRot="1" noChangeAspect="1" noEditPoints="1" noChangeArrowheads="1" noChangeShapeType="1"/>
              </p14:cNvContentPartPr>
              <p14:nvPr/>
            </p14:nvContentPartPr>
            <p14:xfrm>
              <a:off x="3516313" y="1749425"/>
              <a:ext cx="73025" cy="6350"/>
            </p14:xfrm>
          </p:contentPart>
        </mc:Choice>
        <mc:Fallback xmlns="">
          <p:pic>
            <p:nvPicPr>
              <p:cNvPr id="5158" name="Ink 39"/>
              <p:cNvPicPr>
                <a:picLocks noRot="1" noChangeAspect="1" noEditPoints="1" noChangeArrowheads="1" noChangeShapeType="1"/>
              </p:cNvPicPr>
              <p:nvPr/>
            </p:nvPicPr>
            <p:blipFill>
              <a:blip r:embed="rId77"/>
              <a:stretch>
                <a:fillRect/>
              </a:stretch>
            </p:blipFill>
            <p:spPr>
              <a:xfrm>
                <a:off x="3500407" y="1683310"/>
                <a:ext cx="104838" cy="138579"/>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159" name="Ink 40"/>
              <p14:cNvContentPartPr>
                <a14:cpLocks xmlns:a14="http://schemas.microsoft.com/office/drawing/2010/main" noRot="1" noChangeAspect="1" noEditPoints="1" noChangeArrowheads="1" noChangeShapeType="1"/>
              </p14:cNvContentPartPr>
              <p14:nvPr/>
            </p14:nvContentPartPr>
            <p14:xfrm>
              <a:off x="2084388" y="2819400"/>
              <a:ext cx="149225" cy="15875"/>
            </p14:xfrm>
          </p:contentPart>
        </mc:Choice>
        <mc:Fallback xmlns="">
          <p:pic>
            <p:nvPicPr>
              <p:cNvPr id="5159" name="Ink 40"/>
              <p:cNvPicPr>
                <a:picLocks noRot="1" noChangeAspect="1" noEditPoints="1" noChangeArrowheads="1" noChangeShapeType="1"/>
              </p:cNvPicPr>
              <p:nvPr/>
            </p:nvPicPr>
            <p:blipFill>
              <a:blip r:embed="rId79"/>
              <a:stretch>
                <a:fillRect/>
              </a:stretch>
            </p:blipFill>
            <p:spPr>
              <a:xfrm>
                <a:off x="2068567" y="2755539"/>
                <a:ext cx="180868" cy="143236"/>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160" name="Ink 41"/>
              <p14:cNvContentPartPr>
                <a14:cpLocks xmlns:a14="http://schemas.microsoft.com/office/drawing/2010/main" noRot="1" noChangeAspect="1" noEditPoints="1" noChangeArrowheads="1" noChangeShapeType="1"/>
              </p14:cNvContentPartPr>
              <p14:nvPr/>
            </p14:nvContentPartPr>
            <p14:xfrm>
              <a:off x="2559050" y="2840038"/>
              <a:ext cx="157163" cy="17462"/>
            </p14:xfrm>
          </p:contentPart>
        </mc:Choice>
        <mc:Fallback xmlns="">
          <p:pic>
            <p:nvPicPr>
              <p:cNvPr id="5160" name="Ink 41"/>
              <p:cNvPicPr>
                <a:picLocks noRot="1" noChangeAspect="1" noEditPoints="1" noChangeArrowheads="1" noChangeShapeType="1"/>
              </p:cNvPicPr>
              <p:nvPr/>
            </p:nvPicPr>
            <p:blipFill>
              <a:blip r:embed="rId81"/>
              <a:stretch>
                <a:fillRect/>
              </a:stretch>
            </p:blipFill>
            <p:spPr>
              <a:xfrm>
                <a:off x="2543226" y="2777317"/>
                <a:ext cx="189171" cy="1432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161" name="Ink 42"/>
              <p14:cNvContentPartPr>
                <a14:cpLocks xmlns:a14="http://schemas.microsoft.com/office/drawing/2010/main" noRot="1" noChangeAspect="1" noEditPoints="1" noChangeArrowheads="1" noChangeShapeType="1"/>
              </p14:cNvContentPartPr>
              <p14:nvPr/>
            </p14:nvContentPartPr>
            <p14:xfrm>
              <a:off x="2763838" y="2936875"/>
              <a:ext cx="20637" cy="174625"/>
            </p14:xfrm>
          </p:contentPart>
        </mc:Choice>
        <mc:Fallback xmlns="">
          <p:pic>
            <p:nvPicPr>
              <p:cNvPr id="5161" name="Ink 42"/>
              <p:cNvPicPr>
                <a:picLocks noRot="1" noChangeAspect="1" noEditPoints="1" noChangeArrowheads="1" noChangeShapeType="1"/>
              </p:cNvPicPr>
              <p:nvPr/>
            </p:nvPicPr>
            <p:blipFill>
              <a:blip r:embed="rId83"/>
              <a:stretch>
                <a:fillRect/>
              </a:stretch>
            </p:blipFill>
            <p:spPr>
              <a:xfrm>
                <a:off x="2747908" y="2873506"/>
                <a:ext cx="52498" cy="301723"/>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162" name="Ink 43"/>
              <p14:cNvContentPartPr>
                <a14:cpLocks xmlns:a14="http://schemas.microsoft.com/office/drawing/2010/main" noRot="1" noChangeAspect="1" noEditPoints="1" noChangeArrowheads="1" noChangeShapeType="1"/>
              </p14:cNvContentPartPr>
              <p14:nvPr/>
            </p14:nvContentPartPr>
            <p14:xfrm>
              <a:off x="2708275" y="3298825"/>
              <a:ext cx="69850" cy="33338"/>
            </p14:xfrm>
          </p:contentPart>
        </mc:Choice>
        <mc:Fallback xmlns="">
          <p:pic>
            <p:nvPicPr>
              <p:cNvPr id="5162" name="Ink 43"/>
              <p:cNvPicPr>
                <a:picLocks noRot="1" noChangeAspect="1" noEditPoints="1" noChangeArrowheads="1" noChangeShapeType="1"/>
              </p:cNvPicPr>
              <p:nvPr/>
            </p:nvPicPr>
            <p:blipFill>
              <a:blip r:embed="rId85"/>
              <a:stretch>
                <a:fillRect/>
              </a:stretch>
            </p:blipFill>
            <p:spPr>
              <a:xfrm>
                <a:off x="2692433" y="3235734"/>
                <a:ext cx="101535" cy="159879"/>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163" name="Ink 44"/>
              <p14:cNvContentPartPr>
                <a14:cpLocks xmlns:a14="http://schemas.microsoft.com/office/drawing/2010/main" noRot="1" noChangeAspect="1" noEditPoints="1" noChangeArrowheads="1" noChangeShapeType="1"/>
              </p14:cNvContentPartPr>
              <p14:nvPr/>
            </p14:nvContentPartPr>
            <p14:xfrm>
              <a:off x="2374900" y="3387725"/>
              <a:ext cx="123825" cy="17463"/>
            </p14:xfrm>
          </p:contentPart>
        </mc:Choice>
        <mc:Fallback xmlns="">
          <p:pic>
            <p:nvPicPr>
              <p:cNvPr id="5163" name="Ink 44"/>
              <p:cNvPicPr>
                <a:picLocks noRot="1" noChangeAspect="1" noEditPoints="1" noChangeArrowheads="1" noChangeShapeType="1"/>
              </p:cNvPicPr>
              <p:nvPr/>
            </p:nvPicPr>
            <p:blipFill>
              <a:blip r:embed="rId87"/>
              <a:stretch>
                <a:fillRect/>
              </a:stretch>
            </p:blipFill>
            <p:spPr>
              <a:xfrm>
                <a:off x="2358702" y="3325001"/>
                <a:ext cx="155861" cy="142911"/>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164" name="Ink 45"/>
              <p14:cNvContentPartPr>
                <a14:cpLocks xmlns:a14="http://schemas.microsoft.com/office/drawing/2010/main" noRot="1" noChangeAspect="1" noEditPoints="1" noChangeArrowheads="1" noChangeShapeType="1"/>
              </p14:cNvContentPartPr>
              <p14:nvPr/>
            </p14:nvContentPartPr>
            <p14:xfrm>
              <a:off x="1995488" y="3367088"/>
              <a:ext cx="158750" cy="7937"/>
            </p14:xfrm>
          </p:contentPart>
        </mc:Choice>
        <mc:Fallback xmlns="">
          <p:pic>
            <p:nvPicPr>
              <p:cNvPr id="5164" name="Ink 45"/>
              <p:cNvPicPr>
                <a:picLocks noRot="1" noChangeAspect="1" noEditPoints="1" noChangeArrowheads="1" noChangeShapeType="1"/>
              </p:cNvPicPr>
              <p:nvPr/>
            </p:nvPicPr>
            <p:blipFill>
              <a:blip r:embed="rId89"/>
              <a:stretch>
                <a:fillRect/>
              </a:stretch>
            </p:blipFill>
            <p:spPr>
              <a:xfrm>
                <a:off x="1979649" y="3303592"/>
                <a:ext cx="190788" cy="13529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165" name="Ink 46"/>
              <p14:cNvContentPartPr>
                <a14:cpLocks xmlns:a14="http://schemas.microsoft.com/office/drawing/2010/main" noRot="1" noChangeAspect="1" noEditPoints="1" noChangeArrowheads="1" noChangeShapeType="1"/>
              </p14:cNvContentPartPr>
              <p14:nvPr/>
            </p14:nvContentPartPr>
            <p14:xfrm>
              <a:off x="1873250" y="3267075"/>
              <a:ext cx="7938" cy="96838"/>
            </p14:xfrm>
          </p:contentPart>
        </mc:Choice>
        <mc:Fallback xmlns="">
          <p:pic>
            <p:nvPicPr>
              <p:cNvPr id="5165" name="Ink 46"/>
              <p:cNvPicPr>
                <a:picLocks noRot="1" noChangeAspect="1" noEditPoints="1" noChangeArrowheads="1" noChangeShapeType="1"/>
              </p:cNvPicPr>
              <p:nvPr/>
            </p:nvPicPr>
            <p:blipFill>
              <a:blip r:embed="rId91"/>
              <a:stretch>
                <a:fillRect/>
              </a:stretch>
            </p:blipFill>
            <p:spPr>
              <a:xfrm>
                <a:off x="1857374" y="3203716"/>
                <a:ext cx="39690" cy="223915"/>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166" name="Ink 47"/>
              <p14:cNvContentPartPr>
                <a14:cpLocks xmlns:a14="http://schemas.microsoft.com/office/drawing/2010/main" noRot="1" noChangeAspect="1" noEditPoints="1" noChangeArrowheads="1" noChangeShapeType="1"/>
              </p14:cNvContentPartPr>
              <p14:nvPr/>
            </p14:nvContentPartPr>
            <p14:xfrm>
              <a:off x="1871663" y="2921000"/>
              <a:ext cx="19050" cy="133350"/>
            </p14:xfrm>
          </p:contentPart>
        </mc:Choice>
        <mc:Fallback xmlns="">
          <p:pic>
            <p:nvPicPr>
              <p:cNvPr id="5166" name="Ink 47"/>
              <p:cNvPicPr>
                <a:picLocks noRot="1" noChangeAspect="1" noEditPoints="1" noChangeArrowheads="1" noChangeShapeType="1"/>
              </p:cNvPicPr>
              <p:nvPr/>
            </p:nvPicPr>
            <p:blipFill>
              <a:blip r:embed="rId93"/>
              <a:stretch>
                <a:fillRect/>
              </a:stretch>
            </p:blipFill>
            <p:spPr>
              <a:xfrm>
                <a:off x="1855544" y="2857569"/>
                <a:ext cx="51288" cy="260213"/>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167" name="Ink 48"/>
              <p14:cNvContentPartPr>
                <a14:cpLocks xmlns:a14="http://schemas.microsoft.com/office/drawing/2010/main" noRot="1" noChangeAspect="1" noEditPoints="1" noChangeArrowheads="1" noChangeShapeType="1"/>
              </p14:cNvContentPartPr>
              <p14:nvPr/>
            </p14:nvContentPartPr>
            <p14:xfrm>
              <a:off x="1898650" y="4465638"/>
              <a:ext cx="107950" cy="4762"/>
            </p14:xfrm>
          </p:contentPart>
        </mc:Choice>
        <mc:Fallback xmlns="">
          <p:pic>
            <p:nvPicPr>
              <p:cNvPr id="5167" name="Ink 48"/>
              <p:cNvPicPr>
                <a:picLocks noRot="1" noChangeAspect="1" noEditPoints="1" noChangeArrowheads="1" noChangeShapeType="1"/>
              </p:cNvPicPr>
              <p:nvPr/>
            </p:nvPicPr>
            <p:blipFill>
              <a:blip r:embed="rId95"/>
              <a:stretch>
                <a:fillRect/>
              </a:stretch>
            </p:blipFill>
            <p:spPr>
              <a:xfrm>
                <a:off x="1882817" y="4401168"/>
                <a:ext cx="139615" cy="134069"/>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168" name="Ink 49"/>
              <p14:cNvContentPartPr>
                <a14:cpLocks xmlns:a14="http://schemas.microsoft.com/office/drawing/2010/main" noRot="1" noChangeAspect="1" noEditPoints="1" noChangeArrowheads="1" noChangeShapeType="1"/>
              </p14:cNvContentPartPr>
              <p14:nvPr/>
            </p14:nvContentPartPr>
            <p14:xfrm>
              <a:off x="2206625" y="4473575"/>
              <a:ext cx="123825" cy="9525"/>
            </p14:xfrm>
          </p:contentPart>
        </mc:Choice>
        <mc:Fallback xmlns="">
          <p:pic>
            <p:nvPicPr>
              <p:cNvPr id="5168" name="Ink 49"/>
              <p:cNvPicPr>
                <a:picLocks noRot="1" noChangeAspect="1" noEditPoints="1" noChangeArrowheads="1" noChangeShapeType="1"/>
              </p:cNvPicPr>
              <p:nvPr/>
            </p:nvPicPr>
            <p:blipFill>
              <a:blip r:embed="rId97"/>
              <a:stretch>
                <a:fillRect/>
              </a:stretch>
            </p:blipFill>
            <p:spPr>
              <a:xfrm>
                <a:off x="2190787" y="4408732"/>
                <a:ext cx="155501" cy="139212"/>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169" name="Ink 50"/>
              <p14:cNvContentPartPr>
                <a14:cpLocks xmlns:a14="http://schemas.microsoft.com/office/drawing/2010/main" noRot="1" noChangeAspect="1" noEditPoints="1" noChangeArrowheads="1" noChangeShapeType="1"/>
              </p14:cNvContentPartPr>
              <p14:nvPr/>
            </p14:nvContentPartPr>
            <p14:xfrm>
              <a:off x="2305050" y="4675188"/>
              <a:ext cx="6350" cy="131762"/>
            </p14:xfrm>
          </p:contentPart>
        </mc:Choice>
        <mc:Fallback xmlns="">
          <p:pic>
            <p:nvPicPr>
              <p:cNvPr id="5169" name="Ink 50"/>
              <p:cNvPicPr>
                <a:picLocks noRot="1" noChangeAspect="1" noEditPoints="1" noChangeArrowheads="1" noChangeShapeType="1"/>
              </p:cNvPicPr>
              <p:nvPr/>
            </p:nvPicPr>
            <p:blipFill>
              <a:blip r:embed="rId99"/>
              <a:stretch>
                <a:fillRect/>
              </a:stretch>
            </p:blipFill>
            <p:spPr>
              <a:xfrm>
                <a:off x="2289528" y="4611827"/>
                <a:ext cx="37394" cy="258484"/>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170" name="Ink 51"/>
              <p14:cNvContentPartPr>
                <a14:cpLocks xmlns:a14="http://schemas.microsoft.com/office/drawing/2010/main" noRot="1" noChangeAspect="1" noEditPoints="1" noChangeArrowheads="1" noChangeShapeType="1"/>
              </p14:cNvContentPartPr>
              <p14:nvPr/>
            </p14:nvContentPartPr>
            <p14:xfrm>
              <a:off x="2303463" y="5010150"/>
              <a:ext cx="17462" cy="69850"/>
            </p14:xfrm>
          </p:contentPart>
        </mc:Choice>
        <mc:Fallback xmlns="">
          <p:pic>
            <p:nvPicPr>
              <p:cNvPr id="5170" name="Ink 51"/>
              <p:cNvPicPr>
                <a:picLocks noRot="1" noChangeAspect="1" noEditPoints="1" noChangeArrowheads="1" noChangeShapeType="1"/>
              </p:cNvPicPr>
              <p:nvPr/>
            </p:nvPicPr>
            <p:blipFill>
              <a:blip r:embed="rId101"/>
              <a:stretch>
                <a:fillRect/>
              </a:stretch>
            </p:blipFill>
            <p:spPr>
              <a:xfrm>
                <a:off x="2287783" y="4946781"/>
                <a:ext cx="48822" cy="196588"/>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5171" name="Ink 52"/>
              <p14:cNvContentPartPr>
                <a14:cpLocks xmlns:a14="http://schemas.microsoft.com/office/drawing/2010/main" noRot="1" noChangeAspect="1" noEditPoints="1" noChangeArrowheads="1" noChangeShapeType="1"/>
              </p14:cNvContentPartPr>
              <p14:nvPr/>
            </p14:nvContentPartPr>
            <p14:xfrm>
              <a:off x="1951038" y="5038725"/>
              <a:ext cx="192087" cy="17463"/>
            </p14:xfrm>
          </p:contentPart>
        </mc:Choice>
        <mc:Fallback xmlns="">
          <p:pic>
            <p:nvPicPr>
              <p:cNvPr id="5171" name="Ink 52"/>
              <p:cNvPicPr>
                <a:picLocks noRot="1" noChangeAspect="1" noEditPoints="1" noChangeArrowheads="1" noChangeShapeType="1"/>
              </p:cNvPicPr>
              <p:nvPr/>
            </p:nvPicPr>
            <p:blipFill>
              <a:blip r:embed="rId103"/>
              <a:stretch>
                <a:fillRect/>
              </a:stretch>
            </p:blipFill>
            <p:spPr>
              <a:xfrm>
                <a:off x="1935211" y="4976001"/>
                <a:ext cx="224102" cy="142911"/>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5172" name="Ink 53"/>
              <p14:cNvContentPartPr>
                <a14:cpLocks xmlns:a14="http://schemas.microsoft.com/office/drawing/2010/main" noRot="1" noChangeAspect="1" noEditPoints="1" noChangeArrowheads="1" noChangeShapeType="1"/>
              </p14:cNvContentPartPr>
              <p14:nvPr/>
            </p14:nvContentPartPr>
            <p14:xfrm>
              <a:off x="1606550" y="5043488"/>
              <a:ext cx="180975" cy="14287"/>
            </p14:xfrm>
          </p:contentPart>
        </mc:Choice>
        <mc:Fallback xmlns="">
          <p:pic>
            <p:nvPicPr>
              <p:cNvPr id="5172" name="Ink 53"/>
              <p:cNvPicPr>
                <a:picLocks noRot="1" noChangeAspect="1" noEditPoints="1" noChangeArrowheads="1" noChangeShapeType="1"/>
              </p:cNvPicPr>
              <p:nvPr/>
            </p:nvPicPr>
            <p:blipFill>
              <a:blip r:embed="rId105"/>
              <a:stretch>
                <a:fillRect/>
              </a:stretch>
            </p:blipFill>
            <p:spPr>
              <a:xfrm>
                <a:off x="1590719" y="4980625"/>
                <a:ext cx="212637" cy="140013"/>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5173" name="Ink 54"/>
              <p14:cNvContentPartPr>
                <a14:cpLocks xmlns:a14="http://schemas.microsoft.com/office/drawing/2010/main" noRot="1" noChangeAspect="1" noEditPoints="1" noChangeArrowheads="1" noChangeShapeType="1"/>
              </p14:cNvContentPartPr>
              <p14:nvPr/>
            </p14:nvContentPartPr>
            <p14:xfrm>
              <a:off x="1412875" y="5002213"/>
              <a:ext cx="47625" cy="25400"/>
            </p14:xfrm>
          </p:contentPart>
        </mc:Choice>
        <mc:Fallback xmlns="">
          <p:pic>
            <p:nvPicPr>
              <p:cNvPr id="5173" name="Ink 54"/>
              <p:cNvPicPr>
                <a:picLocks noRot="1" noChangeAspect="1" noEditPoints="1" noChangeArrowheads="1" noChangeShapeType="1"/>
              </p:cNvPicPr>
              <p:nvPr/>
            </p:nvPicPr>
            <p:blipFill>
              <a:blip r:embed="rId107"/>
              <a:stretch>
                <a:fillRect/>
              </a:stretch>
            </p:blipFill>
            <p:spPr>
              <a:xfrm>
                <a:off x="1397000" y="4938892"/>
                <a:ext cx="79375" cy="151685"/>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5174" name="Ink 55"/>
              <p14:cNvContentPartPr>
                <a14:cpLocks xmlns:a14="http://schemas.microsoft.com/office/drawing/2010/main" noRot="1" noChangeAspect="1" noEditPoints="1" noChangeArrowheads="1" noChangeShapeType="1"/>
              </p14:cNvContentPartPr>
              <p14:nvPr/>
            </p14:nvContentPartPr>
            <p14:xfrm>
              <a:off x="1412875" y="4594225"/>
              <a:ext cx="39688" cy="187325"/>
            </p14:xfrm>
          </p:contentPart>
        </mc:Choice>
        <mc:Fallback xmlns="">
          <p:pic>
            <p:nvPicPr>
              <p:cNvPr id="5174" name="Ink 55"/>
              <p:cNvPicPr>
                <a:picLocks noRot="1" noChangeAspect="1" noEditPoints="1" noChangeArrowheads="1" noChangeShapeType="1"/>
              </p:cNvPicPr>
              <p:nvPr/>
            </p:nvPicPr>
            <p:blipFill>
              <a:blip r:embed="rId109"/>
              <a:stretch>
                <a:fillRect/>
              </a:stretch>
            </p:blipFill>
            <p:spPr>
              <a:xfrm>
                <a:off x="1397000" y="4530462"/>
                <a:ext cx="71438" cy="31449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5175" name="Ink 56"/>
              <p14:cNvContentPartPr>
                <a14:cpLocks xmlns:a14="http://schemas.microsoft.com/office/drawing/2010/main" noRot="1" noChangeAspect="1" noEditPoints="1" noChangeArrowheads="1" noChangeShapeType="1"/>
              </p14:cNvContentPartPr>
              <p14:nvPr/>
            </p14:nvContentPartPr>
            <p14:xfrm>
              <a:off x="1484313" y="4467225"/>
              <a:ext cx="173037" cy="23813"/>
            </p14:xfrm>
          </p:contentPart>
        </mc:Choice>
        <mc:Fallback xmlns="">
          <p:pic>
            <p:nvPicPr>
              <p:cNvPr id="5175" name="Ink 56"/>
              <p:cNvPicPr>
                <a:picLocks noRot="1" noChangeAspect="1" noEditPoints="1" noChangeArrowheads="1" noChangeShapeType="1"/>
              </p:cNvPicPr>
              <p:nvPr/>
            </p:nvPicPr>
            <p:blipFill>
              <a:blip r:embed="rId111"/>
              <a:stretch>
                <a:fillRect/>
              </a:stretch>
            </p:blipFill>
            <p:spPr>
              <a:xfrm>
                <a:off x="1468484" y="4403724"/>
                <a:ext cx="205054" cy="151176"/>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5176" name="Ink 57"/>
              <p14:cNvContentPartPr>
                <a14:cpLocks xmlns:a14="http://schemas.microsoft.com/office/drawing/2010/main" noRot="1" noChangeAspect="1" noEditPoints="1" noChangeArrowheads="1" noChangeShapeType="1"/>
              </p14:cNvContentPartPr>
              <p14:nvPr/>
            </p14:nvContentPartPr>
            <p14:xfrm>
              <a:off x="3246438" y="3346450"/>
              <a:ext cx="71437" cy="6350"/>
            </p14:xfrm>
          </p:contentPart>
        </mc:Choice>
        <mc:Fallback xmlns="">
          <p:pic>
            <p:nvPicPr>
              <p:cNvPr id="5176" name="Ink 57"/>
              <p:cNvPicPr>
                <a:picLocks noRot="1" noChangeAspect="1" noEditPoints="1" noChangeArrowheads="1" noChangeShapeType="1"/>
              </p:cNvPicPr>
              <p:nvPr/>
            </p:nvPicPr>
            <p:blipFill>
              <a:blip r:embed="rId113"/>
              <a:stretch>
                <a:fillRect/>
              </a:stretch>
            </p:blipFill>
            <p:spPr>
              <a:xfrm>
                <a:off x="3230563" y="3284008"/>
                <a:ext cx="103187" cy="130881"/>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5177" name="Ink 58"/>
              <p14:cNvContentPartPr>
                <a14:cpLocks xmlns:a14="http://schemas.microsoft.com/office/drawing/2010/main" noRot="1" noChangeAspect="1" noEditPoints="1" noChangeArrowheads="1" noChangeShapeType="1"/>
              </p14:cNvContentPartPr>
              <p14:nvPr/>
            </p14:nvContentPartPr>
            <p14:xfrm>
              <a:off x="3529013" y="3344863"/>
              <a:ext cx="98425" cy="17462"/>
            </p14:xfrm>
          </p:contentPart>
        </mc:Choice>
        <mc:Fallback xmlns="">
          <p:pic>
            <p:nvPicPr>
              <p:cNvPr id="5177" name="Ink 58"/>
              <p:cNvPicPr>
                <a:picLocks noRot="1" noChangeAspect="1" noEditPoints="1" noChangeArrowheads="1" noChangeShapeType="1"/>
              </p:cNvPicPr>
              <p:nvPr/>
            </p:nvPicPr>
            <p:blipFill>
              <a:blip r:embed="rId115"/>
              <a:stretch>
                <a:fillRect/>
              </a:stretch>
            </p:blipFill>
            <p:spPr>
              <a:xfrm>
                <a:off x="3513208" y="3280836"/>
                <a:ext cx="130036" cy="145517"/>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5178" name="Ink 59"/>
              <p14:cNvContentPartPr>
                <a14:cpLocks xmlns:a14="http://schemas.microsoft.com/office/drawing/2010/main" noRot="1" noChangeAspect="1" noEditPoints="1" noChangeArrowheads="1" noChangeShapeType="1"/>
              </p14:cNvContentPartPr>
              <p14:nvPr/>
            </p14:nvContentPartPr>
            <p14:xfrm>
              <a:off x="3857625" y="3340100"/>
              <a:ext cx="96838" cy="6350"/>
            </p14:xfrm>
          </p:contentPart>
        </mc:Choice>
        <mc:Fallback xmlns="">
          <p:pic>
            <p:nvPicPr>
              <p:cNvPr id="5178" name="Ink 59"/>
              <p:cNvPicPr>
                <a:picLocks noRot="1" noChangeAspect="1" noEditPoints="1" noChangeArrowheads="1" noChangeShapeType="1"/>
              </p:cNvPicPr>
              <p:nvPr/>
            </p:nvPicPr>
            <p:blipFill>
              <a:blip r:embed="rId117"/>
              <a:stretch>
                <a:fillRect/>
              </a:stretch>
            </p:blipFill>
            <p:spPr>
              <a:xfrm>
                <a:off x="3841785" y="3278011"/>
                <a:ext cx="128517" cy="130881"/>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5179" name="Ink 60"/>
              <p14:cNvContentPartPr>
                <a14:cpLocks xmlns:a14="http://schemas.microsoft.com/office/drawing/2010/main" noRot="1" noChangeAspect="1" noEditPoints="1" noChangeArrowheads="1" noChangeShapeType="1"/>
              </p14:cNvContentPartPr>
              <p14:nvPr/>
            </p14:nvContentPartPr>
            <p14:xfrm>
              <a:off x="4122738" y="3330575"/>
              <a:ext cx="31750" cy="11113"/>
            </p14:xfrm>
          </p:contentPart>
        </mc:Choice>
        <mc:Fallback xmlns="">
          <p:pic>
            <p:nvPicPr>
              <p:cNvPr id="5179" name="Ink 60"/>
              <p:cNvPicPr>
                <a:picLocks noRot="1" noChangeAspect="1" noEditPoints="1" noChangeArrowheads="1" noChangeShapeType="1"/>
              </p:cNvPicPr>
              <p:nvPr/>
            </p:nvPicPr>
            <p:blipFill>
              <a:blip r:embed="rId119"/>
              <a:stretch>
                <a:fillRect/>
              </a:stretch>
            </p:blipFill>
            <p:spPr>
              <a:xfrm>
                <a:off x="4106863" y="3267482"/>
                <a:ext cx="63500" cy="137299"/>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5180" name="Ink 61"/>
              <p14:cNvContentPartPr>
                <a14:cpLocks xmlns:a14="http://schemas.microsoft.com/office/drawing/2010/main" noRot="1" noChangeAspect="1" noEditPoints="1" noChangeArrowheads="1" noChangeShapeType="1"/>
              </p14:cNvContentPartPr>
              <p14:nvPr/>
            </p14:nvContentPartPr>
            <p14:xfrm>
              <a:off x="4141788" y="3035300"/>
              <a:ext cx="9525" cy="82550"/>
            </p14:xfrm>
          </p:contentPart>
        </mc:Choice>
        <mc:Fallback xmlns="">
          <p:pic>
            <p:nvPicPr>
              <p:cNvPr id="5180" name="Ink 61"/>
              <p:cNvPicPr>
                <a:picLocks noRot="1" noChangeAspect="1" noEditPoints="1" noChangeArrowheads="1" noChangeShapeType="1"/>
              </p:cNvPicPr>
              <p:nvPr/>
            </p:nvPicPr>
            <p:blipFill>
              <a:blip r:embed="rId121"/>
              <a:stretch>
                <a:fillRect/>
              </a:stretch>
            </p:blipFill>
            <p:spPr>
              <a:xfrm>
                <a:off x="4125669" y="2971855"/>
                <a:ext cx="41763" cy="209439"/>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5181" name="Ink 62"/>
              <p14:cNvContentPartPr>
                <a14:cpLocks xmlns:a14="http://schemas.microsoft.com/office/drawing/2010/main" noRot="1" noChangeAspect="1" noEditPoints="1" noChangeArrowheads="1" noChangeShapeType="1"/>
              </p14:cNvContentPartPr>
              <p14:nvPr/>
            </p14:nvContentPartPr>
            <p14:xfrm>
              <a:off x="4044950" y="2843213"/>
              <a:ext cx="101600" cy="20637"/>
            </p14:xfrm>
          </p:contentPart>
        </mc:Choice>
        <mc:Fallback xmlns="">
          <p:pic>
            <p:nvPicPr>
              <p:cNvPr id="5181" name="Ink 62"/>
              <p:cNvPicPr>
                <a:picLocks noRot="1" noChangeAspect="1" noEditPoints="1" noChangeArrowheads="1" noChangeShapeType="1"/>
              </p:cNvPicPr>
              <p:nvPr/>
            </p:nvPicPr>
            <p:blipFill>
              <a:blip r:embed="rId123"/>
              <a:stretch>
                <a:fillRect/>
              </a:stretch>
            </p:blipFill>
            <p:spPr>
              <a:xfrm>
                <a:off x="4029098" y="2779130"/>
                <a:ext cx="133305" cy="148442"/>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5182" name="Ink 63"/>
              <p14:cNvContentPartPr>
                <a14:cpLocks xmlns:a14="http://schemas.microsoft.com/office/drawing/2010/main" noRot="1" noChangeAspect="1" noEditPoints="1" noChangeArrowheads="1" noChangeShapeType="1"/>
              </p14:cNvContentPartPr>
              <p14:nvPr/>
            </p14:nvContentPartPr>
            <p14:xfrm>
              <a:off x="3821113" y="2827338"/>
              <a:ext cx="111125" cy="7937"/>
            </p14:xfrm>
          </p:contentPart>
        </mc:Choice>
        <mc:Fallback xmlns="">
          <p:pic>
            <p:nvPicPr>
              <p:cNvPr id="5182" name="Ink 63"/>
              <p:cNvPicPr>
                <a:picLocks noRot="1" noChangeAspect="1" noEditPoints="1" noChangeArrowheads="1" noChangeShapeType="1"/>
              </p:cNvPicPr>
              <p:nvPr/>
            </p:nvPicPr>
            <p:blipFill>
              <a:blip r:embed="rId125"/>
              <a:stretch>
                <a:fillRect/>
              </a:stretch>
            </p:blipFill>
            <p:spPr>
              <a:xfrm>
                <a:off x="3805289" y="2763842"/>
                <a:ext cx="142772" cy="13529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5183" name="Ink 64"/>
              <p14:cNvContentPartPr>
                <a14:cpLocks xmlns:a14="http://schemas.microsoft.com/office/drawing/2010/main" noRot="1" noChangeAspect="1" noEditPoints="1" noChangeArrowheads="1" noChangeShapeType="1"/>
              </p14:cNvContentPartPr>
              <p14:nvPr/>
            </p14:nvContentPartPr>
            <p14:xfrm>
              <a:off x="3384550" y="2844800"/>
              <a:ext cx="106363" cy="11113"/>
            </p14:xfrm>
          </p:contentPart>
        </mc:Choice>
        <mc:Fallback xmlns="">
          <p:pic>
            <p:nvPicPr>
              <p:cNvPr id="5183" name="Ink 64"/>
              <p:cNvPicPr>
                <a:picLocks noRot="1" noChangeAspect="1" noEditPoints="1" noChangeArrowheads="1" noChangeShapeType="1"/>
              </p:cNvPicPr>
              <p:nvPr/>
            </p:nvPicPr>
            <p:blipFill>
              <a:blip r:embed="rId127"/>
              <a:stretch>
                <a:fillRect/>
              </a:stretch>
            </p:blipFill>
            <p:spPr>
              <a:xfrm>
                <a:off x="3368686" y="2779233"/>
                <a:ext cx="138092" cy="141876"/>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5184" name="Ink 65"/>
              <p14:cNvContentPartPr>
                <a14:cpLocks xmlns:a14="http://schemas.microsoft.com/office/drawing/2010/main" noRot="1" noChangeAspect="1" noEditPoints="1" noChangeArrowheads="1" noChangeShapeType="1"/>
              </p14:cNvContentPartPr>
              <p14:nvPr/>
            </p14:nvContentPartPr>
            <p14:xfrm>
              <a:off x="3214688" y="2859088"/>
              <a:ext cx="69850" cy="15875"/>
            </p14:xfrm>
          </p:contentPart>
        </mc:Choice>
        <mc:Fallback xmlns="">
          <p:pic>
            <p:nvPicPr>
              <p:cNvPr id="5184" name="Ink 65"/>
              <p:cNvPicPr>
                <a:picLocks noRot="1" noChangeAspect="1" noEditPoints="1" noChangeArrowheads="1" noChangeShapeType="1"/>
              </p:cNvPicPr>
              <p:nvPr/>
            </p:nvPicPr>
            <p:blipFill>
              <a:blip r:embed="rId129"/>
              <a:stretch>
                <a:fillRect/>
              </a:stretch>
            </p:blipFill>
            <p:spPr>
              <a:xfrm>
                <a:off x="3198846" y="2795588"/>
                <a:ext cx="101535" cy="142875"/>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5185" name="Ink 66"/>
              <p14:cNvContentPartPr>
                <a14:cpLocks xmlns:a14="http://schemas.microsoft.com/office/drawing/2010/main" noRot="1" noChangeAspect="1" noEditPoints="1" noChangeArrowheads="1" noChangeShapeType="1"/>
              </p14:cNvContentPartPr>
              <p14:nvPr/>
            </p14:nvContentPartPr>
            <p14:xfrm>
              <a:off x="3203575" y="3052763"/>
              <a:ext cx="30163" cy="117475"/>
            </p14:xfrm>
          </p:contentPart>
        </mc:Choice>
        <mc:Fallback xmlns="">
          <p:pic>
            <p:nvPicPr>
              <p:cNvPr id="5185" name="Ink 66"/>
              <p:cNvPicPr>
                <a:picLocks noRot="1" noChangeAspect="1" noEditPoints="1" noChangeArrowheads="1" noChangeShapeType="1"/>
              </p:cNvPicPr>
              <p:nvPr/>
            </p:nvPicPr>
            <p:blipFill>
              <a:blip r:embed="rId131"/>
              <a:stretch>
                <a:fillRect/>
              </a:stretch>
            </p:blipFill>
            <p:spPr>
              <a:xfrm>
                <a:off x="3187775" y="2989341"/>
                <a:ext cx="61762" cy="244319"/>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5186" name="Ink 67"/>
              <p14:cNvContentPartPr>
                <a14:cpLocks xmlns:a14="http://schemas.microsoft.com/office/drawing/2010/main" noRot="1" noChangeAspect="1" noEditPoints="1" noChangeArrowheads="1" noChangeShapeType="1"/>
              </p14:cNvContentPartPr>
              <p14:nvPr/>
            </p14:nvContentPartPr>
            <p14:xfrm>
              <a:off x="6121400" y="4557713"/>
              <a:ext cx="400050" cy="14287"/>
            </p14:xfrm>
          </p:contentPart>
        </mc:Choice>
        <mc:Fallback xmlns="">
          <p:pic>
            <p:nvPicPr>
              <p:cNvPr id="5186" name="Ink 67"/>
              <p:cNvPicPr>
                <a:picLocks noRot="1" noChangeAspect="1" noEditPoints="1" noChangeArrowheads="1" noChangeShapeType="1"/>
              </p:cNvPicPr>
              <p:nvPr/>
            </p:nvPicPr>
            <p:blipFill>
              <a:blip r:embed="rId133"/>
              <a:stretch>
                <a:fillRect/>
              </a:stretch>
            </p:blipFill>
            <p:spPr>
              <a:xfrm>
                <a:off x="6105196" y="4494850"/>
                <a:ext cx="432097" cy="14037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5187" name="Ink 68"/>
              <p14:cNvContentPartPr>
                <a14:cpLocks xmlns:a14="http://schemas.microsoft.com/office/drawing/2010/main" noRot="1" noChangeAspect="1" noEditPoints="1" noChangeArrowheads="1" noChangeShapeType="1"/>
              </p14:cNvContentPartPr>
              <p14:nvPr/>
            </p14:nvContentPartPr>
            <p14:xfrm>
              <a:off x="6092825" y="5045075"/>
              <a:ext cx="73025" cy="4763"/>
            </p14:xfrm>
          </p:contentPart>
        </mc:Choice>
        <mc:Fallback xmlns="">
          <p:pic>
            <p:nvPicPr>
              <p:cNvPr id="5187" name="Ink 68"/>
              <p:cNvPicPr>
                <a:picLocks noRot="1" noChangeAspect="1" noEditPoints="1" noChangeArrowheads="1" noChangeShapeType="1"/>
              </p:cNvPicPr>
              <p:nvPr/>
            </p:nvPicPr>
            <p:blipFill>
              <a:blip r:embed="rId135"/>
              <a:stretch>
                <a:fillRect/>
              </a:stretch>
            </p:blipFill>
            <p:spPr>
              <a:xfrm>
                <a:off x="6076997" y="4985197"/>
                <a:ext cx="104681" cy="124518"/>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5188" name="Ink 69"/>
              <p14:cNvContentPartPr>
                <a14:cpLocks xmlns:a14="http://schemas.microsoft.com/office/drawing/2010/main" noRot="1" noChangeAspect="1" noEditPoints="1" noChangeArrowheads="1" noChangeShapeType="1"/>
              </p14:cNvContentPartPr>
              <p14:nvPr/>
            </p14:nvContentPartPr>
            <p14:xfrm>
              <a:off x="6305550" y="5045075"/>
              <a:ext cx="76200" cy="11113"/>
            </p14:xfrm>
          </p:contentPart>
        </mc:Choice>
        <mc:Fallback xmlns="">
          <p:pic>
            <p:nvPicPr>
              <p:cNvPr id="5188" name="Ink 69"/>
              <p:cNvPicPr>
                <a:picLocks noRot="1" noChangeAspect="1" noEditPoints="1" noChangeArrowheads="1" noChangeShapeType="1"/>
              </p:cNvPicPr>
              <p:nvPr/>
            </p:nvPicPr>
            <p:blipFill>
              <a:blip r:embed="rId137"/>
              <a:stretch>
                <a:fillRect/>
              </a:stretch>
            </p:blipFill>
            <p:spPr>
              <a:xfrm>
                <a:off x="6289735" y="4979879"/>
                <a:ext cx="107830" cy="141506"/>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5189" name="Ink 70"/>
              <p14:cNvContentPartPr>
                <a14:cpLocks xmlns:a14="http://schemas.microsoft.com/office/drawing/2010/main" noRot="1" noChangeAspect="1" noEditPoints="1" noChangeArrowheads="1" noChangeShapeType="1"/>
              </p14:cNvContentPartPr>
              <p14:nvPr/>
            </p14:nvContentPartPr>
            <p14:xfrm>
              <a:off x="6540500" y="5053013"/>
              <a:ext cx="104775" cy="6350"/>
            </p14:xfrm>
          </p:contentPart>
        </mc:Choice>
        <mc:Fallback xmlns="">
          <p:pic>
            <p:nvPicPr>
              <p:cNvPr id="5189" name="Ink 70"/>
              <p:cNvPicPr>
                <a:picLocks noRot="1" noChangeAspect="1" noEditPoints="1" noChangeArrowheads="1" noChangeShapeType="1"/>
              </p:cNvPicPr>
              <p:nvPr/>
            </p:nvPicPr>
            <p:blipFill>
              <a:blip r:embed="rId139"/>
              <a:stretch>
                <a:fillRect/>
              </a:stretch>
            </p:blipFill>
            <p:spPr>
              <a:xfrm>
                <a:off x="6524658" y="4990924"/>
                <a:ext cx="136460" cy="130528"/>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5191" name="Ink 72"/>
              <p14:cNvContentPartPr>
                <a14:cpLocks xmlns:a14="http://schemas.microsoft.com/office/drawing/2010/main" noRot="1" noChangeAspect="1" noEditPoints="1" noChangeArrowheads="1" noChangeShapeType="1"/>
              </p14:cNvContentPartPr>
              <p14:nvPr/>
            </p14:nvContentPartPr>
            <p14:xfrm>
              <a:off x="3649663" y="504825"/>
              <a:ext cx="822325" cy="103188"/>
            </p14:xfrm>
          </p:contentPart>
        </mc:Choice>
        <mc:Fallback xmlns="">
          <p:pic>
            <p:nvPicPr>
              <p:cNvPr id="5191" name="Ink 72"/>
              <p:cNvPicPr>
                <a:picLocks noRot="1" noChangeAspect="1" noEditPoints="1" noChangeArrowheads="1" noChangeShapeType="1"/>
              </p:cNvPicPr>
              <p:nvPr/>
            </p:nvPicPr>
            <p:blipFill>
              <a:blip r:embed="rId141"/>
              <a:stretch>
                <a:fillRect/>
              </a:stretch>
            </p:blipFill>
            <p:spPr>
              <a:xfrm>
                <a:off x="3644622" y="499072"/>
                <a:ext cx="837807" cy="119367"/>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5193" name="Ink 74"/>
              <p14:cNvContentPartPr>
                <a14:cpLocks xmlns:a14="http://schemas.microsoft.com/office/drawing/2010/main" noRot="1" noChangeAspect="1" noEditPoints="1" noChangeArrowheads="1" noChangeShapeType="1"/>
              </p14:cNvContentPartPr>
              <p14:nvPr/>
            </p14:nvContentPartPr>
            <p14:xfrm>
              <a:off x="3297238" y="3059113"/>
              <a:ext cx="179387" cy="39687"/>
            </p14:xfrm>
          </p:contentPart>
        </mc:Choice>
        <mc:Fallback xmlns="">
          <p:pic>
            <p:nvPicPr>
              <p:cNvPr id="5193" name="Ink 74"/>
              <p:cNvPicPr>
                <a:picLocks noRot="1" noChangeAspect="1" noEditPoints="1" noChangeArrowheads="1" noChangeShapeType="1"/>
              </p:cNvPicPr>
              <p:nvPr/>
            </p:nvPicPr>
            <p:blipFill>
              <a:blip r:embed="rId143"/>
              <a:stretch>
                <a:fillRect/>
              </a:stretch>
            </p:blipFill>
            <p:spPr>
              <a:xfrm>
                <a:off x="3285351" y="3047928"/>
                <a:ext cx="202801" cy="60613"/>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5194" name="Ink 75"/>
              <p14:cNvContentPartPr>
                <a14:cpLocks xmlns:a14="http://schemas.microsoft.com/office/drawing/2010/main" noRot="1" noChangeAspect="1" noEditPoints="1" noChangeArrowheads="1" noChangeShapeType="1"/>
              </p14:cNvContentPartPr>
              <p14:nvPr/>
            </p14:nvContentPartPr>
            <p14:xfrm>
              <a:off x="5232400" y="76200"/>
              <a:ext cx="2346325" cy="265113"/>
            </p14:xfrm>
          </p:contentPart>
        </mc:Choice>
        <mc:Fallback xmlns="">
          <p:pic>
            <p:nvPicPr>
              <p:cNvPr id="5194" name="Ink 75"/>
              <p:cNvPicPr>
                <a:picLocks noRot="1" noChangeAspect="1" noEditPoints="1" noChangeArrowheads="1" noChangeShapeType="1"/>
              </p:cNvPicPr>
              <p:nvPr/>
            </p:nvPicPr>
            <p:blipFill>
              <a:blip r:embed="rId145"/>
              <a:stretch>
                <a:fillRect/>
              </a:stretch>
            </p:blipFill>
            <p:spPr>
              <a:xfrm>
                <a:off x="5228440" y="67915"/>
                <a:ext cx="2361804" cy="284564"/>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5195" name="Ink 76"/>
              <p14:cNvContentPartPr>
                <a14:cpLocks xmlns:a14="http://schemas.microsoft.com/office/drawing/2010/main" noRot="1" noChangeAspect="1" noEditPoints="1" noChangeArrowheads="1" noChangeShapeType="1"/>
              </p14:cNvContentPartPr>
              <p14:nvPr/>
            </p14:nvContentPartPr>
            <p14:xfrm>
              <a:off x="5467350" y="177800"/>
              <a:ext cx="615950" cy="6457950"/>
            </p14:xfrm>
          </p:contentPart>
        </mc:Choice>
        <mc:Fallback xmlns="">
          <p:pic>
            <p:nvPicPr>
              <p:cNvPr id="5195" name="Ink 76"/>
              <p:cNvPicPr>
                <a:picLocks noRot="1" noChangeAspect="1" noEditPoints="1" noChangeArrowheads="1" noChangeShapeType="1"/>
              </p:cNvPicPr>
              <p:nvPr/>
            </p:nvPicPr>
            <p:blipFill>
              <a:blip r:embed="rId147"/>
              <a:stretch>
                <a:fillRect/>
              </a:stretch>
            </p:blipFill>
            <p:spPr>
              <a:xfrm>
                <a:off x="5454750" y="175280"/>
                <a:ext cx="641150" cy="647055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5204" name="Ink 84"/>
              <p14:cNvContentPartPr>
                <a14:cpLocks xmlns:a14="http://schemas.microsoft.com/office/drawing/2010/main" noRot="1" noChangeAspect="1" noEditPoints="1" noChangeArrowheads="1" noChangeShapeType="1"/>
              </p14:cNvContentPartPr>
              <p14:nvPr/>
            </p14:nvContentPartPr>
            <p14:xfrm>
              <a:off x="3022600" y="958850"/>
              <a:ext cx="201613" cy="139700"/>
            </p14:xfrm>
          </p:contentPart>
        </mc:Choice>
        <mc:Fallback xmlns="">
          <p:pic>
            <p:nvPicPr>
              <p:cNvPr id="5204" name="Ink 84"/>
              <p:cNvPicPr>
                <a:picLocks noRot="1" noChangeAspect="1" noEditPoints="1" noChangeArrowheads="1" noChangeShapeType="1"/>
              </p:cNvPicPr>
              <p:nvPr/>
            </p:nvPicPr>
            <p:blipFill>
              <a:blip r:embed="rId155"/>
              <a:stretch>
                <a:fillRect/>
              </a:stretch>
            </p:blipFill>
            <p:spPr>
              <a:xfrm>
                <a:off x="3016120" y="954529"/>
                <a:ext cx="210614" cy="150862"/>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5205" name="Ink 85"/>
              <p14:cNvContentPartPr>
                <a14:cpLocks xmlns:a14="http://schemas.microsoft.com/office/drawing/2010/main" noRot="1" noChangeAspect="1" noEditPoints="1" noChangeArrowheads="1" noChangeShapeType="1"/>
              </p14:cNvContentPartPr>
              <p14:nvPr/>
            </p14:nvContentPartPr>
            <p14:xfrm>
              <a:off x="1279525" y="1547813"/>
              <a:ext cx="192088" cy="234950"/>
            </p14:xfrm>
          </p:contentPart>
        </mc:Choice>
        <mc:Fallback xmlns="">
          <p:pic>
            <p:nvPicPr>
              <p:cNvPr id="5205" name="Ink 85"/>
              <p:cNvPicPr>
                <a:picLocks noRot="1" noChangeAspect="1" noEditPoints="1" noChangeArrowheads="1" noChangeShapeType="1"/>
              </p:cNvPicPr>
              <p:nvPr/>
            </p:nvPicPr>
            <p:blipFill>
              <a:blip r:embed="rId157"/>
              <a:stretch>
                <a:fillRect/>
              </a:stretch>
            </p:blipFill>
            <p:spPr>
              <a:xfrm>
                <a:off x="1269813" y="1543495"/>
                <a:ext cx="205397" cy="248982"/>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5206" name="Ink 86"/>
              <p14:cNvContentPartPr>
                <a14:cpLocks xmlns:a14="http://schemas.microsoft.com/office/drawing/2010/main" noRot="1" noChangeAspect="1" noEditPoints="1" noChangeArrowheads="1" noChangeShapeType="1"/>
              </p14:cNvContentPartPr>
              <p14:nvPr/>
            </p14:nvContentPartPr>
            <p14:xfrm>
              <a:off x="1000125" y="4479925"/>
              <a:ext cx="246063" cy="455613"/>
            </p14:xfrm>
          </p:contentPart>
        </mc:Choice>
        <mc:Fallback xmlns="">
          <p:pic>
            <p:nvPicPr>
              <p:cNvPr id="5206" name="Ink 86"/>
              <p:cNvPicPr>
                <a:picLocks noRot="1" noChangeAspect="1" noEditPoints="1" noChangeArrowheads="1" noChangeShapeType="1"/>
              </p:cNvPicPr>
              <p:nvPr/>
            </p:nvPicPr>
            <p:blipFill>
              <a:blip r:embed="rId159"/>
              <a:stretch>
                <a:fillRect/>
              </a:stretch>
            </p:blipFill>
            <p:spPr>
              <a:xfrm>
                <a:off x="996168" y="4476326"/>
                <a:ext cx="253618" cy="46389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5207" name="Ink 87"/>
              <p14:cNvContentPartPr>
                <a14:cpLocks xmlns:a14="http://schemas.microsoft.com/office/drawing/2010/main" noRot="1" noChangeAspect="1" noEditPoints="1" noChangeArrowheads="1" noChangeShapeType="1"/>
              </p14:cNvContentPartPr>
              <p14:nvPr/>
            </p14:nvContentPartPr>
            <p14:xfrm>
              <a:off x="6107113" y="5197475"/>
              <a:ext cx="542925" cy="41275"/>
            </p14:xfrm>
          </p:contentPart>
        </mc:Choice>
        <mc:Fallback xmlns="">
          <p:pic>
            <p:nvPicPr>
              <p:cNvPr id="5207" name="Ink 87"/>
              <p:cNvPicPr>
                <a:picLocks noRot="1" noChangeAspect="1" noEditPoints="1" noChangeArrowheads="1" noChangeShapeType="1"/>
              </p:cNvPicPr>
              <p:nvPr/>
            </p:nvPicPr>
            <p:blipFill>
              <a:blip r:embed="rId161"/>
              <a:stretch>
                <a:fillRect/>
              </a:stretch>
            </p:blipFill>
            <p:spPr>
              <a:xfrm>
                <a:off x="6098832" y="5187425"/>
                <a:ext cx="562727" cy="55273"/>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5209" name="Ink 89"/>
              <p14:cNvContentPartPr>
                <a14:cpLocks xmlns:a14="http://schemas.microsoft.com/office/drawing/2010/main" noRot="1" noChangeAspect="1" noEditPoints="1" noChangeArrowheads="1" noChangeShapeType="1"/>
              </p14:cNvContentPartPr>
              <p14:nvPr/>
            </p14:nvContentPartPr>
            <p14:xfrm>
              <a:off x="1403350" y="554038"/>
              <a:ext cx="541338" cy="352425"/>
            </p14:xfrm>
          </p:contentPart>
        </mc:Choice>
        <mc:Fallback xmlns="">
          <p:pic>
            <p:nvPicPr>
              <p:cNvPr id="5209" name="Ink 89"/>
              <p:cNvPicPr>
                <a:picLocks noRot="1" noChangeAspect="1" noEditPoints="1" noChangeArrowheads="1" noChangeShapeType="1"/>
              </p:cNvPicPr>
              <p:nvPr/>
            </p:nvPicPr>
            <p:blipFill>
              <a:blip r:embed="rId165"/>
              <a:stretch>
                <a:fillRect/>
              </a:stretch>
            </p:blipFill>
            <p:spPr>
              <a:xfrm>
                <a:off x="1395066" y="545758"/>
                <a:ext cx="558266" cy="370064"/>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5210" name="Ink 90"/>
              <p14:cNvContentPartPr>
                <a14:cpLocks xmlns:a14="http://schemas.microsoft.com/office/drawing/2010/main" noRot="1" noChangeAspect="1" noEditPoints="1" noChangeArrowheads="1" noChangeShapeType="1"/>
              </p14:cNvContentPartPr>
              <p14:nvPr/>
            </p14:nvContentPartPr>
            <p14:xfrm>
              <a:off x="168275" y="1449388"/>
              <a:ext cx="792163" cy="255587"/>
            </p14:xfrm>
          </p:contentPart>
        </mc:Choice>
        <mc:Fallback xmlns="">
          <p:pic>
            <p:nvPicPr>
              <p:cNvPr id="5210" name="Ink 90"/>
              <p:cNvPicPr>
                <a:picLocks noRot="1" noChangeAspect="1" noEditPoints="1" noChangeArrowheads="1" noChangeShapeType="1"/>
              </p:cNvPicPr>
              <p:nvPr/>
            </p:nvPicPr>
            <p:blipFill>
              <a:blip r:embed="rId167"/>
              <a:stretch>
                <a:fillRect/>
              </a:stretch>
            </p:blipFill>
            <p:spPr>
              <a:xfrm>
                <a:off x="157833" y="1441828"/>
                <a:ext cx="810887" cy="266746"/>
              </a:xfrm>
              <a:prstGeom prst="rect">
                <a:avLst/>
              </a:prstGeom>
            </p:spPr>
          </p:pic>
        </mc:Fallback>
      </mc:AlternateContent>
      <mc:AlternateContent xmlns:mc="http://schemas.openxmlformats.org/markup-compatibility/2006">
        <mc:Choice xmlns:p14="http://schemas.microsoft.com/office/powerpoint/2010/main" Requires="p14">
          <p:contentPart p14:bwMode="auto" r:id="rId168">
            <p14:nvContentPartPr>
              <p14:cNvPr id="2" name="Ink 1"/>
              <p14:cNvContentPartPr/>
              <p14:nvPr/>
            </p14:nvContentPartPr>
            <p14:xfrm>
              <a:off x="146880" y="56520"/>
              <a:ext cx="5956920" cy="5337360"/>
            </p14:xfrm>
          </p:contentPart>
        </mc:Choice>
        <mc:Fallback>
          <p:pic>
            <p:nvPicPr>
              <p:cNvPr id="2" name="Ink 1"/>
              <p:cNvPicPr/>
              <p:nvPr/>
            </p:nvPicPr>
            <p:blipFill>
              <a:blip r:embed="rId169"/>
              <a:stretch>
                <a:fillRect/>
              </a:stretch>
            </p:blipFill>
            <p:spPr>
              <a:xfrm>
                <a:off x="141120" y="45720"/>
                <a:ext cx="5972400" cy="5357160"/>
              </a:xfrm>
              <a:prstGeom prst="rect">
                <a:avLst/>
              </a:prstGeom>
            </p:spPr>
          </p:pic>
        </mc:Fallback>
      </mc:AlternateContent>
    </p:spTree>
    <p:extLst>
      <p:ext uri="{BB962C8B-B14F-4D97-AF65-F5344CB8AC3E}">
        <p14:creationId xmlns:p14="http://schemas.microsoft.com/office/powerpoint/2010/main" val="8560428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38" name="Rectangle 6"/>
          <p:cNvSpPr>
            <a:spLocks noChangeArrowheads="1"/>
          </p:cNvSpPr>
          <p:nvPr/>
        </p:nvSpPr>
        <p:spPr bwMode="auto">
          <a:xfrm>
            <a:off x="323850" y="765175"/>
            <a:ext cx="2736850" cy="431800"/>
          </a:xfrm>
          <a:prstGeom prst="rect">
            <a:avLst/>
          </a:prstGeom>
          <a:noFill/>
          <a:ln w="9525">
            <a:noFill/>
            <a:miter lim="800000"/>
            <a:headEnd/>
            <a:tailEnd/>
          </a:ln>
        </p:spPr>
        <p:txBody>
          <a:bodyPr/>
          <a:lstStyle/>
          <a:p>
            <a:pPr marL="533400" indent="-533400">
              <a:spcBef>
                <a:spcPct val="20000"/>
              </a:spcBef>
            </a:pPr>
            <a:endParaRPr lang="en-US" b="1">
              <a:solidFill>
                <a:srgbClr val="000000"/>
              </a:solidFill>
              <a:latin typeface="Arial Unicode MS" pitchFamily="34" charset="-128"/>
            </a:endParaRPr>
          </a:p>
        </p:txBody>
      </p:sp>
      <p:sp>
        <p:nvSpPr>
          <p:cNvPr id="59" name="Rectangle 2"/>
          <p:cNvSpPr txBox="1">
            <a:spLocks noChangeArrowheads="1"/>
          </p:cNvSpPr>
          <p:nvPr/>
        </p:nvSpPr>
        <p:spPr bwMode="auto">
          <a:xfrm>
            <a:off x="0" y="186701"/>
            <a:ext cx="5105400" cy="807254"/>
          </a:xfrm>
          <a:prstGeom prst="rect">
            <a:avLst/>
          </a:prstGeom>
          <a:noFill/>
          <a:ln w="9525">
            <a:solidFill>
              <a:schemeClr val="bg1"/>
            </a:solidFill>
            <a:miter lim="800000"/>
            <a:headEnd/>
            <a:tailEnd/>
          </a:ln>
          <a:effectLst/>
        </p:spPr>
        <p:txBody>
          <a:bodyPr lIns="90000" tIns="46800" rIns="90000" bIns="46800" anchor="ct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3200" b="1" kern="0" dirty="0" smtClean="0">
                <a:solidFill>
                  <a:srgbClr val="3333CC"/>
                </a:solidFill>
                <a:latin typeface="Arial Unicode MS"/>
              </a:rPr>
              <a:t>422 </a:t>
            </a:r>
            <a:r>
              <a:rPr lang="en-GB" sz="3200" b="1" kern="0" dirty="0">
                <a:solidFill>
                  <a:srgbClr val="3333CC"/>
                </a:solidFill>
                <a:latin typeface="Arial Unicode MS"/>
              </a:rPr>
              <a:t>big </a:t>
            </a:r>
            <a:r>
              <a:rPr lang="en-GB" sz="3200" b="1" kern="0" dirty="0" smtClean="0">
                <a:solidFill>
                  <a:srgbClr val="3333CC"/>
                </a:solidFill>
                <a:latin typeface="Arial Unicode MS"/>
              </a:rPr>
              <a:t>picture</a:t>
            </a:r>
            <a:endParaRPr lang="en-GB" sz="3200" b="1" kern="0" dirty="0">
              <a:solidFill>
                <a:srgbClr val="3333CC"/>
              </a:solidFill>
              <a:latin typeface="Arial Unicode MS"/>
            </a:endParaRPr>
          </a:p>
        </p:txBody>
      </p:sp>
      <p:grpSp>
        <p:nvGrpSpPr>
          <p:cNvPr id="3" name="Group 2"/>
          <p:cNvGrpSpPr/>
          <p:nvPr/>
        </p:nvGrpSpPr>
        <p:grpSpPr>
          <a:xfrm>
            <a:off x="0" y="-15556"/>
            <a:ext cx="9324529" cy="6657609"/>
            <a:chOff x="0" y="349058"/>
            <a:chExt cx="9104212" cy="6337510"/>
          </a:xfrm>
        </p:grpSpPr>
        <p:sp>
          <p:nvSpPr>
            <p:cNvPr id="17437" name="Rectangle 37"/>
            <p:cNvSpPr>
              <a:spLocks noChangeArrowheads="1"/>
            </p:cNvSpPr>
            <p:nvPr/>
          </p:nvSpPr>
          <p:spPr bwMode="auto">
            <a:xfrm>
              <a:off x="898055" y="1907269"/>
              <a:ext cx="174962" cy="377743"/>
            </a:xfrm>
            <a:prstGeom prst="rect">
              <a:avLst/>
            </a:prstGeom>
            <a:solidFill>
              <a:schemeClr val="bg1"/>
            </a:solidFill>
            <a:ln w="9525" algn="ctr">
              <a:noFill/>
              <a:round/>
              <a:headEnd/>
              <a:tailEnd/>
            </a:ln>
          </p:spPr>
          <p:txBody>
            <a:bodyPr wrap="none">
              <a:spAutoFit/>
            </a:bodyPr>
            <a:lstStyle/>
            <a:p>
              <a:endParaRPr lang="en-US" sz="2000" b="1">
                <a:solidFill>
                  <a:srgbClr val="000000"/>
                </a:solidFill>
              </a:endParaRPr>
            </a:p>
          </p:txBody>
        </p:sp>
        <p:sp>
          <p:nvSpPr>
            <p:cNvPr id="17439" name="Rectangle 9"/>
            <p:cNvSpPr>
              <a:spLocks noChangeArrowheads="1"/>
            </p:cNvSpPr>
            <p:nvPr/>
          </p:nvSpPr>
          <p:spPr bwMode="auto">
            <a:xfrm>
              <a:off x="0" y="3286125"/>
              <a:ext cx="1512888" cy="503238"/>
            </a:xfrm>
            <a:prstGeom prst="rect">
              <a:avLst/>
            </a:prstGeom>
            <a:noFill/>
            <a:ln w="9525">
              <a:noFill/>
              <a:miter lim="800000"/>
              <a:headEnd/>
              <a:tailEnd/>
            </a:ln>
          </p:spPr>
          <p:txBody>
            <a:bodyPr/>
            <a:lstStyle/>
            <a:p>
              <a:pPr marL="342900" indent="-342900">
                <a:lnSpc>
                  <a:spcPct val="75000"/>
                </a:lnSpc>
                <a:spcBef>
                  <a:spcPct val="20000"/>
                </a:spcBef>
              </a:pPr>
              <a:r>
                <a:rPr lang="en-US" sz="2000" b="1" dirty="0">
                  <a:solidFill>
                    <a:srgbClr val="000000"/>
                  </a:solidFill>
                  <a:latin typeface="Arial Unicode MS" pitchFamily="34" charset="-128"/>
                </a:rPr>
                <a:t>Query</a:t>
              </a:r>
              <a:endParaRPr lang="en-US" sz="1800" b="1" dirty="0">
                <a:solidFill>
                  <a:srgbClr val="000000"/>
                </a:solidFill>
                <a:latin typeface="Arial Unicode MS" pitchFamily="34" charset="-128"/>
              </a:endParaRPr>
            </a:p>
          </p:txBody>
        </p:sp>
        <p:sp>
          <p:nvSpPr>
            <p:cNvPr id="17440" name="Rectangle 10"/>
            <p:cNvSpPr>
              <a:spLocks noChangeArrowheads="1"/>
            </p:cNvSpPr>
            <p:nvPr/>
          </p:nvSpPr>
          <p:spPr bwMode="auto">
            <a:xfrm>
              <a:off x="0" y="4786313"/>
              <a:ext cx="1601788" cy="419100"/>
            </a:xfrm>
            <a:prstGeom prst="rect">
              <a:avLst/>
            </a:prstGeom>
            <a:noFill/>
            <a:ln w="9525">
              <a:noFill/>
              <a:miter lim="800000"/>
              <a:headEnd/>
              <a:tailEnd/>
            </a:ln>
          </p:spPr>
          <p:txBody>
            <a:bodyPr/>
            <a:lstStyle/>
            <a:p>
              <a:pPr marL="342900" indent="-342900">
                <a:lnSpc>
                  <a:spcPct val="75000"/>
                </a:lnSpc>
                <a:spcBef>
                  <a:spcPct val="20000"/>
                </a:spcBef>
              </a:pPr>
              <a:r>
                <a:rPr lang="en-US" sz="2000" b="1" dirty="0">
                  <a:solidFill>
                    <a:srgbClr val="000000"/>
                  </a:solidFill>
                  <a:latin typeface="Arial Unicode MS" pitchFamily="34" charset="-128"/>
                </a:rPr>
                <a:t>Planning</a:t>
              </a:r>
              <a:endParaRPr lang="en-US" sz="1800" b="1" dirty="0">
                <a:solidFill>
                  <a:srgbClr val="000000"/>
                </a:solidFill>
                <a:latin typeface="Arial Unicode MS" pitchFamily="34" charset="-128"/>
              </a:endParaRPr>
            </a:p>
          </p:txBody>
        </p:sp>
        <p:sp>
          <p:nvSpPr>
            <p:cNvPr id="17441" name="Rectangle 11"/>
            <p:cNvSpPr>
              <a:spLocks noChangeArrowheads="1"/>
            </p:cNvSpPr>
            <p:nvPr/>
          </p:nvSpPr>
          <p:spPr bwMode="auto">
            <a:xfrm>
              <a:off x="1143000" y="1571625"/>
              <a:ext cx="2159000" cy="503238"/>
            </a:xfrm>
            <a:prstGeom prst="rect">
              <a:avLst/>
            </a:prstGeom>
            <a:noFill/>
            <a:ln w="9525">
              <a:noFill/>
              <a:miter lim="800000"/>
              <a:headEnd/>
              <a:tailEnd/>
            </a:ln>
          </p:spPr>
          <p:txBody>
            <a:bodyPr/>
            <a:lstStyle/>
            <a:p>
              <a:pPr marL="342900" indent="-342900">
                <a:spcBef>
                  <a:spcPct val="20000"/>
                </a:spcBef>
              </a:pPr>
              <a:r>
                <a:rPr lang="en-US" sz="2000" b="1" dirty="0">
                  <a:solidFill>
                    <a:srgbClr val="00B050"/>
                  </a:solidFill>
                  <a:latin typeface="Arial Unicode MS" pitchFamily="34" charset="-128"/>
                </a:rPr>
                <a:t>Deterministic</a:t>
              </a:r>
              <a:endParaRPr lang="en-US" sz="1800" b="1" dirty="0">
                <a:solidFill>
                  <a:srgbClr val="00B050"/>
                </a:solidFill>
                <a:latin typeface="Arial Unicode MS" pitchFamily="34" charset="-128"/>
              </a:endParaRPr>
            </a:p>
          </p:txBody>
        </p:sp>
        <p:sp>
          <p:nvSpPr>
            <p:cNvPr id="17442" name="Rectangle 12"/>
            <p:cNvSpPr>
              <a:spLocks noChangeArrowheads="1"/>
            </p:cNvSpPr>
            <p:nvPr/>
          </p:nvSpPr>
          <p:spPr bwMode="auto">
            <a:xfrm>
              <a:off x="4000500" y="1571625"/>
              <a:ext cx="2159000" cy="503238"/>
            </a:xfrm>
            <a:prstGeom prst="rect">
              <a:avLst/>
            </a:prstGeom>
            <a:noFill/>
            <a:ln w="9525">
              <a:noFill/>
              <a:miter lim="800000"/>
              <a:headEnd/>
              <a:tailEnd/>
            </a:ln>
          </p:spPr>
          <p:txBody>
            <a:bodyPr/>
            <a:lstStyle/>
            <a:p>
              <a:pPr marL="342900" indent="-342900">
                <a:spcBef>
                  <a:spcPct val="20000"/>
                </a:spcBef>
              </a:pPr>
              <a:r>
                <a:rPr lang="en-US" sz="2000" b="1" dirty="0">
                  <a:solidFill>
                    <a:srgbClr val="00B050"/>
                  </a:solidFill>
                  <a:latin typeface="Arial Unicode MS" pitchFamily="34" charset="-128"/>
                </a:rPr>
                <a:t>Stochastic</a:t>
              </a:r>
              <a:endParaRPr lang="en-US" sz="1800" b="1" dirty="0">
                <a:solidFill>
                  <a:srgbClr val="00B050"/>
                </a:solidFill>
                <a:latin typeface="Arial Unicode MS" pitchFamily="34" charset="-128"/>
              </a:endParaRPr>
            </a:p>
          </p:txBody>
        </p:sp>
        <p:sp>
          <p:nvSpPr>
            <p:cNvPr id="17443" name="Rectangle 13"/>
            <p:cNvSpPr>
              <a:spLocks noChangeArrowheads="1"/>
            </p:cNvSpPr>
            <p:nvPr/>
          </p:nvSpPr>
          <p:spPr bwMode="auto">
            <a:xfrm>
              <a:off x="928688" y="1907269"/>
              <a:ext cx="6000766" cy="4222069"/>
            </a:xfrm>
            <a:prstGeom prst="rect">
              <a:avLst/>
            </a:prstGeom>
            <a:noFill/>
            <a:ln w="9525">
              <a:solidFill>
                <a:schemeClr val="tx1"/>
              </a:solidFill>
              <a:miter lim="800000"/>
              <a:headEnd/>
              <a:tailEnd/>
            </a:ln>
          </p:spPr>
          <p:txBody>
            <a:bodyPr wrap="none" anchor="ctr"/>
            <a:lstStyle/>
            <a:p>
              <a:endParaRPr lang="en-US" sz="2000" b="1">
                <a:solidFill>
                  <a:srgbClr val="000000"/>
                </a:solidFill>
              </a:endParaRPr>
            </a:p>
          </p:txBody>
        </p:sp>
        <p:sp>
          <p:nvSpPr>
            <p:cNvPr id="17444" name="Line 14"/>
            <p:cNvSpPr>
              <a:spLocks noChangeShapeType="1"/>
            </p:cNvSpPr>
            <p:nvPr/>
          </p:nvSpPr>
          <p:spPr bwMode="auto">
            <a:xfrm>
              <a:off x="3521765" y="2143125"/>
              <a:ext cx="24710" cy="3860006"/>
            </a:xfrm>
            <a:prstGeom prst="line">
              <a:avLst/>
            </a:prstGeom>
            <a:noFill/>
            <a:ln w="9525">
              <a:solidFill>
                <a:schemeClr val="tx1"/>
              </a:solidFill>
              <a:round/>
              <a:headEnd/>
              <a:tailEnd/>
            </a:ln>
          </p:spPr>
          <p:txBody>
            <a:bodyPr/>
            <a:lstStyle/>
            <a:p>
              <a:endParaRPr lang="en-US" b="1">
                <a:solidFill>
                  <a:srgbClr val="000000"/>
                </a:solidFill>
              </a:endParaRPr>
            </a:p>
          </p:txBody>
        </p:sp>
        <p:sp>
          <p:nvSpPr>
            <p:cNvPr id="17445" name="Rectangle 23"/>
            <p:cNvSpPr>
              <a:spLocks noChangeArrowheads="1"/>
            </p:cNvSpPr>
            <p:nvPr/>
          </p:nvSpPr>
          <p:spPr bwMode="auto">
            <a:xfrm>
              <a:off x="3945226" y="5107781"/>
              <a:ext cx="2517487" cy="642938"/>
            </a:xfrm>
            <a:prstGeom prst="rect">
              <a:avLst/>
            </a:prstGeom>
            <a:noFill/>
            <a:ln w="9525">
              <a:solidFill>
                <a:schemeClr val="accent2"/>
              </a:solidFill>
              <a:miter lim="800000"/>
              <a:headEnd/>
              <a:tailEnd/>
            </a:ln>
          </p:spPr>
          <p:txBody>
            <a:bodyPr/>
            <a:lstStyle/>
            <a:p>
              <a:pPr marL="342900" indent="-342900">
                <a:spcBef>
                  <a:spcPct val="20000"/>
                </a:spcBef>
                <a:buFont typeface="Arial" panose="020B0604020202020204" pitchFamily="34" charset="0"/>
                <a:buChar char="•"/>
              </a:pPr>
              <a:r>
                <a:rPr lang="en-US" sz="1800" b="1" dirty="0" smtClean="0">
                  <a:solidFill>
                    <a:srgbClr val="3333CC"/>
                  </a:solidFill>
                  <a:latin typeface="Arial Unicode MS" pitchFamily="34" charset="-128"/>
                </a:rPr>
                <a:t>Value Iteration</a:t>
              </a:r>
            </a:p>
            <a:p>
              <a:pPr marL="342900" indent="-342900">
                <a:spcBef>
                  <a:spcPct val="20000"/>
                </a:spcBef>
                <a:buFont typeface="Arial" panose="020B0604020202020204" pitchFamily="34" charset="0"/>
                <a:buChar char="•"/>
              </a:pPr>
              <a:r>
                <a:rPr lang="en-US" sz="1800" b="1" dirty="0" smtClean="0">
                  <a:solidFill>
                    <a:srgbClr val="3333CC"/>
                  </a:solidFill>
                  <a:latin typeface="Arial Unicode MS" pitchFamily="34" charset="-128"/>
                </a:rPr>
                <a:t>Approx. Inference</a:t>
              </a:r>
              <a:endParaRPr lang="en-US" sz="1800" b="1" dirty="0">
                <a:solidFill>
                  <a:srgbClr val="3333CC"/>
                </a:solidFill>
                <a:latin typeface="Arial Unicode MS" pitchFamily="34" charset="-128"/>
              </a:endParaRPr>
            </a:p>
          </p:txBody>
        </p:sp>
        <p:sp>
          <p:nvSpPr>
            <p:cNvPr id="17446" name="Rectangle 24"/>
            <p:cNvSpPr>
              <a:spLocks noChangeArrowheads="1"/>
            </p:cNvSpPr>
            <p:nvPr/>
          </p:nvSpPr>
          <p:spPr bwMode="auto">
            <a:xfrm>
              <a:off x="1071536" y="3652158"/>
              <a:ext cx="2143125" cy="714375"/>
            </a:xfrm>
            <a:prstGeom prst="rect">
              <a:avLst/>
            </a:prstGeom>
            <a:noFill/>
            <a:ln w="9525">
              <a:solidFill>
                <a:schemeClr val="accent2"/>
              </a:solidFill>
              <a:miter lim="800000"/>
              <a:headEnd/>
              <a:tailEnd/>
            </a:ln>
          </p:spPr>
          <p:txBody>
            <a:bodyPr/>
            <a:lstStyle/>
            <a:p>
              <a:pPr marL="273050" indent="-342900">
                <a:buFont typeface="Arial" panose="020B0604020202020204" pitchFamily="34" charset="0"/>
                <a:buChar char="•"/>
              </a:pPr>
              <a:r>
                <a:rPr lang="en-US" sz="1800" b="1" dirty="0" smtClean="0">
                  <a:solidFill>
                    <a:srgbClr val="3333CC"/>
                  </a:solidFill>
                  <a:latin typeface="Arial Unicode MS" pitchFamily="34" charset="-128"/>
                </a:rPr>
                <a:t>Full Resolution</a:t>
              </a:r>
            </a:p>
            <a:p>
              <a:pPr marL="273050" indent="-342900">
                <a:buFont typeface="Arial" panose="020B0604020202020204" pitchFamily="34" charset="0"/>
                <a:buChar char="•"/>
              </a:pPr>
              <a:r>
                <a:rPr lang="en-US" sz="1800" b="1" dirty="0" smtClean="0">
                  <a:solidFill>
                    <a:srgbClr val="3333CC"/>
                  </a:solidFill>
                  <a:latin typeface="Arial Unicode MS" pitchFamily="34" charset="-128"/>
                </a:rPr>
                <a:t>SAT</a:t>
              </a:r>
              <a:endParaRPr lang="en-US" sz="1800" b="1" dirty="0">
                <a:solidFill>
                  <a:srgbClr val="3333CC"/>
                </a:solidFill>
                <a:latin typeface="Arial Unicode MS" pitchFamily="34" charset="-128"/>
              </a:endParaRPr>
            </a:p>
          </p:txBody>
        </p:sp>
        <p:sp>
          <p:nvSpPr>
            <p:cNvPr id="17448" name="Rectangle 9"/>
            <p:cNvSpPr>
              <a:spLocks noChangeArrowheads="1"/>
            </p:cNvSpPr>
            <p:nvPr/>
          </p:nvSpPr>
          <p:spPr bwMode="auto">
            <a:xfrm>
              <a:off x="826617" y="2264456"/>
              <a:ext cx="1512888" cy="503238"/>
            </a:xfrm>
            <a:prstGeom prst="rect">
              <a:avLst/>
            </a:prstGeom>
            <a:noFill/>
            <a:ln w="9525">
              <a:noFill/>
              <a:miter lim="800000"/>
              <a:headEnd/>
              <a:tailEnd/>
            </a:ln>
          </p:spPr>
          <p:txBody>
            <a:bodyPr/>
            <a:lstStyle/>
            <a:p>
              <a:pPr marL="342900" indent="-342900">
                <a:lnSpc>
                  <a:spcPct val="75000"/>
                </a:lnSpc>
                <a:spcBef>
                  <a:spcPct val="20000"/>
                </a:spcBef>
              </a:pPr>
              <a:r>
                <a:rPr lang="en-US" sz="1800" b="1" i="1" dirty="0">
                  <a:solidFill>
                    <a:srgbClr val="000000"/>
                  </a:solidFill>
                  <a:latin typeface="Arial Unicode MS" pitchFamily="34" charset="-128"/>
                </a:rPr>
                <a:t>Logics</a:t>
              </a:r>
            </a:p>
          </p:txBody>
        </p:sp>
        <p:cxnSp>
          <p:nvCxnSpPr>
            <p:cNvPr id="32" name="Straight Connector 31"/>
            <p:cNvCxnSpPr/>
            <p:nvPr/>
          </p:nvCxnSpPr>
          <p:spPr>
            <a:xfrm>
              <a:off x="857250" y="4357688"/>
              <a:ext cx="5500688" cy="1587"/>
            </a:xfrm>
            <a:prstGeom prst="line">
              <a:avLst/>
            </a:prstGeom>
          </p:spPr>
          <p:style>
            <a:lnRef idx="1">
              <a:schemeClr val="dk1"/>
            </a:lnRef>
            <a:fillRef idx="0">
              <a:schemeClr val="dk1"/>
            </a:fillRef>
            <a:effectRef idx="0">
              <a:schemeClr val="dk1"/>
            </a:effectRef>
            <a:fontRef idx="minor">
              <a:schemeClr val="tx1"/>
            </a:fontRef>
          </p:style>
        </p:cxnSp>
        <p:sp>
          <p:nvSpPr>
            <p:cNvPr id="17452" name="Rectangle 9"/>
            <p:cNvSpPr>
              <a:spLocks noChangeArrowheads="1"/>
            </p:cNvSpPr>
            <p:nvPr/>
          </p:nvSpPr>
          <p:spPr bwMode="auto">
            <a:xfrm>
              <a:off x="3694161" y="2002470"/>
              <a:ext cx="2000250" cy="503237"/>
            </a:xfrm>
            <a:prstGeom prst="rect">
              <a:avLst/>
            </a:prstGeom>
            <a:noFill/>
            <a:ln w="9525">
              <a:noFill/>
              <a:miter lim="800000"/>
              <a:headEnd/>
              <a:tailEnd/>
            </a:ln>
          </p:spPr>
          <p:txBody>
            <a:bodyPr/>
            <a:lstStyle/>
            <a:p>
              <a:pPr marL="342900" indent="-342900">
                <a:lnSpc>
                  <a:spcPct val="75000"/>
                </a:lnSpc>
                <a:spcBef>
                  <a:spcPct val="20000"/>
                </a:spcBef>
              </a:pPr>
              <a:r>
                <a:rPr lang="en-US" sz="1800" b="1" i="1" dirty="0">
                  <a:solidFill>
                    <a:srgbClr val="000000"/>
                  </a:solidFill>
                  <a:latin typeface="Arial Unicode MS" pitchFamily="34" charset="-128"/>
                </a:rPr>
                <a:t>Belief Nets</a:t>
              </a:r>
            </a:p>
          </p:txBody>
        </p:sp>
        <p:sp>
          <p:nvSpPr>
            <p:cNvPr id="17454" name="Rectangle 9"/>
            <p:cNvSpPr>
              <a:spLocks noChangeArrowheads="1"/>
            </p:cNvSpPr>
            <p:nvPr/>
          </p:nvSpPr>
          <p:spPr bwMode="auto">
            <a:xfrm>
              <a:off x="3500430" y="4429132"/>
              <a:ext cx="3429024" cy="714380"/>
            </a:xfrm>
            <a:prstGeom prst="rect">
              <a:avLst/>
            </a:prstGeom>
            <a:noFill/>
            <a:ln w="9525">
              <a:noFill/>
              <a:miter lim="800000"/>
              <a:headEnd/>
              <a:tailEnd/>
            </a:ln>
          </p:spPr>
          <p:txBody>
            <a:bodyPr/>
            <a:lstStyle/>
            <a:p>
              <a:pPr marL="342900" indent="-342900">
                <a:lnSpc>
                  <a:spcPct val="75000"/>
                </a:lnSpc>
                <a:spcBef>
                  <a:spcPct val="20000"/>
                </a:spcBef>
              </a:pPr>
              <a:r>
                <a:rPr lang="en-US" sz="1800" b="1" i="1" dirty="0" smtClean="0">
                  <a:solidFill>
                    <a:srgbClr val="000000"/>
                  </a:solidFill>
                  <a:latin typeface="Arial Unicode MS" pitchFamily="34" charset="-128"/>
                </a:rPr>
                <a:t>Markov Decision Processes  and  </a:t>
              </a:r>
            </a:p>
            <a:p>
              <a:pPr marL="342900" indent="-342900">
                <a:lnSpc>
                  <a:spcPct val="75000"/>
                </a:lnSpc>
                <a:spcBef>
                  <a:spcPct val="20000"/>
                </a:spcBef>
              </a:pPr>
              <a:r>
                <a:rPr lang="en-US" sz="1800" b="1" i="1" dirty="0" smtClean="0">
                  <a:solidFill>
                    <a:srgbClr val="000000"/>
                  </a:solidFill>
                  <a:latin typeface="Arial Unicode MS" pitchFamily="34" charset="-128"/>
                </a:rPr>
                <a:t>Partially </a:t>
              </a:r>
              <a:r>
                <a:rPr lang="en-US" sz="1800" b="1" i="1" dirty="0">
                  <a:solidFill>
                    <a:srgbClr val="000000"/>
                  </a:solidFill>
                  <a:latin typeface="Arial Unicode MS" pitchFamily="34" charset="-128"/>
                </a:rPr>
                <a:t>Observable MDP</a:t>
              </a:r>
            </a:p>
          </p:txBody>
        </p:sp>
        <p:sp>
          <p:nvSpPr>
            <p:cNvPr id="17456" name="Rectangle 9"/>
            <p:cNvSpPr>
              <a:spLocks noChangeArrowheads="1"/>
            </p:cNvSpPr>
            <p:nvPr/>
          </p:nvSpPr>
          <p:spPr bwMode="auto">
            <a:xfrm>
              <a:off x="3596625" y="2642805"/>
              <a:ext cx="3214688" cy="503237"/>
            </a:xfrm>
            <a:prstGeom prst="rect">
              <a:avLst/>
            </a:prstGeom>
            <a:noFill/>
            <a:ln w="9525">
              <a:noFill/>
              <a:miter lim="800000"/>
              <a:headEnd/>
              <a:tailEnd/>
            </a:ln>
          </p:spPr>
          <p:txBody>
            <a:bodyPr/>
            <a:lstStyle/>
            <a:p>
              <a:pPr marL="342900" indent="-342900">
                <a:lnSpc>
                  <a:spcPct val="75000"/>
                </a:lnSpc>
                <a:spcBef>
                  <a:spcPct val="20000"/>
                </a:spcBef>
              </a:pPr>
              <a:r>
                <a:rPr lang="en-US" sz="1800" b="1" i="1" dirty="0">
                  <a:solidFill>
                    <a:srgbClr val="000000"/>
                  </a:solidFill>
                  <a:latin typeface="Arial Unicode MS" pitchFamily="34" charset="-128"/>
                </a:rPr>
                <a:t>Markov Chains and HMMs</a:t>
              </a:r>
            </a:p>
          </p:txBody>
        </p:sp>
        <p:sp>
          <p:nvSpPr>
            <p:cNvPr id="17458" name="Rectangle 9"/>
            <p:cNvSpPr>
              <a:spLocks noChangeArrowheads="1"/>
            </p:cNvSpPr>
            <p:nvPr/>
          </p:nvSpPr>
          <p:spPr bwMode="auto">
            <a:xfrm>
              <a:off x="1326680" y="2550206"/>
              <a:ext cx="2143125" cy="285750"/>
            </a:xfrm>
            <a:prstGeom prst="rect">
              <a:avLst/>
            </a:prstGeom>
            <a:noFill/>
            <a:ln w="9525">
              <a:noFill/>
              <a:miter lim="800000"/>
              <a:headEnd/>
              <a:tailEnd/>
            </a:ln>
          </p:spPr>
          <p:txBody>
            <a:bodyPr/>
            <a:lstStyle/>
            <a:p>
              <a:pPr marL="342900" indent="-342900">
                <a:lnSpc>
                  <a:spcPct val="75000"/>
                </a:lnSpc>
                <a:spcBef>
                  <a:spcPct val="20000"/>
                </a:spcBef>
              </a:pPr>
              <a:r>
                <a:rPr lang="en-US" sz="1800" b="1" i="1" dirty="0">
                  <a:solidFill>
                    <a:srgbClr val="000000"/>
                  </a:solidFill>
                  <a:latin typeface="Arial Unicode MS" pitchFamily="34" charset="-128"/>
                </a:rPr>
                <a:t>First Order Logics</a:t>
              </a:r>
            </a:p>
          </p:txBody>
        </p:sp>
        <p:sp>
          <p:nvSpPr>
            <p:cNvPr id="17460" name="Rectangle 9"/>
            <p:cNvSpPr>
              <a:spLocks noChangeArrowheads="1"/>
            </p:cNvSpPr>
            <p:nvPr/>
          </p:nvSpPr>
          <p:spPr bwMode="auto">
            <a:xfrm>
              <a:off x="947917" y="2994705"/>
              <a:ext cx="2643188" cy="285750"/>
            </a:xfrm>
            <a:prstGeom prst="rect">
              <a:avLst/>
            </a:prstGeom>
            <a:noFill/>
            <a:ln w="9525">
              <a:noFill/>
              <a:miter lim="800000"/>
              <a:headEnd/>
              <a:tailEnd/>
            </a:ln>
          </p:spPr>
          <p:txBody>
            <a:bodyPr/>
            <a:lstStyle/>
            <a:p>
              <a:pPr marL="342900" indent="-342900">
                <a:lnSpc>
                  <a:spcPct val="75000"/>
                </a:lnSpc>
                <a:spcBef>
                  <a:spcPct val="20000"/>
                </a:spcBef>
              </a:pPr>
              <a:r>
                <a:rPr lang="en-US" sz="1800" b="1" i="1" dirty="0" smtClean="0">
                  <a:solidFill>
                    <a:srgbClr val="000000"/>
                  </a:solidFill>
                  <a:latin typeface="Arial Unicode MS" pitchFamily="34" charset="-128"/>
                </a:rPr>
                <a:t>Ontologies</a:t>
              </a:r>
            </a:p>
          </p:txBody>
        </p:sp>
        <p:sp>
          <p:nvSpPr>
            <p:cNvPr id="61" name="Rectangle 2"/>
            <p:cNvSpPr txBox="1">
              <a:spLocks noChangeArrowheads="1"/>
            </p:cNvSpPr>
            <p:nvPr/>
          </p:nvSpPr>
          <p:spPr bwMode="auto">
            <a:xfrm>
              <a:off x="857224" y="6000768"/>
              <a:ext cx="4714875" cy="685800"/>
            </a:xfrm>
            <a:prstGeom prst="rect">
              <a:avLst/>
            </a:prstGeom>
            <a:noFill/>
            <a:ln w="9525">
              <a:solidFill>
                <a:schemeClr val="accent2"/>
              </a:solidFill>
              <a:miter lim="800000"/>
              <a:headEnd/>
              <a:tailEnd/>
            </a:ln>
            <a:effectLst/>
          </p:spPr>
          <p:txBody>
            <a:bodyPr lIns="90000" tIns="46800" rIns="90000" bIns="46800" anchor="ctr"/>
            <a:lstStyle/>
            <a:p>
              <a:pPr algn="ct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3600" b="1" i="1" kern="0" dirty="0">
                  <a:solidFill>
                    <a:srgbClr val="3333CC"/>
                  </a:solidFill>
                  <a:latin typeface="Arial Unicode MS"/>
                </a:rPr>
                <a:t>Applications of AI</a:t>
              </a:r>
            </a:p>
          </p:txBody>
        </p:sp>
        <mc:AlternateContent xmlns:mc="http://schemas.openxmlformats.org/markup-compatibility/2006" xmlns:p14="http://schemas.microsoft.com/office/powerpoint/2010/main">
          <mc:Choice Requires="p14">
            <p:contentPart p14:bwMode="auto" r:id="rId3">
              <p14:nvContentPartPr>
                <p14:cNvPr id="64515" name="Ink 68"/>
                <p14:cNvContentPartPr>
                  <a14:cpLocks xmlns:a14="http://schemas.microsoft.com/office/drawing/2010/main" noRot="1" noChangeAspect="1" noEditPoints="1" noChangeArrowheads="1" noChangeShapeType="1"/>
                </p14:cNvContentPartPr>
                <p14:nvPr/>
              </p14:nvContentPartPr>
              <p14:xfrm>
                <a:off x="6651626" y="2279762"/>
                <a:ext cx="3175" cy="1588"/>
              </p14:xfrm>
            </p:contentPart>
          </mc:Choice>
          <mc:Fallback xmlns="">
            <p:pic>
              <p:nvPicPr>
                <p:cNvPr id="64515" name="Ink 68"/>
                <p:cNvPicPr>
                  <a:picLocks noRot="1" noChangeAspect="1" noEditPoints="1" noChangeArrowheads="1" noChangeShapeType="1"/>
                </p:cNvPicPr>
                <p:nvPr/>
              </p:nvPicPr>
              <p:blipFill>
                <a:blip r:embed="rId4"/>
                <a:stretch>
                  <a:fillRect/>
                </a:stretch>
              </p:blipFill>
              <p:spPr>
                <a:xfrm>
                  <a:off x="6648098" y="2276983"/>
                  <a:ext cx="9172" cy="8337"/>
                </a:xfrm>
                <a:prstGeom prst="rect">
                  <a:avLst/>
                </a:prstGeom>
              </p:spPr>
            </p:pic>
          </mc:Fallback>
        </mc:AlternateContent>
        <p:sp>
          <p:nvSpPr>
            <p:cNvPr id="54" name="Rectangle 23"/>
            <p:cNvSpPr>
              <a:spLocks noChangeArrowheads="1"/>
            </p:cNvSpPr>
            <p:nvPr/>
          </p:nvSpPr>
          <p:spPr bwMode="auto">
            <a:xfrm>
              <a:off x="3741911" y="2268629"/>
              <a:ext cx="2214563" cy="321469"/>
            </a:xfrm>
            <a:prstGeom prst="rect">
              <a:avLst/>
            </a:prstGeom>
            <a:noFill/>
            <a:ln w="9525">
              <a:solidFill>
                <a:schemeClr val="accent2"/>
              </a:solidFill>
              <a:miter lim="800000"/>
              <a:headEnd/>
              <a:tailEnd/>
            </a:ln>
          </p:spPr>
          <p:txBody>
            <a:bodyPr/>
            <a:lstStyle/>
            <a:p>
              <a:pPr marL="342900" indent="-342900">
                <a:spcBef>
                  <a:spcPct val="20000"/>
                </a:spcBef>
              </a:pPr>
              <a:r>
                <a:rPr lang="en-US" sz="1800" b="1" dirty="0" smtClean="0">
                  <a:solidFill>
                    <a:srgbClr val="3333CC"/>
                  </a:solidFill>
                  <a:latin typeface="Arial Unicode MS" pitchFamily="34" charset="-128"/>
                </a:rPr>
                <a:t>Approx. : Gibbs</a:t>
              </a:r>
            </a:p>
            <a:p>
              <a:pPr marL="342900" indent="-342900">
                <a:spcBef>
                  <a:spcPct val="20000"/>
                </a:spcBef>
              </a:pPr>
              <a:endParaRPr lang="en-US" sz="1800" b="1" dirty="0">
                <a:solidFill>
                  <a:srgbClr val="3333CC"/>
                </a:solidFill>
                <a:latin typeface="Arial Unicode MS" pitchFamily="34" charset="-128"/>
              </a:endParaRPr>
            </a:p>
          </p:txBody>
        </p:sp>
        <p:sp>
          <p:nvSpPr>
            <p:cNvPr id="55" name="Rectangle 9"/>
            <p:cNvSpPr>
              <a:spLocks noChangeArrowheads="1"/>
            </p:cNvSpPr>
            <p:nvPr/>
          </p:nvSpPr>
          <p:spPr bwMode="auto">
            <a:xfrm>
              <a:off x="3500497" y="3652158"/>
              <a:ext cx="3214688" cy="503237"/>
            </a:xfrm>
            <a:prstGeom prst="rect">
              <a:avLst/>
            </a:prstGeom>
            <a:noFill/>
            <a:ln w="9525">
              <a:noFill/>
              <a:miter lim="800000"/>
              <a:headEnd/>
              <a:tailEnd/>
            </a:ln>
          </p:spPr>
          <p:txBody>
            <a:bodyPr/>
            <a:lstStyle/>
            <a:p>
              <a:pPr marL="342900" indent="-342900">
                <a:lnSpc>
                  <a:spcPct val="75000"/>
                </a:lnSpc>
                <a:spcBef>
                  <a:spcPct val="20000"/>
                </a:spcBef>
              </a:pPr>
              <a:r>
                <a:rPr lang="en-US" sz="1800" b="1" i="1" dirty="0" smtClean="0">
                  <a:solidFill>
                    <a:srgbClr val="000000"/>
                  </a:solidFill>
                  <a:latin typeface="Arial Unicode MS" pitchFamily="34" charset="-128"/>
                </a:rPr>
                <a:t>Undirected Graphical Models</a:t>
              </a:r>
            </a:p>
            <a:p>
              <a:pPr marL="342900" indent="-342900">
                <a:lnSpc>
                  <a:spcPct val="75000"/>
                </a:lnSpc>
                <a:spcBef>
                  <a:spcPct val="20000"/>
                </a:spcBef>
              </a:pPr>
              <a:r>
                <a:rPr lang="en-US" sz="1800" b="1" i="1" dirty="0" smtClean="0">
                  <a:solidFill>
                    <a:srgbClr val="000000"/>
                  </a:solidFill>
                  <a:latin typeface="Arial Unicode MS" pitchFamily="34" charset="-128"/>
                </a:rPr>
                <a:t>	Markov Networks</a:t>
              </a:r>
            </a:p>
            <a:p>
              <a:pPr marL="342900" indent="-342900">
                <a:lnSpc>
                  <a:spcPct val="75000"/>
                </a:lnSpc>
                <a:spcBef>
                  <a:spcPct val="20000"/>
                </a:spcBef>
              </a:pPr>
              <a:r>
                <a:rPr lang="en-US" sz="1800" b="1" i="1" dirty="0" smtClean="0">
                  <a:solidFill>
                    <a:srgbClr val="000000"/>
                  </a:solidFill>
                  <a:latin typeface="Arial Unicode MS" pitchFamily="34" charset="-128"/>
                </a:rPr>
                <a:t>  Conditional </a:t>
              </a:r>
              <a:r>
                <a:rPr lang="en-US" sz="1800" b="1" i="1" dirty="0">
                  <a:solidFill>
                    <a:srgbClr val="000000"/>
                  </a:solidFill>
                  <a:latin typeface="Arial Unicode MS" pitchFamily="34" charset="-128"/>
                </a:rPr>
                <a:t>R</a:t>
              </a:r>
              <a:r>
                <a:rPr lang="en-US" sz="1800" b="1" i="1" dirty="0" smtClean="0">
                  <a:solidFill>
                    <a:srgbClr val="000000"/>
                  </a:solidFill>
                  <a:latin typeface="Arial Unicode MS" pitchFamily="34" charset="-128"/>
                </a:rPr>
                <a:t>andom Fields</a:t>
              </a:r>
              <a:endParaRPr lang="en-US" sz="1800" b="1" i="1" dirty="0">
                <a:solidFill>
                  <a:srgbClr val="000000"/>
                </a:solidFill>
                <a:latin typeface="Arial Unicode MS" pitchFamily="34" charset="-128"/>
              </a:endParaRPr>
            </a:p>
          </p:txBody>
        </p:sp>
        <p:sp>
          <p:nvSpPr>
            <p:cNvPr id="56" name="Rectangle 9"/>
            <p:cNvSpPr>
              <a:spLocks noChangeArrowheads="1"/>
            </p:cNvSpPr>
            <p:nvPr/>
          </p:nvSpPr>
          <p:spPr bwMode="auto">
            <a:xfrm>
              <a:off x="3695700" y="5766748"/>
              <a:ext cx="2983947" cy="357190"/>
            </a:xfrm>
            <a:prstGeom prst="rect">
              <a:avLst/>
            </a:prstGeom>
            <a:noFill/>
            <a:ln w="9525">
              <a:noFill/>
              <a:miter lim="800000"/>
              <a:headEnd/>
              <a:tailEnd/>
            </a:ln>
          </p:spPr>
          <p:txBody>
            <a:bodyPr/>
            <a:lstStyle/>
            <a:p>
              <a:pPr marL="342900" indent="-342900">
                <a:lnSpc>
                  <a:spcPct val="75000"/>
                </a:lnSpc>
                <a:spcBef>
                  <a:spcPct val="20000"/>
                </a:spcBef>
              </a:pPr>
              <a:r>
                <a:rPr lang="en-US" sz="1800" b="1" i="1" dirty="0" smtClean="0">
                  <a:solidFill>
                    <a:srgbClr val="FF0000"/>
                  </a:solidFill>
                  <a:latin typeface="Arial Unicode MS" pitchFamily="34" charset="-128"/>
                </a:rPr>
                <a:t>Reinforcement Learning</a:t>
              </a:r>
              <a:endParaRPr lang="en-US" sz="1800" b="1" i="1" dirty="0">
                <a:solidFill>
                  <a:srgbClr val="FF0000"/>
                </a:solidFill>
                <a:latin typeface="Arial Unicode MS" pitchFamily="34" charset="-128"/>
              </a:endParaRPr>
            </a:p>
          </p:txBody>
        </p:sp>
        <p:sp>
          <p:nvSpPr>
            <p:cNvPr id="57" name="Rectangle 9"/>
            <p:cNvSpPr>
              <a:spLocks noChangeArrowheads="1"/>
            </p:cNvSpPr>
            <p:nvPr/>
          </p:nvSpPr>
          <p:spPr bwMode="auto">
            <a:xfrm>
              <a:off x="3735388" y="3396661"/>
              <a:ext cx="3214688" cy="503237"/>
            </a:xfrm>
            <a:prstGeom prst="rect">
              <a:avLst/>
            </a:prstGeom>
            <a:noFill/>
            <a:ln w="9525">
              <a:noFill/>
              <a:miter lim="800000"/>
              <a:headEnd/>
              <a:tailEnd/>
            </a:ln>
          </p:spPr>
          <p:txBody>
            <a:bodyPr/>
            <a:lstStyle/>
            <a:p>
              <a:pPr marL="342900" indent="-342900">
                <a:lnSpc>
                  <a:spcPct val="75000"/>
                </a:lnSpc>
                <a:spcBef>
                  <a:spcPct val="20000"/>
                </a:spcBef>
              </a:pPr>
              <a:endParaRPr lang="en-US" sz="1800" b="1" i="1" dirty="0">
                <a:solidFill>
                  <a:srgbClr val="000000"/>
                </a:solidFill>
                <a:latin typeface="Arial Unicode MS" pitchFamily="34" charset="-128"/>
              </a:endParaRPr>
            </a:p>
          </p:txBody>
        </p:sp>
        <p:sp>
          <p:nvSpPr>
            <p:cNvPr id="51" name="Rounded Rectangle 50"/>
            <p:cNvSpPr/>
            <p:nvPr/>
          </p:nvSpPr>
          <p:spPr>
            <a:xfrm>
              <a:off x="6961115" y="5637308"/>
              <a:ext cx="2143097" cy="1043005"/>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en-US" sz="2400" b="1">
                <a:solidFill>
                  <a:srgbClr val="000000"/>
                </a:solidFill>
              </a:endParaRPr>
            </a:p>
          </p:txBody>
        </p:sp>
        <p:sp>
          <p:nvSpPr>
            <p:cNvPr id="52" name="Rectangle 9"/>
            <p:cNvSpPr>
              <a:spLocks noChangeArrowheads="1"/>
            </p:cNvSpPr>
            <p:nvPr/>
          </p:nvSpPr>
          <p:spPr bwMode="auto">
            <a:xfrm>
              <a:off x="6961115" y="5708744"/>
              <a:ext cx="2081865" cy="306767"/>
            </a:xfrm>
            <a:prstGeom prst="rect">
              <a:avLst/>
            </a:prstGeom>
            <a:noFill/>
            <a:ln w="9525">
              <a:noFill/>
              <a:miter lim="800000"/>
              <a:headEnd/>
              <a:tailEnd/>
            </a:ln>
          </p:spPr>
          <p:txBody>
            <a:bodyPr/>
            <a:lstStyle/>
            <a:p>
              <a:pPr marL="342900" indent="-342900">
                <a:lnSpc>
                  <a:spcPct val="75000"/>
                </a:lnSpc>
                <a:spcBef>
                  <a:spcPct val="20000"/>
                </a:spcBef>
              </a:pPr>
              <a:r>
                <a:rPr lang="en-US" sz="2000" b="1" i="1" smtClean="0">
                  <a:solidFill>
                    <a:srgbClr val="000000"/>
                  </a:solidFill>
                  <a:latin typeface="Arial Unicode MS" pitchFamily="34" charset="-128"/>
                </a:rPr>
                <a:t>Representation</a:t>
              </a:r>
            </a:p>
          </p:txBody>
        </p:sp>
        <p:sp>
          <p:nvSpPr>
            <p:cNvPr id="53" name="Rectangle 20"/>
            <p:cNvSpPr>
              <a:spLocks noChangeArrowheads="1"/>
            </p:cNvSpPr>
            <p:nvPr/>
          </p:nvSpPr>
          <p:spPr bwMode="auto">
            <a:xfrm>
              <a:off x="7088115" y="6031009"/>
              <a:ext cx="1836940" cy="613532"/>
            </a:xfrm>
            <a:prstGeom prst="rect">
              <a:avLst/>
            </a:prstGeom>
            <a:noFill/>
            <a:ln w="9525">
              <a:solidFill>
                <a:schemeClr val="accent2"/>
              </a:solidFill>
              <a:miter lim="800000"/>
              <a:headEnd/>
              <a:tailEnd/>
            </a:ln>
          </p:spPr>
          <p:txBody>
            <a:bodyPr/>
            <a:lstStyle/>
            <a:p>
              <a:pPr marL="342900" indent="-342900" algn="ctr"/>
              <a:r>
                <a:rPr lang="en-US" sz="2000" b="1" smtClean="0">
                  <a:solidFill>
                    <a:srgbClr val="3333CC"/>
                  </a:solidFill>
                  <a:latin typeface="Arial Unicode MS" pitchFamily="34" charset="-128"/>
                </a:rPr>
                <a:t>Reasoning</a:t>
              </a:r>
            </a:p>
            <a:p>
              <a:pPr marL="342900" indent="-342900" algn="ctr"/>
              <a:r>
                <a:rPr lang="en-US" sz="2000" b="1" smtClean="0">
                  <a:solidFill>
                    <a:srgbClr val="3333CC"/>
                  </a:solidFill>
                  <a:latin typeface="Arial Unicode MS" pitchFamily="34" charset="-128"/>
                </a:rPr>
                <a:t>Technique</a:t>
              </a:r>
            </a:p>
          </p:txBody>
        </p:sp>
        <p:sp>
          <p:nvSpPr>
            <p:cNvPr id="38" name="Rectangle 9"/>
            <p:cNvSpPr>
              <a:spLocks noChangeArrowheads="1"/>
            </p:cNvSpPr>
            <p:nvPr/>
          </p:nvSpPr>
          <p:spPr bwMode="auto">
            <a:xfrm>
              <a:off x="5766975" y="1058413"/>
              <a:ext cx="3214688" cy="503237"/>
            </a:xfrm>
            <a:prstGeom prst="rect">
              <a:avLst/>
            </a:prstGeom>
            <a:noFill/>
            <a:ln w="9525">
              <a:noFill/>
              <a:miter lim="800000"/>
              <a:headEnd/>
              <a:tailEnd/>
            </a:ln>
          </p:spPr>
          <p:txBody>
            <a:bodyPr/>
            <a:lstStyle/>
            <a:p>
              <a:pPr marL="342900" indent="-342900">
                <a:lnSpc>
                  <a:spcPct val="75000"/>
                </a:lnSpc>
                <a:spcBef>
                  <a:spcPct val="20000"/>
                </a:spcBef>
              </a:pPr>
              <a:r>
                <a:rPr lang="en-US" sz="2000" b="1" i="1" dirty="0" err="1">
                  <a:solidFill>
                    <a:srgbClr val="000000"/>
                  </a:solidFill>
                  <a:latin typeface="Arial Unicode MS" pitchFamily="34" charset="-128"/>
                </a:rPr>
                <a:t>Prob</a:t>
              </a:r>
              <a:r>
                <a:rPr lang="en-US" sz="2000" b="1" i="1" dirty="0">
                  <a:solidFill>
                    <a:srgbClr val="000000"/>
                  </a:solidFill>
                  <a:latin typeface="Arial Unicode MS" pitchFamily="34" charset="-128"/>
                </a:rPr>
                <a:t> CFG</a:t>
              </a:r>
            </a:p>
            <a:p>
              <a:pPr marL="342900" indent="-342900">
                <a:lnSpc>
                  <a:spcPct val="75000"/>
                </a:lnSpc>
                <a:spcBef>
                  <a:spcPct val="20000"/>
                </a:spcBef>
              </a:pPr>
              <a:r>
                <a:rPr lang="en-US" sz="2000" b="1" i="1" dirty="0" err="1" smtClean="0">
                  <a:solidFill>
                    <a:srgbClr val="000000"/>
                  </a:solidFill>
                  <a:latin typeface="Arial Unicode MS" pitchFamily="34" charset="-128"/>
                </a:rPr>
                <a:t>Prob</a:t>
              </a:r>
              <a:r>
                <a:rPr lang="en-US" sz="2000" b="1" i="1" dirty="0" smtClean="0">
                  <a:solidFill>
                    <a:srgbClr val="000000"/>
                  </a:solidFill>
                  <a:latin typeface="Arial Unicode MS" pitchFamily="34" charset="-128"/>
                </a:rPr>
                <a:t> </a:t>
              </a:r>
              <a:r>
                <a:rPr lang="en-US" sz="2000" b="1" i="1" dirty="0">
                  <a:solidFill>
                    <a:srgbClr val="000000"/>
                  </a:solidFill>
                  <a:latin typeface="Arial Unicode MS" pitchFamily="34" charset="-128"/>
                </a:rPr>
                <a:t> </a:t>
              </a:r>
              <a:r>
                <a:rPr lang="en-US" sz="2000" b="1" i="1" dirty="0" smtClean="0">
                  <a:solidFill>
                    <a:srgbClr val="000000"/>
                  </a:solidFill>
                  <a:latin typeface="Arial Unicode MS" pitchFamily="34" charset="-128"/>
                </a:rPr>
                <a:t>Relational </a:t>
              </a:r>
              <a:r>
                <a:rPr lang="en-US" sz="2000" b="1" i="1" dirty="0">
                  <a:solidFill>
                    <a:srgbClr val="000000"/>
                  </a:solidFill>
                  <a:latin typeface="Arial Unicode MS" pitchFamily="34" charset="-128"/>
                </a:rPr>
                <a:t>M</a:t>
              </a:r>
              <a:r>
                <a:rPr lang="en-US" sz="2000" b="1" i="1" dirty="0" smtClean="0">
                  <a:solidFill>
                    <a:srgbClr val="000000"/>
                  </a:solidFill>
                  <a:latin typeface="Arial Unicode MS" pitchFamily="34" charset="-128"/>
                </a:rPr>
                <a:t>odels</a:t>
              </a:r>
            </a:p>
            <a:p>
              <a:pPr marL="342900" indent="-342900">
                <a:lnSpc>
                  <a:spcPct val="75000"/>
                </a:lnSpc>
                <a:spcBef>
                  <a:spcPct val="20000"/>
                </a:spcBef>
              </a:pPr>
              <a:r>
                <a:rPr lang="en-US" sz="2000" b="1" i="1" dirty="0" smtClean="0">
                  <a:solidFill>
                    <a:srgbClr val="000000"/>
                  </a:solidFill>
                  <a:latin typeface="Arial Unicode MS" pitchFamily="34" charset="-128"/>
                </a:rPr>
                <a:t>Markov Logics</a:t>
              </a:r>
              <a:endParaRPr lang="en-US" sz="2000" b="1" i="1" dirty="0">
                <a:solidFill>
                  <a:srgbClr val="000000"/>
                </a:solidFill>
                <a:latin typeface="Arial Unicode MS" pitchFamily="34" charset="-128"/>
              </a:endParaRPr>
            </a:p>
          </p:txBody>
        </p:sp>
        <p:sp>
          <p:nvSpPr>
            <p:cNvPr id="34" name="Rectangle 12"/>
            <p:cNvSpPr>
              <a:spLocks noChangeArrowheads="1"/>
            </p:cNvSpPr>
            <p:nvPr/>
          </p:nvSpPr>
          <p:spPr bwMode="auto">
            <a:xfrm>
              <a:off x="5080000" y="349058"/>
              <a:ext cx="3814058" cy="795159"/>
            </a:xfrm>
            <a:prstGeom prst="rect">
              <a:avLst/>
            </a:prstGeom>
            <a:noFill/>
            <a:ln w="9525">
              <a:noFill/>
              <a:miter lim="800000"/>
              <a:headEnd/>
              <a:tailEnd/>
            </a:ln>
          </p:spPr>
          <p:txBody>
            <a:bodyPr/>
            <a:lstStyle/>
            <a:p>
              <a:pPr marL="342900" indent="-342900">
                <a:spcBef>
                  <a:spcPct val="20000"/>
                </a:spcBef>
              </a:pPr>
              <a:r>
                <a:rPr lang="en-US" sz="2000" b="1" u="sng" dirty="0" err="1">
                  <a:solidFill>
                    <a:srgbClr val="00B050"/>
                  </a:solidFill>
                  <a:latin typeface="Arial Unicode MS" pitchFamily="34" charset="-128"/>
                </a:rPr>
                <a:t>StarAI</a:t>
              </a:r>
              <a:r>
                <a:rPr lang="en-US" sz="2000" b="1" u="sng" dirty="0">
                  <a:solidFill>
                    <a:srgbClr val="00B050"/>
                  </a:solidFill>
                  <a:latin typeface="Arial Unicode MS" pitchFamily="34" charset="-128"/>
                </a:rPr>
                <a:t> (statistical relational AI)</a:t>
              </a:r>
              <a:endParaRPr lang="en-US" sz="1800" b="1" u="sng" dirty="0">
                <a:solidFill>
                  <a:srgbClr val="00B050"/>
                </a:solidFill>
                <a:latin typeface="Arial Unicode MS" pitchFamily="34" charset="-128"/>
              </a:endParaRPr>
            </a:p>
            <a:p>
              <a:pPr marL="342900" indent="-342900">
                <a:spcBef>
                  <a:spcPct val="20000"/>
                </a:spcBef>
              </a:pPr>
              <a:r>
                <a:rPr lang="en-US" sz="2000" b="1" dirty="0" smtClean="0">
                  <a:solidFill>
                    <a:srgbClr val="00B050"/>
                  </a:solidFill>
                  <a:latin typeface="Arial Unicode MS" pitchFamily="34" charset="-128"/>
                </a:rPr>
                <a:t>Hybrid: </a:t>
              </a:r>
              <a:r>
                <a:rPr lang="en-US" sz="2000" b="1" dirty="0" err="1" smtClean="0">
                  <a:solidFill>
                    <a:srgbClr val="00B050"/>
                  </a:solidFill>
                  <a:latin typeface="Arial Unicode MS" pitchFamily="34" charset="-128"/>
                </a:rPr>
                <a:t>Det</a:t>
              </a:r>
              <a:r>
                <a:rPr lang="en-US" sz="2000" b="1" dirty="0" smtClean="0">
                  <a:solidFill>
                    <a:srgbClr val="00B050"/>
                  </a:solidFill>
                  <a:latin typeface="Arial Unicode MS" pitchFamily="34" charset="-128"/>
                </a:rPr>
                <a:t> +</a:t>
              </a:r>
              <a:r>
                <a:rPr lang="en-US" sz="2000" b="1" dirty="0" err="1" smtClean="0">
                  <a:solidFill>
                    <a:srgbClr val="00B050"/>
                  </a:solidFill>
                  <a:latin typeface="Arial Unicode MS" pitchFamily="34" charset="-128"/>
                </a:rPr>
                <a:t>Sto</a:t>
              </a:r>
              <a:endParaRPr lang="en-US" sz="2000" b="1" dirty="0" smtClean="0">
                <a:solidFill>
                  <a:srgbClr val="00B050"/>
                </a:solidFill>
                <a:latin typeface="Arial Unicode MS" pitchFamily="34" charset="-128"/>
              </a:endParaRPr>
            </a:p>
          </p:txBody>
        </p:sp>
        <p:sp>
          <p:nvSpPr>
            <p:cNvPr id="35" name="Rectangle 23"/>
            <p:cNvSpPr>
              <a:spLocks noChangeArrowheads="1"/>
            </p:cNvSpPr>
            <p:nvPr/>
          </p:nvSpPr>
          <p:spPr bwMode="auto">
            <a:xfrm>
              <a:off x="3684017" y="2894423"/>
              <a:ext cx="2938656" cy="626396"/>
            </a:xfrm>
            <a:prstGeom prst="rect">
              <a:avLst/>
            </a:prstGeom>
            <a:noFill/>
            <a:ln w="9525">
              <a:solidFill>
                <a:schemeClr val="accent2"/>
              </a:solidFill>
              <a:miter lim="800000"/>
              <a:headEnd/>
              <a:tailEnd/>
            </a:ln>
          </p:spPr>
          <p:txBody>
            <a:bodyPr/>
            <a:lstStyle/>
            <a:p>
              <a:pPr marL="342900" indent="-342900">
                <a:spcBef>
                  <a:spcPct val="20000"/>
                </a:spcBef>
              </a:pPr>
              <a:r>
                <a:rPr lang="en-US" sz="1800" b="1" dirty="0" smtClean="0">
                  <a:solidFill>
                    <a:srgbClr val="3333CC"/>
                  </a:solidFill>
                  <a:latin typeface="Arial Unicode MS" pitchFamily="34" charset="-128"/>
                </a:rPr>
                <a:t>Forward, Viterbi….</a:t>
              </a:r>
            </a:p>
            <a:p>
              <a:pPr marL="342900" indent="-342900">
                <a:spcBef>
                  <a:spcPct val="20000"/>
                </a:spcBef>
              </a:pPr>
              <a:r>
                <a:rPr lang="en-US" sz="1800" b="1" dirty="0" smtClean="0">
                  <a:solidFill>
                    <a:srgbClr val="3333CC"/>
                  </a:solidFill>
                  <a:latin typeface="Arial Unicode MS" pitchFamily="34" charset="-128"/>
                </a:rPr>
                <a:t>Approx. : Particle Filtering</a:t>
              </a:r>
            </a:p>
            <a:p>
              <a:pPr marL="342900" indent="-342900">
                <a:spcBef>
                  <a:spcPct val="20000"/>
                </a:spcBef>
              </a:pPr>
              <a:endParaRPr lang="en-US" sz="1800" b="1" dirty="0">
                <a:solidFill>
                  <a:srgbClr val="3333CC"/>
                </a:solidFill>
                <a:latin typeface="Arial Unicode MS" pitchFamily="34" charset="-128"/>
              </a:endParaRPr>
            </a:p>
          </p:txBody>
        </p:sp>
      </p:grpSp>
      <p:sp>
        <p:nvSpPr>
          <p:cNvPr id="2" name="Footer Placeholder 1"/>
          <p:cNvSpPr>
            <a:spLocks noGrp="1"/>
          </p:cNvSpPr>
          <p:nvPr>
            <p:ph type="ftr" sz="quarter" idx="11"/>
          </p:nvPr>
        </p:nvSpPr>
        <p:spPr>
          <a:xfrm>
            <a:off x="3865412" y="6597904"/>
            <a:ext cx="2895600" cy="457200"/>
          </a:xfrm>
        </p:spPr>
        <p:txBody>
          <a:bodyPr/>
          <a:lstStyle/>
          <a:p>
            <a:pPr>
              <a:defRPr/>
            </a:pPr>
            <a:r>
              <a:rPr lang="en-US" smtClean="0">
                <a:solidFill>
                  <a:srgbClr val="FFFFFF"/>
                </a:solidFill>
              </a:rPr>
              <a:t>CPSC 422, Lecture 35</a:t>
            </a:r>
            <a:endParaRPr lang="en-US" dirty="0">
              <a:solidFill>
                <a:srgbClr val="FFFFFF"/>
              </a:solidFill>
            </a:endParaRPr>
          </a:p>
        </p:txBody>
      </p:sp>
      <p:sp>
        <p:nvSpPr>
          <p:cNvPr id="6" name="Slide Number Placeholder 5"/>
          <p:cNvSpPr>
            <a:spLocks noGrp="1"/>
          </p:cNvSpPr>
          <p:nvPr>
            <p:ph type="sldNum" sz="quarter" idx="12"/>
          </p:nvPr>
        </p:nvSpPr>
        <p:spPr>
          <a:xfrm>
            <a:off x="6619107" y="6597904"/>
            <a:ext cx="1905000" cy="457200"/>
          </a:xfrm>
        </p:spPr>
        <p:txBody>
          <a:bodyPr/>
          <a:lstStyle/>
          <a:p>
            <a:pPr>
              <a:defRPr/>
            </a:pPr>
            <a:r>
              <a:rPr lang="en-US" dirty="0" smtClean="0">
                <a:solidFill>
                  <a:srgbClr val="FFFFFF"/>
                </a:solidFill>
              </a:rPr>
              <a:t>Slide </a:t>
            </a:r>
            <a:fld id="{4DF6BE34-90F6-4567-805D-EBA463FCCE5C}" type="slidenum">
              <a:rPr lang="en-US" smtClean="0">
                <a:solidFill>
                  <a:srgbClr val="FFFFFF"/>
                </a:solidFill>
              </a:rPr>
              <a:pPr>
                <a:defRPr/>
              </a:pPr>
              <a:t>26</a:t>
            </a:fld>
            <a:endParaRPr lang="en-US" dirty="0">
              <a:solidFill>
                <a:srgbClr val="FFFFFF"/>
              </a:solidFill>
            </a:endParaRPr>
          </a:p>
        </p:txBody>
      </p:sp>
      <p:sp>
        <p:nvSpPr>
          <p:cNvPr id="4" name="Rectangle 3"/>
          <p:cNvSpPr/>
          <p:nvPr/>
        </p:nvSpPr>
        <p:spPr>
          <a:xfrm>
            <a:off x="3694896" y="1678675"/>
            <a:ext cx="3229880" cy="165551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solidFill>
                <a:srgbClr val="FFFFFF"/>
              </a:solidFill>
            </a:endParaRPr>
          </a:p>
        </p:txBody>
      </p:sp>
      <mc:AlternateContent xmlns:mc="http://schemas.openxmlformats.org/markup-compatibility/2006" xmlns:p14="http://schemas.microsoft.com/office/powerpoint/2010/main">
        <mc:Choice Requires="p14">
          <p:contentPart p14:bwMode="auto" r:id="rId5">
            <p14:nvContentPartPr>
              <p14:cNvPr id="5" name="Ink 4"/>
              <p14:cNvContentPartPr/>
              <p14:nvPr/>
            </p14:nvContentPartPr>
            <p14:xfrm>
              <a:off x="5780520" y="525600"/>
              <a:ext cx="3241080" cy="1413000"/>
            </p14:xfrm>
          </p:contentPart>
        </mc:Choice>
        <mc:Fallback xmlns="">
          <p:pic>
            <p:nvPicPr>
              <p:cNvPr id="5" name="Ink 4"/>
              <p:cNvPicPr/>
              <p:nvPr/>
            </p:nvPicPr>
            <p:blipFill>
              <a:blip r:embed="rId6"/>
              <a:stretch>
                <a:fillRect/>
              </a:stretch>
            </p:blipFill>
            <p:spPr>
              <a:xfrm>
                <a:off x="5769360" y="518040"/>
                <a:ext cx="3264120" cy="1432800"/>
              </a:xfrm>
              <a:prstGeom prst="rect">
                <a:avLst/>
              </a:prstGeom>
            </p:spPr>
          </p:pic>
        </mc:Fallback>
      </mc:AlternateContent>
    </p:spTree>
    <p:extLst>
      <p:ext uri="{BB962C8B-B14F-4D97-AF65-F5344CB8AC3E}">
        <p14:creationId xmlns:p14="http://schemas.microsoft.com/office/powerpoint/2010/main" val="42129089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38" name="Rectangle 6"/>
          <p:cNvSpPr>
            <a:spLocks noChangeArrowheads="1"/>
          </p:cNvSpPr>
          <p:nvPr/>
        </p:nvSpPr>
        <p:spPr bwMode="auto">
          <a:xfrm>
            <a:off x="323850" y="765175"/>
            <a:ext cx="2736850" cy="431800"/>
          </a:xfrm>
          <a:prstGeom prst="rect">
            <a:avLst/>
          </a:prstGeom>
          <a:noFill/>
          <a:ln w="9525">
            <a:noFill/>
            <a:miter lim="800000"/>
            <a:headEnd/>
            <a:tailEnd/>
          </a:ln>
        </p:spPr>
        <p:txBody>
          <a:bodyPr/>
          <a:lstStyle/>
          <a:p>
            <a:pPr marL="533400" indent="-533400" defTabSz="914400">
              <a:lnSpc>
                <a:spcPct val="100000"/>
              </a:lnSpc>
              <a:spcBef>
                <a:spcPct val="20000"/>
              </a:spcBef>
              <a:buClrTx/>
              <a:buSzTx/>
              <a:buFontTx/>
              <a:buNone/>
            </a:pPr>
            <a:endParaRPr lang="en-US" b="1">
              <a:solidFill>
                <a:srgbClr val="000000"/>
              </a:solidFill>
              <a:latin typeface="Arial Unicode MS" pitchFamily="34" charset="-128"/>
              <a:ea typeface="+mn-ea"/>
              <a:cs typeface="+mn-cs"/>
            </a:endParaRPr>
          </a:p>
        </p:txBody>
      </p:sp>
      <p:sp>
        <p:nvSpPr>
          <p:cNvPr id="59" name="Rectangle 2"/>
          <p:cNvSpPr txBox="1">
            <a:spLocks noChangeArrowheads="1"/>
          </p:cNvSpPr>
          <p:nvPr/>
        </p:nvSpPr>
        <p:spPr bwMode="auto">
          <a:xfrm>
            <a:off x="-1116631" y="166881"/>
            <a:ext cx="6264696" cy="542925"/>
          </a:xfrm>
          <a:prstGeom prst="rect">
            <a:avLst/>
          </a:prstGeom>
          <a:noFill/>
          <a:ln w="9525">
            <a:solidFill>
              <a:schemeClr val="bg1"/>
            </a:solidFill>
            <a:miter lim="800000"/>
            <a:headEnd/>
            <a:tailEnd/>
          </a:ln>
          <a:effectLst/>
        </p:spPr>
        <p:txBody>
          <a:bodyPr lIns="90000" tIns="46800" rIns="90000" bIns="46800" anchor="ctr"/>
          <a:lstStyle/>
          <a:p>
            <a:pPr algn="ctr">
              <a:lnSpc>
                <a:spcPct val="100000"/>
              </a:lnSpc>
              <a:buClrTx/>
              <a:buSz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3200" b="1" kern="0" dirty="0" smtClean="0">
                <a:solidFill>
                  <a:srgbClr val="3333CC"/>
                </a:solidFill>
                <a:latin typeface="Arial Unicode MS"/>
                <a:ea typeface="+mn-ea"/>
                <a:cs typeface="+mn-cs"/>
              </a:rPr>
              <a:t>422 </a:t>
            </a:r>
            <a:r>
              <a:rPr lang="en-GB" sz="3200" b="1" kern="0" dirty="0">
                <a:solidFill>
                  <a:srgbClr val="3333CC"/>
                </a:solidFill>
                <a:latin typeface="Arial Unicode MS"/>
                <a:ea typeface="+mn-ea"/>
                <a:cs typeface="+mn-cs"/>
              </a:rPr>
              <a:t>big </a:t>
            </a:r>
            <a:r>
              <a:rPr lang="en-GB" sz="3200" b="1" kern="0" dirty="0" smtClean="0">
                <a:solidFill>
                  <a:srgbClr val="3333CC"/>
                </a:solidFill>
                <a:latin typeface="Arial Unicode MS"/>
                <a:ea typeface="+mn-ea"/>
                <a:cs typeface="+mn-cs"/>
              </a:rPr>
              <a:t>picture</a:t>
            </a:r>
            <a:endParaRPr lang="en-GB" sz="3200" b="1" kern="0" dirty="0">
              <a:solidFill>
                <a:srgbClr val="3333CC"/>
              </a:solidFill>
              <a:latin typeface="Arial Unicode MS"/>
              <a:ea typeface="+mn-ea"/>
              <a:cs typeface="+mn-cs"/>
            </a:endParaRPr>
          </a:p>
        </p:txBody>
      </p:sp>
      <p:grpSp>
        <p:nvGrpSpPr>
          <p:cNvPr id="3" name="Group 2"/>
          <p:cNvGrpSpPr/>
          <p:nvPr/>
        </p:nvGrpSpPr>
        <p:grpSpPr>
          <a:xfrm>
            <a:off x="0" y="273302"/>
            <a:ext cx="9324529" cy="6368751"/>
            <a:chOff x="0" y="624028"/>
            <a:chExt cx="9104212" cy="6062540"/>
          </a:xfrm>
        </p:grpSpPr>
        <p:sp>
          <p:nvSpPr>
            <p:cNvPr id="17437" name="Rectangle 37"/>
            <p:cNvSpPr>
              <a:spLocks noChangeArrowheads="1"/>
            </p:cNvSpPr>
            <p:nvPr/>
          </p:nvSpPr>
          <p:spPr bwMode="auto">
            <a:xfrm>
              <a:off x="898055" y="1907269"/>
              <a:ext cx="174962" cy="377743"/>
            </a:xfrm>
            <a:prstGeom prst="rect">
              <a:avLst/>
            </a:prstGeom>
            <a:solidFill>
              <a:schemeClr val="bg1"/>
            </a:solidFill>
            <a:ln w="9525" algn="ctr">
              <a:noFill/>
              <a:round/>
              <a:headEnd/>
              <a:tailEnd/>
            </a:ln>
          </p:spPr>
          <p:txBody>
            <a:bodyPr wrap="none">
              <a:spAutoFit/>
            </a:bodyPr>
            <a:lstStyle/>
            <a:p>
              <a:pPr defTabSz="914400">
                <a:lnSpc>
                  <a:spcPct val="100000"/>
                </a:lnSpc>
                <a:buClrTx/>
                <a:buSzTx/>
                <a:buFontTx/>
                <a:buNone/>
              </a:pPr>
              <a:endParaRPr lang="en-US" sz="2000" b="1">
                <a:solidFill>
                  <a:srgbClr val="000000"/>
                </a:solidFill>
                <a:ea typeface="+mn-ea"/>
                <a:cs typeface="+mn-cs"/>
              </a:endParaRPr>
            </a:p>
          </p:txBody>
        </p:sp>
        <p:sp>
          <p:nvSpPr>
            <p:cNvPr id="17439" name="Rectangle 9"/>
            <p:cNvSpPr>
              <a:spLocks noChangeArrowheads="1"/>
            </p:cNvSpPr>
            <p:nvPr/>
          </p:nvSpPr>
          <p:spPr bwMode="auto">
            <a:xfrm>
              <a:off x="0" y="3286125"/>
              <a:ext cx="1512888" cy="503238"/>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2000" b="1" dirty="0">
                  <a:solidFill>
                    <a:srgbClr val="000000"/>
                  </a:solidFill>
                  <a:latin typeface="Arial Unicode MS" pitchFamily="34" charset="-128"/>
                  <a:ea typeface="+mn-ea"/>
                  <a:cs typeface="+mn-cs"/>
                </a:rPr>
                <a:t>Query</a:t>
              </a:r>
              <a:endParaRPr lang="en-US" sz="1800" b="1" dirty="0">
                <a:solidFill>
                  <a:srgbClr val="000000"/>
                </a:solidFill>
                <a:latin typeface="Arial Unicode MS" pitchFamily="34" charset="-128"/>
                <a:ea typeface="+mn-ea"/>
                <a:cs typeface="+mn-cs"/>
              </a:endParaRPr>
            </a:p>
          </p:txBody>
        </p:sp>
        <p:sp>
          <p:nvSpPr>
            <p:cNvPr id="17440" name="Rectangle 10"/>
            <p:cNvSpPr>
              <a:spLocks noChangeArrowheads="1"/>
            </p:cNvSpPr>
            <p:nvPr/>
          </p:nvSpPr>
          <p:spPr bwMode="auto">
            <a:xfrm>
              <a:off x="0" y="4786313"/>
              <a:ext cx="1601788" cy="419100"/>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2000" b="1" dirty="0">
                  <a:solidFill>
                    <a:srgbClr val="000000"/>
                  </a:solidFill>
                  <a:latin typeface="Arial Unicode MS" pitchFamily="34" charset="-128"/>
                  <a:ea typeface="+mn-ea"/>
                  <a:cs typeface="+mn-cs"/>
                </a:rPr>
                <a:t>Planning</a:t>
              </a:r>
              <a:endParaRPr lang="en-US" sz="1800" b="1" dirty="0">
                <a:solidFill>
                  <a:srgbClr val="000000"/>
                </a:solidFill>
                <a:latin typeface="Arial Unicode MS" pitchFamily="34" charset="-128"/>
                <a:ea typeface="+mn-ea"/>
                <a:cs typeface="+mn-cs"/>
              </a:endParaRPr>
            </a:p>
          </p:txBody>
        </p:sp>
        <p:sp>
          <p:nvSpPr>
            <p:cNvPr id="17441" name="Rectangle 11"/>
            <p:cNvSpPr>
              <a:spLocks noChangeArrowheads="1"/>
            </p:cNvSpPr>
            <p:nvPr/>
          </p:nvSpPr>
          <p:spPr bwMode="auto">
            <a:xfrm>
              <a:off x="1143000" y="1571625"/>
              <a:ext cx="2159000" cy="503238"/>
            </a:xfrm>
            <a:prstGeom prst="rect">
              <a:avLst/>
            </a:prstGeom>
            <a:noFill/>
            <a:ln w="9525">
              <a:noFill/>
              <a:miter lim="800000"/>
              <a:headEnd/>
              <a:tailEnd/>
            </a:ln>
          </p:spPr>
          <p:txBody>
            <a:bodyPr/>
            <a:lstStyle/>
            <a:p>
              <a:pPr marL="342900" indent="-342900" defTabSz="914400">
                <a:lnSpc>
                  <a:spcPct val="100000"/>
                </a:lnSpc>
                <a:spcBef>
                  <a:spcPct val="20000"/>
                </a:spcBef>
                <a:buClrTx/>
                <a:buSzTx/>
                <a:buFontTx/>
                <a:buNone/>
              </a:pPr>
              <a:r>
                <a:rPr lang="en-US" sz="2000" b="1" dirty="0">
                  <a:solidFill>
                    <a:srgbClr val="00B050"/>
                  </a:solidFill>
                  <a:latin typeface="Arial Unicode MS" pitchFamily="34" charset="-128"/>
                  <a:ea typeface="+mn-ea"/>
                  <a:cs typeface="+mn-cs"/>
                </a:rPr>
                <a:t>Deterministic</a:t>
              </a:r>
              <a:endParaRPr lang="en-US" sz="1800" b="1" dirty="0">
                <a:solidFill>
                  <a:srgbClr val="00B050"/>
                </a:solidFill>
                <a:latin typeface="Arial Unicode MS" pitchFamily="34" charset="-128"/>
                <a:ea typeface="+mn-ea"/>
                <a:cs typeface="+mn-cs"/>
              </a:endParaRPr>
            </a:p>
          </p:txBody>
        </p:sp>
        <p:sp>
          <p:nvSpPr>
            <p:cNvPr id="17442" name="Rectangle 12"/>
            <p:cNvSpPr>
              <a:spLocks noChangeArrowheads="1"/>
            </p:cNvSpPr>
            <p:nvPr/>
          </p:nvSpPr>
          <p:spPr bwMode="auto">
            <a:xfrm>
              <a:off x="4000500" y="1571625"/>
              <a:ext cx="2159000" cy="503238"/>
            </a:xfrm>
            <a:prstGeom prst="rect">
              <a:avLst/>
            </a:prstGeom>
            <a:noFill/>
            <a:ln w="9525">
              <a:noFill/>
              <a:miter lim="800000"/>
              <a:headEnd/>
              <a:tailEnd/>
            </a:ln>
          </p:spPr>
          <p:txBody>
            <a:bodyPr/>
            <a:lstStyle/>
            <a:p>
              <a:pPr marL="342900" indent="-342900" defTabSz="914400">
                <a:lnSpc>
                  <a:spcPct val="100000"/>
                </a:lnSpc>
                <a:spcBef>
                  <a:spcPct val="20000"/>
                </a:spcBef>
                <a:buClrTx/>
                <a:buSzTx/>
                <a:buFontTx/>
                <a:buNone/>
              </a:pPr>
              <a:r>
                <a:rPr lang="en-US" sz="2000" b="1" dirty="0">
                  <a:solidFill>
                    <a:srgbClr val="00B050"/>
                  </a:solidFill>
                  <a:latin typeface="Arial Unicode MS" pitchFamily="34" charset="-128"/>
                  <a:ea typeface="+mn-ea"/>
                  <a:cs typeface="+mn-cs"/>
                </a:rPr>
                <a:t>Stochastic</a:t>
              </a:r>
              <a:endParaRPr lang="en-US" sz="1800" b="1" dirty="0">
                <a:solidFill>
                  <a:srgbClr val="00B050"/>
                </a:solidFill>
                <a:latin typeface="Arial Unicode MS" pitchFamily="34" charset="-128"/>
                <a:ea typeface="+mn-ea"/>
                <a:cs typeface="+mn-cs"/>
              </a:endParaRPr>
            </a:p>
          </p:txBody>
        </p:sp>
        <p:sp>
          <p:nvSpPr>
            <p:cNvPr id="17443" name="Rectangle 13"/>
            <p:cNvSpPr>
              <a:spLocks noChangeArrowheads="1"/>
            </p:cNvSpPr>
            <p:nvPr/>
          </p:nvSpPr>
          <p:spPr bwMode="auto">
            <a:xfrm>
              <a:off x="928688" y="1907269"/>
              <a:ext cx="6000766" cy="4222069"/>
            </a:xfrm>
            <a:prstGeom prst="rect">
              <a:avLst/>
            </a:prstGeom>
            <a:noFill/>
            <a:ln w="9525">
              <a:solidFill>
                <a:schemeClr val="tx1"/>
              </a:solidFill>
              <a:miter lim="800000"/>
              <a:headEnd/>
              <a:tailEnd/>
            </a:ln>
          </p:spPr>
          <p:txBody>
            <a:bodyPr wrap="none" anchor="ctr"/>
            <a:lstStyle/>
            <a:p>
              <a:pPr defTabSz="914400">
                <a:lnSpc>
                  <a:spcPct val="100000"/>
                </a:lnSpc>
                <a:buClrTx/>
                <a:buSzTx/>
                <a:buFontTx/>
                <a:buNone/>
              </a:pPr>
              <a:endParaRPr lang="en-US" sz="2000" b="1">
                <a:solidFill>
                  <a:srgbClr val="000000"/>
                </a:solidFill>
                <a:ea typeface="+mn-ea"/>
                <a:cs typeface="+mn-cs"/>
              </a:endParaRPr>
            </a:p>
          </p:txBody>
        </p:sp>
        <p:sp>
          <p:nvSpPr>
            <p:cNvPr id="17444" name="Line 14"/>
            <p:cNvSpPr>
              <a:spLocks noChangeShapeType="1"/>
            </p:cNvSpPr>
            <p:nvPr/>
          </p:nvSpPr>
          <p:spPr bwMode="auto">
            <a:xfrm>
              <a:off x="3521765" y="2143125"/>
              <a:ext cx="24710" cy="3860006"/>
            </a:xfrm>
            <a:prstGeom prst="line">
              <a:avLst/>
            </a:prstGeom>
            <a:noFill/>
            <a:ln w="9525">
              <a:solidFill>
                <a:schemeClr val="tx1"/>
              </a:solidFill>
              <a:round/>
              <a:headEnd/>
              <a:tailEnd/>
            </a:ln>
          </p:spPr>
          <p:txBody>
            <a:bodyPr/>
            <a:lstStyle/>
            <a:p>
              <a:pPr defTabSz="914400">
                <a:lnSpc>
                  <a:spcPct val="100000"/>
                </a:lnSpc>
                <a:buClrTx/>
                <a:buSzTx/>
                <a:buFontTx/>
                <a:buNone/>
              </a:pPr>
              <a:endParaRPr lang="en-US" b="1">
                <a:solidFill>
                  <a:srgbClr val="000000"/>
                </a:solidFill>
                <a:ea typeface="+mn-ea"/>
                <a:cs typeface="+mn-cs"/>
              </a:endParaRPr>
            </a:p>
          </p:txBody>
        </p:sp>
        <p:sp>
          <p:nvSpPr>
            <p:cNvPr id="17445" name="Rectangle 23"/>
            <p:cNvSpPr>
              <a:spLocks noChangeArrowheads="1"/>
            </p:cNvSpPr>
            <p:nvPr/>
          </p:nvSpPr>
          <p:spPr bwMode="auto">
            <a:xfrm>
              <a:off x="3945226" y="5107781"/>
              <a:ext cx="2517487" cy="642938"/>
            </a:xfrm>
            <a:prstGeom prst="rect">
              <a:avLst/>
            </a:prstGeom>
            <a:noFill/>
            <a:ln w="9525">
              <a:solidFill>
                <a:schemeClr val="accent2"/>
              </a:solidFill>
              <a:miter lim="800000"/>
              <a:headEnd/>
              <a:tailEnd/>
            </a:ln>
          </p:spPr>
          <p:txBody>
            <a:bodyPr/>
            <a:lstStyle/>
            <a:p>
              <a:pPr marL="342900" indent="-342900" defTabSz="914400">
                <a:lnSpc>
                  <a:spcPct val="100000"/>
                </a:lnSpc>
                <a:spcBef>
                  <a:spcPct val="20000"/>
                </a:spcBef>
                <a:buClrTx/>
                <a:buSzTx/>
                <a:buFont typeface="Arial" panose="020B0604020202020204" pitchFamily="34" charset="0"/>
                <a:buChar char="•"/>
              </a:pPr>
              <a:r>
                <a:rPr lang="en-US" sz="1800" b="1" dirty="0" smtClean="0">
                  <a:solidFill>
                    <a:srgbClr val="3333CC"/>
                  </a:solidFill>
                  <a:latin typeface="Arial Unicode MS" pitchFamily="34" charset="-128"/>
                  <a:ea typeface="+mn-ea"/>
                  <a:cs typeface="+mn-cs"/>
                </a:rPr>
                <a:t>Value Iteration</a:t>
              </a:r>
            </a:p>
            <a:p>
              <a:pPr marL="342900" indent="-342900" defTabSz="914400">
                <a:lnSpc>
                  <a:spcPct val="100000"/>
                </a:lnSpc>
                <a:spcBef>
                  <a:spcPct val="20000"/>
                </a:spcBef>
                <a:buClrTx/>
                <a:buSzTx/>
                <a:buFont typeface="Arial" panose="020B0604020202020204" pitchFamily="34" charset="0"/>
                <a:buChar char="•"/>
              </a:pPr>
              <a:r>
                <a:rPr lang="en-US" sz="1800" b="1" dirty="0" smtClean="0">
                  <a:solidFill>
                    <a:srgbClr val="3333CC"/>
                  </a:solidFill>
                  <a:latin typeface="Arial Unicode MS" pitchFamily="34" charset="-128"/>
                </a:rPr>
                <a:t>Approx. Inference</a:t>
              </a:r>
              <a:endParaRPr lang="en-US" sz="1800" b="1" dirty="0">
                <a:solidFill>
                  <a:srgbClr val="3333CC"/>
                </a:solidFill>
                <a:latin typeface="Arial Unicode MS" pitchFamily="34" charset="-128"/>
                <a:ea typeface="+mn-ea"/>
                <a:cs typeface="+mn-cs"/>
              </a:endParaRPr>
            </a:p>
          </p:txBody>
        </p:sp>
        <p:sp>
          <p:nvSpPr>
            <p:cNvPr id="17446" name="Rectangle 24"/>
            <p:cNvSpPr>
              <a:spLocks noChangeArrowheads="1"/>
            </p:cNvSpPr>
            <p:nvPr/>
          </p:nvSpPr>
          <p:spPr bwMode="auto">
            <a:xfrm>
              <a:off x="1071536" y="3652158"/>
              <a:ext cx="2143125" cy="714375"/>
            </a:xfrm>
            <a:prstGeom prst="rect">
              <a:avLst/>
            </a:prstGeom>
            <a:noFill/>
            <a:ln w="9525">
              <a:solidFill>
                <a:schemeClr val="accent2"/>
              </a:solidFill>
              <a:miter lim="800000"/>
              <a:headEnd/>
              <a:tailEnd/>
            </a:ln>
          </p:spPr>
          <p:txBody>
            <a:bodyPr/>
            <a:lstStyle/>
            <a:p>
              <a:pPr marL="273050" indent="-342900" defTabSz="914400">
                <a:lnSpc>
                  <a:spcPct val="100000"/>
                </a:lnSpc>
                <a:buClrTx/>
                <a:buSzTx/>
                <a:buFont typeface="Arial" panose="020B0604020202020204" pitchFamily="34" charset="0"/>
                <a:buChar char="•"/>
              </a:pPr>
              <a:r>
                <a:rPr lang="en-US" sz="1800" b="1" dirty="0" smtClean="0">
                  <a:solidFill>
                    <a:srgbClr val="3333CC"/>
                  </a:solidFill>
                  <a:latin typeface="Arial Unicode MS" pitchFamily="34" charset="-128"/>
                  <a:ea typeface="+mn-ea"/>
                  <a:cs typeface="+mn-cs"/>
                </a:rPr>
                <a:t>Full Resolution</a:t>
              </a:r>
            </a:p>
            <a:p>
              <a:pPr marL="273050" indent="-342900" defTabSz="914400">
                <a:lnSpc>
                  <a:spcPct val="100000"/>
                </a:lnSpc>
                <a:buClrTx/>
                <a:buSzTx/>
                <a:buFont typeface="Arial" panose="020B0604020202020204" pitchFamily="34" charset="0"/>
                <a:buChar char="•"/>
              </a:pPr>
              <a:r>
                <a:rPr lang="en-US" sz="1800" b="1" dirty="0" smtClean="0">
                  <a:solidFill>
                    <a:srgbClr val="3333CC"/>
                  </a:solidFill>
                  <a:latin typeface="Arial Unicode MS" pitchFamily="34" charset="-128"/>
                </a:rPr>
                <a:t>SAT</a:t>
              </a:r>
              <a:endParaRPr lang="en-US" sz="1800" b="1" dirty="0">
                <a:solidFill>
                  <a:srgbClr val="3333CC"/>
                </a:solidFill>
                <a:latin typeface="Arial Unicode MS" pitchFamily="34" charset="-128"/>
                <a:ea typeface="+mn-ea"/>
                <a:cs typeface="+mn-cs"/>
              </a:endParaRPr>
            </a:p>
          </p:txBody>
        </p:sp>
        <p:sp>
          <p:nvSpPr>
            <p:cNvPr id="17448" name="Rectangle 9"/>
            <p:cNvSpPr>
              <a:spLocks noChangeArrowheads="1"/>
            </p:cNvSpPr>
            <p:nvPr/>
          </p:nvSpPr>
          <p:spPr bwMode="auto">
            <a:xfrm>
              <a:off x="826617" y="2264456"/>
              <a:ext cx="1512888" cy="503238"/>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1800" b="1" i="1" dirty="0">
                  <a:solidFill>
                    <a:srgbClr val="000000"/>
                  </a:solidFill>
                  <a:latin typeface="Arial Unicode MS" pitchFamily="34" charset="-128"/>
                  <a:ea typeface="+mn-ea"/>
                  <a:cs typeface="+mn-cs"/>
                </a:rPr>
                <a:t>Logics</a:t>
              </a:r>
            </a:p>
          </p:txBody>
        </p:sp>
        <p:cxnSp>
          <p:nvCxnSpPr>
            <p:cNvPr id="32" name="Straight Connector 31"/>
            <p:cNvCxnSpPr/>
            <p:nvPr/>
          </p:nvCxnSpPr>
          <p:spPr>
            <a:xfrm>
              <a:off x="857250" y="4357688"/>
              <a:ext cx="5500688" cy="1587"/>
            </a:xfrm>
            <a:prstGeom prst="line">
              <a:avLst/>
            </a:prstGeom>
          </p:spPr>
          <p:style>
            <a:lnRef idx="1">
              <a:schemeClr val="dk1"/>
            </a:lnRef>
            <a:fillRef idx="0">
              <a:schemeClr val="dk1"/>
            </a:fillRef>
            <a:effectRef idx="0">
              <a:schemeClr val="dk1"/>
            </a:effectRef>
            <a:fontRef idx="minor">
              <a:schemeClr val="tx1"/>
            </a:fontRef>
          </p:style>
        </p:cxnSp>
        <p:sp>
          <p:nvSpPr>
            <p:cNvPr id="17452" name="Rectangle 9"/>
            <p:cNvSpPr>
              <a:spLocks noChangeArrowheads="1"/>
            </p:cNvSpPr>
            <p:nvPr/>
          </p:nvSpPr>
          <p:spPr bwMode="auto">
            <a:xfrm>
              <a:off x="3694161" y="2002470"/>
              <a:ext cx="2000250" cy="503237"/>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1800" b="1" i="1" dirty="0">
                  <a:solidFill>
                    <a:srgbClr val="000000"/>
                  </a:solidFill>
                  <a:latin typeface="Arial Unicode MS" pitchFamily="34" charset="-128"/>
                  <a:ea typeface="+mn-ea"/>
                  <a:cs typeface="+mn-cs"/>
                </a:rPr>
                <a:t>Belief Nets</a:t>
              </a:r>
            </a:p>
          </p:txBody>
        </p:sp>
        <p:sp>
          <p:nvSpPr>
            <p:cNvPr id="17454" name="Rectangle 9"/>
            <p:cNvSpPr>
              <a:spLocks noChangeArrowheads="1"/>
            </p:cNvSpPr>
            <p:nvPr/>
          </p:nvSpPr>
          <p:spPr bwMode="auto">
            <a:xfrm>
              <a:off x="3500430" y="4429132"/>
              <a:ext cx="3429024" cy="714380"/>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1800" b="1" i="1" dirty="0" smtClean="0">
                  <a:solidFill>
                    <a:srgbClr val="000000"/>
                  </a:solidFill>
                  <a:latin typeface="Arial Unicode MS" pitchFamily="34" charset="-128"/>
                  <a:ea typeface="+mn-ea"/>
                  <a:cs typeface="+mn-cs"/>
                </a:rPr>
                <a:t>Markov Decision Processes  and  </a:t>
              </a:r>
            </a:p>
            <a:p>
              <a:pPr marL="342900" indent="-342900" defTabSz="914400">
                <a:lnSpc>
                  <a:spcPct val="75000"/>
                </a:lnSpc>
                <a:spcBef>
                  <a:spcPct val="20000"/>
                </a:spcBef>
                <a:buClrTx/>
                <a:buSzTx/>
                <a:buFontTx/>
                <a:buNone/>
              </a:pPr>
              <a:r>
                <a:rPr lang="en-US" sz="1800" b="1" i="1" dirty="0" smtClean="0">
                  <a:solidFill>
                    <a:srgbClr val="000000"/>
                  </a:solidFill>
                  <a:latin typeface="Arial Unicode MS" pitchFamily="34" charset="-128"/>
                  <a:ea typeface="+mn-ea"/>
                  <a:cs typeface="+mn-cs"/>
                </a:rPr>
                <a:t>Partially </a:t>
              </a:r>
              <a:r>
                <a:rPr lang="en-US" sz="1800" b="1" i="1" dirty="0">
                  <a:solidFill>
                    <a:srgbClr val="000000"/>
                  </a:solidFill>
                  <a:latin typeface="Arial Unicode MS" pitchFamily="34" charset="-128"/>
                  <a:ea typeface="+mn-ea"/>
                  <a:cs typeface="+mn-cs"/>
                </a:rPr>
                <a:t>Observable MDP</a:t>
              </a:r>
            </a:p>
          </p:txBody>
        </p:sp>
        <p:sp>
          <p:nvSpPr>
            <p:cNvPr id="17456" name="Rectangle 9"/>
            <p:cNvSpPr>
              <a:spLocks noChangeArrowheads="1"/>
            </p:cNvSpPr>
            <p:nvPr/>
          </p:nvSpPr>
          <p:spPr bwMode="auto">
            <a:xfrm>
              <a:off x="3596625" y="2642805"/>
              <a:ext cx="3214688" cy="503237"/>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1800" b="1" i="1" dirty="0">
                  <a:solidFill>
                    <a:srgbClr val="000000"/>
                  </a:solidFill>
                  <a:latin typeface="Arial Unicode MS" pitchFamily="34" charset="-128"/>
                  <a:ea typeface="+mn-ea"/>
                  <a:cs typeface="+mn-cs"/>
                </a:rPr>
                <a:t>Markov Chains and HMMs</a:t>
              </a:r>
            </a:p>
          </p:txBody>
        </p:sp>
        <p:sp>
          <p:nvSpPr>
            <p:cNvPr id="17458" name="Rectangle 9"/>
            <p:cNvSpPr>
              <a:spLocks noChangeArrowheads="1"/>
            </p:cNvSpPr>
            <p:nvPr/>
          </p:nvSpPr>
          <p:spPr bwMode="auto">
            <a:xfrm>
              <a:off x="1326680" y="2550206"/>
              <a:ext cx="2143125" cy="285750"/>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1800" b="1" i="1" dirty="0">
                  <a:solidFill>
                    <a:srgbClr val="000000"/>
                  </a:solidFill>
                  <a:latin typeface="Arial Unicode MS" pitchFamily="34" charset="-128"/>
                  <a:ea typeface="+mn-ea"/>
                  <a:cs typeface="+mn-cs"/>
                </a:rPr>
                <a:t>First Order Logics</a:t>
              </a:r>
            </a:p>
          </p:txBody>
        </p:sp>
        <p:sp>
          <p:nvSpPr>
            <p:cNvPr id="17460" name="Rectangle 9"/>
            <p:cNvSpPr>
              <a:spLocks noChangeArrowheads="1"/>
            </p:cNvSpPr>
            <p:nvPr/>
          </p:nvSpPr>
          <p:spPr bwMode="auto">
            <a:xfrm>
              <a:off x="947917" y="2994705"/>
              <a:ext cx="2643188" cy="285750"/>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1800" b="1" i="1" dirty="0" smtClean="0">
                  <a:solidFill>
                    <a:srgbClr val="000000"/>
                  </a:solidFill>
                  <a:latin typeface="Arial Unicode MS" pitchFamily="34" charset="-128"/>
                </a:rPr>
                <a:t>Ontologies</a:t>
              </a:r>
            </a:p>
            <a:p>
              <a:pPr marL="342900" indent="-342900" defTabSz="914400">
                <a:lnSpc>
                  <a:spcPct val="75000"/>
                </a:lnSpc>
                <a:spcBef>
                  <a:spcPct val="20000"/>
                </a:spcBef>
                <a:buClrTx/>
                <a:buSzTx/>
                <a:buFontTx/>
                <a:buNone/>
              </a:pPr>
              <a:r>
                <a:rPr lang="en-US" sz="1800" b="1" i="1" dirty="0" smtClean="0">
                  <a:solidFill>
                    <a:srgbClr val="000000"/>
                  </a:solidFill>
                  <a:latin typeface="Arial Unicode MS" pitchFamily="34" charset="-128"/>
                </a:rPr>
                <a:t>Temporal rep.</a:t>
              </a:r>
              <a:endParaRPr lang="en-US" sz="1800" b="1" i="1" dirty="0">
                <a:solidFill>
                  <a:srgbClr val="000000"/>
                </a:solidFill>
                <a:latin typeface="Arial Unicode MS" pitchFamily="34" charset="-128"/>
              </a:endParaRPr>
            </a:p>
          </p:txBody>
        </p:sp>
        <p:sp>
          <p:nvSpPr>
            <p:cNvPr id="61" name="Rectangle 2"/>
            <p:cNvSpPr txBox="1">
              <a:spLocks noChangeArrowheads="1"/>
            </p:cNvSpPr>
            <p:nvPr/>
          </p:nvSpPr>
          <p:spPr bwMode="auto">
            <a:xfrm>
              <a:off x="857224" y="6000768"/>
              <a:ext cx="4714875" cy="685800"/>
            </a:xfrm>
            <a:prstGeom prst="rect">
              <a:avLst/>
            </a:prstGeom>
            <a:noFill/>
            <a:ln w="9525">
              <a:solidFill>
                <a:schemeClr val="accent2"/>
              </a:solidFill>
              <a:miter lim="800000"/>
              <a:headEnd/>
              <a:tailEnd/>
            </a:ln>
            <a:effectLst/>
          </p:spPr>
          <p:txBody>
            <a:bodyPr lIns="90000" tIns="46800" rIns="90000" bIns="46800" anchor="ctr"/>
            <a:lstStyle/>
            <a:p>
              <a:pPr algn="ctr">
                <a:lnSpc>
                  <a:spcPct val="100000"/>
                </a:lnSpc>
                <a:buClrTx/>
                <a:buSz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3600" b="1" i="1" kern="0" dirty="0">
                  <a:solidFill>
                    <a:srgbClr val="3333CC"/>
                  </a:solidFill>
                  <a:latin typeface="Arial Unicode MS"/>
                  <a:ea typeface="+mn-ea"/>
                  <a:cs typeface="+mn-cs"/>
                </a:rPr>
                <a:t>Applications of AI</a:t>
              </a:r>
            </a:p>
          </p:txBody>
        </p:sp>
        <mc:AlternateContent xmlns:mc="http://schemas.openxmlformats.org/markup-compatibility/2006" xmlns:p14="http://schemas.microsoft.com/office/powerpoint/2010/main">
          <mc:Choice Requires="p14">
            <p:contentPart p14:bwMode="auto" r:id="rId3">
              <p14:nvContentPartPr>
                <p14:cNvPr id="64515" name="Ink 68"/>
                <p14:cNvContentPartPr>
                  <a14:cpLocks xmlns:a14="http://schemas.microsoft.com/office/drawing/2010/main" noRot="1" noChangeAspect="1" noEditPoints="1" noChangeArrowheads="1" noChangeShapeType="1"/>
                </p14:cNvContentPartPr>
                <p14:nvPr/>
              </p14:nvContentPartPr>
              <p14:xfrm>
                <a:off x="6651626" y="2279762"/>
                <a:ext cx="3175" cy="1588"/>
              </p14:xfrm>
            </p:contentPart>
          </mc:Choice>
          <mc:Fallback xmlns="">
            <p:pic>
              <p:nvPicPr>
                <p:cNvPr id="64515" name="Ink 68"/>
                <p:cNvPicPr>
                  <a:picLocks noRot="1" noChangeAspect="1" noEditPoints="1" noChangeArrowheads="1" noChangeShapeType="1"/>
                </p:cNvPicPr>
                <p:nvPr/>
              </p:nvPicPr>
              <p:blipFill>
                <a:blip r:embed="rId4"/>
                <a:stretch>
                  <a:fillRect/>
                </a:stretch>
              </p:blipFill>
              <p:spPr>
                <a:xfrm>
                  <a:off x="6648098" y="2276983"/>
                  <a:ext cx="9172" cy="8337"/>
                </a:xfrm>
                <a:prstGeom prst="rect">
                  <a:avLst/>
                </a:prstGeom>
              </p:spPr>
            </p:pic>
          </mc:Fallback>
        </mc:AlternateContent>
        <p:sp>
          <p:nvSpPr>
            <p:cNvPr id="54" name="Rectangle 23"/>
            <p:cNvSpPr>
              <a:spLocks noChangeArrowheads="1"/>
            </p:cNvSpPr>
            <p:nvPr/>
          </p:nvSpPr>
          <p:spPr bwMode="auto">
            <a:xfrm>
              <a:off x="3741911" y="2268629"/>
              <a:ext cx="2214563" cy="321469"/>
            </a:xfrm>
            <a:prstGeom prst="rect">
              <a:avLst/>
            </a:prstGeom>
            <a:noFill/>
            <a:ln w="9525">
              <a:solidFill>
                <a:schemeClr val="accent2"/>
              </a:solidFill>
              <a:miter lim="800000"/>
              <a:headEnd/>
              <a:tailEnd/>
            </a:ln>
          </p:spPr>
          <p:txBody>
            <a:bodyPr/>
            <a:lstStyle/>
            <a:p>
              <a:pPr marL="342900" indent="-342900" defTabSz="914400">
                <a:lnSpc>
                  <a:spcPct val="100000"/>
                </a:lnSpc>
                <a:spcBef>
                  <a:spcPct val="20000"/>
                </a:spcBef>
                <a:buClrTx/>
                <a:buSzTx/>
                <a:buFontTx/>
                <a:buNone/>
              </a:pPr>
              <a:r>
                <a:rPr lang="en-US" sz="1800" b="1" dirty="0" smtClean="0">
                  <a:solidFill>
                    <a:srgbClr val="3333CC"/>
                  </a:solidFill>
                  <a:latin typeface="Arial Unicode MS" pitchFamily="34" charset="-128"/>
                  <a:ea typeface="+mn-ea"/>
                  <a:cs typeface="+mn-cs"/>
                </a:rPr>
                <a:t>Approx. : Gibbs</a:t>
              </a:r>
            </a:p>
            <a:p>
              <a:pPr marL="342900" indent="-342900" defTabSz="914400">
                <a:lnSpc>
                  <a:spcPct val="100000"/>
                </a:lnSpc>
                <a:spcBef>
                  <a:spcPct val="20000"/>
                </a:spcBef>
                <a:buClrTx/>
                <a:buSzTx/>
                <a:buFontTx/>
                <a:buNone/>
              </a:pPr>
              <a:endParaRPr lang="en-US" sz="1800" b="1" dirty="0">
                <a:solidFill>
                  <a:srgbClr val="3333CC"/>
                </a:solidFill>
                <a:latin typeface="Arial Unicode MS" pitchFamily="34" charset="-128"/>
                <a:ea typeface="+mn-ea"/>
                <a:cs typeface="+mn-cs"/>
              </a:endParaRPr>
            </a:p>
          </p:txBody>
        </p:sp>
        <p:sp>
          <p:nvSpPr>
            <p:cNvPr id="55" name="Rectangle 9"/>
            <p:cNvSpPr>
              <a:spLocks noChangeArrowheads="1"/>
            </p:cNvSpPr>
            <p:nvPr/>
          </p:nvSpPr>
          <p:spPr bwMode="auto">
            <a:xfrm>
              <a:off x="3500497" y="3652158"/>
              <a:ext cx="3214688" cy="503237"/>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1800" b="1" i="1" dirty="0" smtClean="0">
                  <a:solidFill>
                    <a:srgbClr val="000000"/>
                  </a:solidFill>
                  <a:latin typeface="Arial Unicode MS" pitchFamily="34" charset="-128"/>
                  <a:ea typeface="+mn-ea"/>
                  <a:cs typeface="+mn-cs"/>
                </a:rPr>
                <a:t>Undirected Graphical Models</a:t>
              </a:r>
            </a:p>
            <a:p>
              <a:pPr marL="342900" indent="-342900" defTabSz="914400">
                <a:lnSpc>
                  <a:spcPct val="75000"/>
                </a:lnSpc>
                <a:spcBef>
                  <a:spcPct val="20000"/>
                </a:spcBef>
                <a:buClrTx/>
                <a:buSzTx/>
                <a:buFontTx/>
                <a:buNone/>
              </a:pPr>
              <a:r>
                <a:rPr lang="en-US" sz="1800" b="1" i="1" dirty="0" smtClean="0">
                  <a:solidFill>
                    <a:srgbClr val="000000"/>
                  </a:solidFill>
                  <a:latin typeface="Arial Unicode MS" pitchFamily="34" charset="-128"/>
                </a:rPr>
                <a:t>  Conditional </a:t>
              </a:r>
              <a:r>
                <a:rPr lang="en-US" sz="1800" b="1" i="1" dirty="0">
                  <a:solidFill>
                    <a:srgbClr val="000000"/>
                  </a:solidFill>
                  <a:latin typeface="Arial Unicode MS" pitchFamily="34" charset="-128"/>
                </a:rPr>
                <a:t>R</a:t>
              </a:r>
              <a:r>
                <a:rPr lang="en-US" sz="1800" b="1" i="1" dirty="0" smtClean="0">
                  <a:solidFill>
                    <a:srgbClr val="000000"/>
                  </a:solidFill>
                  <a:latin typeface="Arial Unicode MS" pitchFamily="34" charset="-128"/>
                </a:rPr>
                <a:t>andom Fields</a:t>
              </a:r>
              <a:endParaRPr lang="en-US" sz="1800" b="1" i="1" dirty="0">
                <a:solidFill>
                  <a:srgbClr val="000000"/>
                </a:solidFill>
                <a:latin typeface="Arial Unicode MS" pitchFamily="34" charset="-128"/>
              </a:endParaRPr>
            </a:p>
          </p:txBody>
        </p:sp>
        <p:sp>
          <p:nvSpPr>
            <p:cNvPr id="56" name="Rectangle 9"/>
            <p:cNvSpPr>
              <a:spLocks noChangeArrowheads="1"/>
            </p:cNvSpPr>
            <p:nvPr/>
          </p:nvSpPr>
          <p:spPr bwMode="auto">
            <a:xfrm>
              <a:off x="3695700" y="5766748"/>
              <a:ext cx="2983947" cy="357190"/>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1800" b="1" i="1" dirty="0" smtClean="0">
                  <a:solidFill>
                    <a:srgbClr val="FF0000"/>
                  </a:solidFill>
                  <a:latin typeface="Arial Unicode MS" pitchFamily="34" charset="-128"/>
                  <a:ea typeface="+mn-ea"/>
                  <a:cs typeface="+mn-cs"/>
                </a:rPr>
                <a:t>Reinforcement Learning</a:t>
              </a:r>
              <a:endParaRPr lang="en-US" sz="1800" b="1" i="1" dirty="0">
                <a:solidFill>
                  <a:srgbClr val="FF0000"/>
                </a:solidFill>
                <a:latin typeface="Arial Unicode MS" pitchFamily="34" charset="-128"/>
                <a:ea typeface="+mn-ea"/>
                <a:cs typeface="+mn-cs"/>
              </a:endParaRPr>
            </a:p>
          </p:txBody>
        </p:sp>
        <p:sp>
          <p:nvSpPr>
            <p:cNvPr id="57" name="Rectangle 9"/>
            <p:cNvSpPr>
              <a:spLocks noChangeArrowheads="1"/>
            </p:cNvSpPr>
            <p:nvPr/>
          </p:nvSpPr>
          <p:spPr bwMode="auto">
            <a:xfrm>
              <a:off x="3735388" y="3396661"/>
              <a:ext cx="3214688" cy="503237"/>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endParaRPr lang="en-US" sz="1800" b="1" i="1" dirty="0">
                <a:solidFill>
                  <a:srgbClr val="000000"/>
                </a:solidFill>
                <a:latin typeface="Arial Unicode MS" pitchFamily="34" charset="-128"/>
              </a:endParaRPr>
            </a:p>
          </p:txBody>
        </p:sp>
        <p:sp>
          <p:nvSpPr>
            <p:cNvPr id="51" name="Rounded Rectangle 50"/>
            <p:cNvSpPr/>
            <p:nvPr/>
          </p:nvSpPr>
          <p:spPr>
            <a:xfrm>
              <a:off x="6961115" y="5637308"/>
              <a:ext cx="2143097" cy="1043005"/>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defTabSz="914400">
                <a:lnSpc>
                  <a:spcPct val="100000"/>
                </a:lnSpc>
                <a:buClrTx/>
                <a:buSzTx/>
                <a:buFontTx/>
                <a:buNone/>
                <a:defRPr/>
              </a:pPr>
              <a:endParaRPr lang="en-US" sz="2400" b="1">
                <a:solidFill>
                  <a:srgbClr val="000000"/>
                </a:solidFill>
              </a:endParaRPr>
            </a:p>
          </p:txBody>
        </p:sp>
        <p:sp>
          <p:nvSpPr>
            <p:cNvPr id="52" name="Rectangle 9"/>
            <p:cNvSpPr>
              <a:spLocks noChangeArrowheads="1"/>
            </p:cNvSpPr>
            <p:nvPr/>
          </p:nvSpPr>
          <p:spPr bwMode="auto">
            <a:xfrm>
              <a:off x="6961115" y="5708744"/>
              <a:ext cx="2081865" cy="306767"/>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2000" b="1" i="1" smtClean="0">
                  <a:solidFill>
                    <a:srgbClr val="000000"/>
                  </a:solidFill>
                  <a:latin typeface="Arial Unicode MS" pitchFamily="34" charset="-128"/>
                </a:rPr>
                <a:t>Representation</a:t>
              </a:r>
            </a:p>
          </p:txBody>
        </p:sp>
        <p:sp>
          <p:nvSpPr>
            <p:cNvPr id="53" name="Rectangle 20"/>
            <p:cNvSpPr>
              <a:spLocks noChangeArrowheads="1"/>
            </p:cNvSpPr>
            <p:nvPr/>
          </p:nvSpPr>
          <p:spPr bwMode="auto">
            <a:xfrm>
              <a:off x="7088115" y="6031009"/>
              <a:ext cx="1836940" cy="613532"/>
            </a:xfrm>
            <a:prstGeom prst="rect">
              <a:avLst/>
            </a:prstGeom>
            <a:noFill/>
            <a:ln w="9525">
              <a:solidFill>
                <a:schemeClr val="accent2"/>
              </a:solidFill>
              <a:miter lim="800000"/>
              <a:headEnd/>
              <a:tailEnd/>
            </a:ln>
          </p:spPr>
          <p:txBody>
            <a:bodyPr/>
            <a:lstStyle/>
            <a:p>
              <a:pPr marL="342900" indent="-342900" algn="ctr" defTabSz="914400">
                <a:lnSpc>
                  <a:spcPct val="100000"/>
                </a:lnSpc>
                <a:buClrTx/>
                <a:buSzTx/>
                <a:buFontTx/>
                <a:buNone/>
              </a:pPr>
              <a:r>
                <a:rPr lang="en-US" sz="2000" b="1" smtClean="0">
                  <a:solidFill>
                    <a:srgbClr val="3333CC"/>
                  </a:solidFill>
                  <a:latin typeface="Arial Unicode MS" pitchFamily="34" charset="-128"/>
                </a:rPr>
                <a:t>Reasoning</a:t>
              </a:r>
            </a:p>
            <a:p>
              <a:pPr marL="342900" indent="-342900" algn="ctr" defTabSz="914400">
                <a:lnSpc>
                  <a:spcPct val="100000"/>
                </a:lnSpc>
                <a:buClrTx/>
                <a:buSzTx/>
                <a:buFontTx/>
                <a:buNone/>
              </a:pPr>
              <a:r>
                <a:rPr lang="en-US" sz="2000" b="1" smtClean="0">
                  <a:solidFill>
                    <a:srgbClr val="3333CC"/>
                  </a:solidFill>
                  <a:latin typeface="Arial Unicode MS" pitchFamily="34" charset="-128"/>
                </a:rPr>
                <a:t>Technique</a:t>
              </a:r>
            </a:p>
          </p:txBody>
        </p:sp>
        <p:sp>
          <p:nvSpPr>
            <p:cNvPr id="38" name="Rectangle 9"/>
            <p:cNvSpPr>
              <a:spLocks noChangeArrowheads="1"/>
            </p:cNvSpPr>
            <p:nvPr/>
          </p:nvSpPr>
          <p:spPr bwMode="auto">
            <a:xfrm>
              <a:off x="5766975" y="1058413"/>
              <a:ext cx="3214688" cy="503237"/>
            </a:xfrm>
            <a:prstGeom prst="rect">
              <a:avLst/>
            </a:prstGeom>
            <a:noFill/>
            <a:ln w="9525">
              <a:noFill/>
              <a:miter lim="800000"/>
              <a:headEnd/>
              <a:tailEnd/>
            </a:ln>
          </p:spPr>
          <p:txBody>
            <a:bodyPr/>
            <a:lstStyle/>
            <a:p>
              <a:pPr marL="342900" indent="-342900">
                <a:lnSpc>
                  <a:spcPct val="75000"/>
                </a:lnSpc>
                <a:spcBef>
                  <a:spcPct val="20000"/>
                </a:spcBef>
              </a:pPr>
              <a:r>
                <a:rPr lang="en-US" sz="2000" b="1" i="1" dirty="0" err="1">
                  <a:latin typeface="Arial Unicode MS" pitchFamily="34" charset="-128"/>
                </a:rPr>
                <a:t>Prob</a:t>
              </a:r>
              <a:r>
                <a:rPr lang="en-US" sz="2000" b="1" i="1" dirty="0">
                  <a:latin typeface="Arial Unicode MS" pitchFamily="34" charset="-128"/>
                </a:rPr>
                <a:t> CFG</a:t>
              </a:r>
            </a:p>
            <a:p>
              <a:pPr marL="342900" indent="-342900" defTabSz="914400">
                <a:lnSpc>
                  <a:spcPct val="75000"/>
                </a:lnSpc>
                <a:spcBef>
                  <a:spcPct val="20000"/>
                </a:spcBef>
                <a:buClrTx/>
                <a:buSzTx/>
                <a:buFontTx/>
                <a:buNone/>
              </a:pPr>
              <a:r>
                <a:rPr lang="en-US" sz="2000" b="1" i="1" dirty="0" err="1" smtClean="0">
                  <a:latin typeface="Arial Unicode MS" pitchFamily="34" charset="-128"/>
                </a:rPr>
                <a:t>Prob</a:t>
              </a:r>
              <a:r>
                <a:rPr lang="en-US" sz="2000" b="1" i="1" dirty="0" smtClean="0">
                  <a:latin typeface="Arial Unicode MS" pitchFamily="34" charset="-128"/>
                </a:rPr>
                <a:t> </a:t>
              </a:r>
              <a:r>
                <a:rPr lang="en-US" sz="2000" b="1" i="1" dirty="0">
                  <a:latin typeface="Arial Unicode MS" pitchFamily="34" charset="-128"/>
                </a:rPr>
                <a:t> </a:t>
              </a:r>
              <a:r>
                <a:rPr lang="en-US" sz="2000" b="1" i="1" dirty="0" smtClean="0">
                  <a:latin typeface="Arial Unicode MS" pitchFamily="34" charset="-128"/>
                </a:rPr>
                <a:t>Relational </a:t>
              </a:r>
              <a:r>
                <a:rPr lang="en-US" sz="2000" b="1" i="1" dirty="0">
                  <a:latin typeface="Arial Unicode MS" pitchFamily="34" charset="-128"/>
                </a:rPr>
                <a:t>M</a:t>
              </a:r>
              <a:r>
                <a:rPr lang="en-US" sz="2000" b="1" i="1" dirty="0" smtClean="0">
                  <a:latin typeface="Arial Unicode MS" pitchFamily="34" charset="-128"/>
                </a:rPr>
                <a:t>odels</a:t>
              </a:r>
            </a:p>
            <a:p>
              <a:pPr marL="342900" indent="-342900" defTabSz="914400">
                <a:lnSpc>
                  <a:spcPct val="75000"/>
                </a:lnSpc>
                <a:spcBef>
                  <a:spcPct val="20000"/>
                </a:spcBef>
                <a:buClrTx/>
                <a:buSzTx/>
                <a:buFontTx/>
                <a:buNone/>
              </a:pPr>
              <a:r>
                <a:rPr lang="en-US" sz="2000" b="1" i="1" dirty="0" smtClean="0">
                  <a:latin typeface="Arial Unicode MS" pitchFamily="34" charset="-128"/>
                </a:rPr>
                <a:t>Markov Logics</a:t>
              </a:r>
              <a:endParaRPr lang="en-US" sz="2000" b="1" i="1" dirty="0">
                <a:latin typeface="Arial Unicode MS" pitchFamily="34" charset="-128"/>
              </a:endParaRPr>
            </a:p>
          </p:txBody>
        </p:sp>
        <p:sp>
          <p:nvSpPr>
            <p:cNvPr id="34" name="Rectangle 12"/>
            <p:cNvSpPr>
              <a:spLocks noChangeArrowheads="1"/>
            </p:cNvSpPr>
            <p:nvPr/>
          </p:nvSpPr>
          <p:spPr bwMode="auto">
            <a:xfrm>
              <a:off x="6031605" y="624028"/>
              <a:ext cx="2301147" cy="503238"/>
            </a:xfrm>
            <a:prstGeom prst="rect">
              <a:avLst/>
            </a:prstGeom>
            <a:noFill/>
            <a:ln w="9525">
              <a:noFill/>
              <a:miter lim="800000"/>
              <a:headEnd/>
              <a:tailEnd/>
            </a:ln>
          </p:spPr>
          <p:txBody>
            <a:bodyPr/>
            <a:lstStyle/>
            <a:p>
              <a:pPr marL="342900" indent="-342900" defTabSz="914400">
                <a:lnSpc>
                  <a:spcPct val="100000"/>
                </a:lnSpc>
                <a:spcBef>
                  <a:spcPct val="20000"/>
                </a:spcBef>
                <a:buClrTx/>
                <a:buSzTx/>
                <a:buFontTx/>
                <a:buNone/>
              </a:pPr>
              <a:r>
                <a:rPr lang="en-US" sz="2000" b="1" dirty="0" smtClean="0">
                  <a:solidFill>
                    <a:srgbClr val="00B050"/>
                  </a:solidFill>
                  <a:latin typeface="Arial Unicode MS" pitchFamily="34" charset="-128"/>
                  <a:ea typeface="+mn-ea"/>
                  <a:cs typeface="+mn-cs"/>
                </a:rPr>
                <a:t>Hybrid: </a:t>
              </a:r>
              <a:r>
                <a:rPr lang="en-US" sz="2000" b="1" dirty="0" err="1" smtClean="0">
                  <a:solidFill>
                    <a:srgbClr val="00B050"/>
                  </a:solidFill>
                  <a:latin typeface="Arial Unicode MS" pitchFamily="34" charset="-128"/>
                  <a:ea typeface="+mn-ea"/>
                  <a:cs typeface="+mn-cs"/>
                </a:rPr>
                <a:t>Det</a:t>
              </a:r>
              <a:r>
                <a:rPr lang="en-US" sz="2000" b="1" dirty="0" smtClean="0">
                  <a:solidFill>
                    <a:srgbClr val="00B050"/>
                  </a:solidFill>
                  <a:latin typeface="Arial Unicode MS" pitchFamily="34" charset="-128"/>
                  <a:ea typeface="+mn-ea"/>
                  <a:cs typeface="+mn-cs"/>
                </a:rPr>
                <a:t> +</a:t>
              </a:r>
              <a:r>
                <a:rPr lang="en-US" sz="2000" b="1" dirty="0" err="1" smtClean="0">
                  <a:solidFill>
                    <a:srgbClr val="00B050"/>
                  </a:solidFill>
                  <a:latin typeface="Arial Unicode MS" pitchFamily="34" charset="-128"/>
                  <a:ea typeface="+mn-ea"/>
                  <a:cs typeface="+mn-cs"/>
                </a:rPr>
                <a:t>Sto</a:t>
              </a:r>
              <a:endParaRPr lang="en-US" sz="1800" b="1" dirty="0">
                <a:solidFill>
                  <a:srgbClr val="00B050"/>
                </a:solidFill>
                <a:latin typeface="Arial Unicode MS" pitchFamily="34" charset="-128"/>
                <a:ea typeface="+mn-ea"/>
                <a:cs typeface="+mn-cs"/>
              </a:endParaRPr>
            </a:p>
          </p:txBody>
        </p:sp>
        <p:sp>
          <p:nvSpPr>
            <p:cNvPr id="35" name="Rectangle 23"/>
            <p:cNvSpPr>
              <a:spLocks noChangeArrowheads="1"/>
            </p:cNvSpPr>
            <p:nvPr/>
          </p:nvSpPr>
          <p:spPr bwMode="auto">
            <a:xfrm>
              <a:off x="3684017" y="2894423"/>
              <a:ext cx="2938656" cy="626396"/>
            </a:xfrm>
            <a:prstGeom prst="rect">
              <a:avLst/>
            </a:prstGeom>
            <a:noFill/>
            <a:ln w="9525">
              <a:solidFill>
                <a:schemeClr val="accent2"/>
              </a:solidFill>
              <a:miter lim="800000"/>
              <a:headEnd/>
              <a:tailEnd/>
            </a:ln>
          </p:spPr>
          <p:txBody>
            <a:bodyPr/>
            <a:lstStyle/>
            <a:p>
              <a:pPr marL="342900" indent="-342900" defTabSz="914400">
                <a:lnSpc>
                  <a:spcPct val="100000"/>
                </a:lnSpc>
                <a:spcBef>
                  <a:spcPct val="20000"/>
                </a:spcBef>
                <a:buClrTx/>
                <a:buSzTx/>
                <a:buFontTx/>
                <a:buNone/>
              </a:pPr>
              <a:r>
                <a:rPr lang="en-US" sz="1800" b="1" dirty="0" smtClean="0">
                  <a:solidFill>
                    <a:srgbClr val="3333CC"/>
                  </a:solidFill>
                  <a:latin typeface="Arial Unicode MS" pitchFamily="34" charset="-128"/>
                  <a:ea typeface="+mn-ea"/>
                  <a:cs typeface="+mn-cs"/>
                </a:rPr>
                <a:t>Forward, Viterbi….</a:t>
              </a:r>
            </a:p>
            <a:p>
              <a:pPr marL="342900" indent="-342900" defTabSz="914400">
                <a:lnSpc>
                  <a:spcPct val="100000"/>
                </a:lnSpc>
                <a:spcBef>
                  <a:spcPct val="20000"/>
                </a:spcBef>
                <a:buClrTx/>
                <a:buSzTx/>
                <a:buFontTx/>
                <a:buNone/>
              </a:pPr>
              <a:r>
                <a:rPr lang="en-US" sz="1800" b="1" dirty="0" smtClean="0">
                  <a:solidFill>
                    <a:srgbClr val="3333CC"/>
                  </a:solidFill>
                  <a:latin typeface="Arial Unicode MS" pitchFamily="34" charset="-128"/>
                  <a:ea typeface="+mn-ea"/>
                  <a:cs typeface="+mn-cs"/>
                </a:rPr>
                <a:t>Approx. : Particle Filtering</a:t>
              </a:r>
            </a:p>
            <a:p>
              <a:pPr marL="342900" indent="-342900" defTabSz="914400">
                <a:lnSpc>
                  <a:spcPct val="100000"/>
                </a:lnSpc>
                <a:spcBef>
                  <a:spcPct val="20000"/>
                </a:spcBef>
                <a:buClrTx/>
                <a:buSzTx/>
                <a:buFontTx/>
                <a:buNone/>
              </a:pPr>
              <a:endParaRPr lang="en-US" sz="1800" b="1" dirty="0">
                <a:solidFill>
                  <a:srgbClr val="3333CC"/>
                </a:solidFill>
                <a:latin typeface="Arial Unicode MS" pitchFamily="34" charset="-128"/>
                <a:ea typeface="+mn-ea"/>
                <a:cs typeface="+mn-cs"/>
              </a:endParaRPr>
            </a:p>
          </p:txBody>
        </p:sp>
      </p:grpSp>
      <p:sp>
        <p:nvSpPr>
          <p:cNvPr id="2" name="Footer Placeholder 1"/>
          <p:cNvSpPr>
            <a:spLocks noGrp="1"/>
          </p:cNvSpPr>
          <p:nvPr>
            <p:ph type="ftr" sz="quarter" idx="11"/>
          </p:nvPr>
        </p:nvSpPr>
        <p:spPr>
          <a:xfrm>
            <a:off x="3865412" y="6597904"/>
            <a:ext cx="2895600" cy="457200"/>
          </a:xfrm>
        </p:spPr>
        <p:txBody>
          <a:bodyPr/>
          <a:lstStyle/>
          <a:p>
            <a:pPr>
              <a:defRPr/>
            </a:pPr>
            <a:r>
              <a:rPr lang="en-US" smtClean="0"/>
              <a:t>CPSC 422, Lecture 34</a:t>
            </a:r>
            <a:endParaRPr lang="en-US" dirty="0"/>
          </a:p>
        </p:txBody>
      </p:sp>
      <p:sp>
        <p:nvSpPr>
          <p:cNvPr id="6" name="Slide Number Placeholder 5"/>
          <p:cNvSpPr>
            <a:spLocks noGrp="1"/>
          </p:cNvSpPr>
          <p:nvPr>
            <p:ph type="sldNum" sz="quarter" idx="12"/>
          </p:nvPr>
        </p:nvSpPr>
        <p:spPr>
          <a:xfrm>
            <a:off x="6619107" y="6597904"/>
            <a:ext cx="1905000" cy="457200"/>
          </a:xfrm>
        </p:spPr>
        <p:txBody>
          <a:bodyPr/>
          <a:lstStyle/>
          <a:p>
            <a:pPr>
              <a:defRPr/>
            </a:pPr>
            <a:r>
              <a:rPr lang="en-US" dirty="0" smtClean="0"/>
              <a:t>Slide </a:t>
            </a:r>
            <a:fld id="{4DF6BE34-90F6-4567-805D-EBA463FCCE5C}" type="slidenum">
              <a:rPr lang="en-US" smtClean="0"/>
              <a:pPr>
                <a:defRPr/>
              </a:pPr>
              <a:t>27</a:t>
            </a:fld>
            <a:endParaRPr lang="en-US" dirty="0"/>
          </a:p>
        </p:txBody>
      </p:sp>
      <p:sp>
        <p:nvSpPr>
          <p:cNvPr id="4" name="Rectangle 3"/>
          <p:cNvSpPr/>
          <p:nvPr/>
        </p:nvSpPr>
        <p:spPr>
          <a:xfrm>
            <a:off x="3694896" y="1678675"/>
            <a:ext cx="3229880" cy="165551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mc:AlternateContent xmlns:mc="http://schemas.openxmlformats.org/markup-compatibility/2006" xmlns:p14="http://schemas.microsoft.com/office/powerpoint/2010/main">
        <mc:Choice Requires="p14">
          <p:contentPart p14:bwMode="auto" r:id="rId5">
            <p14:nvContentPartPr>
              <p14:cNvPr id="5" name="Ink 4"/>
              <p14:cNvContentPartPr/>
              <p14:nvPr/>
            </p14:nvContentPartPr>
            <p14:xfrm>
              <a:off x="471600" y="734400"/>
              <a:ext cx="8632800" cy="4155480"/>
            </p14:xfrm>
          </p:contentPart>
        </mc:Choice>
        <mc:Fallback xmlns="">
          <p:pic>
            <p:nvPicPr>
              <p:cNvPr id="5" name="Ink 4"/>
              <p:cNvPicPr/>
              <p:nvPr/>
            </p:nvPicPr>
            <p:blipFill>
              <a:blip r:embed="rId6"/>
              <a:stretch>
                <a:fillRect/>
              </a:stretch>
            </p:blipFill>
            <p:spPr>
              <a:xfrm>
                <a:off x="461520" y="721080"/>
                <a:ext cx="8654760" cy="4179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p14:cNvContentPartPr/>
              <p14:nvPr/>
            </p14:nvContentPartPr>
            <p14:xfrm>
              <a:off x="8014320" y="3375720"/>
              <a:ext cx="1082880" cy="411120"/>
            </p14:xfrm>
          </p:contentPart>
        </mc:Choice>
        <mc:Fallback xmlns="">
          <p:pic>
            <p:nvPicPr>
              <p:cNvPr id="7" name="Ink 6"/>
              <p:cNvPicPr/>
              <p:nvPr/>
            </p:nvPicPr>
            <p:blipFill>
              <a:blip r:embed="rId8"/>
              <a:stretch>
                <a:fillRect/>
              </a:stretch>
            </p:blipFill>
            <p:spPr>
              <a:xfrm>
                <a:off x="8002440" y="3368160"/>
                <a:ext cx="1098360" cy="4294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p14:cNvContentPartPr/>
              <p14:nvPr/>
            </p14:nvContentPartPr>
            <p14:xfrm>
              <a:off x="3394800" y="6840"/>
              <a:ext cx="5546520" cy="435600"/>
            </p14:xfrm>
          </p:contentPart>
        </mc:Choice>
        <mc:Fallback xmlns="">
          <p:pic>
            <p:nvPicPr>
              <p:cNvPr id="8" name="Ink 7"/>
              <p:cNvPicPr/>
              <p:nvPr/>
            </p:nvPicPr>
            <p:blipFill>
              <a:blip r:embed="rId16"/>
              <a:stretch>
                <a:fillRect/>
              </a:stretch>
            </p:blipFill>
            <p:spPr>
              <a:xfrm>
                <a:off x="3386880" y="0"/>
                <a:ext cx="5563440" cy="447480"/>
              </a:xfrm>
              <a:prstGeom prst="rect">
                <a:avLst/>
              </a:prstGeom>
            </p:spPr>
          </p:pic>
        </mc:Fallback>
      </mc:AlternateContent>
    </p:spTree>
    <p:extLst>
      <p:ext uri="{BB962C8B-B14F-4D97-AF65-F5344CB8AC3E}">
        <p14:creationId xmlns:p14="http://schemas.microsoft.com/office/powerpoint/2010/main" val="23895565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bining Symbolic and Probabilistic R&amp;R systems</a:t>
            </a:r>
            <a:endParaRPr lang="en-CA" dirty="0"/>
          </a:p>
        </p:txBody>
      </p:sp>
      <p:sp>
        <p:nvSpPr>
          <p:cNvPr id="4" name="Footer Placeholder 3"/>
          <p:cNvSpPr>
            <a:spLocks noGrp="1"/>
          </p:cNvSpPr>
          <p:nvPr>
            <p:ph type="ftr" sz="quarter" idx="11"/>
          </p:nvPr>
        </p:nvSpPr>
        <p:spPr/>
        <p:txBody>
          <a:bodyPr/>
          <a:lstStyle/>
          <a:p>
            <a:pPr>
              <a:defRPr/>
            </a:pPr>
            <a:r>
              <a:rPr lang="en-US" smtClean="0"/>
              <a:t>CPSC 422, Lecture 1</a:t>
            </a:r>
            <a:endParaRPr lang="en-US"/>
          </a:p>
        </p:txBody>
      </p:sp>
      <p:sp>
        <p:nvSpPr>
          <p:cNvPr id="5" name="Slide Number Placeholder 4"/>
          <p:cNvSpPr>
            <a:spLocks noGrp="1"/>
          </p:cNvSpPr>
          <p:nvPr>
            <p:ph type="sldNum" sz="quarter" idx="12"/>
          </p:nvPr>
        </p:nvSpPr>
        <p:spPr/>
        <p:txBody>
          <a:bodyPr/>
          <a:lstStyle/>
          <a:p>
            <a:pPr>
              <a:defRPr/>
            </a:pPr>
            <a:r>
              <a:rPr lang="en-US" smtClean="0"/>
              <a:t>Slide </a:t>
            </a:r>
            <a:fld id="{4DF6BE34-90F6-4567-805D-EBA463FCCE5C}" type="slidenum">
              <a:rPr lang="en-US" smtClean="0"/>
              <a:pPr>
                <a:defRPr/>
              </a:pPr>
              <a:t>28</a:t>
            </a:fld>
            <a:endParaRPr lang="en-US"/>
          </a:p>
        </p:txBody>
      </p:sp>
      <p:pic>
        <p:nvPicPr>
          <p:cNvPr id="1843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11960" y="1196752"/>
            <a:ext cx="4685146" cy="1918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360515441"/>
              </p:ext>
            </p:extLst>
          </p:nvPr>
        </p:nvGraphicFramePr>
        <p:xfrm>
          <a:off x="395536" y="4005064"/>
          <a:ext cx="5141515" cy="421469"/>
        </p:xfrm>
        <a:graphic>
          <a:graphicData uri="http://schemas.openxmlformats.org/presentationml/2006/ole">
            <mc:AlternateContent xmlns:mc="http://schemas.openxmlformats.org/markup-compatibility/2006">
              <mc:Choice xmlns:v="urn:schemas-microsoft-com:vml" Requires="v">
                <p:oleObj spid="_x0000_s18496" name="Equation" r:id="rId5" imgW="3098800" imgH="254000" progId="Equation.DSMT4">
                  <p:embed/>
                </p:oleObj>
              </mc:Choice>
              <mc:Fallback>
                <p:oleObj name="Equation" r:id="rId5" imgW="3098800" imgH="254000" progId="Equation.DSMT4">
                  <p:embed/>
                  <p:pic>
                    <p:nvPicPr>
                      <p:cNvPr id="0"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4005064"/>
                        <a:ext cx="5141515" cy="421469"/>
                      </a:xfrm>
                      <a:prstGeom prst="rect">
                        <a:avLst/>
                      </a:prstGeom>
                      <a:noFill/>
                      <a:ln>
                        <a:noFill/>
                      </a:ln>
                    </p:spPr>
                  </p:pic>
                </p:oleObj>
              </mc:Fallback>
            </mc:AlternateContent>
          </a:graphicData>
        </a:graphic>
      </p:graphicFrame>
      <p:sp>
        <p:nvSpPr>
          <p:cNvPr id="3" name="Content Placeholder 2"/>
          <p:cNvSpPr>
            <a:spLocks noGrp="1"/>
          </p:cNvSpPr>
          <p:nvPr>
            <p:ph idx="1"/>
          </p:nvPr>
        </p:nvSpPr>
        <p:spPr>
          <a:xfrm>
            <a:off x="0" y="1124744"/>
            <a:ext cx="8748464" cy="4896544"/>
          </a:xfrm>
        </p:spPr>
        <p:txBody>
          <a:bodyPr/>
          <a:lstStyle/>
          <a:p>
            <a:pPr marL="514350" indent="-514350">
              <a:buFont typeface="Arial" panose="020B0604020202020204" pitchFamily="34" charset="0"/>
              <a:buChar char="•"/>
            </a:pPr>
            <a:r>
              <a:rPr lang="en-CA" dirty="0" smtClean="0"/>
              <a:t>(a) Probabilistic Relational models</a:t>
            </a:r>
          </a:p>
          <a:p>
            <a:pPr>
              <a:buFont typeface="Arial" panose="020B0604020202020204" pitchFamily="34" charset="0"/>
              <a:buChar char="•"/>
            </a:pPr>
            <a:r>
              <a:rPr lang="en-CA" sz="2400" dirty="0" err="1" smtClean="0"/>
              <a:t>Probs</a:t>
            </a:r>
            <a:r>
              <a:rPr lang="en-CA" sz="2400" dirty="0" smtClean="0"/>
              <a:t> specified on relations</a:t>
            </a:r>
          </a:p>
          <a:p>
            <a:pPr marL="514350" indent="-514350">
              <a:buFont typeface="Arial" panose="020B0604020202020204" pitchFamily="34" charset="0"/>
              <a:buChar char="•"/>
            </a:pPr>
            <a:endParaRPr lang="en-CA" dirty="0" smtClean="0"/>
          </a:p>
          <a:p>
            <a:pPr marL="514350" indent="-514350">
              <a:buFont typeface="Arial" panose="020B0604020202020204" pitchFamily="34" charset="0"/>
              <a:buChar char="•"/>
            </a:pPr>
            <a:endParaRPr lang="en-CA" dirty="0" smtClean="0"/>
          </a:p>
          <a:p>
            <a:pPr marL="514350" indent="-514350">
              <a:buFont typeface="Arial" panose="020B0604020202020204" pitchFamily="34" charset="0"/>
              <a:buChar char="•"/>
            </a:pPr>
            <a:r>
              <a:rPr lang="en-CA" dirty="0" smtClean="0"/>
              <a:t>(b) Markov Logics</a:t>
            </a:r>
          </a:p>
          <a:p>
            <a:pPr marL="514350" indent="-514350">
              <a:buFont typeface="Arial" panose="020B0604020202020204" pitchFamily="34" charset="0"/>
              <a:buChar char="•"/>
            </a:pPr>
            <a:endParaRPr lang="en-CA" dirty="0" smtClean="0"/>
          </a:p>
          <a:p>
            <a:pPr marL="514350" indent="-514350">
              <a:buFont typeface="Arial" panose="020B0604020202020204" pitchFamily="34" charset="0"/>
              <a:buChar char="•"/>
            </a:pPr>
            <a:endParaRPr lang="en-CA" dirty="0"/>
          </a:p>
          <a:p>
            <a:pPr marL="514350" indent="-514350">
              <a:buFont typeface="Arial" panose="020B0604020202020204" pitchFamily="34" charset="0"/>
              <a:buChar char="•"/>
            </a:pPr>
            <a:r>
              <a:rPr lang="en-CA" dirty="0" smtClean="0"/>
              <a:t>(c) Probabilistic Context-Free Grammars</a:t>
            </a:r>
          </a:p>
          <a:p>
            <a:pPr marL="857250" lvl="1" indent="-457200">
              <a:buFont typeface="Arial" panose="020B0604020202020204" pitchFamily="34" charset="0"/>
              <a:buChar char="•"/>
            </a:pPr>
            <a:r>
              <a:rPr lang="en-CA" dirty="0" smtClean="0"/>
              <a:t>NLP parsing </a:t>
            </a:r>
            <a:endParaRPr lang="en-CA" dirty="0"/>
          </a:p>
          <a:p>
            <a:pPr marL="857250" lvl="1" indent="-457200">
              <a:buFont typeface="Arial" panose="020B0604020202020204" pitchFamily="34" charset="0"/>
              <a:buChar char="•"/>
            </a:pPr>
            <a:r>
              <a:rPr lang="en-CA" dirty="0" smtClean="0"/>
              <a:t>Hierarchical Planning</a:t>
            </a:r>
          </a:p>
        </p:txBody>
      </p:sp>
    </p:spTree>
    <p:extLst>
      <p:ext uri="{BB962C8B-B14F-4D97-AF65-F5344CB8AC3E}">
        <p14:creationId xmlns:p14="http://schemas.microsoft.com/office/powerpoint/2010/main" val="174422863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Example Prob. Relational models </a:t>
            </a:r>
            <a:endParaRPr lang="en-CA" dirty="0"/>
          </a:p>
        </p:txBody>
      </p:sp>
      <p:sp>
        <p:nvSpPr>
          <p:cNvPr id="3" name="Content Placeholder 2"/>
          <p:cNvSpPr>
            <a:spLocks noGrp="1"/>
          </p:cNvSpPr>
          <p:nvPr>
            <p:ph idx="1"/>
          </p:nvPr>
        </p:nvSpPr>
        <p:spPr/>
        <p:txBody>
          <a:bodyPr/>
          <a:lstStyle/>
          <a:p>
            <a:endParaRPr lang="en-CA"/>
          </a:p>
        </p:txBody>
      </p:sp>
      <p:sp>
        <p:nvSpPr>
          <p:cNvPr id="4" name="Footer Placeholder 3"/>
          <p:cNvSpPr>
            <a:spLocks noGrp="1"/>
          </p:cNvSpPr>
          <p:nvPr>
            <p:ph type="ftr" sz="quarter" idx="11"/>
          </p:nvPr>
        </p:nvSpPr>
        <p:spPr/>
        <p:txBody>
          <a:bodyPr/>
          <a:lstStyle/>
          <a:p>
            <a:pPr>
              <a:defRPr/>
            </a:pPr>
            <a:r>
              <a:rPr lang="en-US" smtClean="0"/>
              <a:t>CPSC 422, Lecture 1</a:t>
            </a:r>
            <a:endParaRPr lang="en-US"/>
          </a:p>
        </p:txBody>
      </p:sp>
      <p:sp>
        <p:nvSpPr>
          <p:cNvPr id="5" name="Slide Number Placeholder 4"/>
          <p:cNvSpPr>
            <a:spLocks noGrp="1"/>
          </p:cNvSpPr>
          <p:nvPr>
            <p:ph type="sldNum" sz="quarter" idx="12"/>
          </p:nvPr>
        </p:nvSpPr>
        <p:spPr/>
        <p:txBody>
          <a:bodyPr/>
          <a:lstStyle/>
          <a:p>
            <a:pPr>
              <a:defRPr/>
            </a:pPr>
            <a:r>
              <a:rPr lang="en-US" smtClean="0"/>
              <a:t>Slide </a:t>
            </a:r>
            <a:fld id="{4DF6BE34-90F6-4567-805D-EBA463FCCE5C}" type="slidenum">
              <a:rPr lang="en-US" smtClean="0"/>
              <a:pPr>
                <a:defRPr/>
              </a:pPr>
              <a:t>29</a:t>
            </a:fld>
            <a:endParaRPr lang="en-US"/>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1196752"/>
            <a:ext cx="8614776" cy="3528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0" y="5013176"/>
            <a:ext cx="9157635" cy="954107"/>
          </a:xfrm>
          <a:prstGeom prst="rect">
            <a:avLst/>
          </a:prstGeom>
          <a:noFill/>
        </p:spPr>
        <p:txBody>
          <a:bodyPr wrap="none" rtlCol="0">
            <a:spAutoFit/>
          </a:bodyPr>
          <a:lstStyle/>
          <a:p>
            <a:r>
              <a:rPr lang="en-CA" dirty="0" smtClean="0"/>
              <a:t>A </a:t>
            </a:r>
            <a:r>
              <a:rPr lang="en-CA" b="1" dirty="0" smtClean="0"/>
              <a:t>customer</a:t>
            </a:r>
            <a:r>
              <a:rPr lang="en-CA" dirty="0" smtClean="0"/>
              <a:t> C will / will not </a:t>
            </a:r>
            <a:r>
              <a:rPr lang="en-CA" i="1" dirty="0" smtClean="0"/>
              <a:t>recommend</a:t>
            </a:r>
            <a:r>
              <a:rPr lang="en-CA" dirty="0" smtClean="0"/>
              <a:t> a </a:t>
            </a:r>
            <a:r>
              <a:rPr lang="en-CA" b="1" dirty="0" smtClean="0"/>
              <a:t>book</a:t>
            </a:r>
            <a:r>
              <a:rPr lang="en-CA" dirty="0" smtClean="0"/>
              <a:t> B depending</a:t>
            </a:r>
          </a:p>
          <a:p>
            <a:r>
              <a:rPr lang="en-CA" dirty="0" smtClean="0"/>
              <a:t>On the book </a:t>
            </a:r>
            <a:r>
              <a:rPr lang="en-CA" i="1" dirty="0" smtClean="0"/>
              <a:t>quality</a:t>
            </a:r>
            <a:r>
              <a:rPr lang="en-CA" dirty="0" smtClean="0"/>
              <a:t>, and the customer </a:t>
            </a:r>
            <a:r>
              <a:rPr lang="en-CA" i="1" dirty="0" smtClean="0"/>
              <a:t>honesty</a:t>
            </a:r>
            <a:r>
              <a:rPr lang="en-CA" dirty="0" smtClean="0"/>
              <a:t> and </a:t>
            </a:r>
            <a:r>
              <a:rPr lang="en-CA" i="1" dirty="0" smtClean="0"/>
              <a:t>kindness</a:t>
            </a:r>
            <a:endParaRPr lang="en-CA" i="1" dirty="0"/>
          </a:p>
        </p:txBody>
      </p:sp>
    </p:spTree>
    <p:extLst>
      <p:ext uri="{BB962C8B-B14F-4D97-AF65-F5344CB8AC3E}">
        <p14:creationId xmlns:p14="http://schemas.microsoft.com/office/powerpoint/2010/main" val="32425869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8640"/>
            <a:ext cx="8534400" cy="685800"/>
          </a:xfrm>
        </p:spPr>
        <p:txBody>
          <a:bodyPr/>
          <a:lstStyle/>
          <a:p>
            <a:r>
              <a:rPr lang="en-CA" dirty="0" smtClean="0"/>
              <a:t>Your  UBC-AI Background</a:t>
            </a:r>
            <a:endParaRPr lang="en-CA" dirty="0"/>
          </a:p>
        </p:txBody>
      </p:sp>
      <p:sp>
        <p:nvSpPr>
          <p:cNvPr id="3" name="Content Placeholder 2"/>
          <p:cNvSpPr>
            <a:spLocks noGrp="1"/>
          </p:cNvSpPr>
          <p:nvPr>
            <p:ph idx="1"/>
          </p:nvPr>
        </p:nvSpPr>
        <p:spPr>
          <a:xfrm>
            <a:off x="264974" y="908720"/>
            <a:ext cx="8879026" cy="6120680"/>
          </a:xfrm>
        </p:spPr>
        <p:txBody>
          <a:bodyPr/>
          <a:lstStyle/>
          <a:p>
            <a:r>
              <a:rPr lang="en-CA" dirty="0" smtClean="0"/>
              <a:t>I took 322 Last Year</a:t>
            </a:r>
          </a:p>
          <a:p>
            <a:endParaRPr lang="en-CA" dirty="0"/>
          </a:p>
          <a:p>
            <a:endParaRPr lang="en-CA" dirty="0" smtClean="0"/>
          </a:p>
          <a:p>
            <a:r>
              <a:rPr lang="en-CA" dirty="0" smtClean="0"/>
              <a:t>I took Machine Learning (340)</a:t>
            </a:r>
          </a:p>
          <a:p>
            <a:endParaRPr lang="en-CA" dirty="0"/>
          </a:p>
          <a:p>
            <a:endParaRPr lang="en-CA" dirty="0" smtClean="0"/>
          </a:p>
          <a:p>
            <a:endParaRPr lang="en-CA" dirty="0"/>
          </a:p>
          <a:p>
            <a:endParaRPr lang="en-CA" dirty="0"/>
          </a:p>
        </p:txBody>
      </p:sp>
      <p:sp>
        <p:nvSpPr>
          <p:cNvPr id="4" name="Footer Placeholder 3"/>
          <p:cNvSpPr>
            <a:spLocks noGrp="1"/>
          </p:cNvSpPr>
          <p:nvPr>
            <p:ph type="ftr" sz="quarter" idx="11"/>
          </p:nvPr>
        </p:nvSpPr>
        <p:spPr/>
        <p:txBody>
          <a:bodyPr/>
          <a:lstStyle/>
          <a:p>
            <a:pPr>
              <a:defRPr/>
            </a:pPr>
            <a:r>
              <a:rPr lang="en-US" smtClean="0"/>
              <a:t>CPSC 422, Lecture 1</a:t>
            </a:r>
            <a:endParaRPr lang="en-US"/>
          </a:p>
        </p:txBody>
      </p:sp>
      <p:sp>
        <p:nvSpPr>
          <p:cNvPr id="5" name="Slide Number Placeholder 4"/>
          <p:cNvSpPr>
            <a:spLocks noGrp="1"/>
          </p:cNvSpPr>
          <p:nvPr>
            <p:ph type="sldNum" sz="quarter" idx="12"/>
          </p:nvPr>
        </p:nvSpPr>
        <p:spPr/>
        <p:txBody>
          <a:bodyPr/>
          <a:lstStyle/>
          <a:p>
            <a:pPr>
              <a:defRPr/>
            </a:pPr>
            <a:r>
              <a:rPr lang="en-US" smtClean="0"/>
              <a:t>Slide </a:t>
            </a:r>
            <a:fld id="{4DF6BE34-90F6-4567-805D-EBA463FCCE5C}" type="slidenum">
              <a:rPr lang="en-US" smtClean="0"/>
              <a:pPr>
                <a:defRPr/>
              </a:pPr>
              <a:t>3</a:t>
            </a:fld>
            <a:endParaRPr lang="en-US"/>
          </a:p>
        </p:txBody>
      </p:sp>
      <p:sp>
        <p:nvSpPr>
          <p:cNvPr id="6" name="Rectangle 5"/>
          <p:cNvSpPr>
            <a:spLocks noChangeArrowheads="1"/>
          </p:cNvSpPr>
          <p:nvPr/>
        </p:nvSpPr>
        <p:spPr bwMode="auto">
          <a:xfrm>
            <a:off x="5025994" y="1462336"/>
            <a:ext cx="1480337" cy="461665"/>
          </a:xfrm>
          <a:prstGeom prst="rect">
            <a:avLst/>
          </a:prstGeom>
          <a:solidFill>
            <a:schemeClr val="accent5">
              <a:lumMod val="40000"/>
              <a:lumOff val="60000"/>
            </a:schemeClr>
          </a:solidFill>
          <a:ln w="9525">
            <a:noFill/>
            <a:round/>
            <a:headEnd/>
            <a:tailEnd/>
          </a:ln>
        </p:spPr>
        <p:txBody>
          <a:bodyPr wrap="squar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b="1" dirty="0" smtClean="0">
                <a:solidFill>
                  <a:srgbClr val="FF0000"/>
                </a:solidFill>
                <a:latin typeface="+mj-lt"/>
              </a:rPr>
              <a:t>B. </a:t>
            </a:r>
            <a:r>
              <a:rPr lang="en-US" b="1" i="1" dirty="0" smtClean="0">
                <a:latin typeface="+mj-lt"/>
              </a:rPr>
              <a:t>no</a:t>
            </a:r>
            <a:endParaRPr lang="en-US" b="1" i="1" dirty="0">
              <a:latin typeface="+mj-lt"/>
            </a:endParaRPr>
          </a:p>
        </p:txBody>
      </p:sp>
      <p:sp>
        <p:nvSpPr>
          <p:cNvPr id="7" name="Rectangle 6"/>
          <p:cNvSpPr>
            <a:spLocks noChangeArrowheads="1"/>
          </p:cNvSpPr>
          <p:nvPr/>
        </p:nvSpPr>
        <p:spPr bwMode="auto">
          <a:xfrm>
            <a:off x="3446888" y="1462336"/>
            <a:ext cx="1090765" cy="461665"/>
          </a:xfrm>
          <a:prstGeom prst="rect">
            <a:avLst/>
          </a:prstGeom>
          <a:solidFill>
            <a:schemeClr val="accent5">
              <a:lumMod val="40000"/>
              <a:lumOff val="60000"/>
            </a:schemeClr>
          </a:solidFill>
          <a:ln w="9525">
            <a:noFill/>
            <a:miter lim="800000"/>
            <a:headEnd/>
            <a:tailEnd/>
          </a:ln>
        </p:spPr>
        <p:txBody>
          <a:bodyPr wrap="squar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b="1" dirty="0" smtClean="0">
                <a:solidFill>
                  <a:srgbClr val="FF0000"/>
                </a:solidFill>
                <a:latin typeface="+mj-lt"/>
              </a:rPr>
              <a:t>A. </a:t>
            </a:r>
            <a:r>
              <a:rPr lang="en-US" b="1" i="1" dirty="0" smtClean="0">
                <a:latin typeface="+mj-lt"/>
              </a:rPr>
              <a:t>yes</a:t>
            </a:r>
            <a:endParaRPr lang="en-US" baseline="30000" dirty="0">
              <a:latin typeface="+mj-lt"/>
            </a:endParaRPr>
          </a:p>
        </p:txBody>
      </p:sp>
      <p:sp>
        <p:nvSpPr>
          <p:cNvPr id="11" name="Rectangle 10"/>
          <p:cNvSpPr>
            <a:spLocks noChangeArrowheads="1"/>
          </p:cNvSpPr>
          <p:nvPr/>
        </p:nvSpPr>
        <p:spPr bwMode="auto">
          <a:xfrm>
            <a:off x="5178394" y="3046512"/>
            <a:ext cx="1480337" cy="461665"/>
          </a:xfrm>
          <a:prstGeom prst="rect">
            <a:avLst/>
          </a:prstGeom>
          <a:solidFill>
            <a:schemeClr val="accent5">
              <a:lumMod val="40000"/>
              <a:lumOff val="60000"/>
            </a:schemeClr>
          </a:solidFill>
          <a:ln w="9525">
            <a:noFill/>
            <a:round/>
            <a:headEnd/>
            <a:tailEnd/>
          </a:ln>
        </p:spPr>
        <p:txBody>
          <a:bodyPr wrap="squar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b="1" dirty="0" smtClean="0">
                <a:solidFill>
                  <a:srgbClr val="FF0000"/>
                </a:solidFill>
                <a:latin typeface="+mj-lt"/>
              </a:rPr>
              <a:t>B. </a:t>
            </a:r>
            <a:r>
              <a:rPr lang="en-US" b="1" i="1" dirty="0" smtClean="0">
                <a:latin typeface="+mj-lt"/>
              </a:rPr>
              <a:t>no</a:t>
            </a:r>
            <a:endParaRPr lang="en-US" b="1" i="1" dirty="0">
              <a:latin typeface="+mj-lt"/>
            </a:endParaRPr>
          </a:p>
        </p:txBody>
      </p:sp>
      <p:sp>
        <p:nvSpPr>
          <p:cNvPr id="12" name="Rectangle 11"/>
          <p:cNvSpPr>
            <a:spLocks noChangeArrowheads="1"/>
          </p:cNvSpPr>
          <p:nvPr/>
        </p:nvSpPr>
        <p:spPr bwMode="auto">
          <a:xfrm>
            <a:off x="3599288" y="3046512"/>
            <a:ext cx="1090765" cy="461665"/>
          </a:xfrm>
          <a:prstGeom prst="rect">
            <a:avLst/>
          </a:prstGeom>
          <a:solidFill>
            <a:schemeClr val="accent5">
              <a:lumMod val="40000"/>
              <a:lumOff val="60000"/>
            </a:schemeClr>
          </a:solidFill>
          <a:ln w="9525">
            <a:noFill/>
            <a:miter lim="800000"/>
            <a:headEnd/>
            <a:tailEnd/>
          </a:ln>
        </p:spPr>
        <p:txBody>
          <a:bodyPr wrap="squar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b="1" dirty="0" smtClean="0">
                <a:solidFill>
                  <a:srgbClr val="FF0000"/>
                </a:solidFill>
                <a:latin typeface="+mj-lt"/>
              </a:rPr>
              <a:t>A. </a:t>
            </a:r>
            <a:r>
              <a:rPr lang="en-US" b="1" i="1" dirty="0" smtClean="0">
                <a:latin typeface="+mj-lt"/>
              </a:rPr>
              <a:t>yes</a:t>
            </a:r>
            <a:endParaRPr lang="en-US" baseline="30000" dirty="0">
              <a:latin typeface="+mj-lt"/>
            </a:endParaRPr>
          </a:p>
        </p:txBody>
      </p:sp>
    </p:spTree>
    <p:extLst>
      <p:ext uri="{BB962C8B-B14F-4D97-AF65-F5344CB8AC3E}">
        <p14:creationId xmlns:p14="http://schemas.microsoft.com/office/powerpoint/2010/main" val="27971826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ChangeArrowheads="1"/>
          </p:cNvSpPr>
          <p:nvPr/>
        </p:nvSpPr>
        <p:spPr bwMode="auto">
          <a:xfrm>
            <a:off x="1327150" y="1371600"/>
            <a:ext cx="6553200" cy="990600"/>
          </a:xfrm>
          <a:prstGeom prst="rect">
            <a:avLst/>
          </a:prstGeom>
          <a:solidFill>
            <a:srgbClr val="99CCFF"/>
          </a:solidFill>
          <a:ln w="9525">
            <a:solidFill>
              <a:schemeClr val="tx1"/>
            </a:solidFill>
            <a:miter lim="800000"/>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endParaRPr lang="en-US" altLang="en-US"/>
          </a:p>
        </p:txBody>
      </p:sp>
      <p:sp>
        <p:nvSpPr>
          <p:cNvPr id="9221" name="Rectangle 3"/>
          <p:cNvSpPr>
            <a:spLocks noGrp="1" noChangeArrowheads="1"/>
          </p:cNvSpPr>
          <p:nvPr>
            <p:ph type="title"/>
          </p:nvPr>
        </p:nvSpPr>
        <p:spPr>
          <a:xfrm>
            <a:off x="457200" y="160999"/>
            <a:ext cx="7543800" cy="655638"/>
          </a:xfrm>
        </p:spPr>
        <p:txBody>
          <a:bodyPr/>
          <a:lstStyle/>
          <a:p>
            <a:pPr eaLnBrk="1" hangingPunct="1"/>
            <a:r>
              <a:rPr lang="en-US" altLang="en-US" sz="3500" dirty="0" smtClean="0"/>
              <a:t>(b) Markov Logics</a:t>
            </a:r>
          </a:p>
        </p:txBody>
      </p:sp>
      <p:graphicFrame>
        <p:nvGraphicFramePr>
          <p:cNvPr id="9218" name="Object 4"/>
          <p:cNvGraphicFramePr>
            <a:graphicFrameLocks noGrp="1" noChangeAspect="1"/>
          </p:cNvGraphicFramePr>
          <p:nvPr>
            <p:ph idx="1"/>
          </p:nvPr>
        </p:nvGraphicFramePr>
        <p:xfrm>
          <a:off x="1327150" y="1447800"/>
          <a:ext cx="6096000" cy="852488"/>
        </p:xfrm>
        <a:graphic>
          <a:graphicData uri="http://schemas.openxmlformats.org/presentationml/2006/ole">
            <mc:AlternateContent xmlns:mc="http://schemas.openxmlformats.org/markup-compatibility/2006">
              <mc:Choice xmlns:v="urn:schemas-microsoft-com:vml" Requires="v">
                <p:oleObj spid="_x0000_s21574" name="Equation" r:id="rId4" imgW="3085920" imgH="431640" progId="Equation.3">
                  <p:embed/>
                </p:oleObj>
              </mc:Choice>
              <mc:Fallback>
                <p:oleObj name="Equation" r:id="rId4" imgW="308592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7150" y="1447800"/>
                        <a:ext cx="6096000"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2" name="Rectangle 5"/>
          <p:cNvSpPr>
            <a:spLocks noChangeArrowheads="1"/>
          </p:cNvSpPr>
          <p:nvPr/>
        </p:nvSpPr>
        <p:spPr bwMode="auto">
          <a:xfrm>
            <a:off x="609600" y="1371600"/>
            <a:ext cx="685800" cy="990600"/>
          </a:xfrm>
          <a:prstGeom prst="rect">
            <a:avLst/>
          </a:prstGeom>
          <a:solidFill>
            <a:srgbClr val="99CCFF"/>
          </a:solidFill>
          <a:ln w="9525">
            <a:solidFill>
              <a:schemeClr val="tx1"/>
            </a:solidFill>
            <a:miter lim="800000"/>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endParaRPr lang="en-US" altLang="en-US"/>
          </a:p>
        </p:txBody>
      </p:sp>
      <p:graphicFrame>
        <p:nvGraphicFramePr>
          <p:cNvPr id="9219" name="Object 6"/>
          <p:cNvGraphicFramePr>
            <a:graphicFrameLocks noChangeAspect="1"/>
          </p:cNvGraphicFramePr>
          <p:nvPr/>
        </p:nvGraphicFramePr>
        <p:xfrm>
          <a:off x="749300" y="1438275"/>
          <a:ext cx="425450" cy="803275"/>
        </p:xfrm>
        <a:graphic>
          <a:graphicData uri="http://schemas.openxmlformats.org/presentationml/2006/ole">
            <mc:AlternateContent xmlns:mc="http://schemas.openxmlformats.org/markup-compatibility/2006">
              <mc:Choice xmlns:v="urn:schemas-microsoft-com:vml" Requires="v">
                <p:oleObj spid="_x0000_s21575" name="Equation" r:id="rId6" imgW="215640" imgH="406080" progId="Equation.3">
                  <p:embed/>
                </p:oleObj>
              </mc:Choice>
              <mc:Fallback>
                <p:oleObj name="Equation" r:id="rId6" imgW="215640" imgH="406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9300" y="1438275"/>
                        <a:ext cx="42545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Oval 7"/>
          <p:cNvSpPr>
            <a:spLocks noChangeArrowheads="1"/>
          </p:cNvSpPr>
          <p:nvPr/>
        </p:nvSpPr>
        <p:spPr bwMode="auto">
          <a:xfrm>
            <a:off x="1524000" y="5029200"/>
            <a:ext cx="1371600" cy="533400"/>
          </a:xfrm>
          <a:prstGeom prst="ellipse">
            <a:avLst/>
          </a:prstGeom>
          <a:solidFill>
            <a:schemeClr val="folHlink"/>
          </a:solidFill>
          <a:ln w="9525">
            <a:solidFill>
              <a:schemeClr val="tx1"/>
            </a:solidFill>
            <a:round/>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en-US" sz="1800"/>
              <a:t>Cancer(A)</a:t>
            </a:r>
          </a:p>
        </p:txBody>
      </p:sp>
      <p:sp>
        <p:nvSpPr>
          <p:cNvPr id="9224" name="Oval 8"/>
          <p:cNvSpPr>
            <a:spLocks noChangeArrowheads="1"/>
          </p:cNvSpPr>
          <p:nvPr/>
        </p:nvSpPr>
        <p:spPr bwMode="auto">
          <a:xfrm>
            <a:off x="2743200" y="4038600"/>
            <a:ext cx="1371600" cy="533400"/>
          </a:xfrm>
          <a:prstGeom prst="ellipse">
            <a:avLst/>
          </a:prstGeom>
          <a:solidFill>
            <a:schemeClr val="folHlink"/>
          </a:solidFill>
          <a:ln w="9525">
            <a:solidFill>
              <a:schemeClr val="tx1"/>
            </a:solidFill>
            <a:round/>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en-US" sz="1800"/>
              <a:t>Smokes(A)</a:t>
            </a:r>
          </a:p>
        </p:txBody>
      </p:sp>
      <p:sp>
        <p:nvSpPr>
          <p:cNvPr id="9225" name="Oval 9"/>
          <p:cNvSpPr>
            <a:spLocks noChangeArrowheads="1"/>
          </p:cNvSpPr>
          <p:nvPr/>
        </p:nvSpPr>
        <p:spPr bwMode="auto">
          <a:xfrm>
            <a:off x="533400" y="4038600"/>
            <a:ext cx="1600200" cy="533400"/>
          </a:xfrm>
          <a:prstGeom prst="ellipse">
            <a:avLst/>
          </a:prstGeom>
          <a:solidFill>
            <a:schemeClr val="folHlink"/>
          </a:solidFill>
          <a:ln w="9525">
            <a:solidFill>
              <a:schemeClr val="tx1"/>
            </a:solidFill>
            <a:round/>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en-US" sz="1800"/>
              <a:t>Friends(A,A)</a:t>
            </a:r>
          </a:p>
        </p:txBody>
      </p:sp>
      <p:sp>
        <p:nvSpPr>
          <p:cNvPr id="9226" name="Oval 10"/>
          <p:cNvSpPr>
            <a:spLocks noChangeArrowheads="1"/>
          </p:cNvSpPr>
          <p:nvPr/>
        </p:nvSpPr>
        <p:spPr bwMode="auto">
          <a:xfrm>
            <a:off x="3505200" y="5334000"/>
            <a:ext cx="1752600" cy="533400"/>
          </a:xfrm>
          <a:prstGeom prst="ellipse">
            <a:avLst/>
          </a:prstGeom>
          <a:solidFill>
            <a:schemeClr val="folHlink"/>
          </a:solidFill>
          <a:ln w="9525">
            <a:solidFill>
              <a:schemeClr val="tx1"/>
            </a:solidFill>
            <a:round/>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en-US" sz="1800"/>
              <a:t>Friends(B,A)</a:t>
            </a:r>
          </a:p>
        </p:txBody>
      </p:sp>
      <p:sp>
        <p:nvSpPr>
          <p:cNvPr id="9227" name="Oval 11"/>
          <p:cNvSpPr>
            <a:spLocks noChangeArrowheads="1"/>
          </p:cNvSpPr>
          <p:nvPr/>
        </p:nvSpPr>
        <p:spPr bwMode="auto">
          <a:xfrm>
            <a:off x="4572000" y="4038600"/>
            <a:ext cx="1371600" cy="533400"/>
          </a:xfrm>
          <a:prstGeom prst="ellipse">
            <a:avLst/>
          </a:prstGeom>
          <a:solidFill>
            <a:schemeClr val="folHlink"/>
          </a:solidFill>
          <a:ln w="9525">
            <a:solidFill>
              <a:schemeClr val="tx1"/>
            </a:solidFill>
            <a:round/>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en-US" sz="1800"/>
              <a:t>Smokes(B)</a:t>
            </a:r>
          </a:p>
        </p:txBody>
      </p:sp>
      <p:cxnSp>
        <p:nvCxnSpPr>
          <p:cNvPr id="9228" name="AutoShape 12"/>
          <p:cNvCxnSpPr>
            <a:cxnSpLocks noChangeShapeType="1"/>
            <a:stCxn id="9226" idx="0"/>
            <a:endCxn id="9224" idx="4"/>
          </p:cNvCxnSpPr>
          <p:nvPr/>
        </p:nvCxnSpPr>
        <p:spPr bwMode="auto">
          <a:xfrm flipH="1" flipV="1">
            <a:off x="3429000" y="4572000"/>
            <a:ext cx="952500" cy="7620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9229" name="AutoShape 13"/>
          <p:cNvCxnSpPr>
            <a:cxnSpLocks noChangeShapeType="1"/>
            <a:stCxn id="9224" idx="6"/>
            <a:endCxn id="9227" idx="2"/>
          </p:cNvCxnSpPr>
          <p:nvPr/>
        </p:nvCxnSpPr>
        <p:spPr bwMode="auto">
          <a:xfrm>
            <a:off x="4114800" y="4305300"/>
            <a:ext cx="457200" cy="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9230" name="AutoShape 14"/>
          <p:cNvCxnSpPr>
            <a:cxnSpLocks noChangeShapeType="1"/>
            <a:stCxn id="9227" idx="4"/>
            <a:endCxn id="9226" idx="0"/>
          </p:cNvCxnSpPr>
          <p:nvPr/>
        </p:nvCxnSpPr>
        <p:spPr bwMode="auto">
          <a:xfrm flipH="1">
            <a:off x="4381500" y="4572000"/>
            <a:ext cx="876300" cy="7620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9231" name="AutoShape 15"/>
          <p:cNvCxnSpPr>
            <a:cxnSpLocks noChangeShapeType="1"/>
            <a:stCxn id="9224" idx="3"/>
            <a:endCxn id="9223" idx="7"/>
          </p:cNvCxnSpPr>
          <p:nvPr/>
        </p:nvCxnSpPr>
        <p:spPr bwMode="auto">
          <a:xfrm flipH="1">
            <a:off x="2693988" y="4494213"/>
            <a:ext cx="250825" cy="612775"/>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9232" name="AutoShape 16"/>
          <p:cNvCxnSpPr>
            <a:cxnSpLocks noChangeShapeType="1"/>
            <a:stCxn id="9225" idx="6"/>
            <a:endCxn id="9224" idx="2"/>
          </p:cNvCxnSpPr>
          <p:nvPr/>
        </p:nvCxnSpPr>
        <p:spPr bwMode="auto">
          <a:xfrm>
            <a:off x="2133600" y="4305300"/>
            <a:ext cx="609600" cy="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9233" name="Oval 17"/>
          <p:cNvSpPr>
            <a:spLocks noChangeArrowheads="1"/>
          </p:cNvSpPr>
          <p:nvPr/>
        </p:nvSpPr>
        <p:spPr bwMode="auto">
          <a:xfrm>
            <a:off x="3543300" y="2971800"/>
            <a:ext cx="1676400" cy="533400"/>
          </a:xfrm>
          <a:prstGeom prst="ellipse">
            <a:avLst/>
          </a:prstGeom>
          <a:solidFill>
            <a:schemeClr val="folHlink"/>
          </a:solidFill>
          <a:ln w="9525">
            <a:solidFill>
              <a:schemeClr val="tx1"/>
            </a:solidFill>
            <a:round/>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en-US" sz="1800"/>
              <a:t>Friends(A,B)</a:t>
            </a:r>
          </a:p>
        </p:txBody>
      </p:sp>
      <p:cxnSp>
        <p:nvCxnSpPr>
          <p:cNvPr id="9234" name="AutoShape 18"/>
          <p:cNvCxnSpPr>
            <a:cxnSpLocks noChangeShapeType="1"/>
            <a:stCxn id="9233" idx="4"/>
            <a:endCxn id="9224" idx="0"/>
          </p:cNvCxnSpPr>
          <p:nvPr/>
        </p:nvCxnSpPr>
        <p:spPr bwMode="auto">
          <a:xfrm flipH="1">
            <a:off x="3429000" y="3505200"/>
            <a:ext cx="952500" cy="5334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9235" name="AutoShape 19"/>
          <p:cNvCxnSpPr>
            <a:cxnSpLocks noChangeShapeType="1"/>
            <a:stCxn id="9227" idx="0"/>
            <a:endCxn id="9233" idx="4"/>
          </p:cNvCxnSpPr>
          <p:nvPr/>
        </p:nvCxnSpPr>
        <p:spPr bwMode="auto">
          <a:xfrm flipH="1" flipV="1">
            <a:off x="4381500" y="3505200"/>
            <a:ext cx="876300" cy="5334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9236" name="Oval 20"/>
          <p:cNvSpPr>
            <a:spLocks noChangeArrowheads="1"/>
          </p:cNvSpPr>
          <p:nvPr/>
        </p:nvSpPr>
        <p:spPr bwMode="auto">
          <a:xfrm>
            <a:off x="5867400" y="5029200"/>
            <a:ext cx="1371600" cy="533400"/>
          </a:xfrm>
          <a:prstGeom prst="ellipse">
            <a:avLst/>
          </a:prstGeom>
          <a:solidFill>
            <a:schemeClr val="folHlink"/>
          </a:solidFill>
          <a:ln w="9525">
            <a:solidFill>
              <a:schemeClr val="tx1"/>
            </a:solidFill>
            <a:round/>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en-US" sz="1800"/>
              <a:t>Cancer(B)</a:t>
            </a:r>
          </a:p>
        </p:txBody>
      </p:sp>
      <p:sp>
        <p:nvSpPr>
          <p:cNvPr id="9237" name="Oval 21"/>
          <p:cNvSpPr>
            <a:spLocks noChangeArrowheads="1"/>
          </p:cNvSpPr>
          <p:nvPr/>
        </p:nvSpPr>
        <p:spPr bwMode="auto">
          <a:xfrm>
            <a:off x="6400800" y="4038600"/>
            <a:ext cx="1600200" cy="533400"/>
          </a:xfrm>
          <a:prstGeom prst="ellipse">
            <a:avLst/>
          </a:prstGeom>
          <a:solidFill>
            <a:schemeClr val="folHlink"/>
          </a:solidFill>
          <a:ln w="9525">
            <a:solidFill>
              <a:schemeClr val="tx1"/>
            </a:solidFill>
            <a:round/>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en-US" sz="1800"/>
              <a:t>Friends(B,B)</a:t>
            </a:r>
          </a:p>
        </p:txBody>
      </p:sp>
      <p:cxnSp>
        <p:nvCxnSpPr>
          <p:cNvPr id="9238" name="AutoShape 22"/>
          <p:cNvCxnSpPr>
            <a:cxnSpLocks noChangeShapeType="1"/>
            <a:stCxn id="9227" idx="5"/>
            <a:endCxn id="9236" idx="1"/>
          </p:cNvCxnSpPr>
          <p:nvPr/>
        </p:nvCxnSpPr>
        <p:spPr bwMode="auto">
          <a:xfrm>
            <a:off x="5741988" y="4494213"/>
            <a:ext cx="327025" cy="612775"/>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9239" name="AutoShape 23"/>
          <p:cNvCxnSpPr>
            <a:cxnSpLocks noChangeShapeType="1"/>
            <a:stCxn id="9237" idx="2"/>
            <a:endCxn id="9227" idx="6"/>
          </p:cNvCxnSpPr>
          <p:nvPr/>
        </p:nvCxnSpPr>
        <p:spPr bwMode="auto">
          <a:xfrm flipH="1">
            <a:off x="5943600" y="4305300"/>
            <a:ext cx="457200" cy="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9240" name="Text Box 24"/>
          <p:cNvSpPr txBox="1">
            <a:spLocks noChangeArrowheads="1"/>
          </p:cNvSpPr>
          <p:nvPr/>
        </p:nvSpPr>
        <p:spPr bwMode="auto">
          <a:xfrm>
            <a:off x="533400" y="2401888"/>
            <a:ext cx="5330825" cy="457200"/>
          </a:xfrm>
          <a:prstGeom prst="rect">
            <a:avLst/>
          </a:prstGeom>
          <a:solidFill>
            <a:srgbClr val="CCECFF"/>
          </a:solidFill>
          <a:ln>
            <a:noFill/>
          </a:ln>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r>
              <a:rPr lang="en-US" altLang="en-US" sz="2400" dirty="0"/>
              <a:t>Two constants: </a:t>
            </a:r>
            <a:r>
              <a:rPr lang="en-US" altLang="en-US" sz="2400" b="1" dirty="0"/>
              <a:t>Anna</a:t>
            </a:r>
            <a:r>
              <a:rPr lang="en-US" altLang="en-US" sz="2400" dirty="0"/>
              <a:t> (A) and </a:t>
            </a:r>
            <a:r>
              <a:rPr lang="en-US" altLang="en-US" sz="2400" b="1" dirty="0"/>
              <a:t>Bob</a:t>
            </a:r>
            <a:r>
              <a:rPr lang="en-US" altLang="en-US" sz="2400" dirty="0"/>
              <a:t> (B)</a:t>
            </a:r>
          </a:p>
        </p:txBody>
      </p:sp>
      <mc:AlternateContent xmlns:mc="http://schemas.openxmlformats.org/markup-compatibility/2006" xmlns:p14="http://schemas.microsoft.com/office/powerpoint/2010/main">
        <mc:Choice Requires="p14">
          <p:contentPart p14:bwMode="auto" r:id="rId8">
            <p14:nvContentPartPr>
              <p14:cNvPr id="2" name="Ink 1"/>
              <p14:cNvContentPartPr/>
              <p14:nvPr/>
            </p14:nvContentPartPr>
            <p14:xfrm>
              <a:off x="238320" y="1481400"/>
              <a:ext cx="6206400" cy="3697920"/>
            </p14:xfrm>
          </p:contentPart>
        </mc:Choice>
        <mc:Fallback xmlns="">
          <p:pic>
            <p:nvPicPr>
              <p:cNvPr id="2" name="Ink 1"/>
              <p:cNvPicPr/>
              <p:nvPr/>
            </p:nvPicPr>
            <p:blipFill>
              <a:blip r:embed="rId9"/>
              <a:stretch>
                <a:fillRect/>
              </a:stretch>
            </p:blipFill>
            <p:spPr>
              <a:xfrm>
                <a:off x="230040" y="1471680"/>
                <a:ext cx="6225840" cy="3719160"/>
              </a:xfrm>
              <a:prstGeom prst="rect">
                <a:avLst/>
              </a:prstGeom>
            </p:spPr>
          </p:pic>
        </mc:Fallback>
      </mc:AlternateContent>
      <p:sp>
        <p:nvSpPr>
          <p:cNvPr id="3" name="Footer Placeholder 2"/>
          <p:cNvSpPr>
            <a:spLocks noGrp="1"/>
          </p:cNvSpPr>
          <p:nvPr>
            <p:ph type="ftr" sz="quarter" idx="11"/>
          </p:nvPr>
        </p:nvSpPr>
        <p:spPr/>
        <p:txBody>
          <a:bodyPr/>
          <a:lstStyle/>
          <a:p>
            <a:pPr>
              <a:defRPr/>
            </a:pPr>
            <a:r>
              <a:rPr lang="en-US" altLang="en-US" smtClean="0">
                <a:solidFill>
                  <a:srgbClr val="000000"/>
                </a:solidFill>
              </a:rPr>
              <a:t>CPSC 322, Lecture 32</a:t>
            </a:r>
            <a:endParaRPr lang="en-US" altLang="en-US">
              <a:solidFill>
                <a:srgbClr val="000000"/>
              </a:solidFill>
            </a:endParaRPr>
          </a:p>
        </p:txBody>
      </p:sp>
      <p:sp>
        <p:nvSpPr>
          <p:cNvPr id="4" name="Slide Number Placeholder 3"/>
          <p:cNvSpPr>
            <a:spLocks noGrp="1"/>
          </p:cNvSpPr>
          <p:nvPr>
            <p:ph type="sldNum" sz="quarter" idx="12"/>
          </p:nvPr>
        </p:nvSpPr>
        <p:spPr/>
        <p:txBody>
          <a:bodyPr/>
          <a:lstStyle/>
          <a:p>
            <a:pPr>
              <a:defRPr/>
            </a:pPr>
            <a:fld id="{655BAF2D-2960-4DA3-A3F0-4FCD69E35B3F}" type="slidenum">
              <a:rPr lang="en-US" altLang="en-US" smtClean="0">
                <a:solidFill>
                  <a:srgbClr val="000000"/>
                </a:solidFill>
              </a:rPr>
              <a:pPr>
                <a:defRPr/>
              </a:pPr>
              <a:t>30</a:t>
            </a:fld>
            <a:endParaRPr lang="en-US" altLang="en-US">
              <a:solidFill>
                <a:srgbClr val="000000"/>
              </a:solidFill>
            </a:endParaRPr>
          </a:p>
        </p:txBody>
      </p:sp>
      <mc:AlternateContent xmlns:mc="http://schemas.openxmlformats.org/markup-compatibility/2006" xmlns:p14="http://schemas.microsoft.com/office/powerpoint/2010/main">
        <mc:Choice Requires="p14">
          <p:contentPart p14:bwMode="auto" r:id="rId10">
            <p14:nvContentPartPr>
              <p14:cNvPr id="28" name="Ink 27"/>
              <p14:cNvContentPartPr/>
              <p14:nvPr/>
            </p14:nvContentPartPr>
            <p14:xfrm>
              <a:off x="461141" y="159419"/>
              <a:ext cx="8503347" cy="6075979"/>
            </p14:xfrm>
          </p:contentPart>
        </mc:Choice>
        <mc:Fallback xmlns="">
          <p:pic>
            <p:nvPicPr>
              <p:cNvPr id="28" name="Ink 27"/>
              <p:cNvPicPr/>
              <p:nvPr/>
            </p:nvPicPr>
            <p:blipFill>
              <a:blip r:embed="rId11"/>
              <a:stretch>
                <a:fillRect/>
              </a:stretch>
            </p:blipFill>
            <p:spPr>
              <a:xfrm>
                <a:off x="446381" y="147539"/>
                <a:ext cx="8532508" cy="6099739"/>
              </a:xfrm>
              <a:prstGeom prst="rect">
                <a:avLst/>
              </a:prstGeom>
            </p:spPr>
          </p:pic>
        </mc:Fallback>
      </mc:AlternateContent>
      <p:sp>
        <p:nvSpPr>
          <p:cNvPr id="29" name="Text Box 20"/>
          <p:cNvSpPr txBox="1">
            <a:spLocks noChangeArrowheads="1"/>
          </p:cNvSpPr>
          <p:nvPr/>
        </p:nvSpPr>
        <p:spPr bwMode="auto">
          <a:xfrm>
            <a:off x="187574" y="6235399"/>
            <a:ext cx="8956426" cy="461665"/>
          </a:xfrm>
          <a:prstGeom prst="rect">
            <a:avLst/>
          </a:prstGeom>
          <a:solidFill>
            <a:schemeClr val="accent6">
              <a:lumMod val="20000"/>
              <a:lumOff val="80000"/>
            </a:schemeClr>
          </a:solidFill>
          <a:ln w="9525">
            <a:noFill/>
            <a:miter lim="800000"/>
            <a:headEnd/>
            <a:tailEnd/>
          </a:ln>
        </p:spPr>
        <p:txBody>
          <a:bodyPr wrap="none">
            <a:spAutoFit/>
          </a:bodyPr>
          <a:lstStyle/>
          <a:p>
            <a:r>
              <a:rPr lang="en-US" altLang="zh-CN" sz="2400" b="1" dirty="0" smtClean="0">
                <a:ea typeface="宋体" pitchFamily="2" charset="-122"/>
              </a:rPr>
              <a:t>In general, they represent feature templates for </a:t>
            </a:r>
            <a:r>
              <a:rPr lang="en-US" altLang="zh-CN" sz="2400" b="1" dirty="0">
                <a:ea typeface="宋体" pitchFamily="2" charset="-122"/>
              </a:rPr>
              <a:t>M</a:t>
            </a:r>
            <a:r>
              <a:rPr lang="en-US" altLang="zh-CN" sz="2400" b="1" dirty="0" smtClean="0">
                <a:ea typeface="宋体" pitchFamily="2" charset="-122"/>
              </a:rPr>
              <a:t>arkov Networks</a:t>
            </a:r>
            <a:endParaRPr lang="en-US" altLang="zh-CN" sz="2400" b="1" dirty="0">
              <a:ea typeface="宋体" pitchFamily="2" charset="-122"/>
            </a:endParaRPr>
          </a:p>
        </p:txBody>
      </p:sp>
      <p:sp>
        <p:nvSpPr>
          <p:cNvPr id="5" name="Rectangle 4"/>
          <p:cNvSpPr/>
          <p:nvPr/>
        </p:nvSpPr>
        <p:spPr>
          <a:xfrm>
            <a:off x="5951894" y="4038599"/>
            <a:ext cx="2665040" cy="533401"/>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Rectangle 30"/>
          <p:cNvSpPr/>
          <p:nvPr/>
        </p:nvSpPr>
        <p:spPr>
          <a:xfrm>
            <a:off x="35088" y="4038599"/>
            <a:ext cx="2665040" cy="533401"/>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369077372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Date Placeholder 3"/>
          <p:cNvSpPr>
            <a:spLocks noGrp="1"/>
          </p:cNvSpPr>
          <p:nvPr>
            <p:ph type="dt" sz="quarter" idx="10"/>
          </p:nvPr>
        </p:nvSpPr>
        <p:spPr>
          <a:noFill/>
        </p:spPr>
        <p:txBody>
          <a:bodyPr/>
          <a:lstStyle/>
          <a:p>
            <a:fld id="{8F54483E-BA27-4EED-9D6D-316B322B8048}" type="datetime1">
              <a:rPr lang="en-US" smtClean="0"/>
              <a:pPr/>
              <a:t>9/7/2016</a:t>
            </a:fld>
            <a:endParaRPr lang="en-US"/>
          </a:p>
        </p:txBody>
      </p:sp>
      <p:sp>
        <p:nvSpPr>
          <p:cNvPr id="4100" name="Footer Placeholder 4"/>
          <p:cNvSpPr>
            <a:spLocks noGrp="1"/>
          </p:cNvSpPr>
          <p:nvPr>
            <p:ph type="ftr" sz="quarter" idx="11"/>
          </p:nvPr>
        </p:nvSpPr>
        <p:spPr>
          <a:noFill/>
        </p:spPr>
        <p:txBody>
          <a:bodyPr/>
          <a:lstStyle/>
          <a:p>
            <a:r>
              <a:rPr lang="en-US" smtClean="0"/>
              <a:t>CPSC503 Winter 2012</a:t>
            </a:r>
            <a:endParaRPr lang="en-US"/>
          </a:p>
        </p:txBody>
      </p:sp>
      <p:sp>
        <p:nvSpPr>
          <p:cNvPr id="4101" name="Slide Number Placeholder 5"/>
          <p:cNvSpPr>
            <a:spLocks noGrp="1"/>
          </p:cNvSpPr>
          <p:nvPr>
            <p:ph type="sldNum" sz="quarter" idx="12"/>
          </p:nvPr>
        </p:nvSpPr>
        <p:spPr>
          <a:noFill/>
        </p:spPr>
        <p:txBody>
          <a:bodyPr/>
          <a:lstStyle/>
          <a:p>
            <a:fld id="{BA9F9DD4-D79D-4D6A-8517-A928D9449788}" type="slidenum">
              <a:rPr lang="en-US" smtClean="0"/>
              <a:pPr/>
              <a:t>31</a:t>
            </a:fld>
            <a:endParaRPr lang="en-US" smtClean="0"/>
          </a:p>
        </p:txBody>
      </p:sp>
      <p:sp>
        <p:nvSpPr>
          <p:cNvPr id="4102" name="Rectangle 2"/>
          <p:cNvSpPr>
            <a:spLocks noGrp="1" noChangeArrowheads="1"/>
          </p:cNvSpPr>
          <p:nvPr>
            <p:ph type="title"/>
          </p:nvPr>
        </p:nvSpPr>
        <p:spPr>
          <a:xfrm>
            <a:off x="609600" y="304800"/>
            <a:ext cx="7772400" cy="1143000"/>
          </a:xfrm>
        </p:spPr>
        <p:txBody>
          <a:bodyPr/>
          <a:lstStyle/>
          <a:p>
            <a:pPr eaLnBrk="1" hangingPunct="1"/>
            <a:r>
              <a:rPr lang="en-US" smtClean="0"/>
              <a:t>Sample PCFG</a:t>
            </a:r>
          </a:p>
        </p:txBody>
      </p:sp>
      <p:pic>
        <p:nvPicPr>
          <p:cNvPr id="4103" name="Picture 5" descr="fig12"/>
          <p:cNvPicPr>
            <a:picLocks noGrp="1" noChangeAspect="1" noChangeArrowheads="1"/>
          </p:cNvPicPr>
          <p:nvPr>
            <p:ph idx="1"/>
          </p:nvPr>
        </p:nvPicPr>
        <p:blipFill>
          <a:blip r:embed="rId3" cstate="print"/>
          <a:srcRect/>
          <a:stretch>
            <a:fillRect/>
          </a:stretch>
        </p:blipFill>
        <p:spPr>
          <a:xfrm>
            <a:off x="685800" y="1539875"/>
            <a:ext cx="8001000" cy="4522788"/>
          </a:xfrm>
          <a:noFill/>
        </p:spPr>
      </p:pic>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2008800" y="543240"/>
              <a:ext cx="717480" cy="595440"/>
            </p14:xfrm>
          </p:contentPart>
        </mc:Choice>
        <mc:Fallback xmlns="">
          <p:pic>
            <p:nvPicPr>
              <p:cNvPr id="2" name="Ink 1"/>
              <p:cNvPicPr/>
              <p:nvPr/>
            </p:nvPicPr>
            <p:blipFill>
              <a:blip r:embed="rId5"/>
              <a:stretch>
                <a:fillRect/>
              </a:stretch>
            </p:blipFill>
            <p:spPr>
              <a:xfrm>
                <a:off x="1995480" y="532440"/>
                <a:ext cx="743760" cy="619560"/>
              </a:xfrm>
              <a:prstGeom prst="rect">
                <a:avLst/>
              </a:prstGeom>
            </p:spPr>
          </p:pic>
        </mc:Fallback>
      </mc:AlternateContent>
    </p:spTree>
    <p:extLst>
      <p:ext uri="{BB962C8B-B14F-4D97-AF65-F5344CB8AC3E}">
        <p14:creationId xmlns:p14="http://schemas.microsoft.com/office/powerpoint/2010/main" val="113752601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89E106AB-29F5-41D0-8CCF-1E4A8A9282AF}" type="slidenum">
              <a:rPr lang="en-US"/>
              <a:pPr>
                <a:defRPr/>
              </a:pPr>
              <a:t>32</a:t>
            </a:fld>
            <a:endParaRPr lang="en-US"/>
          </a:p>
        </p:txBody>
      </p:sp>
      <p:sp>
        <p:nvSpPr>
          <p:cNvPr id="18440" name="Rectangle 2"/>
          <p:cNvSpPr>
            <a:spLocks noGrp="1" noChangeArrowheads="1"/>
          </p:cNvSpPr>
          <p:nvPr>
            <p:ph type="title"/>
          </p:nvPr>
        </p:nvSpPr>
        <p:spPr>
          <a:xfrm>
            <a:off x="691986" y="5029200"/>
            <a:ext cx="8534400" cy="685800"/>
          </a:xfrm>
        </p:spPr>
        <p:txBody>
          <a:bodyPr/>
          <a:lstStyle/>
          <a:p>
            <a:pPr algn="l" eaLnBrk="1" hangingPunct="1"/>
            <a:r>
              <a:rPr lang="en-US" dirty="0" smtClean="0"/>
              <a:t>For Fro:</a:t>
            </a:r>
            <a:endParaRPr lang="en-US" dirty="0" smtClean="0">
              <a:solidFill>
                <a:schemeClr val="accent4"/>
              </a:solidFill>
            </a:endParaRPr>
          </a:p>
        </p:txBody>
      </p:sp>
      <p:sp>
        <p:nvSpPr>
          <p:cNvPr id="18441" name="Rectangle 3"/>
          <p:cNvSpPr>
            <a:spLocks noChangeArrowheads="1"/>
          </p:cNvSpPr>
          <p:nvPr/>
        </p:nvSpPr>
        <p:spPr bwMode="auto">
          <a:xfrm>
            <a:off x="0" y="2571750"/>
            <a:ext cx="9144000" cy="3500438"/>
          </a:xfrm>
          <a:prstGeom prst="rect">
            <a:avLst/>
          </a:prstGeom>
          <a:solidFill>
            <a:schemeClr val="bg1"/>
          </a:solidFill>
          <a:ln w="9525">
            <a:noFill/>
            <a:miter lim="800000"/>
            <a:headEnd/>
            <a:tailEnd/>
          </a:ln>
        </p:spPr>
        <p:txBody>
          <a:bodyPr/>
          <a:lstStyle/>
          <a:p>
            <a:pPr marL="742950" lvl="1" indent="-285750">
              <a:spcBef>
                <a:spcPct val="20000"/>
              </a:spcBef>
              <a:buClr>
                <a:schemeClr val="tx1"/>
              </a:buClr>
              <a:buSzPct val="120000"/>
            </a:pPr>
            <a:endParaRPr lang="en-US" sz="1400" dirty="0">
              <a:latin typeface="Arial Unicode MS" pitchFamily="34" charset="-128"/>
            </a:endParaRPr>
          </a:p>
        </p:txBody>
      </p:sp>
      <p:sp>
        <p:nvSpPr>
          <p:cNvPr id="7" name="Rectangle 2"/>
          <p:cNvSpPr txBox="1">
            <a:spLocks noChangeArrowheads="1"/>
          </p:cNvSpPr>
          <p:nvPr/>
        </p:nvSpPr>
        <p:spPr bwMode="auto">
          <a:xfrm>
            <a:off x="611560" y="1556792"/>
            <a:ext cx="9038456" cy="3531716"/>
          </a:xfrm>
          <a:prstGeom prst="rect">
            <a:avLst/>
          </a:prstGeom>
          <a:noFill/>
          <a:ln w="9525">
            <a:noFill/>
            <a:miter lim="800000"/>
            <a:headEnd/>
            <a:tailEnd/>
          </a:ln>
          <a:effectLst/>
        </p:spPr>
        <p:txBody>
          <a:bodyPr anchor="ctr"/>
          <a:lstStyle/>
          <a:p>
            <a:pPr>
              <a:defRPr/>
            </a:pPr>
            <a:r>
              <a:rPr lang="en-US" sz="3600" b="1" kern="0" dirty="0">
                <a:solidFill>
                  <a:schemeClr val="accent2"/>
                </a:solidFill>
                <a:latin typeface="+mj-lt"/>
                <a:ea typeface="+mj-ea"/>
                <a:cs typeface="+mj-cs"/>
              </a:rPr>
              <a:t>For </a:t>
            </a:r>
            <a:r>
              <a:rPr lang="en-US" sz="3600" b="1" kern="0" dirty="0" smtClean="0">
                <a:solidFill>
                  <a:schemeClr val="accent2"/>
                </a:solidFill>
                <a:latin typeface="+mj-lt"/>
                <a:ea typeface="+mj-ea"/>
                <a:cs typeface="+mj-cs"/>
              </a:rPr>
              <a:t>Fri: </a:t>
            </a:r>
          </a:p>
          <a:p>
            <a:pPr marL="571500" indent="-571500">
              <a:buFont typeface="Arial" panose="020B0604020202020204" pitchFamily="34" charset="0"/>
              <a:buChar char="•"/>
              <a:defRPr/>
            </a:pPr>
            <a:r>
              <a:rPr lang="en-CA" sz="3600" b="1" kern="0" dirty="0" smtClean="0">
                <a:solidFill>
                  <a:srgbClr val="000000"/>
                </a:solidFill>
                <a:latin typeface="Arial Unicode MS"/>
              </a:rPr>
              <a:t>Doodle on Connect: your availability for office hours</a:t>
            </a:r>
          </a:p>
          <a:p>
            <a:pPr marL="571500" indent="-571500">
              <a:buFont typeface="Arial" panose="020B0604020202020204" pitchFamily="34" charset="0"/>
              <a:buChar char="•"/>
              <a:defRPr/>
            </a:pPr>
            <a:r>
              <a:rPr lang="en-CA" sz="3600" b="1" kern="0" dirty="0" smtClean="0">
                <a:solidFill>
                  <a:srgbClr val="000000"/>
                </a:solidFill>
                <a:latin typeface="Arial Unicode MS"/>
              </a:rPr>
              <a:t>Read textbook 9.4</a:t>
            </a:r>
          </a:p>
          <a:p>
            <a:pPr marL="571500" indent="-571500">
              <a:buFont typeface="Arial" panose="020B0604020202020204" pitchFamily="34" charset="0"/>
              <a:buChar char="•"/>
              <a:defRPr/>
            </a:pPr>
            <a:r>
              <a:rPr lang="en-CA" sz="3600" b="1" kern="0" dirty="0">
                <a:solidFill>
                  <a:srgbClr val="000000"/>
                </a:solidFill>
                <a:latin typeface="Arial Unicode MS"/>
              </a:rPr>
              <a:t>Read textbook </a:t>
            </a:r>
            <a:r>
              <a:rPr lang="en-CA" sz="3600" b="1" kern="0" dirty="0" smtClean="0">
                <a:solidFill>
                  <a:srgbClr val="000000"/>
                </a:solidFill>
                <a:latin typeface="Arial Unicode MS"/>
              </a:rPr>
              <a:t> 9.5</a:t>
            </a:r>
          </a:p>
          <a:p>
            <a:pPr marL="1028700" lvl="1" indent="-571500">
              <a:buFont typeface="Arial" panose="020B0604020202020204" pitchFamily="34" charset="0"/>
              <a:buChar char="•"/>
              <a:defRPr/>
            </a:pPr>
            <a:r>
              <a:rPr lang="en-CA" sz="3600" b="1" kern="0" dirty="0" smtClean="0">
                <a:solidFill>
                  <a:srgbClr val="000000"/>
                </a:solidFill>
                <a:latin typeface="Arial Unicode MS"/>
              </a:rPr>
              <a:t>9.5.1 </a:t>
            </a:r>
            <a:r>
              <a:rPr lang="en-CA" sz="3600" b="1" kern="0" dirty="0">
                <a:solidFill>
                  <a:srgbClr val="000000"/>
                </a:solidFill>
                <a:latin typeface="Arial Unicode MS"/>
              </a:rPr>
              <a:t>Value of a </a:t>
            </a:r>
            <a:r>
              <a:rPr lang="en-CA" sz="3600" b="1" kern="0" dirty="0" smtClean="0">
                <a:solidFill>
                  <a:srgbClr val="000000"/>
                </a:solidFill>
                <a:latin typeface="Arial Unicode MS"/>
              </a:rPr>
              <a:t>Policy</a:t>
            </a:r>
            <a:endParaRPr lang="en-US" sz="3600" b="1" kern="0" dirty="0" smtClean="0">
              <a:solidFill>
                <a:schemeClr val="accent2"/>
              </a:solidFill>
              <a:latin typeface="+mj-lt"/>
              <a:ea typeface="+mj-ea"/>
              <a:cs typeface="+mj-cs"/>
            </a:endParaRPr>
          </a:p>
          <a:p>
            <a:pPr>
              <a:defRPr/>
            </a:pPr>
            <a:r>
              <a:rPr lang="en-US" sz="3600" b="1" kern="0" dirty="0" smtClean="0">
                <a:solidFill>
                  <a:schemeClr val="accent2"/>
                </a:solidFill>
                <a:latin typeface="+mj-lt"/>
                <a:ea typeface="+mj-ea"/>
                <a:cs typeface="+mj-cs"/>
              </a:rPr>
              <a:t>For Mon:</a:t>
            </a:r>
          </a:p>
          <a:p>
            <a:pPr marL="571500" indent="-571500">
              <a:buFont typeface="Arial" panose="020B0604020202020204" pitchFamily="34" charset="0"/>
              <a:buChar char="•"/>
              <a:defRPr/>
            </a:pPr>
            <a:r>
              <a:rPr lang="en-US" sz="3600" b="1" kern="0" dirty="0" smtClean="0">
                <a:latin typeface="+mj-lt"/>
                <a:ea typeface="+mj-ea"/>
                <a:cs typeface="+mj-cs"/>
              </a:rPr>
              <a:t>assignment0 – Google Form On Connect</a:t>
            </a:r>
          </a:p>
          <a:p>
            <a:pPr marL="571500" indent="-571500">
              <a:buFont typeface="Arial" panose="020B0604020202020204" pitchFamily="34" charset="0"/>
              <a:buChar char="•"/>
              <a:defRPr/>
            </a:pPr>
            <a:r>
              <a:rPr lang="en-US" sz="3600" b="1" kern="0" dirty="0" smtClean="0">
                <a:latin typeface="+mj-lt"/>
                <a:ea typeface="+mj-ea"/>
                <a:cs typeface="+mj-cs"/>
              </a:rPr>
              <a:t>Read textbook </a:t>
            </a:r>
          </a:p>
          <a:p>
            <a:pPr marL="1028700" lvl="1" indent="-571500">
              <a:buFont typeface="Arial" panose="020B0604020202020204" pitchFamily="34" charset="0"/>
              <a:buChar char="•"/>
              <a:defRPr/>
            </a:pPr>
            <a:r>
              <a:rPr lang="en-CA" sz="3600" b="1" kern="0" dirty="0">
                <a:latin typeface="Arial Unicode MS"/>
              </a:rPr>
              <a:t>9.5.2 Value of an Optimal Policy</a:t>
            </a:r>
          </a:p>
          <a:p>
            <a:pPr marL="1028700" lvl="1" indent="-571500">
              <a:buFont typeface="Arial" panose="020B0604020202020204" pitchFamily="34" charset="0"/>
              <a:buChar char="•"/>
              <a:defRPr/>
            </a:pPr>
            <a:r>
              <a:rPr lang="en-CA" sz="3600" b="1" kern="0" dirty="0">
                <a:latin typeface="Arial Unicode MS"/>
              </a:rPr>
              <a:t>9.5.3 Value Iteration</a:t>
            </a:r>
          </a:p>
          <a:p>
            <a:pPr marL="571500" indent="-571500">
              <a:buFont typeface="Arial" panose="020B0604020202020204" pitchFamily="34" charset="0"/>
              <a:buChar char="•"/>
              <a:defRPr/>
            </a:pPr>
            <a:endParaRPr lang="en-US" sz="3600" b="1" kern="0" dirty="0">
              <a:solidFill>
                <a:schemeClr val="accent4"/>
              </a:solidFill>
              <a:latin typeface="+mj-lt"/>
              <a:ea typeface="+mj-ea"/>
              <a:cs typeface="+mj-cs"/>
            </a:endParaRPr>
          </a:p>
        </p:txBody>
      </p:sp>
      <p:sp>
        <p:nvSpPr>
          <p:cNvPr id="8" name="Rectangle 2"/>
          <p:cNvSpPr txBox="1">
            <a:spLocks noChangeArrowheads="1"/>
          </p:cNvSpPr>
          <p:nvPr/>
        </p:nvSpPr>
        <p:spPr bwMode="auto">
          <a:xfrm>
            <a:off x="2843808" y="24288"/>
            <a:ext cx="5105400" cy="685800"/>
          </a:xfrm>
          <a:prstGeom prst="rect">
            <a:avLst/>
          </a:prstGeom>
          <a:solidFill>
            <a:schemeClr val="accent5">
              <a:lumMod val="40000"/>
              <a:lumOff val="60000"/>
            </a:schemeClr>
          </a:solidFill>
          <a:ln w="9525">
            <a:noFill/>
            <a:miter lim="800000"/>
            <a:headEnd/>
            <a:tailEnd/>
          </a:ln>
          <a:effectLst/>
        </p:spPr>
        <p:txBody>
          <a:bodyPr anchor="ctr"/>
          <a:lstStyle/>
          <a:p>
            <a:pPr algn="ctr">
              <a:defRPr/>
            </a:pPr>
            <a:r>
              <a:rPr lang="en-US" sz="3600" b="1" kern="0" dirty="0">
                <a:solidFill>
                  <a:schemeClr val="accent2"/>
                </a:solidFill>
                <a:latin typeface="+mj-lt"/>
                <a:ea typeface="+mj-ea"/>
                <a:cs typeface="+mj-cs"/>
              </a:rPr>
              <a:t>TODO for this week</a:t>
            </a:r>
          </a:p>
        </p:txBody>
      </p:sp>
      <mc:AlternateContent xmlns:mc="http://schemas.openxmlformats.org/markup-compatibility/2006" xmlns:p14="http://schemas.microsoft.com/office/powerpoint/2010/main">
        <mc:Choice Requires="p14">
          <p:contentPart p14:bwMode="auto" r:id="rId3">
            <p14:nvContentPartPr>
              <p14:cNvPr id="59394" name="Ink 9"/>
              <p14:cNvContentPartPr>
                <a14:cpLocks xmlns:a14="http://schemas.microsoft.com/office/drawing/2010/main" noRot="1" noChangeAspect="1" noEditPoints="1" noChangeArrowheads="1" noChangeShapeType="1"/>
              </p14:cNvContentPartPr>
              <p14:nvPr/>
            </p14:nvContentPartPr>
            <p14:xfrm>
              <a:off x="43141900" y="42791063"/>
              <a:ext cx="0" cy="0"/>
            </p14:xfrm>
          </p:contentPart>
        </mc:Choice>
        <mc:Fallback xmlns="">
          <p:pic>
            <p:nvPicPr>
              <p:cNvPr id="59394" name="Ink 9"/>
              <p:cNvPicPr>
                <a:picLocks noRot="1" noChangeAspect="1" noEditPoints="1" noChangeArrowheads="1" noChangeShapeType="1"/>
              </p:cNvPicPr>
              <p:nvPr/>
            </p:nvPicPr>
            <p:blipFill>
              <a:blip r:embed="rId4"/>
              <a:stretch>
                <a:fillRect/>
              </a:stretch>
            </p:blipFill>
            <p:spPr>
              <a:xfrm>
                <a:off x="43141900" y="42791063"/>
                <a:ext cx="0" cy="0"/>
              </a:xfrm>
              <a:prstGeom prst="rect">
                <a:avLst/>
              </a:prstGeom>
            </p:spPr>
          </p:pic>
        </mc:Fallback>
      </mc:AlternateContent>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idx="1"/>
          </p:nvPr>
        </p:nvSpPr>
        <p:spPr/>
        <p:txBody>
          <a:bodyPr/>
          <a:lstStyle/>
          <a:p>
            <a:endParaRPr lang="en-CA"/>
          </a:p>
        </p:txBody>
      </p:sp>
      <p:sp>
        <p:nvSpPr>
          <p:cNvPr id="4" name="Footer Placeholder 3"/>
          <p:cNvSpPr>
            <a:spLocks noGrp="1"/>
          </p:cNvSpPr>
          <p:nvPr>
            <p:ph type="ftr" sz="quarter" idx="11"/>
          </p:nvPr>
        </p:nvSpPr>
        <p:spPr/>
        <p:txBody>
          <a:bodyPr/>
          <a:lstStyle/>
          <a:p>
            <a:pPr>
              <a:defRPr/>
            </a:pPr>
            <a:r>
              <a:rPr lang="en-US" smtClean="0"/>
              <a:t>CPSC 422, Lecture 1</a:t>
            </a:r>
            <a:endParaRPr lang="en-US"/>
          </a:p>
        </p:txBody>
      </p:sp>
      <p:sp>
        <p:nvSpPr>
          <p:cNvPr id="5" name="Slide Number Placeholder 4"/>
          <p:cNvSpPr>
            <a:spLocks noGrp="1"/>
          </p:cNvSpPr>
          <p:nvPr>
            <p:ph type="sldNum" sz="quarter" idx="12"/>
          </p:nvPr>
        </p:nvSpPr>
        <p:spPr/>
        <p:txBody>
          <a:bodyPr/>
          <a:lstStyle/>
          <a:p>
            <a:pPr>
              <a:defRPr/>
            </a:pPr>
            <a:r>
              <a:rPr lang="en-US" smtClean="0"/>
              <a:t>Slide </a:t>
            </a:r>
            <a:fld id="{4DF6BE34-90F6-4567-805D-EBA463FCCE5C}" type="slidenum">
              <a:rPr lang="en-US" smtClean="0"/>
              <a:pPr>
                <a:defRPr/>
              </a:pPr>
              <a:t>33</a:t>
            </a:fld>
            <a:endParaRPr lang="en-US"/>
          </a:p>
        </p:txBody>
      </p:sp>
    </p:spTree>
    <p:extLst>
      <p:ext uri="{BB962C8B-B14F-4D97-AF65-F5344CB8AC3E}">
        <p14:creationId xmlns:p14="http://schemas.microsoft.com/office/powerpoint/2010/main" val="1546939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29D8DB0A-439B-4210-B735-4A95A042962F}" type="slidenum">
              <a:rPr lang="en-US"/>
              <a:pPr>
                <a:defRPr/>
              </a:pPr>
              <a:t>4</a:t>
            </a:fld>
            <a:endParaRPr lang="en-US"/>
          </a:p>
        </p:txBody>
      </p:sp>
      <p:sp>
        <p:nvSpPr>
          <p:cNvPr id="3079" name="Rectangle 2"/>
          <p:cNvSpPr>
            <a:spLocks noGrp="1" noChangeArrowheads="1"/>
          </p:cNvSpPr>
          <p:nvPr>
            <p:ph type="title"/>
          </p:nvPr>
        </p:nvSpPr>
        <p:spPr>
          <a:xfrm>
            <a:off x="285750" y="0"/>
            <a:ext cx="8534400" cy="685800"/>
          </a:xfrm>
        </p:spPr>
        <p:txBody>
          <a:bodyPr/>
          <a:lstStyle/>
          <a:p>
            <a:pPr eaLnBrk="1" hangingPunct="1"/>
            <a:r>
              <a:rPr lang="en-US" dirty="0" smtClean="0"/>
              <a:t>Course Essentials(1)</a:t>
            </a:r>
          </a:p>
        </p:txBody>
      </p:sp>
      <p:sp>
        <p:nvSpPr>
          <p:cNvPr id="19461" name="Rectangle 3"/>
          <p:cNvSpPr>
            <a:spLocks noGrp="1" noChangeArrowheads="1"/>
          </p:cNvSpPr>
          <p:nvPr>
            <p:ph type="body" idx="1"/>
          </p:nvPr>
        </p:nvSpPr>
        <p:spPr>
          <a:xfrm>
            <a:off x="0" y="764704"/>
            <a:ext cx="9144000" cy="5761037"/>
          </a:xfrm>
        </p:spPr>
        <p:txBody>
          <a:bodyPr/>
          <a:lstStyle/>
          <a:p>
            <a:pPr eaLnBrk="1" hangingPunct="1">
              <a:lnSpc>
                <a:spcPct val="90000"/>
              </a:lnSpc>
              <a:buFontTx/>
              <a:buChar char="•"/>
              <a:defRPr/>
            </a:pPr>
            <a:r>
              <a:rPr lang="en-US" b="1" dirty="0" smtClean="0"/>
              <a:t>Course web-pages:</a:t>
            </a:r>
          </a:p>
          <a:p>
            <a:pPr marL="0" eaLnBrk="1" hangingPunct="1">
              <a:lnSpc>
                <a:spcPct val="90000"/>
              </a:lnSpc>
              <a:defRPr/>
            </a:pPr>
            <a:r>
              <a:rPr lang="en-US" b="1" dirty="0" smtClean="0"/>
              <a:t>    </a:t>
            </a:r>
            <a:r>
              <a:rPr lang="en-US" sz="2000" dirty="0" smtClean="0">
                <a:solidFill>
                  <a:schemeClr val="accent6"/>
                </a:solidFill>
                <a:latin typeface="Helvetica" pitchFamily="34" charset="0"/>
                <a:hlinkClick r:id="rId3"/>
              </a:rPr>
              <a:t>www.cs.ubc.ca/~carenini/TEACHING/CPSC422-16/index.html</a:t>
            </a:r>
            <a:endParaRPr lang="en-US" sz="2400" dirty="0" smtClean="0">
              <a:solidFill>
                <a:schemeClr val="accent6"/>
              </a:solidFill>
              <a:latin typeface="Helvetica" pitchFamily="34" charset="0"/>
            </a:endParaRPr>
          </a:p>
          <a:p>
            <a:pPr lvl="1" eaLnBrk="1" hangingPunct="1">
              <a:lnSpc>
                <a:spcPct val="90000"/>
              </a:lnSpc>
              <a:defRPr/>
            </a:pPr>
            <a:r>
              <a:rPr lang="en-US" dirty="0" smtClean="0"/>
              <a:t>This is where most information about the course will be posted, most handouts (e.g., slides) will be distributed, etc.</a:t>
            </a:r>
          </a:p>
          <a:p>
            <a:pPr lvl="1" eaLnBrk="1" hangingPunct="1">
              <a:lnSpc>
                <a:spcPct val="90000"/>
              </a:lnSpc>
              <a:defRPr/>
            </a:pPr>
            <a:r>
              <a:rPr lang="en-US" dirty="0" smtClean="0">
                <a:solidFill>
                  <a:schemeClr val="accent2"/>
                </a:solidFill>
              </a:rPr>
              <a:t>CHECK IT OFTEN</a:t>
            </a:r>
            <a:r>
              <a:rPr lang="en-US" dirty="0" smtClean="0"/>
              <a:t>!</a:t>
            </a:r>
            <a:r>
              <a:rPr lang="en-US" dirty="0" smtClean="0">
                <a:solidFill>
                  <a:srgbClr val="FF0000"/>
                </a:solidFill>
              </a:rPr>
              <a:t> (draft already available) </a:t>
            </a:r>
            <a:endParaRPr lang="en-US" dirty="0" smtClean="0"/>
          </a:p>
          <a:p>
            <a:pPr lvl="1" eaLnBrk="1" hangingPunct="1">
              <a:lnSpc>
                <a:spcPct val="90000"/>
              </a:lnSpc>
              <a:defRPr/>
            </a:pPr>
            <a:endParaRPr lang="en-US" b="1" dirty="0" smtClean="0"/>
          </a:p>
          <a:p>
            <a:pPr eaLnBrk="1" hangingPunct="1">
              <a:lnSpc>
                <a:spcPct val="90000"/>
              </a:lnSpc>
              <a:buFontTx/>
              <a:buChar char="•"/>
              <a:defRPr/>
            </a:pPr>
            <a:r>
              <a:rPr lang="en-US" b="1" dirty="0" smtClean="0"/>
              <a:t>Lectures</a:t>
            </a:r>
            <a:r>
              <a:rPr lang="en-US" dirty="0" smtClean="0"/>
              <a:t>: </a:t>
            </a:r>
          </a:p>
          <a:p>
            <a:pPr lvl="1" eaLnBrk="1" hangingPunct="1">
              <a:lnSpc>
                <a:spcPct val="90000"/>
              </a:lnSpc>
              <a:defRPr/>
            </a:pPr>
            <a:r>
              <a:rPr lang="en-US" dirty="0" smtClean="0"/>
              <a:t>Cover basic notions and concepts known to be hard</a:t>
            </a:r>
          </a:p>
          <a:p>
            <a:pPr lvl="1" eaLnBrk="1" hangingPunct="1">
              <a:lnSpc>
                <a:spcPct val="90000"/>
              </a:lnSpc>
              <a:defRPr/>
            </a:pPr>
            <a:r>
              <a:rPr lang="en-US" dirty="0" smtClean="0"/>
              <a:t>I will try to </a:t>
            </a:r>
            <a:r>
              <a:rPr lang="en-US" dirty="0" smtClean="0">
                <a:solidFill>
                  <a:schemeClr val="accent6"/>
                </a:solidFill>
              </a:rPr>
              <a:t>post the slides in advance </a:t>
            </a:r>
            <a:r>
              <a:rPr lang="en-US" dirty="0" smtClean="0"/>
              <a:t>(by 8:30). </a:t>
            </a:r>
          </a:p>
          <a:p>
            <a:pPr lvl="1" eaLnBrk="1" hangingPunct="1">
              <a:lnSpc>
                <a:spcPct val="90000"/>
              </a:lnSpc>
              <a:defRPr/>
            </a:pPr>
            <a:r>
              <a:rPr lang="en-US" dirty="0" smtClean="0"/>
              <a:t>After class, I will post the same </a:t>
            </a:r>
            <a:r>
              <a:rPr lang="en-US" dirty="0" smtClean="0">
                <a:solidFill>
                  <a:schemeClr val="accent6"/>
                </a:solidFill>
              </a:rPr>
              <a:t>slides inked </a:t>
            </a:r>
            <a:r>
              <a:rPr lang="en-US" dirty="0" smtClean="0"/>
              <a:t>with the notes I have added in class.</a:t>
            </a:r>
          </a:p>
          <a:p>
            <a:pPr lvl="1" eaLnBrk="1" hangingPunct="1">
              <a:lnSpc>
                <a:spcPct val="90000"/>
              </a:lnSpc>
              <a:defRPr/>
            </a:pPr>
            <a:r>
              <a:rPr lang="en-US" dirty="0" smtClean="0"/>
              <a:t>Each lecture will end with a set of </a:t>
            </a:r>
            <a:r>
              <a:rPr lang="en-US" dirty="0" smtClean="0">
                <a:solidFill>
                  <a:schemeClr val="accent6"/>
                </a:solidFill>
              </a:rPr>
              <a:t>learning goals</a:t>
            </a:r>
            <a:r>
              <a:rPr lang="en-US" dirty="0" smtClean="0"/>
              <a:t>: </a:t>
            </a:r>
          </a:p>
          <a:p>
            <a:pPr lvl="1" eaLnBrk="1" hangingPunct="1">
              <a:lnSpc>
                <a:spcPct val="90000"/>
              </a:lnSpc>
              <a:buFontTx/>
              <a:buNone/>
              <a:defRPr/>
            </a:pPr>
            <a:r>
              <a:rPr lang="en-US" i="1" dirty="0" smtClean="0"/>
              <a:t>Student can….</a:t>
            </a:r>
          </a:p>
        </p:txBody>
      </p:sp>
      <p:pic>
        <p:nvPicPr>
          <p:cNvPr id="17410" name="Picture 2" descr="https://encrypted-tbn2.gstatic.com/images?q=tbn:ANd9GcT_xspWw6FTsQn7zZ3mZ0l6e6cX3BJ3RqfoukwdYs7fbMeSuZGlUQ"/>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7427" y="2420888"/>
            <a:ext cx="936104" cy="9361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149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1">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1">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61">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6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61">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FD90BBA9-1A6A-445C-B8EA-213E77EF07E0}" type="slidenum">
              <a:rPr lang="en-US"/>
              <a:pPr>
                <a:defRPr/>
              </a:pPr>
              <a:t>5</a:t>
            </a:fld>
            <a:endParaRPr lang="en-US"/>
          </a:p>
        </p:txBody>
      </p:sp>
      <p:sp>
        <p:nvSpPr>
          <p:cNvPr id="4104" name="Rectangle 2"/>
          <p:cNvSpPr>
            <a:spLocks noGrp="1" noChangeArrowheads="1"/>
          </p:cNvSpPr>
          <p:nvPr>
            <p:ph type="title"/>
          </p:nvPr>
        </p:nvSpPr>
        <p:spPr>
          <a:xfrm>
            <a:off x="285750" y="0"/>
            <a:ext cx="8534400" cy="685800"/>
          </a:xfrm>
        </p:spPr>
        <p:txBody>
          <a:bodyPr/>
          <a:lstStyle/>
          <a:p>
            <a:pPr eaLnBrk="1" hangingPunct="1"/>
            <a:r>
              <a:rPr lang="en-US" dirty="0" smtClean="0"/>
              <a:t>Course Essentials(2)</a:t>
            </a:r>
          </a:p>
        </p:txBody>
      </p:sp>
      <p:sp>
        <p:nvSpPr>
          <p:cNvPr id="4105" name="Rectangle 3"/>
          <p:cNvSpPr>
            <a:spLocks noGrp="1" noChangeArrowheads="1"/>
          </p:cNvSpPr>
          <p:nvPr>
            <p:ph type="body" idx="1"/>
          </p:nvPr>
        </p:nvSpPr>
        <p:spPr>
          <a:xfrm>
            <a:off x="0" y="1124744"/>
            <a:ext cx="9144000" cy="4357687"/>
          </a:xfrm>
        </p:spPr>
        <p:txBody>
          <a:bodyPr/>
          <a:lstStyle/>
          <a:p>
            <a:pPr marL="0" indent="0" eaLnBrk="1" hangingPunct="1">
              <a:lnSpc>
                <a:spcPct val="90000"/>
              </a:lnSpc>
            </a:pPr>
            <a:r>
              <a:rPr lang="en-US" sz="3200" b="1" dirty="0" smtClean="0"/>
              <a:t>Textbook</a:t>
            </a:r>
            <a:r>
              <a:rPr lang="en-US" sz="3200" dirty="0" smtClean="0"/>
              <a:t>: Selected Chapters from</a:t>
            </a:r>
          </a:p>
          <a:p>
            <a:pPr eaLnBrk="1" hangingPunct="1">
              <a:lnSpc>
                <a:spcPct val="90000"/>
              </a:lnSpc>
              <a:buFontTx/>
              <a:buChar char="•"/>
            </a:pPr>
            <a:r>
              <a:rPr lang="en-US" b="1" dirty="0" smtClean="0"/>
              <a:t>Artificial Intelligence</a:t>
            </a:r>
            <a:r>
              <a:rPr lang="en-US" dirty="0" smtClean="0"/>
              <a:t>, 2</a:t>
            </a:r>
            <a:r>
              <a:rPr lang="en-US" baseline="30000" dirty="0" smtClean="0"/>
              <a:t>nd</a:t>
            </a:r>
            <a:r>
              <a:rPr lang="en-US" dirty="0" smtClean="0"/>
              <a:t>  Edition,  by Poole, </a:t>
            </a:r>
            <a:r>
              <a:rPr lang="en-US" dirty="0" err="1" smtClean="0"/>
              <a:t>Mackworth</a:t>
            </a:r>
            <a:r>
              <a:rPr lang="en-US" dirty="0" smtClean="0"/>
              <a:t>.  </a:t>
            </a:r>
            <a:r>
              <a:rPr lang="en-US" dirty="0" smtClean="0">
                <a:hlinkClick r:id="rId3"/>
              </a:rPr>
              <a:t>http://people.cs.ubc.ca/~poole/aibook/</a:t>
            </a:r>
            <a:endParaRPr lang="en-US" dirty="0" smtClean="0"/>
          </a:p>
          <a:p>
            <a:pPr marL="0" indent="0" eaLnBrk="1" hangingPunct="1">
              <a:lnSpc>
                <a:spcPct val="90000"/>
              </a:lnSpc>
            </a:pPr>
            <a:r>
              <a:rPr lang="en-CA" dirty="0"/>
              <a:t> </a:t>
            </a:r>
            <a:endParaRPr lang="en-CA" dirty="0" smtClean="0"/>
          </a:p>
          <a:p>
            <a:pPr marL="0" indent="0" eaLnBrk="1" hangingPunct="1">
              <a:lnSpc>
                <a:spcPct val="90000"/>
              </a:lnSpc>
            </a:pPr>
            <a:r>
              <a:rPr lang="en-CA" b="1" dirty="0" smtClean="0"/>
              <a:t>Reference </a:t>
            </a:r>
            <a:r>
              <a:rPr lang="en-CA" sz="2400" b="1" dirty="0" smtClean="0"/>
              <a:t>(if you want to buy a book in AI this is the one!)</a:t>
            </a:r>
            <a:endParaRPr lang="en-CA" b="1" dirty="0" smtClean="0"/>
          </a:p>
          <a:p>
            <a:pPr marL="457200" indent="-457200" eaLnBrk="1" hangingPunct="1">
              <a:lnSpc>
                <a:spcPct val="90000"/>
              </a:lnSpc>
              <a:buFont typeface="Arial" panose="020B0604020202020204" pitchFamily="34" charset="0"/>
              <a:buChar char="•"/>
            </a:pPr>
            <a:r>
              <a:rPr lang="en-CA" b="1" dirty="0" smtClean="0"/>
              <a:t>Artificial </a:t>
            </a:r>
            <a:r>
              <a:rPr lang="en-CA" b="1" dirty="0"/>
              <a:t>Intelligence: A Modern </a:t>
            </a:r>
            <a:r>
              <a:rPr lang="en-CA" b="1" dirty="0" smtClean="0"/>
              <a:t>Approach, </a:t>
            </a:r>
            <a:r>
              <a:rPr lang="en-CA" dirty="0" smtClean="0"/>
              <a:t>3</a:t>
            </a:r>
            <a:r>
              <a:rPr lang="en-CA" baseline="30000" dirty="0" smtClean="0"/>
              <a:t>rd</a:t>
            </a:r>
            <a:r>
              <a:rPr lang="en-CA" dirty="0" smtClean="0"/>
              <a:t>  edition, by </a:t>
            </a:r>
            <a:r>
              <a:rPr lang="en-CA" dirty="0"/>
              <a:t>Russell and </a:t>
            </a:r>
            <a:r>
              <a:rPr lang="en-CA" dirty="0" err="1"/>
              <a:t>Norvig</a:t>
            </a:r>
            <a:r>
              <a:rPr lang="en-CA" dirty="0"/>
              <a:t> </a:t>
            </a:r>
            <a:r>
              <a:rPr lang="en-CA" dirty="0" smtClean="0"/>
              <a:t>[book webpage on course webpage]</a:t>
            </a:r>
          </a:p>
          <a:p>
            <a:pPr marL="457200" indent="-457200" eaLnBrk="1" hangingPunct="1">
              <a:lnSpc>
                <a:spcPct val="90000"/>
              </a:lnSpc>
              <a:buFont typeface="Arial" panose="020B0604020202020204" pitchFamily="34" charset="0"/>
              <a:buChar char="•"/>
            </a:pPr>
            <a:endParaRPr lang="en-CA" dirty="0"/>
          </a:p>
          <a:p>
            <a:pPr marL="0" indent="0" eaLnBrk="1" hangingPunct="1">
              <a:lnSpc>
                <a:spcPct val="90000"/>
              </a:lnSpc>
            </a:pPr>
            <a:r>
              <a:rPr lang="en-CA" dirty="0" smtClean="0"/>
              <a:t>More readings on course webpage…..</a:t>
            </a:r>
            <a:endParaRPr lang="en-US" dirty="0" smtClean="0"/>
          </a:p>
        </p:txBody>
      </p:sp>
    </p:spTree>
    <p:extLst>
      <p:ext uri="{BB962C8B-B14F-4D97-AF65-F5344CB8AC3E}">
        <p14:creationId xmlns:p14="http://schemas.microsoft.com/office/powerpoint/2010/main" val="25984516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pPr>
              <a:defRPr/>
            </a:pPr>
            <a:r>
              <a:rPr lang="en-US" smtClean="0"/>
              <a:t>CPSC 422, Lecture 1</a:t>
            </a:r>
            <a:endParaRPr lang="en-US"/>
          </a:p>
        </p:txBody>
      </p:sp>
      <p:sp>
        <p:nvSpPr>
          <p:cNvPr id="7" name="Slide Number Placeholder 5"/>
          <p:cNvSpPr>
            <a:spLocks noGrp="1"/>
          </p:cNvSpPr>
          <p:nvPr>
            <p:ph type="sldNum" sz="quarter" idx="12"/>
          </p:nvPr>
        </p:nvSpPr>
        <p:spPr/>
        <p:txBody>
          <a:bodyPr/>
          <a:lstStyle/>
          <a:p>
            <a:pPr>
              <a:defRPr/>
            </a:pPr>
            <a:r>
              <a:rPr lang="en-US"/>
              <a:t>Slide </a:t>
            </a:r>
            <a:fld id="{5D05D56A-C305-4CA4-B91B-3770891600F5}" type="slidenum">
              <a:rPr lang="en-US"/>
              <a:pPr>
                <a:defRPr/>
              </a:pPr>
              <a:t>6</a:t>
            </a:fld>
            <a:endParaRPr lang="en-US"/>
          </a:p>
        </p:txBody>
      </p:sp>
      <p:sp>
        <p:nvSpPr>
          <p:cNvPr id="5125" name="Rectangle 2"/>
          <p:cNvSpPr>
            <a:spLocks noGrp="1" noChangeArrowheads="1"/>
          </p:cNvSpPr>
          <p:nvPr>
            <p:ph type="title"/>
          </p:nvPr>
        </p:nvSpPr>
        <p:spPr>
          <a:xfrm>
            <a:off x="-5938" y="112913"/>
            <a:ext cx="8534400" cy="685800"/>
          </a:xfrm>
        </p:spPr>
        <p:txBody>
          <a:bodyPr/>
          <a:lstStyle/>
          <a:p>
            <a:pPr eaLnBrk="1" hangingPunct="1"/>
            <a:r>
              <a:rPr lang="en-US" dirty="0" smtClean="0"/>
              <a:t>Course Essentials(3)</a:t>
            </a:r>
          </a:p>
        </p:txBody>
      </p:sp>
      <p:sp>
        <p:nvSpPr>
          <p:cNvPr id="5126" name="Rectangle 3"/>
          <p:cNvSpPr>
            <a:spLocks noGrp="1" noChangeArrowheads="1"/>
          </p:cNvSpPr>
          <p:nvPr>
            <p:ph type="body" idx="1"/>
          </p:nvPr>
        </p:nvSpPr>
        <p:spPr>
          <a:xfrm>
            <a:off x="226631" y="1442318"/>
            <a:ext cx="8893175" cy="4679950"/>
          </a:xfrm>
        </p:spPr>
        <p:txBody>
          <a:bodyPr/>
          <a:lstStyle/>
          <a:p>
            <a:pPr eaLnBrk="1" hangingPunct="1">
              <a:buFontTx/>
              <a:buChar char="•"/>
            </a:pPr>
            <a:r>
              <a:rPr lang="en-US" b="1" dirty="0" smtClean="0"/>
              <a:t>Connect  OR  Piazza :</a:t>
            </a:r>
            <a:r>
              <a:rPr lang="en-US" dirty="0" smtClean="0"/>
              <a:t> discussion board</a:t>
            </a:r>
          </a:p>
          <a:p>
            <a:pPr lvl="1" eaLnBrk="1" hangingPunct="1"/>
            <a:r>
              <a:rPr lang="en-US" dirty="0" smtClean="0"/>
              <a:t>Use the discussion board for questions about assignments, material covered in lecture, etc. That way others can learn from your questions and comments!</a:t>
            </a:r>
          </a:p>
          <a:p>
            <a:pPr lvl="1" eaLnBrk="1" hangingPunct="1"/>
            <a:r>
              <a:rPr lang="en-US" dirty="0" smtClean="0"/>
              <a:t>Use email for private questions (e.g., grade inquiries or health problems).</a:t>
            </a:r>
          </a:p>
          <a:p>
            <a:pPr lvl="1" eaLnBrk="1" hangingPunct="1"/>
            <a:endParaRPr lang="en-US" dirty="0" smtClean="0"/>
          </a:p>
          <a:p>
            <a:pPr eaLnBrk="1" hangingPunct="1">
              <a:buFontTx/>
              <a:buChar char="•"/>
            </a:pPr>
            <a:r>
              <a:rPr lang="en-US" b="1" dirty="0" err="1" smtClean="0"/>
              <a:t>AIspace</a:t>
            </a:r>
            <a:r>
              <a:rPr lang="en-US" b="1" dirty="0" smtClean="0"/>
              <a:t> </a:t>
            </a:r>
            <a:r>
              <a:rPr lang="en-US" dirty="0" smtClean="0"/>
              <a:t>: online tools for learning Artificial Intelligence </a:t>
            </a:r>
            <a:r>
              <a:rPr lang="en-US" dirty="0" smtClean="0">
                <a:latin typeface="Helvetica" pitchFamily="34" charset="0"/>
                <a:hlinkClick r:id="rId3"/>
              </a:rPr>
              <a:t>http://aispace.org/</a:t>
            </a:r>
            <a:endParaRPr lang="en-US" dirty="0" smtClean="0">
              <a:latin typeface="Helvetica" pitchFamily="34" charset="0"/>
            </a:endParaRPr>
          </a:p>
          <a:p>
            <a:pPr lvl="1" eaLnBrk="1" hangingPunct="1"/>
            <a:r>
              <a:rPr lang="en-US" dirty="0" smtClean="0">
                <a:latin typeface="Helvetica" pitchFamily="34" charset="0"/>
              </a:rPr>
              <a:t>Under development here at UBC!</a:t>
            </a:r>
          </a:p>
          <a:p>
            <a:pPr lvl="1" eaLnBrk="1" hangingPunct="1"/>
            <a:r>
              <a:rPr lang="en-US" dirty="0" smtClean="0">
                <a:latin typeface="Helvetica" pitchFamily="34" charset="0"/>
              </a:rPr>
              <a:t>Already used in cpsc322</a:t>
            </a:r>
          </a:p>
          <a:p>
            <a:pPr lvl="1" eaLnBrk="1" hangingPunct="1"/>
            <a:endParaRPr lang="en-US" sz="2800" dirty="0" smtClean="0">
              <a:latin typeface="Courier" pitchFamily="49" charset="0"/>
            </a:endParaRPr>
          </a:p>
          <a:p>
            <a:pPr lvl="1" eaLnBrk="1" hangingPunct="1">
              <a:lnSpc>
                <a:spcPct val="30000"/>
              </a:lnSpc>
            </a:pPr>
            <a:endParaRPr lang="en-US" dirty="0" smtClean="0"/>
          </a:p>
          <a:p>
            <a:pPr eaLnBrk="1" hangingPunct="1">
              <a:lnSpc>
                <a:spcPct val="70000"/>
              </a:lnSpc>
              <a:buFontTx/>
              <a:buChar char="•"/>
            </a:pPr>
            <a:endParaRPr lang="en-US" dirty="0" smtClean="0"/>
          </a:p>
          <a:p>
            <a:pPr eaLnBrk="1" hangingPunct="1"/>
            <a:endParaRPr lang="en-US" dirty="0" smtClean="0"/>
          </a:p>
        </p:txBody>
      </p:sp>
      <p:pic>
        <p:nvPicPr>
          <p:cNvPr id="5127" name="Picture 4"/>
          <p:cNvPicPr>
            <a:picLocks noChangeAspect="1" noChangeArrowheads="1"/>
          </p:cNvPicPr>
          <p:nvPr/>
        </p:nvPicPr>
        <p:blipFill>
          <a:blip r:embed="rId4" cstate="print"/>
          <a:srcRect/>
          <a:stretch>
            <a:fillRect/>
          </a:stretch>
        </p:blipFill>
        <p:spPr bwMode="auto">
          <a:xfrm>
            <a:off x="5724128" y="4941168"/>
            <a:ext cx="3200400" cy="1181100"/>
          </a:xfrm>
          <a:prstGeom prst="rect">
            <a:avLst/>
          </a:prstGeom>
          <a:noFill/>
          <a:ln w="9525">
            <a:noFill/>
            <a:miter lim="800000"/>
            <a:headEnd/>
            <a:tailEnd/>
          </a:ln>
        </p:spPr>
      </p:pic>
      <p:pic>
        <p:nvPicPr>
          <p:cNvPr id="8" name="Picture 2" descr="http://elearning.ubc.ca/files/2011/12/Connect-Logo-300x66.png"/>
          <p:cNvPicPr>
            <a:picLocks noChangeAspect="1" noChangeArrowheads="1"/>
          </p:cNvPicPr>
          <p:nvPr/>
        </p:nvPicPr>
        <p:blipFill>
          <a:blip r:embed="rId5" cstate="print"/>
          <a:srcRect/>
          <a:stretch>
            <a:fillRect/>
          </a:stretch>
        </p:blipFill>
        <p:spPr bwMode="auto">
          <a:xfrm>
            <a:off x="4427984" y="827879"/>
            <a:ext cx="2016224" cy="445250"/>
          </a:xfrm>
          <a:prstGeom prst="rect">
            <a:avLst/>
          </a:prstGeom>
          <a:noFill/>
        </p:spPr>
      </p:pic>
      <p:sp>
        <p:nvSpPr>
          <p:cNvPr id="2" name="AutoShape 2" descr="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"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b="156"/>
          <a:stretch/>
        </p:blipFill>
        <p:spPr bwMode="auto">
          <a:xfrm>
            <a:off x="7294406" y="378371"/>
            <a:ext cx="1524000" cy="13442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37116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6">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6">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6">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r>
              <a:rPr lang="en-US" smtClean="0"/>
              <a:t>CPSC 422, Lecture 1</a:t>
            </a:r>
            <a:endParaRPr lang="en-US"/>
          </a:p>
        </p:txBody>
      </p:sp>
      <p:sp>
        <p:nvSpPr>
          <p:cNvPr id="8" name="Slide Number Placeholder 5"/>
          <p:cNvSpPr>
            <a:spLocks noGrp="1"/>
          </p:cNvSpPr>
          <p:nvPr>
            <p:ph type="sldNum" sz="quarter" idx="12"/>
          </p:nvPr>
        </p:nvSpPr>
        <p:spPr/>
        <p:txBody>
          <a:bodyPr/>
          <a:lstStyle/>
          <a:p>
            <a:pPr>
              <a:defRPr/>
            </a:pPr>
            <a:r>
              <a:rPr lang="en-US"/>
              <a:t>Slide </a:t>
            </a:r>
            <a:fld id="{50279EBD-1A27-4E16-9689-A88A2BF6C427}" type="slidenum">
              <a:rPr lang="en-US"/>
              <a:pPr>
                <a:defRPr/>
              </a:pPr>
              <a:t>7</a:t>
            </a:fld>
            <a:endParaRPr lang="en-US"/>
          </a:p>
        </p:txBody>
      </p:sp>
      <p:sp>
        <p:nvSpPr>
          <p:cNvPr id="6150" name="Rectangle 2"/>
          <p:cNvSpPr>
            <a:spLocks noGrp="1" noChangeArrowheads="1"/>
          </p:cNvSpPr>
          <p:nvPr>
            <p:ph type="title"/>
          </p:nvPr>
        </p:nvSpPr>
        <p:spPr>
          <a:xfrm>
            <a:off x="755576" y="-171400"/>
            <a:ext cx="7772400" cy="1143000"/>
          </a:xfrm>
        </p:spPr>
        <p:txBody>
          <a:bodyPr/>
          <a:lstStyle/>
          <a:p>
            <a:pPr eaLnBrk="1" hangingPunct="1"/>
            <a:r>
              <a:rPr lang="en-US" dirty="0" smtClean="0"/>
              <a:t>Course Elements</a:t>
            </a:r>
            <a:endParaRPr lang="en-CA" dirty="0" smtClean="0"/>
          </a:p>
        </p:txBody>
      </p:sp>
      <p:sp>
        <p:nvSpPr>
          <p:cNvPr id="6151" name="Rectangle 3"/>
          <p:cNvSpPr>
            <a:spLocks noGrp="1" noChangeArrowheads="1"/>
          </p:cNvSpPr>
          <p:nvPr>
            <p:ph type="body" idx="1"/>
          </p:nvPr>
        </p:nvSpPr>
        <p:spPr>
          <a:xfrm>
            <a:off x="0" y="867796"/>
            <a:ext cx="8675688" cy="4800600"/>
          </a:xfrm>
        </p:spPr>
        <p:txBody>
          <a:bodyPr/>
          <a:lstStyle/>
          <a:p>
            <a:pPr eaLnBrk="1" hangingPunct="1">
              <a:buFontTx/>
              <a:buChar char="•"/>
            </a:pPr>
            <a:r>
              <a:rPr lang="en-US" b="1" dirty="0" smtClean="0"/>
              <a:t>Practice Exercises: </a:t>
            </a:r>
            <a:r>
              <a:rPr lang="en-US" dirty="0" smtClean="0"/>
              <a:t>0%</a:t>
            </a:r>
          </a:p>
          <a:p>
            <a:pPr eaLnBrk="1" hangingPunct="1">
              <a:buFontTx/>
              <a:buChar char="•"/>
            </a:pPr>
            <a:r>
              <a:rPr lang="en-US" b="1" dirty="0" smtClean="0"/>
              <a:t>Assignments: </a:t>
            </a:r>
            <a:r>
              <a:rPr lang="en-US" dirty="0" smtClean="0"/>
              <a:t>15%</a:t>
            </a:r>
          </a:p>
          <a:p>
            <a:pPr eaLnBrk="1" hangingPunct="1">
              <a:buFontTx/>
              <a:buChar char="•"/>
            </a:pPr>
            <a:r>
              <a:rPr lang="en-US" i="1" dirty="0" smtClean="0"/>
              <a:t>Research Paper Questions  &amp; Summaries 10%</a:t>
            </a:r>
          </a:p>
          <a:p>
            <a:pPr eaLnBrk="1" hangingPunct="1">
              <a:buFontTx/>
              <a:buChar char="•"/>
            </a:pPr>
            <a:r>
              <a:rPr lang="en-US" b="1" dirty="0" smtClean="0"/>
              <a:t>Midterm: </a:t>
            </a:r>
            <a:r>
              <a:rPr lang="en-US" dirty="0" smtClean="0"/>
              <a:t>30% </a:t>
            </a:r>
          </a:p>
          <a:p>
            <a:pPr eaLnBrk="1" hangingPunct="1">
              <a:buFontTx/>
              <a:buChar char="•"/>
            </a:pPr>
            <a:r>
              <a:rPr lang="en-US" b="1" dirty="0" smtClean="0"/>
              <a:t>Final: </a:t>
            </a:r>
            <a:r>
              <a:rPr lang="en-US" dirty="0" smtClean="0"/>
              <a:t>45%</a:t>
            </a:r>
          </a:p>
          <a:p>
            <a:pPr eaLnBrk="1" hangingPunct="1">
              <a:buFontTx/>
              <a:buChar char="•"/>
            </a:pPr>
            <a:r>
              <a:rPr lang="en-US" b="1" dirty="0" smtClean="0"/>
              <a:t>Clickers</a:t>
            </a:r>
            <a:r>
              <a:rPr lang="en-US" dirty="0" smtClean="0"/>
              <a:t> </a:t>
            </a:r>
            <a:r>
              <a:rPr lang="en-US" dirty="0"/>
              <a:t>3</a:t>
            </a:r>
            <a:r>
              <a:rPr lang="en-US" dirty="0" smtClean="0"/>
              <a:t>% bonus (1% participation + 2% correct answers)</a:t>
            </a:r>
          </a:p>
          <a:p>
            <a:pPr lvl="1" eaLnBrk="1" hangingPunct="1">
              <a:lnSpc>
                <a:spcPct val="60000"/>
              </a:lnSpc>
              <a:buFontTx/>
              <a:buNone/>
            </a:pPr>
            <a:endParaRPr lang="en-US" sz="2000" dirty="0" smtClean="0">
              <a:solidFill>
                <a:srgbClr val="3333CC"/>
              </a:solidFill>
            </a:endParaRPr>
          </a:p>
          <a:p>
            <a:pPr lvl="1" eaLnBrk="1" hangingPunct="1">
              <a:lnSpc>
                <a:spcPct val="50000"/>
              </a:lnSpc>
            </a:pPr>
            <a:endParaRPr lang="en-US" sz="2000" dirty="0" smtClean="0"/>
          </a:p>
          <a:p>
            <a:pPr eaLnBrk="1" hangingPunct="1"/>
            <a:r>
              <a:rPr lang="en-US" sz="2400" b="1" dirty="0" smtClean="0"/>
              <a:t>If your final grade is &gt;= 20% higher than your midterm grade:</a:t>
            </a:r>
          </a:p>
          <a:p>
            <a:pPr eaLnBrk="1" hangingPunct="1">
              <a:buFontTx/>
              <a:buChar char="•"/>
            </a:pPr>
            <a:r>
              <a:rPr lang="en-US" dirty="0" smtClean="0"/>
              <a:t>Midterm: 15%</a:t>
            </a:r>
          </a:p>
          <a:p>
            <a:pPr eaLnBrk="1" hangingPunct="1">
              <a:buFontTx/>
              <a:buChar char="•"/>
            </a:pPr>
            <a:r>
              <a:rPr lang="en-US" dirty="0" smtClean="0"/>
              <a:t>Final: 60%</a:t>
            </a:r>
          </a:p>
          <a:p>
            <a:pPr eaLnBrk="1" hangingPunct="1">
              <a:lnSpc>
                <a:spcPct val="40000"/>
              </a:lnSpc>
            </a:pPr>
            <a:endParaRPr lang="en-US" dirty="0" smtClean="0"/>
          </a:p>
        </p:txBody>
      </p:sp>
      <p:sp>
        <p:nvSpPr>
          <p:cNvPr id="6152" name="Line 4"/>
          <p:cNvSpPr>
            <a:spLocks noChangeShapeType="1"/>
          </p:cNvSpPr>
          <p:nvPr/>
        </p:nvSpPr>
        <p:spPr bwMode="auto">
          <a:xfrm>
            <a:off x="2915816" y="5373216"/>
            <a:ext cx="0" cy="287338"/>
          </a:xfrm>
          <a:prstGeom prst="line">
            <a:avLst/>
          </a:prstGeom>
          <a:noFill/>
          <a:ln w="57150">
            <a:solidFill>
              <a:schemeClr val="accent2"/>
            </a:solidFill>
            <a:round/>
            <a:headEnd/>
            <a:tailEnd type="triangle" w="med" len="med"/>
          </a:ln>
        </p:spPr>
        <p:txBody>
          <a:bodyPr/>
          <a:lstStyle/>
          <a:p>
            <a:endParaRPr lang="en-CA"/>
          </a:p>
        </p:txBody>
      </p:sp>
      <p:sp>
        <p:nvSpPr>
          <p:cNvPr id="6153" name="Line 5"/>
          <p:cNvSpPr>
            <a:spLocks noChangeShapeType="1"/>
          </p:cNvSpPr>
          <p:nvPr/>
        </p:nvSpPr>
        <p:spPr bwMode="auto">
          <a:xfrm flipV="1">
            <a:off x="2351276" y="5949280"/>
            <a:ext cx="0" cy="288925"/>
          </a:xfrm>
          <a:prstGeom prst="line">
            <a:avLst/>
          </a:prstGeom>
          <a:noFill/>
          <a:ln w="57150">
            <a:solidFill>
              <a:schemeClr val="accent2"/>
            </a:solidFill>
            <a:round/>
            <a:headEnd/>
            <a:tailEnd type="triangle" w="med" len="med"/>
          </a:ln>
        </p:spPr>
        <p:txBody>
          <a:bodyPr/>
          <a:lstStyle/>
          <a:p>
            <a:endParaRPr lang="en-CA"/>
          </a:p>
        </p:txBody>
      </p:sp>
    </p:spTree>
    <p:extLst>
      <p:ext uri="{BB962C8B-B14F-4D97-AF65-F5344CB8AC3E}">
        <p14:creationId xmlns:p14="http://schemas.microsoft.com/office/powerpoint/2010/main" val="41646556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454A7F01-E265-477A-935E-0AEC034F4D6E}" type="slidenum">
              <a:rPr lang="en-US"/>
              <a:pPr>
                <a:defRPr/>
              </a:pPr>
              <a:t>8</a:t>
            </a:fld>
            <a:endParaRPr lang="en-US"/>
          </a:p>
        </p:txBody>
      </p:sp>
      <p:sp>
        <p:nvSpPr>
          <p:cNvPr id="7175" name="Rectangle 2"/>
          <p:cNvSpPr>
            <a:spLocks noGrp="1" noChangeArrowheads="1"/>
          </p:cNvSpPr>
          <p:nvPr>
            <p:ph type="title"/>
          </p:nvPr>
        </p:nvSpPr>
        <p:spPr/>
        <p:txBody>
          <a:bodyPr/>
          <a:lstStyle/>
          <a:p>
            <a:pPr eaLnBrk="1" hangingPunct="1"/>
            <a:r>
              <a:rPr lang="en-US" smtClean="0"/>
              <a:t>Assignments</a:t>
            </a:r>
          </a:p>
        </p:txBody>
      </p:sp>
      <p:sp>
        <p:nvSpPr>
          <p:cNvPr id="7176" name="Rectangle 3"/>
          <p:cNvSpPr>
            <a:spLocks noGrp="1" noChangeArrowheads="1"/>
          </p:cNvSpPr>
          <p:nvPr>
            <p:ph type="body" idx="1"/>
          </p:nvPr>
        </p:nvSpPr>
        <p:spPr>
          <a:xfrm>
            <a:off x="250825" y="548680"/>
            <a:ext cx="8893175" cy="5616575"/>
          </a:xfrm>
        </p:spPr>
        <p:txBody>
          <a:bodyPr/>
          <a:lstStyle/>
          <a:p>
            <a:pPr lvl="1" eaLnBrk="1" hangingPunct="1">
              <a:lnSpc>
                <a:spcPct val="60000"/>
              </a:lnSpc>
              <a:buFontTx/>
              <a:buNone/>
            </a:pPr>
            <a:endParaRPr lang="en-US" sz="2000" dirty="0" smtClean="0"/>
          </a:p>
          <a:p>
            <a:pPr eaLnBrk="1" hangingPunct="1">
              <a:lnSpc>
                <a:spcPct val="90000"/>
              </a:lnSpc>
              <a:buFontTx/>
              <a:buChar char="•"/>
            </a:pPr>
            <a:r>
              <a:rPr lang="en-US" b="1" dirty="0" smtClean="0"/>
              <a:t>There will be </a:t>
            </a:r>
            <a:r>
              <a:rPr lang="en-US" b="1" dirty="0" smtClean="0">
                <a:solidFill>
                  <a:schemeClr val="accent2"/>
                </a:solidFill>
              </a:rPr>
              <a:t>five </a:t>
            </a:r>
            <a:r>
              <a:rPr lang="en-US" b="1" dirty="0" smtClean="0"/>
              <a:t>assignments in total</a:t>
            </a:r>
          </a:p>
          <a:p>
            <a:pPr lvl="1" eaLnBrk="1" hangingPunct="1">
              <a:lnSpc>
                <a:spcPct val="90000"/>
              </a:lnSpc>
            </a:pPr>
            <a:r>
              <a:rPr lang="en-US" dirty="0" smtClean="0"/>
              <a:t>Counting “assignment zero”, which you’ll get today (as a Google Form)</a:t>
            </a:r>
          </a:p>
          <a:p>
            <a:pPr lvl="1" eaLnBrk="1" hangingPunct="1">
              <a:lnSpc>
                <a:spcPct val="90000"/>
              </a:lnSpc>
            </a:pPr>
            <a:r>
              <a:rPr lang="en-US" dirty="0" smtClean="0"/>
              <a:t>They will not necessarily be weighted equally</a:t>
            </a:r>
          </a:p>
          <a:p>
            <a:pPr lvl="1" eaLnBrk="1" hangingPunct="1">
              <a:lnSpc>
                <a:spcPct val="90000"/>
              </a:lnSpc>
            </a:pPr>
            <a:endParaRPr lang="en-US" dirty="0" smtClean="0"/>
          </a:p>
          <a:p>
            <a:pPr eaLnBrk="1" hangingPunct="1">
              <a:lnSpc>
                <a:spcPct val="90000"/>
              </a:lnSpc>
              <a:buFontTx/>
              <a:buChar char="•"/>
            </a:pPr>
            <a:r>
              <a:rPr lang="en-US" b="1" dirty="0" smtClean="0"/>
              <a:t>Group work</a:t>
            </a:r>
            <a:r>
              <a:rPr lang="en-US" dirty="0" smtClean="0"/>
              <a:t> </a:t>
            </a:r>
            <a:r>
              <a:rPr lang="en-US" dirty="0" smtClean="0">
                <a:solidFill>
                  <a:srgbClr val="FF0000"/>
                </a:solidFill>
              </a:rPr>
              <a:t>(same as 322)</a:t>
            </a:r>
          </a:p>
          <a:p>
            <a:pPr lvl="1" eaLnBrk="1" hangingPunct="1">
              <a:lnSpc>
                <a:spcPct val="90000"/>
              </a:lnSpc>
            </a:pPr>
            <a:r>
              <a:rPr lang="en-US" dirty="0" smtClean="0"/>
              <a:t>code questions:</a:t>
            </a:r>
          </a:p>
          <a:p>
            <a:pPr lvl="2" eaLnBrk="1" hangingPunct="1">
              <a:lnSpc>
                <a:spcPct val="90000"/>
              </a:lnSpc>
            </a:pPr>
            <a:r>
              <a:rPr lang="en-US" dirty="0" smtClean="0"/>
              <a:t>you can work with a partner</a:t>
            </a:r>
          </a:p>
          <a:p>
            <a:pPr lvl="2" eaLnBrk="1" hangingPunct="1">
              <a:lnSpc>
                <a:spcPct val="90000"/>
              </a:lnSpc>
            </a:pPr>
            <a:r>
              <a:rPr lang="en-US" dirty="0" smtClean="0"/>
              <a:t>always hand in </a:t>
            </a:r>
            <a:r>
              <a:rPr lang="en-US" b="1" dirty="0" smtClean="0"/>
              <a:t>your own piece of code</a:t>
            </a:r>
            <a:r>
              <a:rPr lang="en-US" dirty="0" smtClean="0"/>
              <a:t> (stating who your partner was)</a:t>
            </a:r>
          </a:p>
          <a:p>
            <a:pPr lvl="1" eaLnBrk="1" hangingPunct="1">
              <a:lnSpc>
                <a:spcPct val="90000"/>
              </a:lnSpc>
            </a:pPr>
            <a:r>
              <a:rPr lang="en-US" dirty="0" smtClean="0"/>
              <a:t>written questions:</a:t>
            </a:r>
          </a:p>
          <a:p>
            <a:pPr lvl="2" eaLnBrk="1" hangingPunct="1">
              <a:lnSpc>
                <a:spcPct val="90000"/>
              </a:lnSpc>
            </a:pPr>
            <a:r>
              <a:rPr lang="en-US" dirty="0" smtClean="0"/>
              <a:t>you may </a:t>
            </a:r>
            <a:r>
              <a:rPr lang="en-US" dirty="0" smtClean="0">
                <a:solidFill>
                  <a:schemeClr val="accent2"/>
                </a:solidFill>
              </a:rPr>
              <a:t>discuss</a:t>
            </a:r>
            <a:r>
              <a:rPr lang="en-US" dirty="0" smtClean="0"/>
              <a:t> questions with other students</a:t>
            </a:r>
          </a:p>
          <a:p>
            <a:pPr lvl="2" eaLnBrk="1" hangingPunct="1">
              <a:lnSpc>
                <a:spcPct val="90000"/>
              </a:lnSpc>
            </a:pPr>
            <a:r>
              <a:rPr lang="en-US" dirty="0" smtClean="0"/>
              <a:t>you may </a:t>
            </a:r>
            <a:r>
              <a:rPr lang="en-US" dirty="0" smtClean="0">
                <a:solidFill>
                  <a:schemeClr val="accent2"/>
                </a:solidFill>
              </a:rPr>
              <a:t>not</a:t>
            </a:r>
            <a:r>
              <a:rPr lang="en-US" dirty="0" smtClean="0"/>
              <a:t> </a:t>
            </a:r>
            <a:r>
              <a:rPr lang="en-US" dirty="0" smtClean="0">
                <a:solidFill>
                  <a:schemeClr val="accent2"/>
                </a:solidFill>
              </a:rPr>
              <a:t>look at or copy</a:t>
            </a:r>
            <a:r>
              <a:rPr lang="en-US" dirty="0" smtClean="0"/>
              <a:t> each other's written work</a:t>
            </a:r>
          </a:p>
          <a:p>
            <a:pPr lvl="2" eaLnBrk="1" hangingPunct="1">
              <a:lnSpc>
                <a:spcPct val="90000"/>
              </a:lnSpc>
            </a:pPr>
            <a:r>
              <a:rPr lang="en-US" dirty="0" smtClean="0"/>
              <a:t>You may be asked to sign an </a:t>
            </a:r>
            <a:r>
              <a:rPr lang="en-US" dirty="0" err="1" smtClean="0">
                <a:solidFill>
                  <a:schemeClr val="accent2"/>
                </a:solidFill>
              </a:rPr>
              <a:t>honour</a:t>
            </a:r>
            <a:r>
              <a:rPr lang="en-US" dirty="0" smtClean="0">
                <a:solidFill>
                  <a:schemeClr val="accent2"/>
                </a:solidFill>
              </a:rPr>
              <a:t> code</a:t>
            </a:r>
            <a:r>
              <a:rPr lang="en-US" dirty="0" smtClean="0"/>
              <a:t> saying you've followed these rules</a:t>
            </a:r>
          </a:p>
          <a:p>
            <a:pPr eaLnBrk="1" hangingPunct="1">
              <a:lnSpc>
                <a:spcPct val="90000"/>
              </a:lnSpc>
              <a:buFontTx/>
              <a:buChar char="•"/>
            </a:pPr>
            <a:endParaRPr lang="en-US" sz="2400" dirty="0" smtClean="0"/>
          </a:p>
          <a:p>
            <a:pPr lvl="1" eaLnBrk="1" hangingPunct="1">
              <a:lnSpc>
                <a:spcPct val="90000"/>
              </a:lnSpc>
            </a:pPr>
            <a:endParaRPr lang="en-US" sz="2000" dirty="0" smtClean="0"/>
          </a:p>
        </p:txBody>
      </p:sp>
    </p:spTree>
    <p:extLst>
      <p:ext uri="{BB962C8B-B14F-4D97-AF65-F5344CB8AC3E}">
        <p14:creationId xmlns:p14="http://schemas.microsoft.com/office/powerpoint/2010/main" val="10641319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EB53FF95-C9A4-46B8-8A2A-80F223222BDF}" type="slidenum">
              <a:rPr lang="en-US"/>
              <a:pPr>
                <a:defRPr/>
              </a:pPr>
              <a:t>9</a:t>
            </a:fld>
            <a:endParaRPr lang="en-US"/>
          </a:p>
        </p:txBody>
      </p:sp>
      <p:sp>
        <p:nvSpPr>
          <p:cNvPr id="8198" name="Rectangle 2"/>
          <p:cNvSpPr>
            <a:spLocks noGrp="1" noChangeArrowheads="1"/>
          </p:cNvSpPr>
          <p:nvPr>
            <p:ph type="title"/>
          </p:nvPr>
        </p:nvSpPr>
        <p:spPr>
          <a:xfrm>
            <a:off x="395536" y="404664"/>
            <a:ext cx="8534400" cy="685800"/>
          </a:xfrm>
        </p:spPr>
        <p:txBody>
          <a:bodyPr/>
          <a:lstStyle/>
          <a:p>
            <a:pPr eaLnBrk="1" hangingPunct="1"/>
            <a:r>
              <a:rPr lang="en-US" dirty="0" smtClean="0"/>
              <a:t>Assignments: Late Days </a:t>
            </a:r>
            <a:r>
              <a:rPr lang="en-US" dirty="0">
                <a:solidFill>
                  <a:srgbClr val="FF0000"/>
                </a:solidFill>
              </a:rPr>
              <a:t>(same as 322)</a:t>
            </a:r>
            <a:br>
              <a:rPr lang="en-US" dirty="0">
                <a:solidFill>
                  <a:srgbClr val="FF0000"/>
                </a:solidFill>
              </a:rPr>
            </a:br>
            <a:endParaRPr lang="en-US" dirty="0" smtClean="0"/>
          </a:p>
        </p:txBody>
      </p:sp>
      <p:sp>
        <p:nvSpPr>
          <p:cNvPr id="8199" name="Rectangle 3"/>
          <p:cNvSpPr>
            <a:spLocks noGrp="1" noChangeArrowheads="1"/>
          </p:cNvSpPr>
          <p:nvPr>
            <p:ph type="body" idx="1"/>
          </p:nvPr>
        </p:nvSpPr>
        <p:spPr>
          <a:xfrm>
            <a:off x="250825" y="765175"/>
            <a:ext cx="8659813" cy="4495800"/>
          </a:xfrm>
        </p:spPr>
        <p:txBody>
          <a:bodyPr/>
          <a:lstStyle/>
          <a:p>
            <a:pPr lvl="1" eaLnBrk="1" hangingPunct="1">
              <a:lnSpc>
                <a:spcPct val="60000"/>
              </a:lnSpc>
            </a:pPr>
            <a:endParaRPr lang="en-US" sz="2000" dirty="0" smtClean="0"/>
          </a:p>
          <a:p>
            <a:pPr eaLnBrk="1" hangingPunct="1">
              <a:buFontTx/>
              <a:buChar char="•"/>
            </a:pPr>
            <a:r>
              <a:rPr lang="en-US" b="1" dirty="0" smtClean="0"/>
              <a:t>Hand in by 9AM on due day </a:t>
            </a:r>
            <a:r>
              <a:rPr lang="en-US" sz="2400" dirty="0" smtClean="0"/>
              <a:t>(in class or on Connect)</a:t>
            </a:r>
          </a:p>
          <a:p>
            <a:pPr eaLnBrk="1" hangingPunct="1">
              <a:buFontTx/>
              <a:buChar char="•"/>
            </a:pPr>
            <a:r>
              <a:rPr lang="en-US" b="1" dirty="0" smtClean="0"/>
              <a:t>You get four late days </a:t>
            </a:r>
            <a:r>
              <a:rPr lang="en-US" sz="3200" b="1" dirty="0" smtClean="0">
                <a:sym typeface="Wingdings" pitchFamily="2" charset="2"/>
              </a:rPr>
              <a:t></a:t>
            </a:r>
            <a:endParaRPr lang="en-US" sz="3200" b="1" dirty="0" smtClean="0"/>
          </a:p>
          <a:p>
            <a:pPr lvl="1" eaLnBrk="1" hangingPunct="1"/>
            <a:r>
              <a:rPr lang="en-US" dirty="0" smtClean="0"/>
              <a:t>to allow you the flexibility to manage unexpected issues</a:t>
            </a:r>
          </a:p>
          <a:p>
            <a:pPr lvl="1" eaLnBrk="1" hangingPunct="1"/>
            <a:r>
              <a:rPr lang="en-US" dirty="0" smtClean="0"/>
              <a:t>additional late days will </a:t>
            </a:r>
            <a:r>
              <a:rPr lang="en-US" dirty="0" smtClean="0">
                <a:solidFill>
                  <a:schemeClr val="accent2"/>
                </a:solidFill>
              </a:rPr>
              <a:t>not</a:t>
            </a:r>
            <a:r>
              <a:rPr lang="en-US" dirty="0" smtClean="0"/>
              <a:t>  be granted except under truly exceptional circumstances</a:t>
            </a:r>
          </a:p>
          <a:p>
            <a:pPr eaLnBrk="1" hangingPunct="1">
              <a:buFontTx/>
              <a:buChar char="•"/>
            </a:pPr>
            <a:r>
              <a:rPr lang="en-US" b="1" dirty="0" smtClean="0"/>
              <a:t>A day is defined as:</a:t>
            </a:r>
            <a:r>
              <a:rPr lang="en-US" dirty="0" smtClean="0"/>
              <a:t> </a:t>
            </a:r>
            <a:r>
              <a:rPr lang="en-US" sz="2400" dirty="0" smtClean="0"/>
              <a:t>all or part of a 24-hour block of time beginning at 9 </a:t>
            </a:r>
            <a:r>
              <a:rPr lang="en-US" sz="2400" dirty="0"/>
              <a:t>A</a:t>
            </a:r>
            <a:r>
              <a:rPr lang="en-US" sz="2400" dirty="0" smtClean="0"/>
              <a:t>M on the day an assignment is due</a:t>
            </a:r>
          </a:p>
          <a:p>
            <a:pPr eaLnBrk="1" hangingPunct="1">
              <a:buFontTx/>
              <a:buChar char="•"/>
            </a:pPr>
            <a:r>
              <a:rPr lang="en-US" dirty="0" smtClean="0"/>
              <a:t>Applicable to assignments 1- 4 </a:t>
            </a:r>
            <a:r>
              <a:rPr lang="en-US" b="1" dirty="0" smtClean="0">
                <a:solidFill>
                  <a:schemeClr val="accent2"/>
                </a:solidFill>
              </a:rPr>
              <a:t>not</a:t>
            </a:r>
            <a:r>
              <a:rPr lang="en-US" b="1" dirty="0" smtClean="0"/>
              <a:t> applicable to assignment 0</a:t>
            </a:r>
            <a:r>
              <a:rPr lang="en-US" dirty="0" smtClean="0"/>
              <a:t>, </a:t>
            </a:r>
            <a:r>
              <a:rPr lang="en-US" b="1" dirty="0" smtClean="0"/>
              <a:t>midterm, final </a:t>
            </a:r>
            <a:r>
              <a:rPr lang="en-US" dirty="0" smtClean="0"/>
              <a:t>!</a:t>
            </a:r>
          </a:p>
          <a:p>
            <a:pPr eaLnBrk="1" hangingPunct="1">
              <a:buFontTx/>
              <a:buChar char="•"/>
            </a:pPr>
            <a:r>
              <a:rPr lang="en-US" dirty="0" smtClean="0"/>
              <a:t>if you've used up all your late days, </a:t>
            </a:r>
            <a:r>
              <a:rPr lang="en-US" b="1" dirty="0" smtClean="0"/>
              <a:t>you lose 20% per day</a:t>
            </a:r>
          </a:p>
          <a:p>
            <a:pPr lvl="1" eaLnBrk="1" hangingPunct="1">
              <a:lnSpc>
                <a:spcPct val="90000"/>
              </a:lnSpc>
              <a:buFontTx/>
              <a:buNone/>
            </a:pPr>
            <a:endParaRPr lang="en-US" sz="2000" b="1" dirty="0" smtClean="0"/>
          </a:p>
          <a:p>
            <a:pPr lvl="1" eaLnBrk="1" hangingPunct="1">
              <a:lnSpc>
                <a:spcPct val="90000"/>
              </a:lnSpc>
            </a:pPr>
            <a:endParaRPr lang="en-US" sz="2000" dirty="0" smtClean="0"/>
          </a:p>
        </p:txBody>
      </p:sp>
    </p:spTree>
    <p:extLst>
      <p:ext uri="{BB962C8B-B14F-4D97-AF65-F5344CB8AC3E}">
        <p14:creationId xmlns:p14="http://schemas.microsoft.com/office/powerpoint/2010/main" val="2037443740"/>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8080"/>
      </a:hlink>
      <a:folHlink>
        <a:srgbClr val="B2B2B2"/>
      </a:folHlink>
    </a:clrScheme>
    <a:fontScheme name="Default Design">
      <a:majorFont>
        <a:latin typeface="Arial Unicode MS"/>
        <a:ea typeface=""/>
        <a:cs typeface=""/>
      </a:majorFont>
      <a:minorFont>
        <a:latin typeface="Arial Unicode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80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8080"/>
      </a:hlink>
      <a:folHlink>
        <a:srgbClr val="B2B2B2"/>
      </a:folHlink>
    </a:clrScheme>
    <a:fontScheme name="Default Design">
      <a:majorFont>
        <a:latin typeface="Arial Unicode MS"/>
        <a:ea typeface=""/>
        <a:cs typeface=""/>
      </a:majorFont>
      <a:minorFont>
        <a:latin typeface="Arial Unicode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80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8080"/>
      </a:hlink>
      <a:folHlink>
        <a:srgbClr val="B2B2B2"/>
      </a:folHlink>
    </a:clrScheme>
    <a:fontScheme name="Default Design">
      <a:majorFont>
        <a:latin typeface="Arial Unicode MS"/>
        <a:ea typeface=""/>
        <a:cs typeface=""/>
      </a:majorFont>
      <a:minorFont>
        <a:latin typeface="Arial Unicode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80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8601</TotalTime>
  <Words>2512</Words>
  <Application>Microsoft Office PowerPoint</Application>
  <PresentationFormat>On-screen Show (4:3)</PresentationFormat>
  <Paragraphs>672</Paragraphs>
  <Slides>33</Slides>
  <Notes>32</Notes>
  <HiddenSlides>1</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2</vt:i4>
      </vt:variant>
      <vt:variant>
        <vt:lpstr>Slide Titles</vt:lpstr>
      </vt:variant>
      <vt:variant>
        <vt:i4>33</vt:i4>
      </vt:variant>
    </vt:vector>
  </HeadingPairs>
  <TitlesOfParts>
    <vt:vector size="47" baseType="lpstr">
      <vt:lpstr>宋体</vt:lpstr>
      <vt:lpstr>Arial</vt:lpstr>
      <vt:lpstr>Arial Unicode MS</vt:lpstr>
      <vt:lpstr>cmr10</vt:lpstr>
      <vt:lpstr>Courier</vt:lpstr>
      <vt:lpstr>Helvetica</vt:lpstr>
      <vt:lpstr>Symbol</vt:lpstr>
      <vt:lpstr>Times New Roman</vt:lpstr>
      <vt:lpstr>Wingdings</vt:lpstr>
      <vt:lpstr>Default Design</vt:lpstr>
      <vt:lpstr>1_Default Design</vt:lpstr>
      <vt:lpstr>2_Default Design</vt:lpstr>
      <vt:lpstr>Photo Editor Photo</vt:lpstr>
      <vt:lpstr>Equation</vt:lpstr>
      <vt:lpstr>PowerPoint Presentation</vt:lpstr>
      <vt:lpstr>People</vt:lpstr>
      <vt:lpstr>Your  UBC-AI Background</vt:lpstr>
      <vt:lpstr>Course Essentials(1)</vt:lpstr>
      <vt:lpstr>Course Essentials(2)</vt:lpstr>
      <vt:lpstr>Course Essentials(3)</vt:lpstr>
      <vt:lpstr>Course Elements</vt:lpstr>
      <vt:lpstr>Assignments</vt:lpstr>
      <vt:lpstr>Assignments: Late Days (same as 322) </vt:lpstr>
      <vt:lpstr>Missing Assignments / Midterm / Final</vt:lpstr>
      <vt:lpstr>How to Get Help? </vt:lpstr>
      <vt:lpstr>Getting Help from Other Students?  From the Web? (Plagiarism)</vt:lpstr>
      <vt:lpstr>Getting Help from Other Sources? (Plagiarism)</vt:lpstr>
      <vt:lpstr>Clickers - Cheating</vt:lpstr>
      <vt:lpstr>To Summarize</vt:lpstr>
      <vt:lpstr>PowerPoint Presentation</vt:lpstr>
      <vt:lpstr>Agents acting in an environment</vt:lpstr>
      <vt:lpstr>Cpsc 322 Big Picture</vt:lpstr>
      <vt:lpstr>R&amp;R systems BIG PICTURE</vt:lpstr>
      <vt:lpstr>PowerPoint Presentation</vt:lpstr>
      <vt:lpstr>Datalog vs PDCL (better with colors)</vt:lpstr>
      <vt:lpstr>Logics in AI: Similar slide to the one for planning</vt:lpstr>
      <vt:lpstr>Answering Query under Uncertainty</vt:lpstr>
      <vt:lpstr>Big Picture: Planning under Uncertainty</vt:lpstr>
      <vt:lpstr>No , but you (will) know the key ideas !</vt:lpstr>
      <vt:lpstr>PowerPoint Presentation</vt:lpstr>
      <vt:lpstr>PowerPoint Presentation</vt:lpstr>
      <vt:lpstr>Combining Symbolic and Probabilistic R&amp;R systems</vt:lpstr>
      <vt:lpstr>(a) Example Prob. Relational models </vt:lpstr>
      <vt:lpstr>(b) Markov Logics</vt:lpstr>
      <vt:lpstr>Sample PCFG</vt:lpstr>
      <vt:lpstr>For Fro:</vt:lpstr>
      <vt:lpstr>PowerPoint Presentation</vt:lpstr>
    </vt:vector>
  </TitlesOfParts>
  <Company>UBC Computer Sciences Departme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onati</dc:creator>
  <cp:lastModifiedBy>carenini</cp:lastModifiedBy>
  <cp:revision>434</cp:revision>
  <dcterms:created xsi:type="dcterms:W3CDTF">2000-08-26T02:46:38Z</dcterms:created>
  <dcterms:modified xsi:type="dcterms:W3CDTF">2016-09-07T17:40:57Z</dcterms:modified>
</cp:coreProperties>
</file>